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9.xml" ContentType="application/vnd.openxmlformats-officedocument.presentationml.notesSlide+xml"/>
  <Override PartName="/ppt/ink/ink7.xml" ContentType="application/inkml+xml"/>
  <Override PartName="/ppt/notesSlides/notesSlide10.xml" ContentType="application/vnd.openxmlformats-officedocument.presentationml.notesSlide+xml"/>
  <Override PartName="/ppt/ink/ink8.xml" ContentType="application/inkml+xml"/>
  <Override PartName="/ppt/ink/ink9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ink/ink10.xml" ContentType="application/inkml+xml"/>
  <Override PartName="/ppt/ink/ink11.xml" ContentType="application/inkml+xml"/>
  <Override PartName="/ppt/ink/ink12.xml" ContentType="application/inkml+xml"/>
  <Override PartName="/ppt/notesSlides/notesSlide13.xml" ContentType="application/vnd.openxmlformats-officedocument.presentationml.notesSlide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notesSlides/notesSlide14.xml" ContentType="application/vnd.openxmlformats-officedocument.presentationml.notesSlide+xml"/>
  <Override PartName="/ppt/ink/ink46.xml" ContentType="application/inkml+xml"/>
  <Override PartName="/ppt/ink/ink47.xml" ContentType="application/inkml+xml"/>
  <Override PartName="/ppt/ink/ink48.xml" ContentType="application/inkml+xml"/>
  <Override PartName="/ppt/notesSlides/notesSlide15.xml" ContentType="application/vnd.openxmlformats-officedocument.presentationml.notesSlide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6"/>
  </p:notesMasterIdLst>
  <p:sldIdLst>
    <p:sldId id="259" r:id="rId2"/>
    <p:sldId id="344" r:id="rId3"/>
    <p:sldId id="767" r:id="rId4"/>
    <p:sldId id="768" r:id="rId5"/>
    <p:sldId id="769" r:id="rId6"/>
    <p:sldId id="335" r:id="rId7"/>
    <p:sldId id="281" r:id="rId8"/>
    <p:sldId id="282" r:id="rId9"/>
    <p:sldId id="770" r:id="rId10"/>
    <p:sldId id="771" r:id="rId11"/>
    <p:sldId id="772" r:id="rId12"/>
    <p:sldId id="286" r:id="rId13"/>
    <p:sldId id="773" r:id="rId14"/>
    <p:sldId id="774" r:id="rId15"/>
    <p:sldId id="776" r:id="rId16"/>
    <p:sldId id="283" r:id="rId17"/>
    <p:sldId id="285" r:id="rId18"/>
    <p:sldId id="287" r:id="rId19"/>
    <p:sldId id="292" r:id="rId20"/>
    <p:sldId id="293" r:id="rId21"/>
    <p:sldId id="294" r:id="rId22"/>
    <p:sldId id="284" r:id="rId23"/>
    <p:sldId id="296" r:id="rId24"/>
    <p:sldId id="295" r:id="rId25"/>
    <p:sldId id="288" r:id="rId26"/>
    <p:sldId id="298" r:id="rId27"/>
    <p:sldId id="299" r:id="rId28"/>
    <p:sldId id="297" r:id="rId29"/>
    <p:sldId id="300" r:id="rId30"/>
    <p:sldId id="301" r:id="rId31"/>
    <p:sldId id="302" r:id="rId32"/>
    <p:sldId id="303" r:id="rId33"/>
    <p:sldId id="304" r:id="rId34"/>
    <p:sldId id="305" r:id="rId35"/>
    <p:sldId id="307" r:id="rId36"/>
    <p:sldId id="308" r:id="rId37"/>
    <p:sldId id="309" r:id="rId38"/>
    <p:sldId id="306" r:id="rId39"/>
    <p:sldId id="312" r:id="rId40"/>
    <p:sldId id="310" r:id="rId41"/>
    <p:sldId id="311" r:id="rId42"/>
    <p:sldId id="313" r:id="rId43"/>
    <p:sldId id="315" r:id="rId44"/>
    <p:sldId id="316" r:id="rId45"/>
    <p:sldId id="317" r:id="rId46"/>
    <p:sldId id="319" r:id="rId47"/>
    <p:sldId id="318" r:id="rId48"/>
    <p:sldId id="333" r:id="rId49"/>
    <p:sldId id="320" r:id="rId50"/>
    <p:sldId id="322" r:id="rId51"/>
    <p:sldId id="323" r:id="rId52"/>
    <p:sldId id="324" r:id="rId53"/>
    <p:sldId id="325" r:id="rId54"/>
    <p:sldId id="340" r:id="rId55"/>
    <p:sldId id="341" r:id="rId56"/>
    <p:sldId id="326" r:id="rId57"/>
    <p:sldId id="327" r:id="rId58"/>
    <p:sldId id="328" r:id="rId59"/>
    <p:sldId id="779" r:id="rId60"/>
    <p:sldId id="329" r:id="rId61"/>
    <p:sldId id="330" r:id="rId62"/>
    <p:sldId id="342" r:id="rId63"/>
    <p:sldId id="343" r:id="rId64"/>
    <p:sldId id="334" r:id="rId65"/>
    <p:sldId id="777" r:id="rId66"/>
    <p:sldId id="778" r:id="rId67"/>
    <p:sldId id="345" r:id="rId68"/>
    <p:sldId id="346" r:id="rId69"/>
    <p:sldId id="347" r:id="rId70"/>
    <p:sldId id="437" r:id="rId71"/>
    <p:sldId id="436" r:id="rId72"/>
    <p:sldId id="434" r:id="rId73"/>
    <p:sldId id="348" r:id="rId74"/>
    <p:sldId id="350" r:id="rId75"/>
    <p:sldId id="435" r:id="rId76"/>
    <p:sldId id="780" r:id="rId77"/>
    <p:sldId id="781" r:id="rId78"/>
    <p:sldId id="782" r:id="rId79"/>
    <p:sldId id="783" r:id="rId80"/>
    <p:sldId id="784" r:id="rId81"/>
    <p:sldId id="785" r:id="rId82"/>
    <p:sldId id="786" r:id="rId83"/>
    <p:sldId id="787" r:id="rId84"/>
    <p:sldId id="788" r:id="rId85"/>
    <p:sldId id="789" r:id="rId86"/>
    <p:sldId id="790" r:id="rId87"/>
    <p:sldId id="791" r:id="rId88"/>
    <p:sldId id="792" r:id="rId89"/>
    <p:sldId id="793" r:id="rId90"/>
    <p:sldId id="794" r:id="rId91"/>
    <p:sldId id="795" r:id="rId92"/>
    <p:sldId id="796" r:id="rId93"/>
    <p:sldId id="797" r:id="rId94"/>
    <p:sldId id="798" r:id="rId95"/>
    <p:sldId id="799" r:id="rId96"/>
    <p:sldId id="800" r:id="rId97"/>
    <p:sldId id="801" r:id="rId98"/>
    <p:sldId id="802" r:id="rId99"/>
    <p:sldId id="803" r:id="rId100"/>
    <p:sldId id="804" r:id="rId101"/>
    <p:sldId id="805" r:id="rId102"/>
    <p:sldId id="806" r:id="rId103"/>
    <p:sldId id="807" r:id="rId104"/>
    <p:sldId id="808" r:id="rId10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>
      <p:cViewPr varScale="1">
        <p:scale>
          <a:sx n="73" d="100"/>
          <a:sy n="73" d="100"/>
        </p:scale>
        <p:origin x="131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presProps" Target="presProp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viewProps" Target="view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heme" Target="theme/theme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6.wmf"/><Relationship Id="rId4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8.wmf"/><Relationship Id="rId4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8.wmf"/><Relationship Id="rId4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12" Type="http://schemas.openxmlformats.org/officeDocument/2006/relationships/image" Target="../media/image40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19.wmf"/><Relationship Id="rId9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12" Type="http://schemas.openxmlformats.org/officeDocument/2006/relationships/image" Target="../media/image40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34.wmf"/><Relationship Id="rId11" Type="http://schemas.openxmlformats.org/officeDocument/2006/relationships/image" Target="../media/image42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19.wmf"/><Relationship Id="rId9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43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1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8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8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84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20.wmf"/><Relationship Id="rId7" Type="http://schemas.openxmlformats.org/officeDocument/2006/relationships/image" Target="../media/image123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2.wmf"/><Relationship Id="rId5" Type="http://schemas.openxmlformats.org/officeDocument/2006/relationships/image" Target="../media/image119.wmf"/><Relationship Id="rId4" Type="http://schemas.openxmlformats.org/officeDocument/2006/relationships/image" Target="../media/image121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7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27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60.wmf"/><Relationship Id="rId1" Type="http://schemas.openxmlformats.org/officeDocument/2006/relationships/image" Target="../media/image1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05T03:59:42.73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415 16189 29 0,'0'0'248'0,"0"-4"-71"0,0 0-62 0,0 0-42 15,0 4-23-15,0-3-14 0,0-1-4 0,0 0-1 16,0 0-2-16,0 4-2 0,0-2-2 0,0 2-1 0,0-5 0 16,0 2 0-16,0-1-1 0,0 1 2 0,0-1 1 0,0 0 3 15,0 0 1-15,0 1 3 0,0-1 1 0,0 1 3 16,0-1 0-16,0 4 5 0,0-3 0 0,0-1 1 0,0 4 2 15,-6 0-2-15,6-4 0 0,0 4-2 0,0 0 0 16,0-4-3-16,-8 4-1 0,8-3-4 0,0 3-1 0,-7-4-2 16,7 4-3-16,-5-4-3 0,-3 4 2 0,8-3-1 0,-5 3 1 15,-2-3 3-15,7-2 1 0,-6 5-1 0,-1 0 1 16,0-4-2-16,7 4-1 0,-6 0 0 0,-1-3-1 0,7 3 2 16,-6 0 0-16,6 0 0 0,-7 0-1 0,7-3 0 0,-6 3-2 15,0 0-6-15,-1 0-4 0,0 0-2 0,1 0 4 0,-1 3 6 16,1-3 6-16,-1 0 1 0,1 0 1 0,0 3 1 15,0 1 6-15,-1-4 3 0,-1 0-6 0,2 5-6 0,0-2-8 16,-1-3 0-16,1 3 0 0,-1 1-3 0,-5 0-6 16,5-1-6-16,0 1-3 0,-6 4-3 0,7-5 0 0,-1 4 0 15,-6-3-1-15,7 3-2 0,-7 1 3 0,6-1 1 0,-6-4 3 16,7 4 3-16,-7 1 2 0,6-1 2 0,-6 1 0 16,6-4 3-16,2 3 0 0,-10 0 3 0,10 1-1 0,-3-1-3 15,-4 0-1-15,5 1 1 0,1-1-1 0,-1 0-1 0,1 0-1 0,-1 5-2 16,-6-2-2-16,7 1 0 0,0 0-2 0,-8 3-1 15,8 3-2-15,-7-3 1 0,6-3-2 0,-5 3 1 0,5 1 0 16,0-4 8-16,-6 3 8 0,7 1 9 0,-1 0 3 0,1-4 7 16,-7 3 5-16,7 2 2 0,-1-2 2 0,0 1-7 15,0 0-7-15,7-1-7 0,-6 3-5 0,-1-2-5 0,7 0-5 16,0 3-2-16,-6 1-2 0,6-1-2 0,0 1-3 16,0-2 0-16,0 2-1 0,0-4 0 0,0 3 1 0,0-3 0 15,6 0-1-15,-6-1 2 0,0 1 2 0,7-1 2 0,-7 1 2 16,6 0 5-16,1-1 2 0,0 1 2 0,0 4 3 0,-1-5-1 15,0 1 1-15,1-1 0 0,6 1-3 0,-7 0-3 0,7-1-4 16,-6 1 0-16,7-1-2 0,-2 1-2 0,1 0 1 16,0-3-6-16,0 1 7 0,0-1 12 0,0-1 4 0,6-4 5 15,-5 4 5-15,-1-4-3 0,7 0 8 0,-8 0 7 0,1 2-4 16,7-3-9-16,-7-2-4 0,6 3-3 0,1-4-6 0,-7 6 6 16,-1-2-6-16,9-4-6 0,-9 4 0 0,8-3-3 0,-8 4-2 15,9-5 0-15,-9 4-1 0,1-2-3 0,7 1-1 0,-7-2 1 16,6 0-3-16,-6 0 1 0,7 0 1 0,-8-1-1 0,8-3 0 15,-6 0 2-15,-1 0-2 0,6 0 0 0,-6-3-1 16,7-1 0-16,-7 0 1 0,6-4-2 0,-6 4 0 0,7-3 3 16,-7 0 0-16,0 0-3 0,6-1 1 0,-5 1 2 0,-1-3-1 15,0 1 0-15,6-1 1 0,-5 0-3 0,-2-2 0 0,1-2 3 16,7-1-2-16,-7-3-1 0,0 2 1 0,0-1-1 0,7 2 0 16,-7-8 1-16,0 6 0 0,-1-5-1 0,1 0 0 15,7 0 0-15,-7-1 0 0,0-2-1 0,-7 3 1 0,8 0-2 16,-2 1 2-16,-5-6 0 0,6 9 1 0,-5-4 1 0,-3 0 1 15,1 4 0-15,-6 0-1 0,0-5 1 0,7 6-3 0,-14-2 2 16,7-3-1-16,0 3 0 0,-6 2 1 0,1-6-1 16,-3 5 2-16,3-4 0 0,-3 3 1 0,-5-2 1 0,0 3 1 15,6-1 1-15,-5 1 0 0,-1-1 0 0,0 5 1 16,-1-4 1-16,1-1 0 0,1 1-1 0,-1 3 1 0,0 0 4 16,-7 1-2-16,1-1-1 0,6 1 4 0,-8-1-2 0,2 5-1 15,0-2 0-15,-1 1-2 0,-5-4-1 0,4 7-1 16,2 1 1-16,1 0-3 15,-10 0 1-15,9 3 0 0,0 0-1 0,-1 1 1 0,-6 3-2 0,7 0-1 0,-2 0-1 0,1 3-1 16,2 1 0-16,-2 0-1 0,0 0 1 0,1-1-2 16,-1 1 1-16,7 4 0 0,-5-2 0 0,3 2-4 0,-4 3-12 15,0-5-29-15,6 2-56 0,-7 1-80 0,7 1-83 16,0 0-78-16,7 2-100 0,6-1-180 0,0 4-96 0,0-5-32 16,6 1 22-16</inkml:trace>
  <inkml:trace contextRef="#ctx0" brushRef="#br0" timeOffset="3326.77">6259 1480 117 0,'0'-3'149'16,"0"-6"-41"-16,0 6-27 0,0 0-17 0,0-1-7 15,0-3-4-15,0 4-4 0,0-6-1 0,0 6 0 0,6-4 0 16,-6 3-3-16,0 0-6 0,6-3-4 0,-6 3-2 0,0 0-1 15,0-2-3-15,7 1 0 16,-7 2 1-16,0-1 2 0,0 1 3 0,6 3 2 0,-6-4 2 16,0 0 0-16,0 0 4 0,0 1 4 0,0-1 4 0,0 1 1 0,0-4-3 0,-6 3-1 0,6-1 7 15,0-1 7-15,-7 2-2 0,7 0-7 0,-12-2-7 0,6 1-5 16,-1-2-4-16,-1 2-4 0,-4 3-12 0,-1-2-8 0,0 1-5 31,0 3-3-31,-1-5-2 0,-5 5 2 0,6 0 0 0,-6 0 0 16,-1 0 0-16,1 0 1 0,-1 0-1 0,0 5-1 0,0-5 2 15,1 3-2-15,0-3-2 0,-1 4 2 0,1-4 5 16,-1 2 6-16,2-2 5 0,-3 5 1 0,2-2 1 0,-1 1 0 0,1 1 1 16,-1 1 0-16,1-2-6 0,-8 3-6 0,8 1-6 0,0 3-1 15,-8-1-2-15,1 2 0 0,7-2-2 0,-7 5 0 16,0 0 1-16,-1-1 0 0,2 1 1 0,5-1 0 16,-6 2 0-16,7-2 0 0,-8 1 1 0,8-1 0 0,-1 1-1 15,1 0-1-15,-2-5 1 0,10 6 2 0,-10-5-3 0,10 3 1 16,-10-3-2-16,8 4 0 0,0-5 0 0,6 5 1 0,-5-3-2 15,-1 2-1-15,-1 1 1 0,8-1 1 0,-1 1 0 16,-6 4 0-16,7-5 0 0,0 1 0 0,-1 2-1 0,1-2 0 16,-1 4 0-16,1-5 1 0,-1 5 0 0,7-4 2 0,0-1-1 15,-8 5-1-15,8-5 0 0,0 1 1 0,-5-1-1 16,5 1 0-16,0 0 0 0,5 0 0 0,-5-1 0 0,0-3 0 16,8 3 1-16,-8 1 0 0,0-1 1 0,7-2 0 15,-1 3-2-15,1-5 2 0,-1 6-1 0,1-2 3 0,5-3 0 16,-5 1 1-16,6-3 2 0,0 3 0 0,0-2 3 0,6 2 2 15,-6-5 6-15,7 4 7 0,-7-4 4 0,13 0 4 16,-6 2 6-16,0-3 3 0,5-2 5 0,-5 0-1 0,5-1-4 16,2 5-6-16,-1-8-4 0,0 4-4 0,0-4-6 0,-7 3-5 15,8-3-5-15,-2 5-2 0,1-5-2 0,7 0 0 16,-6 0-1-16,-1-5 0 0,6 2 1 0,0-1 3 0,-5-1 3 16,5-1 6-16,2-2 2 0,-3 2 3 0,2-3 6 15,-7 2 5-15,7-3 3 0,-8 2 1 0,2-3 1 0,-1 1 2 16,0-2 5-16,0 1 2 0,0-3-1 0,-7 2-3 0,7-2-3 15,-5-5-2-15,-3 5 3 0,2-4-5 0,0-1-5 16,-1 2-2-16,0-6-4 0,-5 0 1 0,-1-2 3 0,0 4-2 16,-1-6-1-16,2-2-2 0,-7 4 0 0,5-8-1 0,-5 3 0 15,-1 1 0-15,-6-4-1 0,7 0-3 0,-7 3-2 16,0-1 0-16,0 1 0 0,-7 4-1 0,1-3-5 0,-1 3 1 16,1 1-2-16,-7 3 1 0,-1 0-2 0,2 3-3 15,-8 1-2-15,0-1 0 0,1 5 1 0,-7 3-3 0,0 0-1 16,1 4-4-16,-9 3-5 0,2 1-20 0,-1 3-42 0,1 3-70 15,-1 1-73-15,0-1-69 0,8 4-65 0,5-3-104 16,0 4-178-16,7-1-73 0,0 1-21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3T05:40:46.8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239 11686 227 0,'0'-4'325'0,"0"-2"-109"0,-6 2-83 0,6 0-46 0,-7 0-21 16,1 1-10-16,6-1-6 0,-7 0 1 0,7-3 3 0,-6 7 3 16,6-7 0-16,-7 7-1 0,7-4 0 0,0-1 1 15,-8 5 4-15,8-2 3 0,0 2 1 0,0-4 3 0,0 4 1 16,-5 0 0-16,5 0-3 0,0 0-3 0,0 0-5 16,0 4-8-16,0-2-7 0,0 7-6 0,0-2-3 0,5 8 4 15,-5 3 2-15,8 4 3 0,-8 3-1 0,7 5 7 0,6 3 5 16,-7 4 3-16,1-1 1 0,-1 0-6 0,0 1-3 0,7 4-3 15,-6-9 1-15,6 5-3 0,-6-4-4 0,6 1-5 16,-7-5-6-16,0 3 1 0,1-7-3 0,0 2 1 16,-1-2 5-16,0-3 12 0,-6 0 12 0,7-4 9 0,-7-3 13 15,8-3 10-15,-8-3 12 0,0-1 8 0,0 0 3 0,0-4-7 16,0-1-8-16,0 1-12 0,-8 0-4 16,1-4-13-16,1 0-15 0,-7 0-13 0,0 0-9 0,0 0-10 0,0 0-7 15,-7 0-3-15,1 0-4 0,0 0-4 0,-9 0-2 0,4 0 2 16,-3 0-1-16,1 4-1 0,0-2 0 0,1 6 2 0,-2 0-3 15,-4-1 0-15,3 4 1 0,-4 3-2 0,6 5 1 16,-7-1 0-16,1 1 0 0,6 6 0 0,-7-3-1 16,0 4 1-16,7 3 0 0,1-3 0 0,-1 3-1 0,6-4 0 15,0 1 0-15,8 0 0 0,-2-1 0 0,1 5-2 0,7-4 1 16,6 0 1-16,0-5-1 0,0 4 1 0,6-2-1 0,0 3 1 16,1-9-1-16,7 6-1 0,-2-8 1 0,1 2-2 15,6-2 1-15,2-3-2 0,-2-2 1 0,7-3-1 16,0 1 0-16,0-4 3 0,-1-4-2 0,3-4 0 0,4-4 0 15,-6 1 1-15,0-1 1 0,0-2 0 0,0-5 0 0,0-3 0 16,-7 3 0-16,8-2 0 0,-8-2 1 0,1-4 1 0,-7 5 0 16,-1 0 0-16,1-4 2 0,-6 4-1 0,0-4 1 15,0 3 1-15,-1 2 8 0,-6-3-5 0,7 6-2 16,-7-4-1-16,0 4-1 0,0 2 1 0,0 1 2 0,-7 4-2 16,7-1-7-16,0 1 4 0,0 4 1 0,0-1-1 0,0 4 0 15,0 0 0-15,0 0 0 0,0 0 0 0,0 4-2 0,0-1-2 16,0 4 2-16,7 5 0 0,-1-1-1 0,-6 4 2 15,5-1-2-15,3 4 3 0,-3-4 0 16,3 6 0-16,5-6 0 0,-6 4-1 0,6-4-2 0,-1 1-4 0,1 0-5 0,1-4-10 16,-1 0-15-16,0 0-24 15,6-4-42-15,-6 1-54 0,8-2-56 0,-3 2-51 0,2-4-47 0,0-4-44 0,5-4-46 0,2-4-58 16,-2 2-114-16,-4-5-17 0,-2-1 7 0</inkml:trace>
  <inkml:trace contextRef="#ctx0" brushRef="#br0" timeOffset="407.2729">17851 12041 428 0,'-14'-11'535'0,"9"4"-161"0,-2 0-153 0,1 3-83 16,-1-3-41-16,-6 7-22 0,6-4-11 0,1 4-6 0,-1 4-4 15,1-4-4-15,0 7-9 0,-1 0-12 0,-6 8-10 0,7-1-7 16,-1 2-5-16,-5 5 1 0,4 6 3 0,3-2 7 15,-2 0 6-15,-1 9 8 0,3-2 7 0,-2 4 12 0,0 5 8 16,7 0 7-16,0-2 0 0,0 6 0 0,0 0-3 0,0-6-3 16,0 6-9-16,7-6-10 0,0 2-7 0,-2-5-6 15,3 1-6-15,4-3-2 0,1-5-1 0,7 0-3 0,0-3 1 16,-1-1-2-16,1-7-1 0,6 0-2 0,0-4 0 16,6-2 0-16,1-4 1 0,-1-8 6 0,1-4 2 0,6-8 5 15,1 2 5-15,-2-13 10 0,1 2 8 0,-6-13 26 0,6 2 21 16,-7-5 13-16,2-3 12 0,-3-1 6 0,-10-3 1 15,-3 1-7-15,-3-1-4 0,-10-4-25 0,-5 4-21 16,-5 0-16-16,-10-4-13 0,3 9-8 0,-8-6-7 0,-6 8-3 16,-7 5-2-16,1-1-3 0,-1 6-3 0,-5 6-5 0,-8-1-4 15,14 7-1-15,-8 5-4 0,1 3-3 0,6 3-10 0,1 4-11 16,6 4-12-16,0-1-21 0,13 4-40 0,-7 4-62 16,13 0-67-16,0 3-54 0,2 1-41 0,5-1-29 15,0 5-28-15,5-1-16 0,2 0-7 0,0 2 0 0,7-3-24 16,-8 6-61-16,0-1-15 0</inkml:trace>
  <inkml:trace contextRef="#ctx0" brushRef="#br0" timeOffset="610.3996">17942 12533 411 0,'0'7'520'0,"0"-7"-148"0,0 7-145 0,0 0-88 0,0 1-46 16,0 6-23-16,0 1-5 0,7-1 3 0,-7 8 4 0,0 1 4 15,6 2 1-15,1 0-5 0,6 1-8 0,-6-4-10 16,12 5-12-16,-6-6-7 0,7 4-9 0,-2-6-5 15,10 3-5-15,-3-4-2 0,1-2-4 0,1 1 1 0,5-2-2 16,1-4-2-16,-1-4-2 0,1 4-1 0,6-3-2 0,1-5-8 16,-2 1-21-16,-5-4-31 0,5-4-44 0,2 1-47 0,-8-5-57 15,2 2-89-15,-3-6-142 0,-4 1-74 0,-2 0-37 16</inkml:trace>
  <inkml:trace contextRef="#ctx0" brushRef="#br0" timeOffset="1792.1701">18847 12784 268 0,'0'0'315'0,"0"0"-88"0,0 0-75 0,0-2-53 0,-6 2-34 0,6 0-21 16,0 0-9-16,0-4-6 0,0 4-2 0,0 0-1 16,0 0-2-16,0 0 2 0,0 0 0 0,0 0 0 15,6 0 0-15,-6 0 2 0,0 0 3 0,0 0 2 0,0 0 4 0,0 0 1 16,0 0 2-16,0 0 2 0,0 0 2 0,0 4 2 0,-6-4 2 16,6 0 1-16,0 2-1 0,-7 3-2 15,7-2-5-15,0 1-4 0,-6 4-2 0,6 3-6 0,-6 4-4 16,-1-1-3-16,7 8-6 0,-6-4-1 0,6 3-2 15,0-1 0-15,-7 1-4 0,7-2-1 0,0-1-1 0,0 4-3 0,0-8 2 16,7 5-1-16,-7-4-1 0,6-1-3 0,1 1 1 0,-1 0 0 16,0-4-1-16,1-1 4 0,-1-2-3 0,1-1 0 0,0 0 1 15,-1 0 3-15,-6-3-3 0,7 0 1 0,-1 0 1 16,-6-1 0-16,7-3-2 0,-1 4 2 0,-6-4 1 16,7-4 4-16,-1 4 2 0,0-3 3 0,-6-1 0 0,8 0 0 15,5 0 1-15,-6-3-2 0,-2 0 0 0,2 4-2 0,-1-5-2 16,1 1-3-16,6 0 0 0,-6 3-1 0,-1-7 1 15,1 4-1-15,-1-1-1 0,0-3-1 0,7-1 0 0,-6 3 0 16,0-3 2-16,-1 2 0 0,7-2-1 0,-6-3 2 0,-2 5 0 16,-5-1 1-16,7 0 1 0,1 3 0 0,-2-3 0 0,1 4 0 15,-1 0-1-15,-6 0-2 0,6 3 1 0,-6 4-1 16,7-4 0-16,-7 4 1 0,0-4-2 0,6 4 1 16,-6 4 0-16,7 0 1 0,-7 0 0 0,6-1-2 0,-6 5-1 15,7-2 0-15,-7 3-1 0,0 1-1 0,6-3-1 0,1 1 0 16,-7 3-1-16,7-4 1 0,-7 0-1 0,0 1 0 15,6-5 1-15,-6 4 0 0,6-2 2 0,-6-5-1 0,0 2-1 16,0 2 1-16,0-4 0 0,0 0 3 0,7 0 4 16,-7 0 4-16,6-4 4 0,-6 2 2 0,7-6 2 0,-1 1 2 15,1-5 0-15,-7 5-2 0,6-3-2 0,7-5-5 0,-6 4-1 16,-1-4-4-16,1 4 0 0,-1-4 1 0,1 5 5 16,0-5 6-16,-2 3 7 0,3 5 2 0,-1-3 4 0,-1 2 1 15,-6 1 0-15,7-1-3 0,-2 5-7 0,-5 0-6 0,7-1-6 16,-1 4-5-16,-6-5-1 0,14 10-2 0,-8-5-3 15,1 4 3-15,-1-1-1 0,1 4 1 0,5 0 0 0,-5 1-1 16,7-1 1-16,-2 4-3 0,1-4 4 0,0 4-1 16,1 1-3-16,-1-2 0 0,-1 2 0 0,1-1-2 0,0-1-3 15,1 1 2-15,-1 0 0 0,-1-3-1 0,1-1 2 0,1 4 0 16,-8-8 0-16,7 5 0 0,0-4 2 0,0-1 0 16,0 1-1-16,-6-4-8 0,6 0-15 0,-6 0-23 0,-1 0-36 15,1-4-37-15,-1 4-39 0,-6-7-46 0,0 3-48 16,0-3-56-16,-6-4-101 0,-1 0-107 0,1-4-39 0,-14 9-4 15</inkml:trace>
  <inkml:trace contextRef="#ctx0" brushRef="#br0" timeOffset="1964.0713">19068 12573 130 0,'-5'-8'555'0,"-2"2"-1"0,1 1-208 15,6-2-153-15,0 0-83 0,0 0-52 0,0 3-29 0,0-4-23 16,6 1-27-16,1 4-29 0,-2-2-32 0,2 3-42 0,1-2-70 16,-2 4-140-16,7-4-103 0,-7 4-52 0</inkml:trace>
  <inkml:trace contextRef="#ctx0" brushRef="#br0" timeOffset="2323.7197">17454 13822 486 0,'-13'11'527'16,"6"-4"-182"-16,1 1-156 0,0-2-84 0,6-2-49 15,0 1-25-15,6-2-13 0,7 4-2 0,0-3 0 0,12-1-1 16,3-3 1-16,-3 4 1 0,8-4 2 0,6 0 1 0,0 0 0 16,0-4-1-16,6 1 0 0,1-1 3 0,6 0 3 15,0 1-1-15,7-5-1 0,-1 4-1 0,8-6-2 0,-8 3-3 16,14-5-2-16,-7 2-6 0,0-5-4 0,7-4 0 16,0 2-1-16,5-2-1 0,-5-3-1 0,0-4 2 0,6 1-3 15,-7-1 1-15,-5 1-1 0,6 2-2 0,-14-2-10 0,1 3-13 16,-7 4-16-16,0 3-16 0,-13 0-11 0,-1 3-13 15,-10 6-17-15,-3-2-20 0,-5 5-17 0,-7 0-26 16,-7 3-43-16,-6 0-77 0,0 3-107 0,-13 0-47 0</inkml:trace>
  <inkml:trace contextRef="#ctx0" brushRef="#br0" timeOffset="2684.564">18092 14591 494 0,'-7'-4'462'0,"2"4"-168"0,5 0-130 16,-8 0-74-16,8 0-42 0,0-3-16 0,0 3-6 0,8-4-1 16,-3 1 2-16,2-2 2 0,6 3 3 0,7-6 3 0,-1 4 6 15,8-3 1-15,-2-3-3 0,2 2-1 0,5-3 0 16,1 0 1-16,6-5-1 0,1 3-3 0,-2-6-3 0,1 1-6 16,6-1-3-16,1-3-5 0,-7 4-5 0,0-1-4 15,0 2-7-15,1 2-16 0,-7 0-19 0,-8 4-18 0,1 1-21 16,0 2-21-16,-6 1-24 0,-8 3-28 0,1 0-30 0,1 0-31 15,-14 4-53-15,6 0-84 0,-6 4-69 0</inkml:trace>
  <inkml:trace contextRef="#ctx0" brushRef="#br0" timeOffset="2903.2842">18652 14420 525 0,'-6'0'504'16,"0"0"-147"-16,-1 0-132 0,1 0-80 0,6 0-46 15,-7 0-24-15,7 0-14 0,0 2-5 0,0 2-2 0,0 0 7 16,0 7-7-16,0-1-4 0,0 5-2 0,7 4-1 15,-7 3 0-15,6 4-5 0,1 3-3 0,-1 4-13 0,0 0 2 16,1 7-2-16,-1 4-6 0,7 1-3 0,-6 6-1 0,0-1 0 16,-1 5-3-16,6 1 0 0,-5-2-3 0,1 2-2 15,-3-2-1-15,2 1-4 0,0-3 0 0,6 3 0 0,-7-8 2 16,-1 5-1-16,3-5-4 0,-1-4-2 0,-1 2-3 16,1 0-12-16,-1-6-20 0,1-2-25 0,-7 0-30 0,6-4-28 15,-6 0-27-15,7-8-33 0,-7 1-40 0,0-4-51 0,0-3-78 16,0-5-96-16,0-3-41 0</inkml:trace>
  <inkml:trace contextRef="#ctx0" brushRef="#br0" timeOffset="3311.542">18998 15363 388 0,'0'-6'606'0,"-7"6"-53"0,7-3-189 0,0 3-140 0,-6 3-91 15,6 1-56-15,0 6-33 0,0-2-18 0,0 7-7 16,6 3-4-16,-6 0-2 0,7 7-2 0,-7-2-1 0,6 3-4 16,0-1-2-16,1 4-1 0,-1-3-1 0,1 3-2 15,0-2 1-15,-1-2-1 0,1-3 0 0,-1 3 1 0,-6-7-1 16,7 1 0-16,-2-1 0 0,-5-7 2 0,7 1 0 0,-7-5 3 16,0 0 3-16,8-3 2 0,-8-4 9 0,6 0 6 15,1-4 7-15,-7-3 3 0,6 0 5 0,0-8 1 16,1 1-1-16,-1-6 0 0,1-1-7 0,6-5-7 0,-7 4-5 15,8-8-4-15,-8 5-5 0,0-1-2 0,1 4 0 0,6 1 1 16,-7 2-2-16,1 1 0 0,-1 7-1 0,1 1-1 0,-1 2-2 16,1 4 1-16,-1 1-1 15,1 6 1-15,-1 1 2 0,1-2 0 0,0 10 2 0,6-1 0 0,0 1 1 0,-1 2-1 16,1 1-2-16,1-1-2 0,-1 1-3 0,6-1 0 0,1 0-1 16,-1 1 0-16,1-3 0 0,0-2-1 0,-1 2 0 15,0-1 0-15,1-4-3 0,0-3-9 0,-1-1-18 16,-6 1-29-16,6-4-31 0,-6 0-32 0,7-4-30 0,-7 1-26 15,7-4-27-15,0-1-25 0,-8-3-22 0,8-3-33 0,-7-2-85 16,6 1-74-16,-5-2-37 0</inkml:trace>
  <inkml:trace contextRef="#ctx0" brushRef="#br0" timeOffset="3750.3425">20105 13258 372 0,'-7'0'538'0,"7"3"-124"0,-6-3-163 0,6 0-102 15,-7 0-58-15,7 5-30 0,0-5-17 0,7 0-6 0,-1-5-1 16,1 5-2-16,6-3 0 0,-1-1-1 0,9 1-5 15,4-5-5-15,1 1-4 0,0-4-4 0,7-1-4 16,-1 2-2-16,2-5-3 0,-2 1-2 0,7-1-1 0,-7 1-1 16,7-1-1-16,-7 0 0 0,8-3-2 0,-7 3-2 0,-1 0-9 15,-6 1-16-15,6 2-19 0,-11 1-22 0,-2 0-23 16,0 4-25-16,-5 0-28 0,-1-1-39 0,-7 1-55 0,0 0-109 16,1 4-80-16,-1-1-35 0</inkml:trace>
  <inkml:trace contextRef="#ctx0" brushRef="#br0" timeOffset="3953.9515">20333 13005 422 0,'-13'7'562'0,"13"0"-90"16,-6 4-176-16,-2 5-109 0,8-2-60 0,0 1-23 0,8 7-11 15,-8-1-1-15,6 1-1 0,7 4-1 0,-7 1-8 16,7-2-16-16,0 0-15 0,0 0-15 0,1 2-16 0,-2-2-11 15,1 1-8-15,0-4-20 0,0-1-33 0,2 2-42 0,-4-9-43 16,-4 5-53-16,6-9-82 0,-7 6-172 0,0-6-91 16,2-2-45-16</inkml:trace>
  <inkml:trace contextRef="#ctx0" brushRef="#br0" timeOffset="4802.1826">21342 11807 113 0,'0'4'531'0,"0"7"-26"0,0 0-202 0,0 7-133 15,0 0-73-15,0 4-34 0,7-4-16 0,-7 8-7 0,6-4 0 16,7 4 0-16,-6-4 1 0,6 7-1 0,0-3-4 0,6 3-6 16,1-4-5-16,-7 2-4 0,6-2-1 0,1-2 3 15,0-2 6-15,0 2 7 0,-1-6 10 0,0-3 14 16,-6 2 15-16,0-5 24 0,-7-1 32 0,1-1 36 0,0-2 28 16,-7-1 16-16,0-2 2 0,-7 0-3 0,0 4-10 0,1-1-19 15,-7 1-31-15,-13 6-40 0,6 1-31 0,-13 6-24 0,8 1-12 16,-7 4-5-16,-8 3-7 0,8 1 0 0,-1-1-7 15,0 7-1-15,8-3-4 0,-8 4-5 0,14 3-3 16,-7-3-4-16,12-1-1 0,-4-3-4 0,10 5-10 0,1-9 2 16,7 3 2-16,0-6 4 0,0 3-1 0,7-7-3 0,1 0 0 15,4 0-3-15,8-8 7 0,-1 1-3 0,7-3-4 0,-6-5 0 16,5-4-1-16,8-3 0 0,-7-3 1 0,1-8 1 16,5 0 3-16,-6-8-1 0,0 1 3 0,0-3 2 15,-1-2 0-15,-5-2 1 0,0 2 0 0,-7-2 1 0,7 0 0 16,-14-1-2-16,7 4 1 0,-13-5-2 0,7 6 4 0,-7-1-2 15,0 0 4-15,0 3 2 0,-7 5 5 0,7-1 1 0,-7 5 2 16,7-1 0-16,-6 3-3 0,6 5 2 0,0-2-3 16,-6 3-3-16,6 4-5 0,0 3-2 0,6 2-3 15,-6 1-1-15,0 6 2 0,6 1-3 0,1 2 0 0,0 2-2 16,6 0-2-16,0-2-3 0,-1 3-4 0,2-6-5 0,5 1-9 16,1 2-8-16,-1-5-10 0,7-1-14 0,0-4-24 0,7 1-47 15,0-5-65-15,-2 1-65 16,3-4-57-16,-2-4-57 0,8 1-60 15,-15-9-89-15,8 5-117 0,-1-3-34 0,-11-5 26 0</inkml:trace>
  <inkml:trace contextRef="#ctx0" brushRef="#br0" timeOffset="5099.1776">22202 11961 383 0,'-20'-14'566'0,"7"2"-81"0,0 1-171 0,1 8-115 0,-2 0-64 15,1 3-33-15,1 3-16 0,-1 8-7 0,6 4 2 16,-7 2-1-16,8 10-10 0,-1-2-11 0,1 7-9 0,6 5-7 16,0 0-3-16,0 3-5 0,6-4-9 0,7 9-10 0,1-5-4 15,-1-3-5-15,6-1-2 0,1-2-2 0,5-5-2 16,1-4-1-16,6 1 0 0,-4-7 0 0,4-4 0 16,0-5 2-16,1-3 3 0,6-10 3 0,-7-1 5 0,8-10 15 15,-1-5 25-15,-1-2 29 0,2-6 30 0,-1-5 24 0,-6-1 15 16,6 0 10-16,-13-8 4 0,7 5-8 0,-13-1-19 0,-2-4-25 15,-4 4-28-15,-8-2-24 0,1 3-17 0,-7-2-11 16,-13 1-11-16,6 5-9 0,-13-1-8 0,-5 3-13 16,-2 1-16-16,-5 7-35 0,-7 4-62 0,-7 7-79 0,7 4-71 15,-1 3-59-15,1 8-58 0,1 3-69 0,5 4-98 0,0 3-103 16,1 5-15-16,6 3 39 0</inkml:trace>
  <inkml:trace contextRef="#ctx0" brushRef="#br0" timeOffset="5302.5453">22306 12225 156 0,'0'3'559'0,"6"2"-11"0,-6-3-185 0,7 2-114 16,-7 4-52-16,7-1-9 0,-7 1 10 0,6-1 18 15,1 7 17-15,-7 1 10 0,6-1-2 0,0 9-23 0,1-2-34 16,-7 2-39-16,6 2-43 0,1 1-27 0,-1-1-23 16,9 5-17-16,-10-4-15 0,8-1-9 0,0 1-4 0,1 0-4 15,-1-5 3-15,0 4-10 0,5-5-13 0,3 1-32 0,-8-6-57 16,5 4-70-16,-3-2-67 0,4-2-60 0,0-1-59 15,-6-2-65-15,7-1-102 0,-7 0-103 0,0-4-16 0,-1 1 24 16</inkml:trace>
  <inkml:trace contextRef="#ctx0" brushRef="#br0" timeOffset="6008.3103">22814 12598 422 0,'-19'11'598'0,"-1"1"-42"0,0 1-204 0,0-1-148 0,8-1-89 16,-1 0-51-16,6 0-27 0,7 0-13 0,-6-4-9 0,12 5-4 16,-6-6-3-16,7 2-4 0,6-5-2 0,-6 1-3 15,6 0-2-15,-1-4-1 0,1-4-1 0,-6 0-1 0,6 1 0 16,0-5-1-16,-6 2 1 0,-1-3 3 0,1 3 4 16,-1-5 3-16,-6 3 3 0,-6-3 1 0,6 4 2 0,-7 0 0 15,-6-4 1-15,7 4-1 0,-1 0-3 0,-6-1-2 16,6 0-1-16,-6 1-1 0,8 3-1 0,-2 2-1 0,-1-3-1 15,8 2-3-15,-5 3-4 0,5-4-5 0,0 4-5 0,0 0-8 16,0-4-7-16,0 4-6 0,5 0-5 0,3-4-2 0,-1 4-1 16,-2-3 4-16,3-5 4 0,4 5 6 0,-6-5 9 15,1 4 8-15,6-3 3 0,-6 0 7 0,6 0 4 16,-7-1 3-16,0 1 2 0,-6 4 3 0,7-2 2 0,0 3 3 16,-7-2 3-16,6 4 4 0,-6 0 4 0,7 4 3 0,-7-2 0 15,0 6 0-15,6-1-1 0,-6 1-4 0,0 3-2 16,7-1-6-16,-7 2-3 0,5-1-3 0,2 0-1 0,0 1-3 15,0-6 0-15,0 1-1 0,5 1 5 0,-5-4 0 16,6 0 5-16,6-2 8 0,-5-4-3 0,-2-2-1 0,8 0 0 16,0-8 1-16,-1 3 3 0,0-7 3 0,1 1 12 0,0-3 4 15,-8 4 12-15,8-5 12 0,-7 5 13 0,0-5 10 16,-6 5 12-16,-1 2 13 0,0 1 3 0,1 0 2 16,-7 4-5-16,0 3-5 0,0 1-7 0,0-1-10 0,0 4-14 15,0 4-19-15,-7-1-18 0,1 5-16 0,0 3-4 0,-1 0-9 16,1 4-4-16,-1-1-3 0,1-3-6 0,6 3-3 0,0 1-7 15,-7 0-10-15,7-4-14 0,7 1-13 0,-7-6-14 16,6 5-12-16,1-7-12 0,-1-4-9 0,7 0-2 16,0-4 6-16,1-3 11 0,5-3 10 0,-6-6 15 0,6 2 12 15,1-4 15-15,-7-1 14 0,6-3 18 0,-5 0 15 0,-1 0 18 16,0 0 22-16,-1-3 20 0,-5 2 20 0,0 2 19 16,-1-4 11-16,-6 2 3 0,7 0-1 0,-14-2-9 0,7 4-10 15,0-1-16-15,-6-1-15 0,6 5-13 0,-7 4-12 0,7 2-7 16,-7 5-7-16,7-1-7 0,-6 6-8 0,6 2-5 15,-6 0-5-15,6 6-5 0,-7 5-2 0,1 3-3 0,6 5 0 16,-6 4-2-16,-1 2-1 0,7 0-1 0,0 4-1 16,0 1-1-16,0-1-6 0,0 2-9 0,0-6-12 0,7 0-23 15,-1 1-37-15,7-4-43 0,-1-4-35 0,2 1-29 0,-1-4-35 16,6-1-38-16,0-7-37 0,2 1-31 0,5-8-34 16,0 0-76-16,-7-4-82 0,0-4-43 0,1 1-5 0</inkml:trace>
  <inkml:trace contextRef="#ctx0" brushRef="#br0" timeOffset="6162.0723">23309 12383 280 0,'-7'0'525'16,"1"0"-111"-16,6 0-153 0,0 0-104 0,0 0-59 16,6-4-34-16,1 0-18 0,7-3-11 0,5-1-10 0,7-6-19 15,6 3-25-15,1-7-31 0,6-1-34 0,6-3-46 0,-5 0-70 16,-2 1-156-16,2 2-95 0,-14 1-40 0</inkml:trace>
  <inkml:trace contextRef="#ctx0" brushRef="#br0" timeOffset="6679.928">21532 13793 357 0,'-28'0'538'16,"9"0"-125"-16,0 0-160 0,6 0-100 0,0-4-51 0,-1 4-24 15,8 0-12-15,0 0-8 0,6-4-1 0,0 4 3 0,0-4 0 16,6 2 5-16,14-6 9 0,-1 4 13 0,7-7 19 0,1 3 17 16,5-2 11-16,7-1 8 0,7 0 8 0,0-4-2 15,5 1-8-15,1-1-10 0,7-3-17 0,6-1-14 16,1 1-12-16,5-1-12 0,1-3-13 0,-1 4-15 0,1-1-13 16,6-2-13-16,-5 3-7 0,-3-1-7 0,3 0-1 0,-9 2-4 15,1-2-1-15,-7 5-3 0,2-1-16 0,-15 0-41 16,0 8-60-16,-5 0-64 0,-15-1-60 0,2 1-52 0,-8 4-55 15,1-1-63-15,-1 1-82 0,-12 3-115 0,-1 0-14 16,-6 0 25-16</inkml:trace>
  <inkml:trace contextRef="#ctx0" brushRef="#br0" timeOffset="6946.0882">21890 14276 100 0,'0'0'532'0,"5"0"-63"0,-5-4-163 0,14 1-116 0,-7-1-58 16,12-7-26-16,0 3-2 0,1-2 5 0,6-5 3 16,7 1 4-16,-1-5 2 0,8 1-7 0,-1-1-13 0,5-2-16 15,9-1-18-15,-8-4-16 0,8 1-11 0,5 2-9 16,-5-2-8-16,5 0-8 0,-6-1-7 0,0 4-18 0,0 0-33 15,-6 4-40-15,-6-1-40 0,-9 5-44 0,2 2-47 0,-7 1-59 16,-6 4-92-16,-7-1-126 0,-8 8-46 0,-5 0-8 16</inkml:trace>
  <inkml:trace contextRef="#ctx0" brushRef="#br0" timeOffset="7134.2746">22392 14115 294 0,'-8'4'578'0,"8"-1"-29"15,-7 5-198-15,1 3-144 0,6-1-79 0,-7 5-39 0,7 3-10 16,0 5 7-16,-6 6 6 0,6 0 3 0,0 11 3 16,-7 0-3-16,7 8-9 0,-6 4-13 0,0 3-15 0,-1 3-20 15,7 4-14-15,-6 1-9 0,-1 3-10 0,7 0-18 0,-7 0-35 16,7 0-41-16,0-1-43 0,0 2-45 0,0-9-55 16,0 0-69-16,7-3-114 0,-7 0-104 0,7-6-40 0</inkml:trace>
  <inkml:trace contextRef="#ctx0" brushRef="#br0" timeOffset="7510.6766">22469 15580 118 0,'-6'4'545'0,"12"-4"-36"0,-6-4-176 15,12-2-143-15,2-6-88 0,-1-2-56 0,-1-1-28 0,16 1-15 16,-9-5-4-16,6-3-2 0,-5-1-1 0,6-2 2 0,0 0-2 16,0-1 0-16,-6 1 0 0,0-2 3 0,0 2 3 0,-2-1 8 15,-5 0 9-15,-6 1 15 0,0 4 23 0,-1-2 33 16,-6 0 42-16,0 6 45 0,0-2 37 0,-6 1 24 16,-1 4 11-16,0-1-3 0,-6 3-13 0,8 9-27 0,-8-3-38 15,-7 1-41-15,6 5-37 0,1 5-30 0,0-2-18 0,0 3-13 16,0 6-9-16,0-1-5 0,0 3-2 0,7 5-4 0,-7 3-4 15,6-5 0-15,1 6-2 0,6 0 0 0,-7 2 0 16,14-4-2-16,-7 2 0 0,6-1-1 0,1-1 0 16,6-3-2-16,0 2-1 0,-1-3-1 0,2-2-3 0,5-1-3 15,1-2-9-15,0-5-13 0,5-3-18 0,1-4-22 0,7-4-33 16,-7-3-34-16,7-5-36 0,0 2-35 0,5-9-32 16,-5-2-25-16,6-2-24 0,0-2-37 0,-6-4-58 0,0-1-130 15,-1 0-54-15,-13 1-8 0</inkml:trace>
  <inkml:trace contextRef="#ctx0" brushRef="#br0" timeOffset="7840.2069">23712 13093 77 0,'-12'0'624'0,"5"0"5"0,-5 4-83 15,5-4-193-15,0 4-130 0,7-4-77 0,-6 0-41 0,6 0-19 16,0 0-11-16,6 0-3 0,8 0-4 0,-2 0-11 0,7-4-12 15,2 4-13-15,4-4-9 0,2 0-10 0,-3 1-6 0,10-1-17 16,-8-3-36-16,7 4-49 0,-7-2-55 0,-1 1-49 16,3-4-65-16,-10 6-81 0,2-2-135 0,-7 4-89 15,0 0-27-15</inkml:trace>
  <inkml:trace contextRef="#ctx0" brushRef="#br0" timeOffset="7981.2958">23712 13368 371 0,'-12'11'643'0,"-7"-1"6"0,5-2-193 15,8-1-161-15,-1 1-105 0,0-8-64 0,1 4-30 0,6-2-14 16,6-2-4-16,1 0-3 0,6-2-1 0,7 2-7 16,5-8-14-16,2 1-18 0,5-5-35 0,6-2-49 0,9-1-60 15,-8-2-55-15,6-2-54 0,1-8-66 0,0 6-95 16,-7-4-164-16,-6 3-67 0,6-4-8 0</inkml:trace>
  <inkml:trace contextRef="#ctx0" brushRef="#br0" timeOffset="8342.8349">24598 12627 105 0,'0'-6'559'0,"-6"-2"9"16,6 4-176-16,-7 0-137 0,1 1-79 0,-1 3-43 16,-5 3-18-16,5 5-10 0,-6 0-7 0,0 10-6 0,0 0-14 15,0 4-18-15,0 8-14 0,-1-1-7 0,2 8-5 16,-1-1-5-16,0 4-3 0,0 0-4 0,6 1 0 0,0 3-2 15,7-4-5-15,-6-1-2 0,12-1-5 0,1-1-1 0,0-5 0 16,-1-1 0-16,7-2-4 16,7-8-2-16,0 2-2 0,-1-6 0 0,7-3-1 0,0-2 1 0,0-5-2 0,13-7 0 15,-7-4 1-15,8-3 4 0,6-7 15 0,-1-5 30 0,0-2 40 16,1-1 31-16,0-8 26 0,0 1 20 0,-8-1 14 16,-5 1 7-16,-7-4-2 0,-6-4-24 0,-7 5-30 0,-1-1-26 15,-12-1-22-15,0-3-16 0,0 5-10 0,-12-5-13 16,-1 1-9-16,-1-1-9 0,-18 4-5 0,6 0-8 0,-14 0-11 15,-5 8-11-15,-7 3-16 0,0 3-14 0,-7 9-21 0,-5-2-45 16,-2 12-95-16,1 0-96 0,0 12-95 0,0-2-145 16,6 9-137-16,1 3-82 0,5 3-46 0,1 1 10 0</inkml:trace>
  <inkml:trace contextRef="#ctx0" brushRef="#br0" timeOffset="15277.8633">17226 11064 52 0,'0'-8'203'16,"0"-4"-42"-16,-6 3-36 0,6-3-22 0,-7 4-21 0,-6 1-10 15,5-4-9-15,3 4-5 0,-8 3-6 0,0-3-2 16,0 3-1-16,6 1-5 0,-13-1-3 0,8 0-6 0,-1 4 1 16,-1-4-3-16,2 4-5 0,-1 0-2 0,0 0-1 15,6 0 1-15,-13 0 1 0,9 0 1 0,-2 0 0 0,-2 0 1 16,2 0 0-16,-6 0-1 0,6 4-2 0,-7-4 0 0,1 4-4 15,-7 0-5-15,0 3-1 0,5 0-1 0,-11 1 2 16,6-1 2-16,0 4 4 0,1-4 1 0,-1 9 2 0,-1-7 0 16,2 3-1-16,4 3 1 0,-4-1-3 0,5-3-2 15,1 3-2-15,-1 2-2 0,7-2-4 0,-7 4 0 0,7 1 0 16,1-2-1-16,-8 6-2 0,7-1 1 0,0 0-2 0,0 3 2 16,0 2 1-16,0 2-2 0,0-3-1 0,0 3 1 15,6 0 1-15,-5-4 0 0,5 4 2 0,0 1 5 0,-6-4 4 16,7 3 7-16,-1 0 8 0,-6 1 8 0,7-1 5 15,0 0 5-15,-2 4 3 0,2-3 1 0,-1-1 0 0,1 4-4 16,0-4-5-16,6 4-4 0,-7 1-7 0,7-2-3 0,0 1-1 16,0 0-3-16,0 0-1 0,7 4 1 0,-1-4 3 15,0 4 5-15,1-1 9 0,7 1 9 0,-2-1 5 0,-5 5 1 16,6-1 6-16,-7 4 4 0,7-4-2 0,-6 5-2 0,7-1-5 16,-9-1-4-16,2 6-1 0,-1-6 0 0,1 4-3 15,-1 1-4-15,1 2-3 0,0-1-4 0,-1 2-4 16,0 1-4-16,7 2-6 0,0-3-4 0,-6 5-4 0,6-2-3 15,-1 2-1-15,1 3-2 0,2-5-2 0,4 5-3 0,-6-1-1 16,13 1-5-16,-7-1 1 0,1 0 2 0,5 5-5 0,-4-5 0 16,-2 5 0-16,6-1-2 0,-4 5-1 0,4 2 4 15,2 1 0-15,-8 7 1 0,0-1 0 0,2 6-1 16,-2 2-1-16,1 3 0 0,-1 5 0 0,-6 0-5 0,0-1-1 16,6-3-6-16,-12-3 2 0,6 2-1 0,0-2-1 0,-7 0 4 15,1-6 2-15,-7-1 1 0,0-2-1 0,0-2 1 0,-7-1 1 16,1-3 1-16,-7-1 2 0,0-2-4 0,-7-2-2 15,1 0 0-15,-7-2-1 0,-8-5 2 0,2 2 1 16,-6-9 1-16,-1 3 0 0,-7-6 3 0,0-4 0 0,-6-1 0 16,0-1 4-16,-6-6-1 0,5-3-5 0,-4-4 3 0,-9 0-1 15,7-2-1-15,-6-6-1 0,0-2 1 0,-1-1-4 0,1-3 0 16,0-5-2-16,1-2-11 0,-2-5-15 0,8 2-34 16,-1-10-58-16,7-2-68 0,6 0-64 0,14-8-56 15,5 1-51-15,9-8-55 0,11-4-58 0,14-6-113 0,11-2-39 16,9-7 9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3T05:41:15.8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44 12354 171 0,'-13'-8'425'0,"1"4"-142"0,5-3-118 0,-6 3-65 16,7-4-32-16,-8 5-15 0,8-5-9 0,-1 6-2 0,1-7-3 16,6 6 0-16,-6-4 0 0,6 3-4 0,-7 0-2 15,7 1-4-15,-6-1-1 0,6 0-4 0,0 1-2 0,0-2-2 16,-7 3 1-16,7 2 2 0,-7-4 0 0,1 4 1 0,0-4 5 15,-1 4 6-15,-6 0 5 0,0 0 3 0,0 0 5 16,-7 0 9-16,0 0 8 0,-6 0 17 0,1-4 2 0,-2 4 13 16,1-3 8-16,1 3 8 0,-8-8 12 0,0 4 1 0,7-3-4 15,-13 4-9-15,7-4-4 0,-1 3-8 0,-6-4 1 16,6 0-4-16,-6 6-14 0,7-5-6 0,-7 3-2 0,0-4-6 16,6 4-4-16,-6 4-9 0,-1-3-13 0,-5 3-7 15,6 0-3-15,0 0-10 0,0 0-2 0,-1 3-2 0,-5 1-2 16,7-1-1-16,-2 2-2 0,1-1-2 0,0-2-2 0,0 3 0 15,0-3-3-15,0 3 1 0,-1-2-3 0,8 1 1 16,-6 4 0-16,4-1 0 0,2 1 0 0,-1-6 0 0,1 6 0 16,-7-1-3-16,7 1 5 0,-1 3-2 0,0 0-3 15,1 0 1-15,-1-1 0 0,1 1-3 0,-1 4 1 0,0-3 0 16,1 3 0-16,-1-1 2 0,1 1-3 0,0 3 0 0,4-4-1 16,-4 4 0-16,0 1-1 0,-1-1 0 0,8 1-3 15,-8-4 2-15,7 2 1 0,-8 2 0 0,9 3 0 0,-8-4-1 16,1 4 1-1,7 1 0-15,-8-2 0 0,0 4-2 0,0 1 1 0,1 0 0 0,-1-1 0 0,1 2 2 0,-2-2 0 16,9 1 1-16,-8-1 1 0,14-3 0 0,-7 4-1 0,6 0 1 16,2-5-2-16,-3 5-1 0,1-4 0 0,8 3-1 15,-8 2 1-15,7-1 1 0,0 3-1 0,0-4 2 16,0 4 0-16,-6 4 3 0,4-3-4 0,2 3 0 0,2-1-2 16,-3 5 1-16,-6 0 1 0,7 3-2 0,-5 0 1 0,4 4-2 15,-5 0 1-15,0 0 1 0,5-1 2 0,1 3-2 0,-7 0 1 16,8-5 2-16,-2 3 0 0,1-4 0 0,0 4-2 15,0-3 0-15,1 3 0 0,-2-1-1 0,1 2-1 16,0-2-2-16,0 2 2 0,0 1 3 0,-7 6 2 0,8-4 0 16,-1 2-1-16,-7-1 3 0,0-2-1 0,7 5 1 0,-6-5 2 15,6 5-3-15,-7-1-3 0,8 0-1 0,-9 0 1 0,9 1-1 16,-8-1 2-16,8 0-1 0,-2 1-9 0,1-1 1 16,-6 0 5-16,12 1-1 0,-6-1-2 0,0 0-1 15,0 5 3-15,7-6 2 0,-7 6 3 0,6-2 4 0,1 1-3 16,-1 1-3-16,0-6 1 0,2 6 2 0,5-2-2 0,0 1 1 15,0-3-1-15,0 3-2 0,0-1 0 0,5 2 2 0,2-2 2 16,0 5-3-16,-1-4-2 0,1 0-2 0,6-1 0 16,0-1 2-16,6-3-1 0,-6 2 0 0,0-2 0 0,6-2 2 15,2 0 1-15,4-4 3 0,-6 4 0 0,9-4 1 16,-3-4-2-16,1 0 1 0,0 1 0 0,7-1-1 0,-8 0-1 16,2 1-2-16,5-1-1 0,-5-3 0 0,5 3 1 0,1-3 0 15,-8-1 1-15,9-3 1 0,-3 3 0 0,8-3 0 0,-6-3 2 16,5 2-1-16,3-2-2 0,-2-5 2 0,6 2-1 0,2-2-1 15,-2 1 0-15,0-4 1 0,7-1-1 0,0 2 2 0,0-2 0 16,0 1-1-16,8-3 0 0,-3 0 0 0,1-2 1 16,2 2-2-16,-2-4 0 0,1-1-1 0,-1 4 1 0,1-6 0 15,-7 2-1-15,0-3-2 0,1-3 2 0,-1 2 0 0,0-6 0 16,-6 0 0-16,5 0 1 0,-5-8 1 0,6 0 2 0,-6-7 0 16,6 0 2-16,-7-3-1 0,8-4 1 0,-8-1-8 0,7-6 4 15,-6-2 1-15,6 2 1 0,-7-5 1 0,7 1-3 0,-6 0 0 16,6-4 0-16,0 0 7 0,1-1-5 0,-8 3-2 15,7-6-2-15,-6 4 0 0,6-4-2 0,-6 4 1 0,-1-4 0 16,0 1 0-16,2-4-1 0,-9-1 0 0,1 1-1 0,7-4 1 16,-7 0 1-16,0-4-1 0,0-2 1 0,0-2 2 0,1 0 4 15,-1 1-1-15,-7 0 1 0,0-4 2 0,1 1 0 16,-1-2 0-16,-5-2-1 0,-2-5 0 0,2 1 1 0,-1-1-2 16,-6-2 1-16,5-2 0 0,-4 2 0 0,4-1-1 0,-5-3 2 15,-1-1 0-15,7 0 0 0,-7-3 0 0,8-4 0 16,-8-3 0-16,7-1 0 0,0-8-2 0,0-3 0 0,7-2-2 15,-7-5-4-15,7-3-3 0,-8-1-5 0,8-4 3 0,-7 6 5 16,7-6 1-16,-7 4-2 0,0 0 2 0,-7 4 2 16,1 0 2-16,-8 1 6 0,3 0-6 0,-9 2-1 0,-6 4-3 15,-6 1-2-15,-1-1-1 0,-6 4 4 0,-7 0 3 16,2 3 1-16,-10 1 1 0,-4 1 1 0,-1 1 2 0,1 2 0 16,-7 0 4-16,-1-1-6 0,2 0-3 0,-2 5 0 0,-6-2-4 15,8 5 0-15,-8 4-1 0,1 3 0 0,0 0-3 16,-8 0 4-16,8 6 0 0,-1 6 3 0,0 4 1 0,0-2 2 15,8 8-1 1,-8 4 1-16,8-1-1 0,-2 8-1 0,7 4-3 0,-6 3-1 0,7 3 0 0,-9 6-2 0,10 2-3 16,-2 4-3-16,1 4-12 0,0 3-11 0,-2 8-19 0,8 3-50 15,-6 4-90-15,6 4-97 0,0 7-94 0,6 4-120 16,1 6-162-16,0 5-98 0,4 3-41 0,10 1 17 16</inkml:trace>
  <inkml:trace contextRef="#ctx0" brushRef="#br0" timeOffset="1269.3777">6070 13055 246 0,'0'-2'500'0,"-7"-2"-162"0,7 1-141 16,-7 3-73-16,7-5-33 0,0 5-16 0,0 0-7 15,-5 0-3-15,5 0-4 0,0 0-5 0,-8 5-8 0,8 2-7 16,0 3-6-16,0 9-4 0,8 0 0 0,-8 2 4 0,0 8 12 15,5 4 13-15,2 1 12 0,0 2 7 0,-1 5 7 16,-6-2 4-16,7 6 3 0,6-1 2 0,-7 4-4 0,1-1-2 16,-1 1 2-16,1-2 0 0,6 2-6 0,-7 0-8 0,1-4-6 15,-1-3-8-15,1-1-10 0,-1-4-9 0,7-3-8 16,-6 1 2-16,-7-5 7 0,7-4 9 0,-1 1 11 0,-6-4 8 16,0-3 11-16,0-5 6 0,0-3 2 0,-6 0-7 15,6-4-6-15,-7 1-11 0,-7-1-9 0,2 0-9 0,-1-4-12 16,-7 2-8-16,1-1-8 0,-7-4-6 0,-1 3-3 0,7 1-2 15,-5-4-1-15,-1 3-3 0,-6 1 0 0,5-1 0 16,-5 5 0-16,-1-1 0 0,-6 5-4 0,7-2-1 0,-1 2-4 16,-6 5 2-16,6 2 0 0,8-1-1 0,-8 4 2 15,0 1 1-15,7 2-1 0,7 1 0 0,-1-1 2 0,0 4 0 16,8-3 0-16,-1 3 0 0,6 0-3 0,0 5 0 0,0-1 1 16,7-1 1-16,0 1 1 0,7-3 0 0,0 3-1 15,0-4-14-15,6 0 6 0,-1 1 4 0,8-8 0 0,0 0-1 16,-1-4 1-16,0-7-2 0,8 0 1 0,-8-4 13 15,13-3-6-15,-4-8-3 0,4-3-1 0,-6-4-1 0,13-7 1 16,-7 0 0-16,1-8-1 0,-1 1 1 0,1-5 0 0,-7 1 0 16,6-5 1-16,-12 2 0 0,5-1-1 0,-12 0-1 15,7 0 1-15,-13 0 0 0,0 3 0 0,-1 1 0 0,-6 0 0 16,0 0 2-16,-6 3 1 0,6-1 3 0,-7 6 0 16,0-1 0-16,2 4 1 0,-3 3 2 0,1 1 1 0,2 6 3 15,-3-3 0-15,3 7-3 0,5-4 2 0,0 6-3 0,-7 2-2 16,7-4-1-16,0 8-2 0,0-4-4 0,0 10-2 15,0 2 0-15,7-1 0 0,-2 7 2 0,3 4 0 0,-3-1 2 16,10 2 0-16,-10 3 3 0,9-1-2 0,-1 1 0 16,0-1-3-16,6 0 0 0,-6 2-1 0,7-1-1 0,-1-1-1 15,1 1-1-15,-1-4 2 0,1 0 1 0,7-1-3 0,-9-2-6 16,2-1-6-16,6 1-9 0,-7-2-9 0,8-2-17 16,-9 0-41-16,10-4-75 0,-3 4-85 0,-5-7-69 0,6-5-63 15,6-3-67-15,-6 0-115 0,7-8-115 0,-7 1-35 16,0-4 34-16</inkml:trace>
  <inkml:trace contextRef="#ctx0" brushRef="#br0" timeOffset="1739.692">7157 13621 357 0,'-13'-12'534'0,"0"1"-137"0,0 0-138 0,-8 4-74 16,3 0-31-16,5 3-12 0,-14 1-2 0,9 3-4 0,-9 3 3 15,2 1 1-15,-2 3 2 0,1 8-9 0,0-1-5 0,0 8 1 16,0 1-5-16,0 2-1 0,0 0-2 0,7 4-8 16,-1 2-14-16,7-2-13 0,0 3-17 0,7-3-19 0,-1 5-10 15,7-8-9-15,0 3-6 0,7-3-4 0,-1-1-2 0,7 2-3 16,0-6-3-16,7 1-1 0,-1 0-1 0,0-3-1 0,8 1 0 15,-1-1-3-15,-7 0-1 0,15-2 0 0,-3 3-1 16,-4-3 0-16,5-2-1 0,0 4-3 0,-6-5 0 16,7 1 0-16,6-1 2 0,-7 1 0 0,1 0 0 0,-1-1 0 15,2 5-2-15,-2-4-2 0,-6 3 1 0,0 0 1 0,-6 0-2 16,-1 5 0-16,0-6 1 0,-5 5-1 0,-7 1 1 16,-1 2 4-16,-6-3-3 0,0 4-1 0,-13-1 2 0,-1 2 0 15,-5-6 2-15,-14 5 7 0,8-1 6 0,-15 1 9 16,7 4 5-16,-12-5 8 0,-1-2 5 0,1-2 3 0,0-3 2 15,-1 1-1-15,0-2-4 0,0-5-5 0,1 2-8 0,6-2-5 16,-7-4-7-16,14-5-5 0,-7 0-5 0,6 1-3 16,7-4-5-16,0 0-10 0,7-7-16 0,6-1-29 0,7-2-56 15,-1-6-90-15,7-2-83 0,13-4-78 0,0-3-80 16,13 0-99-16,-1-5-143 0,9 0-62 0,-2 1 9 0</inkml:trace>
  <inkml:trace contextRef="#ctx0" brushRef="#br0" timeOffset="2052.8674">7842 14071 471 0,'-7'0'567'0,"-7"0"-100"16,8 0-185-16,-1 0-110 0,1 0-61 0,-1 0-32 0,7 4-17 15,0-4-10-15,0 0-7 0,0 0-8 0,0 0-2 16,7 4-7-16,-1-1-5 0,7 1-1 0,-6-4 5 16,7 3 6-16,-2 1 7 0,1-4 6 0,0 3 5 0,0-3 3 15,6 0 4-15,-6 0 8 0,7 0 4 0,0-3 2 0,6 3-1 16,-6-4-4-16,-1 1-3 0,7-1-4 0,-6 1-8 0,-1-1-11 16,0 0-11-16,1 0-9 0,0 1-8 0,-1-2-4 15,-5 3-3-15,-1-3-4 0,-7 5-7 0,0 0-12 16,1 5-21-16,-7-3-43 0,0 3-54 0,-7 6-59 0,-5 0-66 15,-1 3-78-15,-1 1-128 0,-5 0-100 0,-1 3-51 0,0-3-1 16</inkml:trace>
  <inkml:trace contextRef="#ctx0" brushRef="#br0" timeOffset="2319.7082">7848 14525 423 0,'6'4'550'16,"0"-4"-124"-16,1 0-168 0,-1-4-103 0,8 4-60 15,5-3-30-15,0-1-16 0,8 0-9 0,-9-3-3 0,16 0-4 16,-2 0-4-16,1-4-8 0,-1 3-8 0,9-3-9 0,-10-1-15 15,2 2-20-15,0 3-25 0,-2-1-36 0,-4 2-54 16,-7 1-85-16,-1 2-170 0,-6 3-86 0,-6 3-39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09T06:51:16.1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45 6418 281 0,'0'-4'339'0,"-6"-2"-119"0,6 1-68 0,-7 1-37 0,7-3-17 0,0 4-6 0,-6-1-3 0,6 1-3 0,-6-1-1 0,-1 4-2 31,7-4-3-31,0 4-7 0,0-4-4 0,-6 4-10 16,6 0-10-16,0 0-10 0,-7 4-7 0,0 0-6 0,1 0 0 16,-7 3 2-16,0 3 1 0,-6 5 2 0,-1-1 2 0,0 3 2 15,1 0 4-15,-1 5 1 0,-6-3-1 0,6 2 0 16,2-2 1-16,-2 3 6 0,0-4 0 0,7 1 4 16,-7-1 0-16,7-4 0 0,0 1 3 0,0 0-3 0,0-4-5 15,7-1-6-15,-1-2-5 0,1-1 0 0,-1-3 3 0,7 3 2 16,0-7 7-16,0 4 4 0,0-4 7 0,7-4 3 0,-1-3-1 15,7-1-1-15,0-6-4 0,0-1-5 0,7-3-5 0,-1-7 1 0,7 3 2 16,-5-5 0-16,4-2 1 0,-5 0 0 0,6 0-3 0,-7 0-3 16,7-2-3-16,-1 2-6 15,3 0-7-15,-9 0-3 0,7 4-3 0,-6-1 1 0,-1 0 1 0,0 4-2 0,1 4 0 16,-7 3-3-16,0 1-6 16,0 3-3-16,-6 3 0 0,-2 1-3 0,3 4-2 0,-8-2-2 0,7 1-1 0,-1 4-2 15,-6 0-1-15,7 4-6 0,-2 1 3 0,-5 1 2 0,7 2 0 16,0 3 3-16,0 1 0 0,-7-2 2 0,6 1 1 15,7 4 7-15,-7-1-8 0,1-3-8 0,-1 3-19 0,0 1-34 16,1-4-49-16,0 4-62 0,6 0-60 0,-7 0-54 0,6-4-61 16,2-4-77-16,0 0-141 0,-8 1-74 0,7-5-21 15</inkml:trace>
  <inkml:trace contextRef="#ctx0" brushRef="#br0" timeOffset="1699.2396">14184 6312 31 0,'0'0'310'0,"0"0"-72"0,-6 4-62 0,6-4-50 0,0 0-36 15,0 3-24-15,0-3-13 16,-7 0-11-16,7 0-5 0,0 0-6 0,0 0-3 0,0 0-3 0,0 5 1 0,0-5-2 15,0 2 2-15,0 2 1 0,0 0 3 0,0 0 5 16,0-1 1-16,0 5 2 0,0-2-1 0,-6 2 2 0,6-1-2 16,0 5 0-16,0-5 0 0,0 3-3 0,-7 2 0 0,7-1-4 15,0 0 0-15,-6 3 1 0,6 1 1 0,0-1-1 0,0 1-3 16,-7 0 0-16,7-1-1 0,0 1 8 0,0-1 4 16,0 2 5-16,0-2 4 0,0 2 11 0,-6-2 12 15,6 1 14-15,0-1 14 0,0 1 3 0,0-1 2 0,0 1-2 16,-7 3-5-16,7-3-11 0,0-1-12 0,-6 5-7 0,6-5-9 15,0 5-5-15,0-1-3 0,-6 0-1 0,6 1-2 16,0 3 1-16,0-5-3 0,-7 3-8 0,7-3-9 0,0 2-4 16,0 3-7-16,0-4-5 0,0 5-1 0,0-6-1 15,7 5 2-15,-7 1 5 0,0-1 1 0,6 0 2 0,-6-1 4 16,0-2 2-16,6 2 4 0,-6 1 2 16,0-3 1-16,7 3-3 0,-7-4-1 0,6 1-3 0,-6-1-1 0,0 0-4 0,7 0-2 15,-7 1-2-15,6-1-2 0,-6 1-3 0,7-4 0 0,-7 2-1 16,6 2-2-16,-6 0 1 0,7-2-5 0,-7 3 0 15,0-3-4-15,6 2 2 0,-6-1 0 0,0 3 0 16,7-2 0-16,-7-1-2 0,0 5 2 0,0-5 0 0,6 0-2 16,-6 4-1-16,0-4 1 0,0 1 0 0,0-1 0 0,7 1 0 15,-7-1 2-15,0 0-2 0,6 0 0 0,-6-3 4 0,0 3-1 16,0-3 2-16,7-1 3 0,-7 4 0 0,0-2 2 16,0 2 0-16,0-3 0 0,0 0-2 0,0-1 1 15,0 4 0-15,0-3-2 0,0-1 0 0,0 4-1 0,0-3 1 16,0 4 2-16,0-1 0 0,0 1-3 0,0-1-1 0,0 3-2 15,-7-2-1-15,7 0-1 0,0 2 0 0,0 2-2 0,0-5-1 16,0 3 1-16,0 1 0 0,-6 1 0 0,6-1 0 16,0-5 0-16,0 6 2 0,0-5-1 0,0 4 1 15,0-3 2-15,0 2-2 0,0-3 2 0,0 1 0 0,-7 3 2 16,7-4 1-16,0 5 0 0,0-2 1 0,0 2 1 0,-6 2 2 16,6-3-1-16,-7 4-1 0,7-5 0 0,-6 5-2 15,6 0 0-15,-7 0 0 0,7 3-1 0,-6-3-1 0,-1 3 1 16,7-4 1-16,-6 4-1 0,6-3-1 0,-7 0-2 0,7-4 1 15,0 3 2-15,0-3-1 0,0 4 0 0,0-4-2 0,0 0 4 16,0 0 2-16,0-3 0 0,7 2 1 0,-7 1 0 16,6 0 1-16,-6 0-3 0,7 0 0 0,-1-3-1 15,-6 3-3-15,7-5 4 0,-7 6 2 0,0-5 1 0,0 1 0 16,0-2 7-16,0-2 0 0,0 4 3 0,0-5 4 0,0 1 2 16,0-5-2-16,0 7 3 0,0-3 2 0,0-3 1 0,-7 3 1 15,7-3-3-15,0 4-3 0,-6-1-2 0,6-3-1 16,0 3-3-16,-7-2-1 0,7 2-4 0,0-2 1 0,-6 3 2 15,6-5 2-15,0 5 0 0,-7-1 2 0,7-2 3 16,0 2 1-16,0-2 2 0,-6 2 0 0,6-3 2 0,0 3 1 16,0 1 1-16,0 0 1 0,-7-1 2 0,7 5 4 0,0-4 0 15,0 3 1-15,0 0-2 0,0-4 0 0,0 6-1 16,0-3 0-16,0 6-4 0,7-5-5 0,-7 0-2 16,0 0-4-16,6 1-2 0,-6-4-3 0,7 7 0 0,-7-5 1 15,6 2 0-15,-6 0 6 16,0-2 8-16,7 2 6 0,-7-1 8 0,0 1 9 15,0-2 4-15,6 2 5 0,-6 0 2 0,0-1-5 0,0 1-5 0,0-2-4 0,0 5-7 0,7-3-7 0,-7-2-7 16,0 2-6-16,0 0-3 0,6 3 0 0,-6-5-2 0,7 2 0 16,-7 3-3-1,6-4 1-15,-6 1-2 0,0-1 0 0,7 5 0 0,-1-6 2 0,-6 5 0 0,0-3 2 16,7 3 2-16,-7 0 2 0,7-1 2 0,-7 2-3 0,0-2-3 16,5 5-2-16,-5-4-1 0,0 5-4 0,0-2-3 0,0 0-3 15,0 0-1-15,0 1-2 0,0 3 1 0,0-2 0 0,0 2-4 16,-5 0 1-16,5 0 0 0,-7 0-1 0,7 1 0 15,-7 3 0-15,7 0 0 0,0-3-1 0,-6 1 3 0,-1 4-2 16,7-3 0-16,-6 1 2 0,6 0 0 0,-7 0 0 16,7 0-1-16,-6 0 0 0,6-4-1 0,-7 5-1 0,7-2 1 15,-6 5 0-15,6-8 0 0,-7 5-1 0,7-2 2 0,-6 1 0 16,6 3-1-16,-7-2 0 0,7 3 0 0,0-4-1 31,-6 3 1-31,6-3 1 0,0 4-3 0,-7-1 1 0,7 1 1 0,-6-1 0 0,6 1-1 0,-6-1 1 0,6 1 0 0,-7 3 0 16,7-3 0-16,-6 4 0 0,6 0 0 0,-7-3 0 15,7 4 0-15,-7-2 3 0,7 0-2 0,-6 1-1 0,6-5 2 16,-7 5 0-16,7-4 0 0,0 2 0 0,0-3-1 16,-6 2-1-16,6-1 1 0,0-1 1 0,-7 0-2 0,7 1 0 15,0 4 2-15,0-1 0 0,0 0 1 0,0 1-1 0,0-1 0 32,0 0 0-32,0 0 1 0,0 1 1 0,0-1-2 15,0 0-1-15,7 4 1 0,-7-3 1 0,0-1 3 0,0 0-2 16,6-1-3-16,-6 3 0 0,0 1 2 0,0-2 0 15,0 0-1-15,0-2-2 0,7-3-1 0,-7 6 0 0,0-6 1 16,6-3 0-16,-6 3-1 0,7-2 0 0,-7 2 0 0,0-2 0 16,7-2-1-16,-7 2 1 0,0-2-1 0,6-3 0 15,-6 4 1-15,0-4 0 0,0-2 1 0,0 2-1 0,7-4 1 16,-7 1 1-16,0-5 2 0,0 6-3 0,0-5 2 16,0 0-1-16,0-4-1 0,0 4 0 0,0 0 0 0,0-5 0 15,0 6 1-15,0-4-2 0,0 2 0 0,0 1 0 0,0 0-1 16,6 0-1-16,-6 0-1 0,0 0 0 0,0-1 0 0,0 2 3 15,0 0-2-15,6-2-3 0,-6 1-2 0,0-4 0 0,0 5 0 16,0-1-4-16,0-4 1 0,0 0-3 0,0 0 5 16,-6 1 1-16,6-5 0 0,0 1 0 0,-6-1 1 0,6 1 1 15,-7-4-1-15,1 0-2 0,6 1 0 0,-7-5-1 0,0 0 2 16,1 0 0-16,-1 1 0 0,7-5 1 0,-13 5 2 0,13-5-2 16,-6 0-1-16,0 1-3 0,-1-4-7 0,-7 4-17 15,2-4-23-15,-1 0-33 0,0 0-49 0,-7 0-57 16,-6-4-57-16,7 4-102 0,-1-7-137 0,-5-7-165 0,10-1-194 15,3-3-100-15,-1-4-21 0,13-4 17 0</inkml:trace>
  <inkml:trace contextRef="#ctx0" brushRef="#br0" timeOffset="2690.2077">13950 14965 196 0,'0'-7'534'0,"-6"3"-99"16,6-3-137-16,-7 3-95 0,7 0-56 0,0 1-24 15,-6 0-2-15,6-2 8 0,0 5 11 0,0-3 12 0,0 3 8 0,0 0 3 16,0 0-5-16,0-4-14 0,0 4-19 0,0 0-21 0,0-3-17 16,6 3-14-16,-6 0-11 0,0-5-3 0,7 5 1 0,-1 0 5 15,-6 0 2-15,7 0 3 0,-1 0 0 0,0 5-4 16,1-5-5-16,0 3-9 0,6 1-7 0,-7-1-6 0,6 2-6 16,-4 1-4-16,12-2-5 0,-7 3-1 0,-1 1-3 15,1-1-2-15,0 0-2 0,7 0-5 0,-7 1-3 0,6-1 1 16,1 1 1-16,6 2-1 0,-7-2 0 0,8-5 1 0,-7 5 0 15,6-1 3-15,-1 1 1 0,1 0-2 0,0-2 2 16,0 2 1-16,1-1 2 0,-2 1 1 0,2-1 0 0,-2 0-1 16,9-4-1-16,-9 5 4 0,8-4-3 0,0-1-2 0,6 1-2 15,-7-1-2-15,7-3-2 0,0 4 0 0,0-4 0 16,7 0-2-16,-1 0 0 0,1 0 0 16,6 0 3-16,0 0 2 0,6 0 1 0,-5-4 0 0,12 4 0 0,-6 0-2 0,6 0 1 15,0 4-2-15,1-4-3 0,4 0-2 0,-4 3 0 0,5-3-3 16,1 4-2-16,0-4 3 0,-1 4 0 0,8-4-3 15,-7 0 1-15,-2-4 1 0,9 4-2 0,0 0 1 16,-2 0 2-16,1 0-3 0,1 0-2 0,-1-4 0 0,6 4-1 16,-5 0 1-16,4 0-1 0,-4-3 0 0,6 3-1 0,-1 0 4 15,-5-4 3-15,5 1 0 0,7 3 0 0,1-4 1 0,-1 1 0 16,7-1-2-16,-1 0 0 0,1 0-1 0,7 1-3 16,-2-1 0-16,2 1-1 0,-1-1-4 0,1 1 4 0,-1-1 3 15,-1 0 2-15,-4 0 0 0,5 1 0 0,-7-2 0 16,2 5 0-16,-2-3 5 0,0 3-5 0,1 0-1 0,0 0-2 15,-1 0-3-15,1 0 1 0,-7 3 1 0,0-3-2 16,7 5 4-16,-7-5 1 0,7 3 2 0,0-3 0 0,-7 0 0 16,7 0 0-16,-1 0-2 0,1 0 2 0,6 0-4 0,-6-3-2 15,6-2-1-15,-6 2 0 0,0 0 0 0,-1 0 3 0,2-2 3 16,-2-2-1-16,-7 3-2 0,2 0 1 0,-1 1 1 16,-6-5 1-16,5 5 1 0,2-1-1 0,-8 0-2 15,8 0 0-15,-8 1 3 0,7 0-2 0,1 3 0 0,-7-4-1 16,6 4 0-16,-1 0 2 0,2-4 2 0,-1 4-3 0,-6 0 4 15,5 0 0-15,3 0-1 0,4-3-1 0,-6 3-1 0,0-4-4 16,1 4-1-16,-1-4 0 0,0 4-1 0,-7-4 0 16,1 4 0-16,0-3-1 0,-7-1 5 0,0 1 4 15,0-1-1-15,1 1 2 0,-1-1-2 0,-7 4 2 0,8-4 0 16,-8 4 1-16,6 0-2 0,3 0-2 0,-9 0-2 0,8 0 0 16,-2 0-3-16,-5 4 0 0,6-4-1 0,-5 0 1 0,-3 0-1 15,2 0 1-15,1 0-1 0,-9 0 1 0,7 0 5 16,-12-4 0-16,-59 4 1 0</inkml:trace>
  <inkml:trace contextRef="#ctx0" brushRef="#br0" timeOffset="6264.4882">12198 8473 94 0,'-26'0'309'0,"6"0"-81"0,-5 0-63 0,5 0-40 0,-7 0-21 15,9 0-12-15,-9 0-9 0,8 0-9 0,6 0-9 16,-7 0-4-16,7 0-3 0,-5 0-3 0,10 0-1 0,-5 0-4 15,6 4-3-15,1-4-2 0,6 0 0 0,-7 4-6 0,7-4-3 16,0 0-3-16,0 0-4 0,0 4-2 0,7-4 7 0,6 0 16 16,0 0 16-16,8 3 19 0,4-3 11 0,7-3 18 15,8 3 15-15,-2-4 8 0,14 0-3 0,0 0-16 16,7-4-10-16,6 6-12 0,-6-5-6 0,6-1-15 0,0 0-10 16,1-3-4-16,-1 4-2 0,0 0-1 0,-7-4-6 0,-5 3-8 15,-1 2-7-15,-7-6-4 0,0 5-7 0,-13 0-9 16,1 3-5-16,-6 0-2 0,-8-3-6 0,0 3 1 0,-5 4 0 15,-7-3 0-15,-1-2-1 0,1 5 1 0,-1 0-3 0,-6 0-4 16,0-2-5-16,0 2-28 0,0 0-53 0,0-4-58 0,0 4-55 16,0 0-54-16,-6-4-56 0,6 4-67 0,-7-7-91 15,1 7-101-15,-1-5-28 0,-7 5 6 0</inkml:trace>
  <inkml:trace contextRef="#ctx0" brushRef="#br0" timeOffset="6500.7732">12472 8440 329 0,'-20'0'483'16,"6"0"-157"-16,2 4-128 0,-1-4-75 0,0 4-41 0,0-1-23 15,6 2-8-15,1 2 1 0,-7 3 15 0,7 5 25 16,-1-1 32-16,-6 9 31 0,6 2 22 0,2 9 22 0,-3-3 8 16,3 11 11-16,-3-2 0 0,1 4-15 0,7 3-25 0,-5 1-27 15,5 4-26-15,0-5-24 0,5 4-19 0,-5-3-22 16,7 0-20-16,-7-2-11 0,8 0-8 0,-3-2-6 0,3-1-3 15,-3-2-4-15,-5-2 0 0,7 2-1 0,-1-5 0 16,1 1-2-16,0-1-5 0,-1 1-26 0,-6-4-68 0,0 0-93 16,7 0-97-16,-7-4-143 0,0 0-181 0,6 1-112 0,-6-1-66 15,0-4-9-15</inkml:trace>
  <inkml:trace contextRef="#ctx0" brushRef="#br0" timeOffset="7758.4622">20476 15925 388 0,'-7'-7'315'16,"1"3"-115"-16,1 1-72 0,-3-2-39 0,1-2-20 0,1 3-9 16,-1 0-5-16,1-3-1 0,-1 4-1 0,7-1-1 15,-6-3-3-15,6 3-2 0,-7-3-3 0,7 3-2 0,0-3 0 16,0 0 0-16,0-1 0 0,0 1 4 0,0 3 4 0,0-3 2 16,0 0 9-16,0 3 10 0,0 0 13 0,0-3 7 15,0 4 11-15,0-1 7 0,0 0 12 0,-6 0 8 16,6 1 1-16,-6-2-2 0,-1 2-5 0,-6-1-5 0,0 2-7 15,-7 2 0-15,1 0-6 0,0 0-4 0,-8 2-4 0,-6 2-5 16,1 4-6-16,6-1-6 0,-14 4-4 0,8 0-12 0,6 4-15 16,-6-4-8-16,-1 7-9 0,7-4-9 0,0 5-5 31,-1-5-2-31,9 5-4 0,-3-5 0 0,9 5 0 0,-1-5-4 16,0 5-3-16,13-4-1 0,-6-1 0 0,6 1-1 0,0-1 3 15,6 1-2-15,0 0 1 0,7-1-1 0,0 1-2 16,0 0 0-16,6-1 0 0,9 1 0 0,-3-4-2 0,8-1 0 15,-1 5 0-15,0-3 2 0,1-2 2 0,7 2 0 0,-2-1 0 16,8 0 0-16,-7 0 2 0,7-1-1 0,-7 2-1 0,6-2-4 16,1 1 0-16,-1 0-2 0,-6 3 1 0,7-2-2 15,-6 3-3-15,-8 0 0 0,1 3 2 0,-1-3 1 16,-6 2 0-16,0 6-1 0,-13-5 3 0,0 4 0 0,-7 4 0 16,-6-4 2-16,-6 3 0 0,-7 4 2 0,-7-3 1 0,-5 3 3 15,-8 1 2-15,1-1 4 0,-14 0 3 0,0-3 4 0,-12-1 6 16,-1 2 5-16,0-6 6 0,-12 1 5 0,6-3 2 15,-14-2 1-15,1 2 3 0,0-4-1 0,1-1 1 0,-9-2 0 16,1-1-3-16,-5-4-5 0,4 0-4 0,2 0-7 0,0-3-9 16,5 4-19-16,8-8-28 0,5 0-31 0,8 0-52 0,6-8-121 15,5 1-128-15,2-4-161 0,13-4-194 0,-1-2-104 0,0-6-42 16,8 0-8-16</inkml:trace>
  <inkml:trace contextRef="#ctx0" brushRef="#br0" timeOffset="9081.5992">12068 8528 77 0,'0'0'128'0,"0"-3"-14"0,0 3-13 15,0 0-10-15,0 0-7 0,0-4-11 0,0 4-10 16,0 0-10-16,0 0-9 0,0 0-9 0,0 0-8 0,0 0-4 0,0 0-3 0,0-4-1 0,0 4-5 15,-6 0 0 1,6 0-4-16,0 0 2 0,0 0 1 0,0 0 1 0,0 0-1 16,0 0 1-16,-7 0 5 0,7 0 0 0,0 0-2 15,0 0-1-15,0 0-3 0,0 0 2 0,-7 0-1 0,7 0 1 16,0 4-2-16,0-4 4 0,0 0 3 0,-7 0 1 0,7 0 2 16,-6 0 1-16,6 0-1 0,0 0-1 0,-6-4-1 0,6 4-1 15,-7 0 3-15,7-3-1 0,-6 3-2 0,0-3-3 16,-1 3-3-16,-6-5 0 0,6 5-2 0,-6-4-3 15,8 4-3-15,-8 0-3 0,-8 0 0 0,8 0-1 0,-6 0-1 16,-1 0 1-16,-6 0 1 0,0 4 0 0,0 1 2 0,0-2 2 0,-7 0 4 16,7 1 5-16,-7 0 5 0,8-1 3 15,-8 0 2-15,7 2 1 0,0-1-1 0,6-4-2 16,1 3-3-16,-1-3-4 0,1 4-5 0,6-1-5 0,6-3-1 0,-6 0-4 0,6 4 0 0,7-4 0 16,-5 0-2-16,5 0 0 0,0 0-1 0,-8 0-1 0,8 0 0 15,8 0 1-15,-8 3-2 0,5-3-6 0,2 0-10 0,6 4-17 16,0-4-23-16,0-4-32 0,7 4-49 0,-7-3-95 15,6-1-146-15,7 1-78 0</inkml:trace>
  <inkml:trace contextRef="#ctx0" brushRef="#br0" timeOffset="15896.964">16210 8444 24 0,'7'-4'15'0,"6"4"-6"0,0 0-5 15,-1 0-4-15,-5-4-1 0,7 4-9 0,-2 0-24 0</inkml:trace>
  <inkml:trace contextRef="#ctx0" brushRef="#br0" timeOffset="16570.7981">16405 8404 168 0,'0'0'155'0,"0"0"-33"0,0 0-27 0,0 0-21 0,0 0-15 0,0-4-7 15,0 4-6-15,0 0-5 0,0 0-2 0,7 0-3 16,-7 0-3-16,0 0-3 0,0 0-3 0,0 0-4 16,0 0-1-16,-7 0 1 0,7 0 0 0,0 0 1 0,0 0 2 15,0 0 1-15,0 0 2 0,0 0 1 0,-6 0-1 0,6-4-2 16,0 4-4-16,0 0-4 0,-6 0-5 0,6 0-1 0,0 0-6 16,-7 0-4-16,7 0-1 0,-7 0-1 0,1 0-1 15,6 4-1-15,-7-4 0 0,1 0 0 0,6 0 0 0,-7 4 0 16,7-4 1-16,-5 3-1 0,5-3 1 0,-7 4 0 15,7 0 1-15,0-4-1 0,-7 0-1 0,7 0 0 0,0 4 1 16,0-4-1-16,0 0 1 0,7 0 1 0,-7-4 1 16,0 4 1-16,0 0 2 0,0 0 1 0,0 0 1 0,7 0 4 15,-7 0-1-15,0-4 3 0,5 0-1 0,-5 4-1 16,0-3 0-16,0 3-2 0,0-4 0 0,0 4 1 0,0-4-3 16,0 4-1-16,0-3-1 0,0 3 1 0,0 0 1 0,-5 0-2 15,5 0-1-15,-7 0-1 0,0 0-1 0,7 0-1 16,-7 0 0-16,0 0-1 0,1 3 0 0,0-3 0 0,-1 4 0 15,1-4 0-15,6 4-1 0,0-4 0 0,0 3 0 16,0-3 1-16,0 4-1 0,0-4 1 0,6 4 0 0,1-4 0 16,-1 0 1-16,0 0 1 0,8 0 0 0,-7 0-1 0,5 0-1 15,-5 0 1-15,6-4 0 0,-7 4-1 0,8-4 0 16,-8 4 1-16,-6-3 0 0,6 3 0 0,1-4 2 0,-7 4-1 16,0-4 0-16,6 4 2 0,-6 0-2 0,0-3 1 0,-6 3-1 15,6 0 1-15,0 0-2 0,-7-3 0 0,1 3-1 16,6 0 0-16,-6 0 0 0,-1 0 0 0,0 0 0 15,7 0 0-15,-6 0 0 0,6 0 0 0,-7 0 1 0,7 0-1 16,-6 0 0-16,6 0 1 0,0 0-1 0,0 0 1 0,0 0-1 16,0 0 3-16,0 0-1 0,0 0-1 0,0 0-1 0,0 0 0 15,0 0 0-15,0 0 1 0,0 0 0 0,0 0-1 16,0 0 0-16,0 0-1 0,0 0 1 0,0 0 2 0,0 0-1 16,0 0 0-16,0 0 0 0,0 0-1 0,0 0 0 15,-7 0 0-15,7 0-1 0,0 0-4 0,0 0-11 0,0 0-20 16,0-5-34-16,0 5-57 0,7 0-118 0,-1 0-122 15,1 0-77-15</inkml:trace>
  <inkml:trace contextRef="#ctx0" brushRef="#br0" timeOffset="17728.1388">16308 8390 15 0,'0'0'50'15,"0"0"3"-15,0 0 0 0,-7 0 2 0,7 0 4 0,0 0-1 16,-6 0 1-16,6 0-2 0,0 0-2 0,0 0-4 0,0 0-6 15,0 0-5-15,0 0-7 0,-7 0-7 0,7 0-4 0,0 0-4 0,0 0-3 16,0 0-2-16,0 0 0 16,0 0-3-16,0 0-2 0,0 0 0 0,0 0-2 0,0 0-2 15,0 0-3-15,0 3 2 0,0-3-2 0,0 0 0 0,0 0 0 16,0 0-1-16,0 0-1 0,0 0 1 0,0 0 0 0,0 0 0 16,0 0 0-16,7 3-1 0,-7-3 1 0,0 0 1 0,0 0 0 0,0 0-1 0,0 0 0 15,0 0 2-15,0 0 4 0,0 0 3 0,0 0 2 16,6 0 5-16,-6 0 2 15,0 0 2-15,0 0 3 0,0 0 2 0,7 0-1 0,-7 0-4 0,0-3-2 0,6 3-3 0,-6-3-1 16,6 3 1-16,-6-5-3 0,7 2-1 0,-7-1 0 16,7 0 0-16,-7 1 2 15,0-1 0-15,0 1 0 0,7 3 3 0,-7-4 1 16,0 0 1-16,0 4 2 0,0 0 0 0,0-4 0 0,0 4 0 0,-7 0-2 0,7 0-2 0,-7 0-4 16,7 0-2-16,-7 0-5 0,1 4-1 0,6 0-2 0,-6-4 0 15,-1 4-2 1,7 3-3-16,-6-4 2 0,6 1 1 0,0 3-1 0,0-2 0 15,0 1 0-15,0-2 1 0,0 3 0 0,6-3 2 16,-6 0 0-16,7 0-1 0,-7-1 1 0,6-3 1 0,0 4-2 16,1-4 0-16,-7 0 3 0,7 0-1 0,0-4 2 0,5 1-1 15,-5-1 0-15,-1 4 0 0,1-8 3 0,-1 5-2 16,1-1 0-16,0-3-1 0,-7 4 0 0,6-2 3 0,-6 2 1 0,0-1 2 0,0 4-3 0,0-4 3 0,-6 4-1 31,6 0 0-31,-7-3-2 0,0 3-2 0,1 0-1 0,-1 0-2 0,1 3 0 0,-1-3 0 0,-5 0-1 0,5 4-1 0,0-4 0 31,0 4 0-31,1-1-9 0,0 2-22 0,-1-5-40 16,1 3-80-16,-1-3-171 0,7 3-93 0,0-3-51 0</inkml:trace>
  <inkml:trace contextRef="#ctx0" brushRef="#br0" timeOffset="18167.5151">16041 7495 378 0,'0'-7'359'0,"-7"-3"-141"0,0 2-90 0,7-1-49 16,-6 6-23-16,6-3-11 0,-6-2-6 0,6 5-5 0,0-6-4 16,-7 6-3-16,7 3-4 0,0-4-3 0,0 4-5 0,0-3-5 15,0 3-5-15,0 3-3 0,0-3-1 0,0 4-1 16,0-1 0-16,0 9 0 0,7-4 0 0,-7 6 1 0,6 1-1 15,-6 3 3-15,6 0-1 0,-6 8-1 0,7-4-1 16,-7 7 0-16,7-3 0 0,0-1 0 0,-7 1-1 0,6 0 0 16,0-5 1-16,1 6 0 0,-1-6 0 0,1-2 0 0,-1-1 0 15,1 0 0-15,-7-3 1 0,7-1-1 0,-7 1 0 16,5-4 0-16,-5 0 0 0,8 1-19 0,-8-5-40 0,0 0-72 16,-8-4-155-16,8 1-96 0,-5-4-66 0</inkml:trace>
  <inkml:trace contextRef="#ctx0" brushRef="#br0" timeOffset="19269.9282">16360 8364 90 0,'0'0'92'0,"0"0"-29"0,0 0-22 0,0 0-17 0,0 0-8 15,6 0-7-15,-6 0-4 0,0 3 0 0,7-3 2 0,-7 0 5 16,0 0 3-16,6 0 5 0,1 0 3 0,-7 0 3 16,7 0 2-16,-7-3 0 15,6 3-1-15,-6 0-2 0,6 0-4 0,-6 0-4 0,0 0-4 16,0 0-4-16,7 0-2 0,-7 0-2 0,0 0-3 15,0 0-2-15,0 3 0 0,0-3 0 0,6 0 1 0,-6 4 0 16,0-4 1-16,0 3 1 0,7-3 4 0,-7 4 0 16,0-4 2-16,6 0 2 0,-6 4 0 0,7-4 5 0,-1 3 2 0,-6-3 1 0,7 0-2 0,0 0 0 0,-2 0-2 15,3 0 0 1,-3 0 0-16,-5 0-5 0,7 0-3 0,1 0-2 16,-3 5-1-16,2-5-2 0,0 0 0 0,-1 0 1 0,1 0-1 15,-1 0 3-15,1 0-2 0,-1 3 0 0,1-3-1 0,6 0 1 16,-7 0 0-16,1 3-3 0,6-3 1 0,-7 0-1 15,7 0 2-15,-7 0 1 0,8 0-2 0,-7 0-1 0,5 0 1 16,1 0 1-16,-6 0 2 0,5-3 4 0,3 3 3 0,-2 0-1 16,-1 0 3-16,1 0 1 0,-7 0 0 0,8 0 0 0,-2 0-1 15,1 0-5-15,-6 0-1 0,6 0-2 0,1 0-2 16,-8 0 0-16,7 3-4 0,0-3 1 0,0 0 0 16,0 0 1-16,0 0 0 0,-7 0 1 0,7 0 7 0,0 0 3 15,1 0 4-15,-8 0 0 0,7 0 1 0,-7 0-3 16,1-3 1-16,-1 3-2 0,1 0-5 0,-1 0-3 0,1 0-8 15,1 0 2-15,-3 0 0 0,8 3 1 0,-7-3 0 0,1 0 0 0,6 0-1 0,-6 4 2 16,6-4 5-16,-6 0-3 0,5 0-2 16,1 4-1-16,1-4 1 0,-8 0 1 0,6 0-1 0,1 0 2 0,1 0-2 15,-1 0 0-15,0 0 0 0,-8 0 1 0,8-4 3 16,-5 4 4-16,5 0 2 0,-6 0 2 0,-1-4 3 0,1 4 2 16,-1 0 2-16,0 0-1 0,1-3-3 0,-1 3-3 0,-6 0-1 15,7-3-4-15,-7 3-1 0,7 0-1 0,-7 0-2 0,0 0-1 16,0 0 1-16,6-5-2 0,-6 5 0 0,0 0 0 15,7 0 1-15,-7 0 0 16,0-3 0-16,6 3-5 0,-6 0 1 0,0 0 1 0,7-4 0 0,-1 4 0 0,-6 0 0 0,6 0-1 16,-6 0 0-16,7 0 4 0,0-4-2 0,-7 4 0 15,6 0-8-15,0 0-25 0,1 0-46 0,-7 0-92 0,8-3-154 16,-8 3-83-16</inkml:trace>
  <inkml:trace contextRef="#ctx0" brushRef="#br0" timeOffset="20293.3646">16334 8352 116 0,'0'0'115'0,"7"0"-37"0,-7 0-23 0,0 0-11 0,7 0-4 15,-7 0-2-15,5 0 1 0,-5 0 1 0,7 0 0 16,-1 0 0-1,1 0-6-15,-7 0-7 0,6 0-7 0,8 0-6 0,-8 0-5 16,0 0-1-16,7 0-1 0,-6 0-1 0,6 0 0 16,0 0 1-16,-1 0 1 0,1 0 5 0,2 0 0 15,-3 0-2-15,1 0 0 0,7 0-1 0,-7 4 0 0,0-4-3 16,0 0-1-16,6 0-3 0,-6 0 0 0,7 0 1 0,-7 4-1 16,6-4 5-16,-6 0 3 0,8 0 2 0,-8 0 1 15,5 0 0-15,2 0 2 0,-1 4 1 0,1-4 1 0,0 0-4 16,-2 0-3-16,3 0-1 0,-1-4 1 0,-1 4-2 0,0-4-1 15,1 4-3-15,0 0 0 0,-8 0-2 0,8-4 1 16,-7 4-1-16,8 0 0 0,-10-3-1 0,9 3 0 0,-6-4 4 16,-1 4 1-16,-1 0 3 0,1-3 1 0,1 3-2 15,-2-5 3-15,1 5 1 0,0-2-1 0,7-2-1 0,-7 4-1 16,0-4-3-16,0 4 1 0,0-4 1 0,0 1 0 0,0 3 1 16,-7-5-1-16,7 5-1 0,1-3 2 0,-1-1 0 15,0 4 0-15,-7-2-1 0,7-3-2 0,0 5 0 0,0-3 0 16,-5 3-1-16,-3-4-2 0,8 0 0 0,-7 4 0 15,1 0-1-15,0-4-1 0,6 4 0 0,-6-3 0 0,-1 3 1 16,7-4 0-16,-7 4 0 0,8-4-2 0,-8 4 2 0,1 0 0 16,6-3 0-16,-1 3 1 0,-6 0-2 0,9 0-2 15,-3-3 0-15,-5 3-1 0,6 0 1 0,-1 0-2 16,2-5-2-16,-7 5 2 0,5 0 0 0,-5 0 2 0,6 0 0 0,0-3 2 16,-7 3-1-16,1 0-1 0,-1 0 3 0,7-4 0 15,-6 4-2-15,-1 0-1 0,7-4 1 0,-6 4 0 16,0-3 1-16,6 3 0 0,-6-4-2 0,-2 1-1 0,3 3 1 0,4 0 1 15,-5 0-1-15,-1-4-2 0,1 4 1 0,6 0 0 0,-7 0 2 16,0-4 0-16,1 4 1 0,-1 0-1 0,1-3 0 16,0 3 0-16,-1 0 0 0,1 0 2 0,-1 0-3 0,1-4 1 15,-2 4-1-15,2 0 0 0,0-4 1 0,7 4 0 0,-8 0-1 16,0 0 0-16,1 0 1 0,-1 0-1 0,1 0 1 16,6 0-1-16,-6 0 0 0,-1 0-1 0,7 0 0 15,-7 0-1-15,7 0 2 0,-6 0-1 0,6-3 0 0,0 3 0 16,0 0 1-16,0 0 1 0,0-5 0 0,0 5 0 0,-1 0-1 15,3 0 1-15,-2-2 0 0,-1 2 2 0,1-4-2 0,-6 4-1 16,6 0 0-16,-1-4 0 0,2 4 1 0,-1 0 0 16,-6 0-1-16,5-4-1 0,1 4 1 0,0 0 0 15,1-3 0-15,-1 3 0 0,-1 0 0 0,1 0-1 0,1-4 0 16,-1 4 0-16,0 0 1 0,-1-4-1 0,2 4 1 0,-7 0 0 16,5 0 0-16,-6-4 0 0,1 4 0 0,1 0 1 15,-3 0 0-15,2 0 0 0,-1 0-1 0,8 0 0 0,-8 0 0 16,-1 0-1-16,3 0 1 0,-1 0-1 0,-1 0-1 15,1 0 1-15,-1 0 1 0,1 0-1 0,-1 0 1 0,7 0 0 16,-7 0 0-16,1 0 0 0,6 0 2 0,-6 0-1 0,-1 0-1 16,1 0 0-16,-1-2 0 0,1 2 0 0,-1 0-2 15,0 0 1-15,-6 0-2 0,7 0 2 0,-7 0 2 0,6 0-1 16,-6 0-1-16,0 0-1 0,0 0-6 0,7 0-13 16,-7 0-23-16,-7 0-25 0,7 0-35 0,0 0-46 0,-6-6-75 15,-1 6-120-15</inkml:trace>
  <inkml:trace contextRef="#ctx0" brushRef="#br0" timeOffset="22208.4759">16672 8279 112 0,'14'0'148'0,"-7"0"-46"0,6 4-26 0,5-1-17 16,2-3-6-16,-1 0-8 0,1 0-6 0,0 4-7 15,6-4-3-15,-6 0-2 0,6 0-2 0,-1 0-2 0,-5 0-2 16,6 0 0-16,-7 0 0 0,9 0 0 0,-10 0-1 16,1 0-1-16,2 0-3 0,4-4-2 0,-5 4-2 0,-1 0-3 15,0 0-3-15,2 0-2 0,-2 0 1 0,-1 0-2 16,10-3 2-16,-9 3 0 0,0 0 0 0,1 0-2 0,0 0 2 15,-1 0-1-15,0 0 2 0,1 0 0 0,-1 0 0 0,8 0 2 16,-7 0 4-16,6 0 1 0,-7 0 2 0,0 0 1 16,8 0-2-16,-8 0 2 0,0-4-4 0,8 4-2 0,-8 0-3 15,1 0-2-15,-1 0-2 0,1 0-1 0,-7 0 1 0,7 0 0 16,-7 0-2-16,-1 0 0 0,8 0-1 0,-7 0 1 16,0 0 0-16,0 0 1 0,0 0-2 0,7 0 0 15,-7 0 1-15,5 0 0 0,-4 0-1 0,6 0 1 0,-1 0 1 0,-6 0 0 16,7 0 0-16,-1 0-1 0,1 0 0 0,-7 0 0 0,6 0 0 15,1 0 0-15,0 0-1 0,-7 0-1 0,7 0 1 16,-2 0-1-16,2-4 1 0,-7 4 0 0,6 0 1 0,-5-3-1 16,6 3 0-16,-8 0 2 0,8 0 0 0,-7 0 0 0,7 0 1 15,-8 0-1-15,1 0 1 0,8 0 1 0,-9-3 2 16,7 3-2-16,-5 0 0 0,-1 0 1 0,6 0-2 16,-6 0 1-16,0-5-1 0,7 5-1 0,-7 0 0 0,0 0-1 15,0 0 0-15,7-3 0 0,-8 3 0 0,1 0 0 0,1 0 0 16,5 0 0-16,-6 0 1 0,0 0 2 0,0 0-2 0,0-4 1 15,0 4 2-15,0 0-2 0,7 0 1 0,-7-4 3 16,0 4 0-16,0 0 4 0,0 0 0 0,0 0 2 16,6-3-1-16,-6 3-1 0,7 0 1 0,-7-4-1 0,5 4-5 15,-3-3-1-15,4 3-3 0,1-4 0 0,-8 4-1 0,8 0-1 16,-7 0 0-16,7-4-2 0,-7 4 1 0,7 0 0 16,-7-3 2-16,6 3-1 0,-6 0-1 0,7 0 1 0,-7 0 0 15,-1 0 1-15,8 0 0 0,-7 0 0 0,7-4-2 16,-8 4 0-16,2 0 1 0,5 0-1 0,1 0 1 0,-7 0 0 15,7 0 1-15,-8 0-2 0,8 0 1 0,-7 0 1 0,0 0-1 16,6 0 3-16,-6 0-3 0,6 0 0 0,-4 4 0 16,3-4 0-16,-5 0-1 0,7 0 1 0,0 0 1 0,-8 3-8 15,9-3 6-15,-9 0 1 0,8 4 0 0,0-4 1 0,-1 0 0 16,-6 0-1-16,6 0-1 0,-5 0 4 0,5 0-2 16,0 0 1-16,-5 0-1 0,5 4-2 0,2-4 1 0,-10 0 1 15,10 0 0-15,-8 0-1 0,6 0 0 0,1 3-1 16,-7-3 1-16,6 0 1 0,1 0-1 0,-1 0 0 0,-1 0 0 15,3 0 0-15,0-3 1 0,-3 3-1 0,2 0 1 0,-1 0 0 16,-6-4-1-16,6 4-2 0,2 0 1 0,-3-4 0 16,2 4-2-16,-6 0 2 0,5-3-3 0,1 3 2 15,-1 0 1-15,-6 0 1 0,6 0-1 0,1 0 1 0,0 0 2 16,5 3-1-16,-4-3 2 0,-2 0-2 0,0 4 1 0,1-4-1 16,-1 0 2-16,7 0-2 0,-6 0 0 0,-1 0 0 0,8 0 0 15,-8 0-1-15,7 0-1 0,1 0 1 0,-8 0 0 16,7-4-1-16,-5 1 1 0,3 3-1 0,-5 0 1 15,8-4 2-15,-8 0-1 0,8 4 0 0,-8-3 0 0,1 3 0 16,6-5-1-16,-6 5 0 0,-1-2 0 0,7 2 1 0,0-4-1 16,-6 4 0-16,5-4 0 0,1 4-1 0,0 0 1 15,1-4-1-15,-1 4 0 0,0-3-2 0,0 3 1 0,0-4 2 16,-6 4-1-16,4-4 1 0,4 0 1 0,-9 4-1 16,7-2 0-16,-6 2 1 0,-1-6-1 0,0 6 0 0,2 0 0 15,-9 0 2-15,8-2-3 0,0 2 0 0,-7 0 0 0,0 0 1 16,6 0-6-16,-6-4 3 0,7 4 0 0,-8 0 1 15,8 0 2-15,-7-3 0 0,0 3 0 0,6 0 0 0,2-5 6 16,-2 5-3-16,0-3-1 0,1 3-1 0,-1-4 0 0,7 4 0 16,-7-4 0-16,9 4 0 0,-9-3-1 0,7 3 0 15,-7-3 0-15,1-2 1 0,6 5-1 0,-7 0-1 0,1-3 1 16,-1-1 0-16,7 4 0 0,-5-4 0 0,-3 4 0 16,2 0-1-16,0-3 1 0,-1-1 0 0,1 4 0 0,-2-3 1 15,3-1-1-15,-2 4 1 0,1-4-1 0,-1 1 1 0,1-1 0 16,0 0 0-16,-1 1 0 0,0-2-1 0,1 5 0 15,6-2 0-15,-6-2 1 0,0 0-1 0,-2 4-1 0,9-4 0 16,-8 4 0-16,0-3 1 0,2 3-1 0,3 0 0 16,-3-4 1-16,-1 4 0 0,-1 0 0 0,0 0 0 0,1 0-2 15,6 0 1-15,-7 0-1 0,1 0 0 0,-1 0 1 0,2-4 0 16,-2 4 0-16,0 0 1 0,1 0 1 0,0-4-1 16,-2 4-1-16,-3 0 1 0,4 0 0 0,-6-2-2 15,6 2 2-15,-6 0 0 0,7 0 0 0,-7-6 1 0,-1 6-1 16,2 0 0-16,-1 0 0 0,0 0 0 0,6 0-1 0,-5 0-1 15,-1 0 0-15,7-2 1 0,-8 2-2 0,1 0-1 0,-6 0-2 16,6 0-2-16,0 0-6 0,-1 0-4 0,-5 0-6 16,6 0-3-16,0 0-5 0,-6 0-3 0,5 2-3 15,-5-2 1-15,0 0-3 0,0 0 4 0,-1 6 1 0,0-6 5 16,1 0 4-16,6 0 3 0,-7 2 4 0,0-2 5 0,1 4 4 16,7-4 2-16,-8 4 3 0,0-4 0 0,1 4 0 15,-1-4 2-15,1 3-2 16,-1-3 2-16,1 0-2 0,0 4 3 0,-1-4 0 0,0 0 0 0,-6 0 2 0,0 0 1 0,7 0 0 15,-7 0 0-15,0 0 1 0,0 0-1 0,6 0 0 0,-6 0 1 16,0 0-2-16,0 0 0 0,0-4 1 0,0 4 0 16,7 0 1-16,-7-3 0 0,0 3 0 0,0 0 2 0,0-4 2 15,0 4-2-15,0 0-1 0,6 0-1 0,-6-4 1 0,7 4-1 16,-7 0 0-16,6-4-2 0,-6 4 0 0,0 0 0 16,7 0 1-16,-7-2 0 0,0 2-1 0,7 0 0 0,-7 0 1 15,0-6 0-15,0 6 0 0,0 0 4 0,0 0 4 16,0 0 4-16,0 0 1 0,0-2 1 0,0 2 3 0,0 0-1 15,0 0 2-15,5-4-3 0,-5 4-4 0,0 0 1 0,0-3 1 16,0 3 2-16,0 0 1 0,0 0 2 0,0-4 1 16,0 4 3-16,0-4 5 0,0 4 1 0,0-4 3 0,-5 0-1 15,5 0 2-15,0 4 2 0,-7-2 3 0,7-3 1 16,-7 3-4-16,1 2 0 0,-1-5-7 0,1 5-1 0,-1-3-4 16,1 3-6-16,-1-4-5 0,1 4-5 0,0 0-2 0,6 4-3 15,-7-4 1-15,0 3-2 0,7 2 0 0,-6-3 0 16,6 3 0-16,0-3 1 0,-7 2-2 0,7 0 1 0,0 4-1 15,0-4 0-15,0-1 0 0,0 1 2 0,7-4-2 16,-7 2 2-16,0 4 1 0,6-6 1 0,1 0 0 0,0 2 2 16,-1-2 0-16,0 0 2 0,1-2 2 0,-1 2 5 15,1 0 3-15,-7-6 1 0,6 6 5 16,1-2 0-16,-7-2 5 0,6 1 2 0,-6-1 0 0,0 4-3 0,0-4-2 0,0 0-2 16,-6 0-4-16,-1 0-3 0,1 2-7 0,-1-3-5 0,1 3-3 15,-7-3-8-15,0 2-11 0,0-1-21 0,-7 0-28 16,8 0-45-16,-9 1-85 0,9 3-168 0,-8-4-99 15,1 1-49-15</inkml:trace>
  <inkml:trace contextRef="#ctx0" brushRef="#br0" timeOffset="22964.7101">19441 7821 56 0,'0'3'114'0,"-7"-3"-28"0,7 4-13 16,0 0-6-16,0-4 3 0,-7 4 4 0,7-4 5 16,0 0 6-16,0 0 1 15,0 3-1-15,0-3-4 0,7 0-3 0,-7 0-6 16,0 0-7-16,0 0-9 0,0 4-8 0,0-4-5 16,0 0-3-16,7 0-5 0,-7 0-4 0,0 0-4 0,0 0-1 15,6 0-2-15,-6 0-2 0,7 4-1 0,-1-4 3 0,7 0 4 16,0 3 0-16,0 1 3 0,0 3 0 0,6-3 2 15,1 3 1-15,-1-3 3 0,9 3-3 0,-3 1-2 0,1 3-2 16,7-5-3-16,-8 2-1 0,2 4-4 0,-1-5 0 16,6 1-4-16,-6-2-3 0,7 5-1 0,-7-3-1 0,6-1 0 15,0 4-3-15,-5-4 1 0,6 0 0 0,-1 1 1 0,-6-1 1 16,0 0-4-16,0 0 0 0,0-3-2 0,0 4 0 16,0 0-3-16,-6-1 0 0,-1 1-2 0,1-6-1 0,-7 6-1 15,0-4 0-15,-1 3 0 0,3-3 2 0,-10 2 1 16,3-1-1-16,-2 2 4 0,-6-3 1 0,7-1 3 0,-7 1 3 15,0 3 0-15,0 0 5 0,0-3 4 0,-7 3 4 16,7 4 2-16,-14 0 4 0,9 1 6 0,-10-2 3 0,3 5 5 16,-1-1 0-16,-7 5-1 0,1-4-2 0,-1 4-1 0,-6-2-4 15,8 5-6-15,-10-3-7 0,-4 3-6 0,6-4-3 0,-6 5-3 16,-7-2-2-16,-1 1-5 0,2-4 0 0,-2 4-3 16,-6 0 3-16,8 0 0 0,-8 1-2 0,0-2-1 15,7-3-2-15,1 1 0 0,6-2 0 0,-2 3-1 0,1-6-2 16,8 1-2-16,5-1-4 0,0 1-5 0,1-4-25 0,13 0-34 15,-1 0-39-15,0-1-45 0,14 2-68 0,6-4-165 16,0-1-122-16,13-3-77 0,7-1-21 0</inkml:trace>
  <inkml:trace contextRef="#ctx0" brushRef="#br0" timeOffset="24014.7059">22690 7103 136 0,'0'-7'348'0,"0"3"-91"0,-6-3-81 0,6 3-44 16,0 1-26-16,-7-1-13 0,7-3-5 0,0 2-3 16,-6 2-5-16,6 0-4 0,0-1-4 0,0 0-10 0,0 1-6 15,0-2-1-15,0 2-2 0,0-1-4 0,6 2-3 0,-6 2 0 16,0-6-4-16,7 4 1 0,-7-2-3 0,0 4-10 0,6-4-5 16,-6 0-3-16,7 1-5 0,-1-1-2 0,1 0-4 15,-1 0-1-15,1 2-2 0,0-3-2 0,6 2-1 0,-1 3-2 0,-4-4 0 16,4 1 0-16,1 3-5 0,0-4 1 0,0 4 1 15,0 0 0-15,-7 0 0 0,8 0 1 0,-8 0-1 0,1 0 1 16,-1 4 4-16,6-1-3 0,-5 1-1 0,0-1 0 0,0 2 0 16,0-3 0-16,-1 6 0 0,0 3 2 0,1-3 1 15,-7 2 1-15,0 2 1 0,0 2-1 0,0 1 2 0,-7-1 0 16,1 5-1-16,0-1 0 0,-8 3-1 16,0-2-2-16,2 4 2 0,-7-5-2 0,5 0 1 0,-5 0 0 15,-7 1 1-15,6-5 1 0,-5 1-2 0,-2-1 0 16,1-3 1-16,-7 1-1 0,8-1 1 0,-8 0-1 0,7 0-1 0,1-4 1 0,-3 4 0 15,10-3 0-15,-3 2-2 0,3-3 1 0,5 1-2 0,-7-1 1 16,13 0 1-16,-6 0 3 0,8 2 2 0,-3-3 3 16,8-1 5-16,0 1 6 0,0-3 10 0,8 6 12 0,3-6 16 15,3 5 18-15,-1-5 18 0,13 5 12 0,0-5 10 16,-1-3 5-16,15 4-2 0,-8-4-8 0,8 0-14 0,-1 0-19 16,0 0-27-16,6-4-10 0,-5 4-11 0,5 0-12 15,0-3-5-15,-5 3-4 0,-1 0-4 0,0 0-1 0,0-4 6 16,0 4-5-16,-7 0 0 0,8 0-3 0,-8 0-2 15,-6 0-1-15,7 0-1 0,-13 0 0 0,-1 0 0 0,-6 0-5 16,0 0-2-16,-6 0 1 0,-7 0-1 0,7-4-5 0,-14 4-28 16,0 0-65-16,-6 0-79 0,0 0-82 0,-6-3-128 15,-9 3-183-15,10 0-103 0,-8-3-57 16,0 3-4-16</inkml:trace>
  <inkml:trace contextRef="#ctx0" brushRef="#br0" timeOffset="33351.275">18880 5744 280 0,'-6'0'390'0,"-1"0"-112"0,1 0-80 0,6 0-46 0,0 0-25 0,-7 0-12 0,7 0-8 0,0 0-7 16,0 0-9 0,0 0-12-16,0 0-14 0,0 0-10 0,0 0-13 0,0 0-10 15,0 0-8-15,0 0-9 0,0 0-3 0,0 4-3 16,0-4 6-16,7 4 15 0,-7 2 22 0,0 3 13 0,0 1 10 15,0 1 9-15,0 0 5 0,0 7 5 0,-7-3 0 0,7-1-5 16,0 9-13-16,0-6-4 0,-7 6-5 0,7-5 0 0,0 4-4 0,-6 0-3 0,6 0-3 0,0 0-4 16,-7-1-1-16,7 6 2 0,-6-2 2 0,6-2 0 0,0 2 4 31,-6 0 6-31,6 0-3 0,-7 6 0 0,7-6-11 0,-6 4-8 0,6 1-4 0,0-1-4 0,-7 1-8 0,7 2-4 16,0 4-1-16,0-2-3 0,0 3-2 0,0-1-3 0,0 1-3 15,0 0-4-15,0-1 1 0,0 1-2 0,0-1-2 16,-6 5-2-16,6-5 2 0,-7 1-3 0,7 0 4 0,-6 0 1 15,6-1-4-15,-7 1 0 0,7-1 1 0,-8-3 1 16,8 4 2-16,-5-5 1 16,5 3 1-16,0-6-1 0,-6 3 2 0,6-3 1 0,0 4-1 0,-7-6-2 0,7 2-1 0,0 0 0 15,-6-3-2-15,6-1-4 0,0-4 1 0,0 5-1 16,0 0-2-16,0-3 1 0,0-2-1 0,6 1 0 0,-6 0 0 16,0-4 1-16,0 5 1 0,7-5 2 0,-7 0 0 0,0 0-3 15,0 1 0-15,0-5 1 0,0 4 0 0,6-3 1 16,-6 1-2-16,0-7-1 0,0 7 0 0,0-5-1 0,0-1 2 15,0 2 1-15,0-5 0 0,-6 0 0 0,6 0 0 16,0 1 1-16,0-1-1 0,0-3 4 0,0-1-3 0,0 1 1 16,-7-4-1-16,7 4 0 0,0-4 0 0,0 0 1 0,0 0 1 15,0 0 1-15,-6 0 2 0,6 0 0 0,-7-4 6 16,0 0-1-16,2 1-2 0,-3-5 2 0,1 1 1 0,-5-4-1 16,6 0 0-16,-8-4-1 0,1 1-1 0,-6-4 0 15,6 0 1-15,0-1 2 0,-7-4-2 0,7-2 0 0,-7 7-2 16,7-4 1-16,-6 0-1 0,0 0 3 0,6-4-1 0,-7 1-1 15,7 3-1-15,-6-4-1 0,6 4 2 0,-7 1 1 16,7-2 2 0,-7 1-8-16,7 1 3 0,0 2 3 0,-6 1 2 0,13 3 3 0,-8 1 2 0,1 2 1 0,7 1-1 0,-1 0 7 15,1 4-5-15,0 0-6 0,6 2-3 0,-7 3-2 0,7 2-6 16,0-4-4-16,0 4-3 0,0 0-2 0,0 0-1 16,0 0 1-16,7 4-1 0,-7 3 1 0,6 3 4 15,0 2 0-15,1 2 2 0,5 1-1 0,2 2 3 0,-7 3-1 16,5 2 0-16,1-1 1 0,7 5-2 0,-7-3 0 0,0 3-1 15,7 3 2-15,-7-4-3 0,6 4 3 0,0 0-1 0,1-3-2 16,0 3-2-16,-1 0 2 0,0-3-2 0,1 3 0 16,6-3-2-16,-6-3-3 0,0 2-2 0,-1-7-2 15,0 0-1-15,1 1 0 0,7-7 3 0,-15-3-1 0,8-1 2 16,-1-4 1-16,1 0 5 0,-1-4 3 0,0-4 2 0,1 0 2 16,0-4-1-16,-1-1 4 0,8-7 1 0,-2 1 2 0,-5-3 3 15,0 0 2-15,-1 0-1 0,0-4-3 0,-5-1-2 16,5 1-1-16,-7 1-7 0,3-2-14 0,-2-2-25 15,-1 0-59-15,1-2-127 0,0-2-148 0,-6-3-251 0,6-5-120 16,0-1-72-16,-7-1-39 0,7-5-5 0</inkml:trace>
  <inkml:trace contextRef="#ctx0" brushRef="#br0" timeOffset="34056.9779">19609 4582 306 0,'0'-7'354'0,"0"-1"-120"0,0 2-83 0,0-2-46 16,-6 1-25-16,6-3-13 0,0 2-2 0,-5 1 6 0,-3-1 1 15,1 1-1-15,7 0-2 0,-6 3-4 0,-1-3-4 16,1 2-7-16,-7 2-4 0,6 0-16 0,1-1-10 0,-7 0-5 16,0 4-6-16,0 0-5 0,0 0-2 0,-7 0 0 0,1 4-3 15,-1 3 3-15,1 1 1 0,0-1 1 0,-2 4 2 16,-4 4 5-16,-2 0 3 0,9 2 9 0,-10 2 8 0,9-1 5 15,-7 8 4-15,7 0 3 0,-7-1 1 0,7 1-1 16,-1 3 1-16,7 0-5 0,0 4-6 0,0-4-5 0,0 4-5 16,7 1-3-16,-2-1-2 0,1 3-2 0,2-3-3 0,10 0-4 15,-5 1-1-15,7-5-1 0,7 3-1 0,-1-3 1 16,6 4-1-16,1-6-1 0,6 2-1 0,0-3 0 0,6-6-1 16,1-1 0-16,7 0 2 0,-2-4-1 0,8-1 0 0,-1-6-1 15,7-1 0-15,-6-4 1 0,6-3 1 0,1-3 5 16,-8-4 13-16,7-5 23 0,-13 2 29 0,8-5 25 15,-9 0 22-15,-6-3 22 0,1-4 11 0,-8-4 2 0,-5 1-7 16,0-5-18-16,0 1-27 0,-7-4-20 0,-7-3-24 0,1-1-21 16,-7-4-11-16,0 1-7 0,-7 4-5 0,1-2-5 0,-1-2-5 15,-6 3-4-15,0 5-1 0,-7-5 0 0,0 8-3 16,7 0-3-16,-13-1-7 0,7 8-6 0,0 1-18 16,6 5-42-16,-7-2-74 0,7 8-82 0,0 2-70 0,7 1-62 15,-1 3-59-15,7 0-78 0,0 4-144 0,0 4-42 0,0 3 17 16</inkml:trace>
  <inkml:trace contextRef="#ctx0" brushRef="#br0" timeOffset="34324.4006">19630 4807 20 0,'0'0'459'0,"0"2"-118"0,-7 2-128 0,14 4-84 16,-7-5-50-16,0 5-19 0,0-1-10 0,0 4-1 0,6 0 2 15,-6 4 2-15,0-5-3 0,7 9 4 0,-7 0 2 0,0-1-5 16,6 0-2-16,-6 8-7 0,0-5-1 0,7 6 2 16,-7-6 1-16,6 4-3 0,-6 2-6 0,6 2-2 15,1-3-4-15,0 3-2 0,6 0-2 0,-7 0-5 0,7 1-6 16,0 3-5-16,-6-4-2 0,6-4-1 0,0 4-1 0,6 1 0 16,-6-5-2-16,0 2 1 0,7-2-3 0,-8 1 1 0,9-4 0 15,-9-1-3-15,1-1-14 0,6-6-22 0,2 1-27 16,-9-1-40-16,9-2-57 0,-2-9-89 0,7 0-164 0,0 1-86 15,0-4-32-15</inkml:trace>
  <inkml:trace contextRef="#ctx0" brushRef="#br0" timeOffset="34655.1665">20346 5235 172 0,'0'-4'494'0,"0"1"-125"15,-7 3-144-15,7 0-97 0,0-4-54 0,0 4-31 0,0 0-17 16,-6 4-8-16,6-4 0 0,0 3 2 0,0 1 6 16,-6 3 3-16,6 5 2 0,-7-6 0 0,7 5 2 0,-6-3 2 15,6 4-1-15,-8 1-3 0,8-1-3 0,-5-1 1 0,5 3 2 16,0-3 3-16,0 3-3 0,0 1-3 0,0-1 0 0,0 2 0 15,0-2-2-15,5-3-5 0,-5 3-5 0,8 2-4 16,-2-5-2-16,1 3 2 0,-1-6 0 0,0 3-3 16,1 0 1-16,-1-4 0 0,7 0 1 0,0 0-1 0,-6-3 0 15,6 0-2-15,0 0-2 0,0-4-2 0,6 0-11 0,-4 0-23 16,3-4-31-16,-5-4-39 0,7 1-60 0,-1-3-90 16,-6-2-162-16,7-2-91 0,-1-6-37 0</inkml:trace>
  <inkml:trace contextRef="#ctx0" brushRef="#br0" timeOffset="34811.8731">20424 4989 306 0,'-13'-3'527'0,"6"-5"-142"0,7 5-155 0,-6-1-101 0,6 4-59 16,0 0-38-16,0-4-31 0,6 4-29 0,1 4-40 0,6-4-60 15,6 0-120-15,1 4-114 0,-1-1-75 0</inkml:trace>
  <inkml:trace contextRef="#ctx0" brushRef="#br0" timeOffset="35256.4183">20644 5201 324 0,'8'5'483'0,"-8"-5"-161"0,7 7-138 0,-7-4-85 0,5 5-47 0,-5-1-25 0,8 4-13 16,-2 1-7-16,1 2-3 0,-7 4-1 0,6 0-1 16,0 0 0-16,-6 5 0 0,7-2 1 0,-1 2-1 0,-6-1 1 15,7 0-2-15,-7-1-1 0,6-2 1 0,-6-1 0 0,0-3 3 16,0-5 3 0,7 2 11-16,-7-5 15 0,0 0 15 0,0 1 35 0,0-4 39 0,0-4 47 0,0 3 40 0,0-3 26 15,0-3 14-15,0-1-5 0,0 0-3 0,7-3-24 0,-7-4-33 16,6-1-41-16,-6 2-37 0,7-5-29 0,5 1-19 15,-5-5-9-15,-1 4-11 0,7-3-6 0,0-3-5 0,2 2-2 16,-4-3-5-16,9 4-1 0,-8 0-4 0,3-1-2 0,-3 4-1 16,1 1-4-16,1 3-4 0,-8 0-3 0,7 3-1 0,-7 1 0 15,7 0-1-15,0 7-2 0,-6 0-1 0,6 3 1 16,-7 1-1-16,6 8 1 0,3-2 1 0,-9 0-3 16,7 9 3-16,0 0 1 0,-6 3 1 0,5-4 0 0,2 5 0 15,-1-3-1-15,0 3-1 0,-7-5 2 0,7 4-1 0,0-3 2 16,1 0-1-16,6-5 4 0,-8 1-6 0,8-1 7 0,-7-3 2 15,6 0 3-15,7-3 0 0,-6-2 0 0,5 2 1 16,2-5-2-16,-2 2 4 0,2-5-12 0,-1 0-23 16,0 0-68-16,0-5-101 0,0 2-98 0,-1-5-128 0,2 2-202 15,-1-2-103-15,0 1-59 0,-6-1-17 0</inkml:trace>
  <inkml:trace contextRef="#ctx0" brushRef="#br0" timeOffset="61143.2318">14419 8615 337 0,'-19'-2'515'0,"5"-2"-177"16,0 4-147-16,2-3-82 0,6-2-50 0,0 5-30 16,6 0-16-16,-7 0-14 0,7 0-9 0,7 0-13 0,-1 0-13 0,0 5-16 0,6-2-25 0,2-3-35 15,0 4-53 1,-1-4-81-16,6 2-118 0,-6-2-56 0</inkml:trace>
  <inkml:trace contextRef="#ctx0" brushRef="#br0" timeOffset="61268.6756">14484 8671 304 0,'-6'0'431'0,"6"4"-136"15,-7-4-110-15,7 0-63 0,-6 0-36 0,6 0-13 16,0 0-8-16,0 0-2 0,0 0-2 0,0 0-3 0,0 0-8 16,6 0-17-16,1-4-25 0,-1 4-26 0,7 0-27 0,7-4-32 15,-1 4-41-15,2-3-58 0,4 0-96 0,1 3-126 0,7-4-58 16</inkml:trace>
  <inkml:trace contextRef="#ctx0" brushRef="#br0" timeOffset="61410.1557">14953 8646 11 0,'-6'0'483'0,"6"-4"-114"0,-7 4-133 16,7-4-94-16,-6 4-50 0,6-3-30 0,-7 3-14 16,7-4-6-16,0 4-8 0,0-4-10 0,7 4-14 0,-1 0-18 15,1 0-25-15,6-4-23 0,6 4-26 0,-6 0-30 0,7-3-37 16,6 3-56-16,-7 0-90 0,7 0-87 0</inkml:trace>
  <inkml:trace contextRef="#ctx0" brushRef="#br0" timeOffset="61648.1796">15305 8649 338 0,'0'0'401'0,"0"0"-121"0,0 0-100 16,0 0-62-16,0 0-36 0,0 0-23 0,6 0-12 0,-6 0-8 16,0 0-8-16,7 0-8 0,-1 0-13 0,1 0-16 15,6 0-17-15,0 0-14 0,6 0-14 0,1 0-8 16,1 0-9-16,-3-3-9 0,2 3-6 0,6 0-1 0,-7 0-2 16,1 0 1-16,5 0 6 0,-5 0 8 0,0 0 12 0,-2 0 12 15,10 0 18-15,-9-4 20 0,0 4 17 0,1 0 18 0,-7-4 14 16,6 4 13-16,-6 0 7 0,7-3 5 0,-14 3 0 15,1 0-8-15,1 0-5 0,-3 0-6 0,1 0-5 0,-6 0-10 16,7 0-6-16,-7 0-6 0,0 0-6 0,0 0-3 0,7 0-9 16,-7 0-12-16,0 0-16 0,0 3-22 0,0-3-34 15,0 0-52-15,6 4-85 0,-6-4-119 0,0 0-58 16</inkml:trace>
  <inkml:trace contextRef="#ctx0" brushRef="#br0" timeOffset="61786.3886">15865 8620 421 0,'0'-5'398'0,"0"5"-129"0,0-2-104 0,0 2-64 0,0-4-38 15,0 4-26-15,0-3-21 0,7 3-23 0,-7-5-30 0,6 2-52 16,7 3-90-16,-1-4-153 0,2 0-88 0</inkml:trace>
  <inkml:trace contextRef="#ctx0" brushRef="#br0" timeOffset="61927.8438">16093 8514 105 0,'-7'-3'486'0,"7"-6"-134"0,-6 6-144 0,6-1-91 16,0 4-54-16,0-3-38 0,0-1-31 0,6 1-38 0,1-1-58 16,0-4-101-16,6 5-132 0,-1-4-75 0</inkml:trace>
  <inkml:trace contextRef="#ctx0" brushRef="#br0" timeOffset="62053.3497">16249 8440 291 0,'-6'-4'467'16,"6"1"-154"-16,-7-4-133 0,7 3-83 0,-6 1-57 0,6-1-55 0,0-4-77 0,0 5-149 0,0-5-111 15,0 5-70-15</inkml:trace>
  <inkml:trace contextRef="#ctx0" brushRef="#br0" timeOffset="62926.3327">13084 8064 31 0,'0'0'269'0,"0"0"-57"0,0 0-54 15,-7 0-44-15,7 0-31 0,0-6-18 0,-6 6-12 0,6 0-7 0,0 0-2 0,-6-2-4 16,6 2-2-16,-7 0-5 0,1 0-1 0,6-4-1 16,-7 4 1-16,7 0 1 0,-6 0 4 0,-2 0 2 0,8 0 4 15,0 0 1-15,0 0-1 0,0 0 1 0,0 0 0 0,0 0 0 16,0 0-1-16,0 0 0 16,0 0-3-16,0 0 0 0,0-3-3 0,0 3-2 0,8 0-2 15,-2 0-4-15,-6 0-2 0,7 0 1 0,6 3 2 0,-7-3 0 0,7 0 0 0,-7 4 1 16,7-4 0-16,1 0-1 0,5 0 0 0,0 0-4 0,1 0-2 15,0 0-3-15,6 0 0 0,0 0-3 0,-1 0-2 16,2 0 1-16,5-4-5 16,-5 4 0-16,-1-3-4 0,6 3 0 0,-6-4-2 0,0 4-1 0,0 0-3 0,-7 0-1 0,1-4-1 15,0 4-2-15,-8 0-5 16,2-4-6-16,-1 4-10 0,-6 0-16 0,-1 0-18 0,-6 0-23 0,6 0-32 0,-6 0-35 16,-6-4-39-16,6 4-54 0,-6-4-76 0,-1 2-111 0,1-3-53 15</inkml:trace>
  <inkml:trace contextRef="#ctx0" brushRef="#br0" timeOffset="63240.4408">13326 8107 332 0,'-8'0'409'15,"8"-4"-117"-15,0 4-107 0,-7 0-61 0,7-3-32 0,0 3-17 16,0 0-6-16,0-5-2 0,0 5-3 0,0 0-4 0,0 0-8 15,0 0-11 1,0 0-11-16,0 5-10 0,0-2-7 0,0 1-6 0,0 3 2 0,0 1 1 0,0 2 1 0,-6 1 2 16,6 4 3-16,0 0 2 0,0 3 2 0,-6 5 0 0,6-2 0 15,0 1-1-15,0 4 0 0,0-1-2 0,0-2 1 0,0 2 0 16,0 1-2-16,0-1-1 0,0 1-2 0,0-1-2 16,0 2 0-16,0-6-2 0,6 4-2 0,-6-2-1 15,0-1-1-15,6 0-2 0,-6-5 0 0,0 3-1 0,0-3 0 16,7 2 0-16,-7-4-1 0,0-1-1 0,0 1 0 0,0-4-9 15,0-1-17-15,0 2-26 0,0-1-24 0,0-3-30 16,0-2-32-16,0-1-55 0,8-5-90 0,-8 0-137 0,5 0-64 16</inkml:trace>
  <inkml:trace contextRef="#ctx0" brushRef="#br0" timeOffset="63508.6451">13521 8531 336 0,'0'0'447'0,"0"-3"-142"0,0 3-123 0,6-3-70 0,-6 3-41 0,0 0-23 0,0 0-9 16,0 0-3-16,0 3 3 0,0 0 4 15,6 6 1-15,-6 1 1 0,0 1-1 0,0 0-1 16,0 7-2-16,0 1-4 0,8-1-3 0,-8 4-4 0,0-4-3 15,0 5-3-15,0-6-4 0,0 6-3 0,0 3-2 16,0-4-2-16,0-1-5 0,0 1-2 0,0 0-2 0,0 0 0 16,5 1-4-16,-5-2-3 0,0-2-15 0,7-1-17 0,-7 0-22 15,6-4-35-15,-6 1-55 0,6-3-104 0,1-2-140 16,0-1-89-16,0-7-35 0</inkml:trace>
  <inkml:trace contextRef="#ctx0" brushRef="#br0" timeOffset="84195.1956">23055 8107 272 0,'0'0'214'0,"0"0"-55"0,0 0-45 0,0-4-33 0,-7 4-23 15,7 0-12 1,0 0-8-16,0 0-1 0,0 0-3 0,0 0-1 0,0 0 1 16,0 0-1-16,0 0-1 0,-6 0 1 0,6 0 2 15,0 0 0-15,0 0 1 0,0 0 0 0,0 0-2 0,0 0 0 16,0 0 0-16,0 0-5 0,0 0-1 0,0 0-3 0,0 0 2 16,0 0-4-16,0 0-3 0,0 0-1 0,0 0-1 15,0 0-2-15,0 0 0 0,-7 0 5 0,7 0-8 0,0 0 0 16,0 0 0-16,0 0-1 0,-6 4 0 0,6-4 0 15,0 0 0-15,0 0-9 0,0 4 4 0,0-4 1 0,0 0-1 0,0 0-1 16,0 3-1-16,-6-3 0 0,6 4-1 0,0 0 2 16,0-1 2-16,-7-3-1 0,7 7 0 0,0-7 3 0,0 4-1 0,0 0 1 15,0-4 1-15,0 3-2 0,0-3-2 0,0 5 0 0,0-5 0 16,0 0-2-16,0 3 2 0,0-3 0 0,-7 0 0 0,7 0 1 16,0 3 4-16,0-3-1 15,0 0 3-15,0 0 1 0,0 4-1 0,-6-4-1 0,6 0-2 16,0 4-3-16,0-4-1 0,0 0-1 0,0 3-4 15,0-3-1-15,0 0 0 0,0 0 0 0,0 5 0 16,0-5 0-16,0 0-1 0,0 0 0 0,0 3-3 0,0-3 1 0,0 4 1 16,0-4 1-16,0 2-1 0,0 4 1 0,0-4 0 0,0 2 0 0,0 4 4 0,0-5-1 15,-7 1-3-15,7 0 0 16,0 2 1-16,0-1 0 0,0-2 0 0,0 5 0 16,-6-1-1-16,6-3-5 0,0 3 3 0,0 0 2 15,0-3 1-15,0 4 0 0,0-5 0 0,-7 4-1 0,7-3 0 0,0-1 6 16,0 1-3-16,0 4-1 0,-6-5-3 0,6 2 0 0,0-3 0 0,0 2 0 0,0-4 1 0,0 3 0 15,0 2 0-15,0-2 1 0,0 1 0 0,0-4 0 0,0 4 1 16,0-4-1-16,0 4 0 0,0-2-1 0,0 3 0 31,0-2 0-31,0-3 1 0,0 4-1 0,6-1 1 0,-6 1 0 0,0 0 1 16,0 0 2-16,0-1 4 0,-6 4 3 0,6-3 3 16,0 3 0-16,0 1 3 0,0-1 4 0,0 0 3 15,-6 1 1-15,6-1 0 0,0-3-2 0,0 3-1 0,0 0-1 16,0 1-3-16,-7-5-5 0,7 4-2 0,0-2-4 0,0 2-3 0,0-4-1 0,0 1 1 0,0 4-2 0,0-5 1 15,0 1-1-15,0-1-1 0,0 1 0 0,0-1 1 0,0-3 0 16,0 4-2-16,0 1 1 0,0-2 0 0,0-3 1 16,0 0-1-16,0 3 0 15,0-3 0-15,0 0-1 0,0 4 1 0,0-4-1 0,0 0 0 0,0 0 0 0,0 0 0 16,0 0 1-16,0 0 1 0,0 0-1 0,0 0-4 0,0 0-11 16,0 0-19-16,0 0-25 0,0-4-22 0,0 1-28 15,7 0-36-15,-7-6-42 0,6 2-45 0,-6-3-53 0,6-2-67 16,1 2-91-16,-7 3-36 0</inkml:trace>
  <inkml:trace contextRef="#ctx0" brushRef="#br0" timeOffset="86469.6504">23074 8100 144 0,'-6'0'178'0,"6"-5"-26"0,0 5-27 16,0 0-25-16,0 0-22 0,6 0-13 0,-6-2-11 15,0 2-3-15,7 0-3 0,-7-4-1 0,0 4-4 0,0 0-5 16,0 0-4-16,0 0-4 0,0 0-6 0,0 0-4 0,0 0-4 15,0 0 1-15,0 0 0 0,-7 0-1 0,7 4 0 0,0-4 1 16,0 0-1-16,0 2 2 0,0-2-3 0,0 0 0 16,0 5-1-16,0-5 1 0,0 3 0 0,0-3-1 0,0 4 0 15,0 0 0-15,0-1 3 0,0 1 0 0,0 0 2 0,-6-1 1 16,6 1 2-16,0-1 4 0,0 5 0 0,0-5-1 16,0 5-1-16,-7-1-2 0,7 0 0 0,0-2-4 0,0 2-4 15,0 1-2-15,0-2-2 0,0-2 0 0,0 3-2 16,-6-3-1-16,6 0-3 0,0 2 1 0,0-1 0 0,0-2-1 15,0-3-1-15,0 4-1 0,0 0 1 0,0-1 0 0,0 1 1 16,0 0-1-16,0-4 2 0,0 3 1 0,0 1 1 16,0-1 2-16,0-3 2 0,0 4 2 0,0 0 2 0,-7-1 1 15,7 2-1-15,0-2 0 0,0-3-2 0,0 3-3 16,0 1-2-16,0 0-4 0,0-1-1 0,0-3 0 0,0 4-3 16,0 0 1-16,0 0 1 0,0-1 0 0,0 2-2 0,0-3 1 15,0 2-1-15,0-1-1 0,0 2 1 0,0-5-2 16,0 3 0-16,0 1 2 0,0 0 1 0,0 0 0 0,0-2 0 15,0 3 1-15,0-2-1 0,0 1 0 0,0-1 1 0,0 1-2 16,0 0 0-16,-6 0 0 0,6-1 0 0,0 4 0 16,0-3 0-16,0 0 1 0,0-1 0 0,0 5 0 15,6-5 0-15,-6 1 0 0,0 0 0 0,0 3-1 0,0-3 0 16,0 3 0-16,0-3-2 0,0 3 2 0,0-4-1 0,0 5 1 16,0-4-1-16,0 4 0 0,0-6 1 0,0 3 0 0,0 2 2 15,0-4-1-15,0 5 1 0,0-1 0 0,0-3 0 16,0 3 1-16,0 0 2 0,0-2-3 0,7 1 0 15,-7-2-1-15,0 3 0 0,0-4 0 0,0 6-1 0,0-6 0 16,0 4 0-16,0-3 0 0,0 3 0 0,0 1 2 0,0-5-1 16,0 1-1-16,0-1 1 0,0 4-1 0,0-3 1 15,0 0 0-15,0 0 0 0,0-1 1 0,0 5 1 0,0-4 2 16,0-2 3-16,0 3 3 0,0-2 2 0,0 5 0 16,0-4-2-16,-7-1 0 0,7 1 0 0,0 3-3 15,0-4-3-15,0 6-2 0,0-6-3 0,0 4 0 0,0-3 0 0,0-1 0 16,0 5-1-16,0-4 2 0,0 3 0 0,-6-4-1 15,6 4 1-15,0-3 1 0,0 4 1 0,-7-1 0 16,7-3 2-16,0 2-2 0,-6 2 1 0,6-1 2 0,-6-2-2 16,6 6 1-16,0-5 0 0,-7-1-1 0,7 2-1 15,0 0 0-15,0 0 2 0,0 1-3 0,0-1 1 0,0-3-1 0,0 3-2 16,0 0 1-16,0 1 0 0,0-5 1 0,0 5-2 0,0-2-1 16,0 2 1-16,0-1 0 0,0-3 0 0,0 4 1 0,0-4-1 15,0-1-1-15,0 4 1 0,0-2 1 0,0 1-1 16,0-2 0-16,0 3 0 0,0-3 0 0,0 0-1 15,0 0 2-15,0 3-1 0,0 0 1 0,0-4-1 0,0 5 0 16,0-4 1-16,0-1 0 0,0 4-1 0,0-2 2 0,7-3-2 16,-7 2 0-16,0 0 1 0,0 0-1 0,0-1 0 15,0 1 0-15,0 0 0 0,0 0-1 0,0-4 1 0,0 3 0 16,0 1 0-16,0-1 0 0,0 1 0 0,0 1 0 16,0-3 3-16,6 2-1 0,-6 0 0 0,0 0-2 0,0-4-1 15,0 7 0-15,0-3 1 0,0 0 0 0,0 3-3 0,6-4-1 16,-6 4 3-16,0 1 0 0,0-1 1 0,0 0 1 15,0 0-1-15,0 1 0 0,0-1 0 0,0 1 1 0,0-2-1 16,0 2 0-16,0 0-3 0,0-5 2 0,0 5 1 0,0-1 0 16,0 0 0-16,0-2 0 0,0 2-1 0,0 0 4 15,0 0 2-15,0-3-2 0,0 3-2 0,0-3-1 0,0 4 0 16,0-6 1-16,0 6 0 0,0-1-3 0,0-3 2 16,0 4 0-16,0-6 0 0,0 6-1 0,0-1 1 0,0-3-1 15,0 4 0-15,0-5 1 0,7 4 0 0,-7-3-1 0,0 3 1 16,0-2 0-16,0 1-1 0,0 2 2 0,6-5-4 15,-6 2 1-15,0 2 2 0,0-4-1 0,0 2 1 0,0 1 1 16,0-2 1-16,0 0-2 0,0-1 4 0,0 5-1 16,0-4-3-16,0-2 2 0,0 6-1 0,0-4 0 0,0-1 0 15,0 1 0-15,0 0 0 0,0 3-1 0,0-3 1 0,0-1 0 16,0 4 0-16,7-3-1 0,-7 1 0 0,0-2 0 16,0 0 1-16,0 1 2 0,0 3-1 0,0-4 1 0,0 2 0 15,0 2 1-15,0-7 0 0,0 7 1 0,0-3-1 0,0-1-1 16,0 2-2-16,6-2 1 0,-6 1 4 0,0 4 0 15,0-6-2-15,0 3-1 0,0 2 0 0,0 0 0 16,0-3 3-16,0 3 1 0,0-3-3 0,0 3 3 0,0 0 1 16,0 1 2-16,0-1 4 0,0-3-3 0,0 2-1 0,0 3-1 15,0-6 1-15,0 4-2 0,0-3-1 0,7 3-1 16,-7 1-1-16,0-4 0 0,0 2 1 0,0 1 0 0,0 1-3 16,0-4 0-16,0 4 0 0,0-1 1 0,0 0-1 0,0 0 1 15,0 1-2-15,0-1 5 0,6 0 4 0,-6 1 3 0,0-1 3 16,0 4 2-16,0-4 1 0,0 1 4 0,0 2 5 15,0-3-2-15,7 1 0 0,-7 0-1 0,0 3-1 16,0-4 0-16,0 4 1 0,0-4-2 0,7 1-5 0,-7-2 0 16,0 3 0-16,0 1 0 0,5-3-1 0,-5 5 1 0,0-5-1 15,0-4 3-15,0 4 4 0,8 5 4 0,-8-4 4 16,0-1 3-16,7-1 0 0,-7 6-1 0,0-5-2 0,5 4-5 16,-5 1-5-16,0-6-4 0,0 5-1 0,0 1-8 15,0-2-3-15,0 5-3 0,0-4-1 0,0-1 3 0,0 5 0 16,-5-3 1-16,5 2-5 0,0 1 5 0,0-4 4 0,-7 4 8 15,7-5 5-15,0 5 3 0,0-3 6 0,0 2 2 16,-8-3 5-16,8 3 7 0,0-2 0 0,0 2-1 0,0 1 0 16,0-4-3-16,-5 3-1 0,5-3-2 0,0 4 0 15,0 0 0-15,0-1-3 0,-7-3 0 0,7 4-3 0,0-1-1 16,0 1-6-16,0-5 0 0,0 2-4 0,0 3-4 0,0-4-3 16,0-1-3-16,0 2-5 0,0-1-1 0,0 3 1 15,0-3-1-15,0 0-1 0,0 1 0 0,0-1 0 0,0-1-1 16,7 2 4-16,-7-1 3 0,0 0 0 0,0-1-1 15,0 2 2-15,-7-2-1 0,7 1 0 0,0 0-1 0,0-3-1 16,0 3 0-16,0-1-1 0,-7 2 0 0,7-1-2 0,0-1 0 16,0 2 1-16,-6-5-2 0,6 4-1 0,0 0-2 15,0-4 1-15,0 4 0 0,0 0 1 0,0-3-1 0,0 2-2 16,0 1 2-16,0 1 0 0,0-1-1 0,0-4-1 0,-7 4-1 16,7-3-1-16,0 2 1 0,0 1 0 0,0 0-1 15,0-3 3-15,0 2-3 0,0-2-1 0,0-1 1 0,0 4 2 16,0-3 0-16,-6 0-2 0,6-2 0 0,0 5 0 15,0-3 0-15,0-1 3 0,0 4-1 0,0-4-1 0,-7 4-1 16,7 0 1-16,0 0-1 0,-6-4 2 0,6 4 1 0,-7 0-2 16,7 0 1-16,-6 0-1 0,6 5 2 0,-6-7-1 15,-1 3 0-15,7-4-2 0,-7 2-1 0,7 1 1 0,-6-3-1 16,6 3 4-16,0 0 0 0,-7-4-3 0,7 4 2 16,-6 3 4-16,6-3-1 0,0 0-1 0,-7 0 0 0,7 1-2 15,0-2 0-15,-6 2 2 0,6 3-2 0,-6-5-1 0,6 1 0 16,0 4 0-16,0-4-1 0,-7 3 0 0,7-3 0 15,0 3-1-15,-7-2 0 0,7 3 2 16,0 0 0-16,0-4 0 0,0 3 1 0,-7 1 3 0,7-5-2 0,0 5 1 16,0-3-3-16,0 2-1 0,0 1 0 0,-6-5 2 0,6 2 1 15,0 3-3-15,0-1 2 0,-6 1-1 0,6-1 2 0,0 1 1 16,-7-1 0-16,7 1-2 0,-6-1 1 0,6 2-2 16,-7-5 0-16,7 0-1 0,0 3 2 0,-6-3-1 0,6 1 0 15,0 2 0-15,0-3 0 0,0 0 0 0,0-1-1 16,-6 2 2-16,6-1-2 0,0-5 0 0,0 6 0 0,0-4 1 15,0-1-1-15,0 0 1 0,0 1 2 0,0 2-1 0,0-2-3 16,0-1 0-16,0 1 0 0,0-1 1 0,0 0-5 16,0-4 3-16,0 5 1 0,0-1 0 0,0 1 3 0,0-5 1 15,0 4-3-15,0-3 0 0,0 3 7 0,0-3-2 0,0 0-2 16,0 4-1-16,6-5 1 0,-6 0-2 0,0 6 2 16,0-9-3-16,0 3-9 0,6 4 1 0,-6-7 5 0,0 7 1 15,7-3-1-15,-7 0-1 0,0 0 0 0,6-1 4 16,-6 1 8-16,7-1-1 0,-1 1-6 0,-6-1-2 0,6 1 1 15,1 0-2-15,-7 0 3 0,7-4 0 0,0 3-1 0,-7 1 2 16,6 0-1-16,-6-4 2 0,0 4-3 0,0-4 1 16,6 2-2-16,-6-2-2 0,7 4 1 0,-7-4-5 0,0 4 2 15,6-4 2-15,-6 4-1 0,0-4 3 0,0 3-1 16,0-3-1-16,0 4 0 0,7-4 2 0,-7 4 1 0,0-4-3 16,0 3 0-16,0-3 1 0,0 4 1 0,0-4 1 0,0 0-1 15,0 4 1-15,0-4-4 0,0 0 2 0,0 0-3 16,0 3-7-16,0-3-16 0,0 0-38 0,6 0-77 0,-6 0-96 15,0-3-93-15,7 3-130 0,0-8-188 0,-1 5-92 16,7-5-45-16,-7 1 6 0</inkml:trace>
  <inkml:trace contextRef="#ctx0" brushRef="#br0" timeOffset="87420.8064">22775 9777 209 0,'0'0'278'0,"-7"0"-51"0,7-3-50 0,0 3-39 15,0 0-28-15,0 0-19 0,7 0-12 0,-7 0-9 0,0 0-7 0,6 0-2 0,-6 0-3 0,0 0 1 16,7 0 1-1,-7 3 5-15,7-3 4 0,-7 0 4 0,6 4 5 16,1-4 8-16,-7 4 8 0,6-4 11 0,1 0 11 0,-7 4 11 16,6-1 15-16,0-3 15 0,-6 4 12 0,7-4 3 0,-7 4 2 15,7-4-7-15,-7 0-11 0,6 3-17 0,-6-3-20 16,0 0-20-16,7 0-20 0,-7 0-18 0,0 0-16 0,6 3-10 16,-6-3-4-16,7 5-7 0,-7-1-2 0,5 2-3 0,-5-2-1 15,7 3 1-15,0 1 2 0,0-1 0 0,0 4-5 16,-1 0-2-16,0 1-2 0,1-3-3 0,-1 7 0 0,1-1-1 0,-1 3-2 15,0 0 0-15,1 0 1 0,0 1-1 16,0 2-1-16,-1 2 1 0,0-1-2 0,1 0 0 0,-1-1 0 0,1 1-2 0,-1 0-2 16,-6 0 0-16,7-3 1 0,0 3-1 0,-1-8 1 0,0 5-1 15,-6-5-1-15,7 1 1 0,-7 0-4 0,6-8 2 16,-6 4 2-16,7-4-1 0,-7-3 1 0,0 4 5 0,6-6 4 16,-6-2 6-16,0 4 7 0,7-4 8 0,-1-4 5 0,1 4 4 15,0-7 5-15,6 0-1 0,-1-4-3 0,8-3-1 16,0-5 0-16,-1 2-7 0,1-2-6 15,6-3-5-15,0 0-5 0,0-5-1 0,0 2-2 0,1 4-3 0,4-5-5 16,-4 0-3-16,0 3 1 0,-2 2 2 0,1-1-2 0,-6 4 1 16,-1 4-1-16,0-5 2 0,-6 4 1 0,0 5 1 0,1-1-1 15,-1-1-2-15,-7 4 0 0,0 2-1 0,1 3-10 16,-7-5-12-16,0 8-18 0,6-4-25 0,-12 0-37 0,6 0-97 16,-7 1-114-16,-5-1-139 0,-1 4-217 0,-8-3-107 15,9 6-59-15,-14-3-21 0</inkml:trace>
  <inkml:trace contextRef="#ctx0" brushRef="#br0" timeOffset="103216.9777">22996 11991 261 0,'-6'-4'341'0,"6"4"-89"0,0-4-77 0,-7 4-56 0,7-4-32 16,0 4-18-16,0-3-9 0,0-1-6 0,0 0-3 16,0 4-5-16,0-4-2 0,7 4-5 0,-7-3-3 0,0 3-4 15,0 0-4-15,0 0-1 0,0 0-5 0,0 0-5 16,0 0-4-16,0 0-2 0,0 0-4 0,0 0-3 0,0 0-3 16,0 0-2-16,0 0 1 0,0 0 1 0,0 0 8 0,0 0-1 15,0 0 2-15,0 0 5 0,0 0 5 0,0 3 6 16,0-3 7-16,0 0 4 0,0 0-3 0,0 0 1 0,0 0 0 15,0 0-4-15,0 0-5 0,0 0-5 0,0 4-6 16,0-4-4-16,0 0-4 0,0 0 0 0,6 4 1 0,1-4 4 0,-7 4 6 0,13-4 12 0,-6 0 11 0,-1 0 15 31,7-4 18-31,0 0 25 0,0 0 19 0,0 1 22 0,-1-1 21 16,3-3 12-16,-10 4 7 0,8-1-2 0,-13 0-8 0,7-3-18 16,-7 3-23-16,-7 0-27 0,7 1-26 0,-5 0-26 15,-3 3-20-15,3-5-1 0,-2 1-17 0,-1 4-12 0,3 0-28 16,-2 0-59-16,0 4-81 0,1 1-76 0,6-5-74 0,0 0-100 0,0 3-125 15,6 0-135-15,1 1-52 0,0 0 13 0</inkml:trace>
  <inkml:trace contextRef="#ctx0" brushRef="#br0" timeOffset="104125.9593">23511 11793 336 0,'0'0'275'0,"0"-4"-62"16,0 0-55-16,0 4-38 0,0-3-25 0,6 3-14 0,-6 0-9 15,0-4-6-15,0 0 0 0,0 4-4 0,0-3-4 16,0 3-9-16,7 0-7 0,-7-4-4 0,0 4 0 0,0-4 2 16,0 4 3-16,0-4 4 0,0 4 7 0,0-3 9 15,6 3 11-15,-6-5 9 0,0 2 5 0,0 0 10 0,0 3 7 16,6-3 7-16,-6-2 9 0,7 2 7 0,-7-1 3 0,7 0 6 15,0 0 1-15,6 1-1 0,-7-1-3 0,0 1-8 16,7-1-11-16,0 1-13 0,2-5-16 0,-3 4-14 16,0 1-11-16,2-1-15 0,6 0-12 0,-1 1-10 0,-7-4-5 15,9 3-5-15,-3 0-1 0,2 4 0 0,0-3-6 0,-2-1-1 16,3 4-2-16,-1 0 1 0,-1 0-3 0,-6 4 1 0,0-1-1 16,0 5 0-16,0-1 3 0,-6 0-3 0,-1 4 2 15,0 0-1-15,-6 0 2 0,0 4 0 0,-6-4-3 16,6 3 0-16,-6 1-1 0,-7 0 3 0,6-1-3 0,-6 1 1 15,-7 0 1-15,1-1 1 0,6 1 3 0,-13-5 1 0,7 5 2 16,-1-4 2-16,0 4 1 0,1-4 1 0,-1-3 1 0,1 3-1 16,6-7-1-16,0 3-1 0,6-4 0 0,1 1 0 15,-1-1 1-15,0-3-1 0,7 0 0 0,0 0 2 16,0 4-3-16,0-4-1 0,7 0-1 0,0 0-2 0,6-4-2 16,-6 4-2-16,12 0 1 0,-7-3-4 0,9 3 2 0,-3 0 1 15,2-4-1-15,0 4 0 0,-7 0 1 0,7 0-2 0,-1 0-1 16,1 4 1-16,-1-4 0 0,1 3-1 0,-1 1 0 15,0 0-1-15,-6 0 1 0,8 3 0 0,-9-3 0 16,8 2 0-16,-7 2 0 0,0-1 0 0,-6 1-1 0,-1-1 0 16,0 0 1-16,-6 4 0 0,0-4 2 15,-6 5 2-15,0-1 6 0,-7 0 1 0,-1 4 3 0,-5-5 3 0,-8 5 4 0,1 0 6 16,1-1 2-16,-8-3 4 0,-6 4 1 0,5-3 3 16,3-3 2-16,-8 3-1 0,6 3-3 0,1-7-6 15,-1 2-1-15,7 1-5 0,0-3-6 0,0-1-4 0,6 0-4 16,1-3-2-16,0-1-1 0,6 1-1 0,6 0-3 0,-6-1 0 15,7-3 0-15,-1 4-2 0,-1-4-1 0,3 0-3 0,5 0-13 16,0 0-18-16,-6 0-22 0,6-4-29 0,-7 1-75 16,7-1-102-16,0 0-95 0,0-3-105 0,7 0-159 15,-7 0-113-15,6-1-68 0,7 1-19 0</inkml:trace>
  <inkml:trace contextRef="#ctx0" brushRef="#br0" timeOffset="108035.2979">16693 12185 83 0,'-7'4'123'16,"7"-4"-43"-16,0 2-32 0,-8 3-21 0,8-3-13 0,-6 3-7 0,6-2-2 16,0 1-1-16,0 0-3 0,-6 0 1 15,6-1-2-15,-7 1 0 0,7-1 1 0,-6 2 0 16,6-3-1-16,-7 2-1 0,1 4-3 0,6-5-7 0,-6 1-8 16,-1 0-14-16,7 2-21 0,-7-1-24 0,7-2-34 0</inkml:trace>
  <inkml:trace contextRef="#ctx0" brushRef="#br0" timeOffset="109480.3456">16620 12305 156 0,'0'-4'241'0,"0"1"-47"16,0 3-47-16,0-4-43 0,0 4-31 0,-7 0-22 16,7-3-16-16,0 3-7 0,-6 0-1 0,6 0 2 0,0 0 4 15,-6 0 1-15,6 0-1 0,0 0-2 0,0 0-3 16,0 0-4-16,0 0-4 0,0 0-3 0,0 0-1 0,0 0 3 16,0 0 3-16,0 0 4 0,6 0 4 0,-6 0 5 0,0 0 3 15,0 0 2-15,6 0 4 0,1 0-3 0,-7 0 1 16,7 0-1-16,0 0 0 0,-1 0-3 0,0 0-2 0,1 0-3 15,-1 0-6-15,1 0-1 0,-1 0-2 0,0 0-4 16,9 0-3-16,-9 0 2 16,7 0 2-16,-7 0 3 0,7 0 2 0,0 3 0 0,0-3 1 0,6 0-1 0,-6 0 1 0,8 0 2 15,-10 4-3-15,10-4 0 0,-8 0-3 0,7 0-1 16,-8 0-2-16,8 0-3 0,-7 3-2 0,0-3-5 0,0 0-1 16,6 4-4-1,-6-4-1-15,2 0-1 0,3 0-2 0,-5 0 2 16,0 0-1-16,7 5-1 0,-7-5 1 0,6 0 0 15,-5 0 0-15,4 0-1 0,2 0-4 0,0-5 1 0,-7 5 0 16,5 0 2-16,3 0-1 0,-1-4-1 0,-1 4 1 0,1 0 1 16,-1-3 4-16,0 3-3 0,-5 0 0 0,5 0 0 0,2 0 1 15,-10 0 0-15,10 0 0 0,-2 0 0 0,-6 0-1 16,7 3 0-16,-7-3 0 0,5 0-1 0,2 4 0 16,0-4 0-16,-7 0 0 0,6 0-1 0,2 0 1 0,-2 0 2 15,7 0 10-15,-7 0 10 0,7-4 16 0,-6 4 17 0,7 0 18 16,-2-3 16-16,1 3 11 0,0 0 4 0,0 0-4 15,-6-4-10-15,6 4-12 0,-7-3-19 0,7 3-18 0,-6 0-14 16,-1 0-13-16,1 0-4 0,6 0-6 0,-7 0-1 0,1 3-2 16,0-3-1-16,5 0 1 0,-5 4 0 0,6-4-1 0,0 0 0 15,-6 0 1-15,6 3-1 0,0-3-1 0,0 0 1 16,0 0 0-16,-6 0 0 0,5-3-9 0,2 3 5 16,0 0 1-16,-9 0 4 0,7 0 1 0,-4 0-1 0,-1 0 1 15,-1 0-1-15,0 0 7 0,-5 0-4 0,5 0-2 0,0 0 0 16,1 3-2-16,1-3 1 0,-3 0-1 0,-5 4 0 15,7-4 0-15,6 0-1 0,-7 0 0 0,1 0-3 0,7 0 3 16,-8 0 1-16,0 0 0 0,7 0 3 0,0 0 1 16,-7 0-2-16,8-4 2 0,-8 4-1 0,1 0 0 0,0 0-1 15,0 0-2-15,-2 0 0 0,2 0 0 0,0 0 1 0,-1 0 0 16,1 0-1-16,-1 0 0 0,0 0 0 0,2 0-2 16,-2 0 0-16,0 0 0 0,8 0 0 0,-8 0 1 0,7 0 1 15,0 0-2-15,0-3 0 0,1 3 2 0,-2 0 0 0,1 0 0 16,0-4 1-16,1 4-1 0,-2-3 0 0,-5 3 1 15,6 0-1-15,-7-4 1 0,1 4 0 0,6 0 0 0,-7 0-2 16,1-4 1-16,-1 4 0 0,1 0 0 0,-7 0 1 16,7-3-1-16,0 3-1 0,-1 0 2 0,7-4-1 0,-7 4 0 15,1-4 1-15,6 4-1 0,0-3 0 0,0 3 2 0,0-5-3 16,0 3-1-16,0 2 1 0,1-4 0 0,-2 0-1 16,2 0-1-16,-1 1 0 0,-7 3-1 0,7-4 4 15,0 0-1-15,-6 4 1 0,6-4-4 0,-7 4 2 0,7-2 1 16,-6 2 1-16,6-5 1 0,-7 5-1 0,7-3 0 0,-6-1 1 15,-1 4 2-15,8-3-1 0,-8 3 0 0,1-4-3 16,6 4 0-16,-7-4-1 0,1 4 0 0,6 0 1 0,-7-4 0 16,1 4 1-16,7 0 2 0,-9-3 2 0,9 3-3 15,-8-5 1-15,7 5 2 0,-6 0 0 0,6-2-1 0,0 2-2 16,-7 0-1-16,7-5 1 0,1 5 3 0,-8 0 0 0,7-2 0 16,-5 2-2-16,3-4 0 0,-5 4 1 0,2 0-3 15,-2 0 0-15,1-5-2 0,-1 5-1 0,1 0 1 0,0 0-2 16,-8 0 1-16,8 0 3 0,0 0 0 0,-1 0 2 15,-6 5-2-15,7-5 0 0,6 0 0 0,-13 0 0 0,12 0 0 16,-5 0-2-16,6-5 0 0,-6 5 0 0,6 0 2 0,0 0 1 16,-6 0-1-16,5 0 0 0,2 0 0 0,-2 0 1 15,-4 0-1-15,4 0-1 0,-6 0-1 0,2 0 1 0,-2 0 2 16,0 0 0-16,8 0 1 0,-7 0-2 0,-1 0 1 0,-6 0 1 16,13 0-1-16,-14 0 1 0,15 0-2 0,-8-3 0 15,1 3 0-15,-1 0 3 0,7 0-3 0,-6-4 0 0,-1 4 1 16,1 0 1-16,6 0 1 0,-7-3-2 0,1 3 0 15,0 0-1-15,-2 0 2 0,9-4-1 0,-7 0-1 0,-1 4-1 16,8 0-2-16,-8 0 1 0,0-2 0 0,8 2-1 0,-2-5 0 16,-5 5 0-16,7-4 0 0,-9 4-1 0,9 0 3 15,-8 0-1-15,0 0-1 0,2 0 2 0,-2-3 1 0,1 3 0 16,-7 0 0-16,6 0-1 0,0-5 1 0,-6 5 0 0,7 0 0 16,-7 0 0-16,6-2 0 0,-6 2 0 0,2 0 0 15,3-4 2-15,2 4-2 0,-7 0-2 0,7 0-1 16,-8-4-3-16,8 4-5 0,0-4-3 0,-8 4-4 0,1-3-7 15,1 3-6-15,-1-4-3 0,0 4-1 0,-1-4 1 0,2 0 1 16,-8 2 5-16,7 2 3 0,0-5 7 0,-6 2 7 0,5 3 3 16,-5-4 3-16,6 4 2 0,0-3 3 0,-6 3-1 15,6 0 1-15,-7-4 0 0,8 4-2 0,-1 0-1 16,-1 0-2-16,1-4-1 0,0 4-1 0,1 0-1 0,5 0 0 16,-6-4 1-16,0 4 0 0,0 0-1 0,0 0 1 0,-1-3 3 15,-5 3-1-15,0 0 4 0,0 0 0 0,0 0-2 16,-1 0 2-16,-6 0 0 0,0 0-2 0,0 0-6 0,0-4-7 15,0 4-13-15,-6-3-19 0,6 3-22 0,0-4-28 0,-7 4-37 16,0-3-50-16,7-1-69 0,-7 0-129 0,-5 0-122 0,5 1-55 16,-6-2-17-16</inkml:trace>
  <inkml:trace contextRef="#ctx0" brushRef="#br0" timeOffset="110306.5568">20216 11928 70 0,'6'0'322'15,"0"0"-71"-15,-6 0-68 0,7 0-50 0,-1-4-28 0,-6 4-16 16,0 0-6-16,7-3-6 0,-7 3-3 0,0 0-2 0,6 0-5 16,-6 0-1-16,0 0-6 0,7 0-2 0,-7 0-6 15,0 3-4-15,0-3-3 0,0 0-1 0,7 4-2 0,-7-4 0 16,0 0 0-16,0 0 4 0,0 4 0 0,0-4 1 0,-7 3 5 15,7 1 4-15,0-4 5 0,0 4 6 0,0 0 6 16,-7 3 6-16,1-4 6 0,-1 4-2 0,1 1 2 16,-7-1-1-16,0 1 1 0,0 2-2 0,0-2-5 0,-7 3-8 15,0 0-6-15,1 1-1 0,-7-3-5 0,6 3-1 0,-5 3-7 16,-1-5-8-16,-7 2 0 0,0 3 3 0,7-5 4 0,-7 1 7 16,1 4 14-16,-1-3-5 0,1-2-3 0,6 0-1 15,-6 1-6-15,5 1-6 0,2-1-10 0,-2 0-6 0,2-3-21 16,5 2 2-16,-5-3-1 0,10 5 0 0,-4-5-1 0,6 0-3 15,0 0 2-15,0 1 2 0,0-1-2 0,7 5-1 16,-8-5-2-16,8-1 1 0,6 2 2 0,-7 0 1 16,7-1-2-16,0-5-3 0,7 6 0 0,-7 0 0 0,6-1 6 15,1 1 1-15,6-2 0 0,0 2 0 0,6 3 0 0,1-3 3 16,-1-1 2-16,7 4-2 0,8-3-4 0,-2 2 0 0,0-3 0 16,1 5 0-16,6-4-3 0,0-2-2 0,1 5-2 15,-8-3-1-15,6-2 0 0,9 2-3 0,-8-1-2 0,0 1 4 16,-7-4-1-16,1 3 3 0,0 0-2 0,-8-4-1 15,1 1-4-15,-6 1 3 0,-1-2 0 0,-6 0-2 0,1-3 0 16,-8 4-1-16,1-4 0 0,-2 4 2 0,-5-4 2 0,7 0 0 16,-7 3-2-16,0-3 1 0,0 0 2 0,0 0 0 15,0 0-1-15,0 0-1 0,0 0 0 0,-7 0-6 0,7 0-8 16,0 0-16-16,-5 0-38 0,5 0-87 0,-7 0-99 0,7-3-112 16,0-1-157-16,0 0-162 0,0 1-95 0,0 0-38 15,0-2 7-15</inkml:trace>
  <inkml:trace contextRef="#ctx0" brushRef="#br0" timeOffset="111548.977">15976 12383 413 0,'0'-4'406'0,"0"0"-114"0,0 0-99 0,0 4-59 16,0-3-29-16,0 3-13 0,0 0-2 0,0-4-1 0,0 4-1 15,0 0-5-15,0 0-7 0,0 0-9 0,-7 0-11 0,7 0-12 16,0 4-9-16,-7-4-5 0,7 0-3 0,-6 3 6 16,-7 1 10-16,7 4 6 0,-7 2 14 0,-8-2 11 0,9 3 9 15,-14 3 14-15,6 1 11 0,-7-1 1 0,2 1-7 16,-1 4-3-16,-7-4-8 0,1 2-6 0,6 2-6 0,-6 0-11 0,-1-2-6 15,7 3-7-15,-7-7-2 0,7 5-4 16,0-3-5-16,1 0-7 0,5-1-6 0,0 1-6 0,2-4-6 16,3 1-6-16,2-2 0 0,7-3 0 0,-1 1 0 0,1-1 0 15,6 0 5-15,6-3-3 0,-6 3 3 0,13-3-1 16,-6 0-3-16,14 0 0 0,-10-4-3 0,9 4-1 0,0-4-3 16,5-4 2-16,-5 4-2 0,6-4 2 0,0 0 2 0,7 0 2 0,-7 0 0 0,6 1 2 15,1-1 0-15,-1-3 0 16,7 4 1-16,-6-5 0 0,0 1-4 0,-1-1-2 15,1 2-3-15,-7 2-1 0,6-4-2 0,-5 5-1 0,-8-5-2 0,7 5-3 0,-6-5 1 0,-1 4 1 0,-6 1 1 16,0-1-1 0,1 4-1-16,-9-3 0 0,3 3-2 0,-3-4 1 0,-5 4-3 0,7 0-1 0,-14 0-4 0,7-3-11 15,-5 3-19-15,5 0-29 0,-13 0-45 0,6 0-61 0,0 0-62 32,-6 0-58-32,7 0-68 0,-7 0-110 0,7-4-151 0,-8 0-62 15,1 4 2-15</inkml:trace>
  <inkml:trace contextRef="#ctx0" brushRef="#br0" timeOffset="111694.2883">15800 12511 25 0,'0'0'16'16</inkml:trace>
  <inkml:trace contextRef="#ctx0" brushRef="#br0" timeOffset="112138.8677">15851 12485 120 0,'0'-4'401'0,"0"0"-91"0,-6 4-89 15,6-2-62-15,-6 2-44 0,6-5-16 0,-6 5-12 16,6-3-9-16,-7 3-5 0,7 0-1 0,0-4-4 16,-8 4-7-16,8 0-4 0,0 0-7 0,0 0-8 0,0 0-6 15,0 0-6-15,0 0 0 0,0 4 13 0,-5-1 19 0,5 2 26 16,0 5 38-16,-7 1 29 0,7 4 20 0,-6-1 10 16,6 4 6-16,-7 1-7 0,0 3-9 0,1 3-18 0,6 0-35 15,-5 2-28-15,-3 2-15 0,1 0-12 0,7 4-7 16,-6-3-11-16,-1 3-12 0,1-1-9 0,6 1-7 0,-7-4-5 15,7 4-3-15,-6-3-1 0,6-5-5 0,0 4-4 0,-7-2 2 16,7-2-5-16,0-2 0 0,0-2-2 0,0-3-3 16,7-3-7-16,-7 0-26 0,6-4-59 0,-6 1-84 15,7-6-81-15,6-2-100 0,0-4-143 0,0 0-147 0,7-7-90 16,-7-1-24-16</inkml:trace>
  <inkml:trace contextRef="#ctx0" brushRef="#br0" timeOffset="114010.5467">16295 8521 119 0,'0'0'277'0,"-7"-4"-85"0,7 1-61 0,-6 3-38 0,6-3-19 16,-6 3-10-16,6-5-5 0,0 5-2 0,0 0-4 0,0 0-7 15,0 0-9-15,0 0-8 0,0 0-9 0,0 0-7 0,0 5-7 0,6-5-4 0,-6 0-1 0,0 3 0 0,6-3-1 16,-6 0 0-16,0 0 0 0,7 0 3 0,-7 3-2 31,0-3 5-31,0 0 3 0,0 4 1 0,0-4 3 0,0 0 2 16,0 4 3-16,0-4 2 0,0 3 5 0,0 0 0 0,0 2-2 15,0 2-2-15,0 0 6 0,-7 0 1 0,7 5 0 16,-6-2-1-16,6 1-3 0,-6 0-3 0,6 3-1 0,-8 2-1 16,8-5-7-16,-6 4-4 0,6-1-2 0,0 1 2 15,0-1 7-15,0 5 5 0,-7-4 7 0,7 2 7 0,0 2 6 16,0-1 4-16,-6 1 8 0,6-1-1 0,0 4-2 0,0-4-5 16,0 5-2-16,0-5-2 0,-6 4-3 0,6-1 3 15,0 1 1-15,0 0 2 0,0 0 1 0,0 1 1 0,0-1-5 16,0 3-3-16,0-3-1 0,0 4-6 0,0-4-6 0,0 4-7 15,0-1-4-15,0 1-4 0,0-1 3 0,0 1 3 16,0-1 7-16,-7-2 8 0,1 2 3 0,6-3 5 0,-7 4 3 16,1-4 9-16,-1 4 9 0,0-4 9 0,1 0-5 15,0 0-5-15,-1-1-1 0,1-2 5 0,-1-1 7 0,7 4-3 16,-6-3-6-16,6-1-14 0,-7 0-1 0,7 0-5 0,0 5-4 16,0-6-8-16,-7 3-10 0,7-3-6 0,-6 2-2 15,6-1 1-15,-7 0-4 0,7 0 3 0,-5 1-2 0,5-5-1 16,-8 5 0-16,8-2-1 0,0 3-1 0,-7-6 0 15,7 4 0-15,0 1-2 0,-5-1-2 0,5 0 5 0,0 0-3 16,-8 1 1-16,8 3-1 0,0-4 0 0,-5 1-1 0,5 3 0 16,-7-1 2-16,7-2-1 0,-7 2 0 0,7 1-1 15,-6-3-1-15,6-1 2 0,-7 4 4 0,1-3 7 0,-1-1 3 16,7 4 2-16,-6-3 3 0,6-1 3 0,-6 1 1 0,6-2 1 16,0 2-5-16,0-1-4 0,0 0-6 0,0 0-1 15,0 5-3-15,0-5-1 0,0 1-2 0,0-2-1 16,6 2 0-16,-6-1-2 0,0 0 0 0,6 0-1 0,-6 1-1 15,0 0 1-15,7-1-2 0,-7 0 1 0,0 0 0 0,6 1 1 16,-6-1 1-16,0 1 0 0,0-1-2 0,0-3 0 0,0 2 2 16,-6-2 0-16,6 3 0 0,0-3 0 0,0 0-2 15,0-1 2-15,0 1 2 0,0 0 0 0,0-1-1 16,0 1-2-16,0-4 1 0,0 4-2 0,0-4 2 0,0 3-2 16,0-3 1-16,6 0 0 0,-6 5 1 0,0-7-1 0,0 3-1 15,0 3 1-15,0-5 1 0,0 5 2 0,0-4-2 16,0 4 0-16,0-4 1 0,0 3 3 0,0 2 0 0,0-2 1 15,0 1 0-15,0-5 1 0,0 5-2 0,0-1 1 16,0 2 0-16,0-2-2 0,0 1 1 0,0-5-2 0,7 5-2 16,-7-1-1-16,0-2 0 0,6 3 1 0,-6-5-1 0,0 6-1 15,7-5 0-15,-7-1 0 0,0 1 1 0,7 0 0 16,-7 0-1-16,0-3 0 0,5 4 2 0,-5-6 0 0,0 1-2 16,8 1 0-16,-8 2-1 0,0 2 1 0,0-5 1 0,0 4 0 15,5 0-1-15,-5 1-1 0,0-2-2 0,7 1 2 16,-7 0 1-16,8 0 0 0,-8 0-2 0,5 3 0 0,-5-3-2 15,7 5 4-15,-7-2 3 0,6 1-3 0,-6-1 1 16,0 1-2-16,0-1 3 0,0 1 0 0,0-1 0 0,0 6 0 16,7-6-2-16,-7 1 1 0,0 3-1 0,0 0 2 0,0-3-2 15,7-1-1-15,-7 5 1 0,6-5 0 0,-6 1 2 16,0-1-1-16,7 1 1 0,-7 0-1 0,0 0 1 16,6 3 2-16,-6-3-1 0,0 0-2 0,0-1 0 0,0 4-1 15,0-2-1-15,0-2 0 0,7 4 1 0,-7-4 0 0,0 1-2 16,0-1 2-16,0 1 0 0,6-3 1 0,-6 2 0 0,0-3 0 15,0 0 0-15,0 1-1 0,0-3 0 0,0-1-2 16,0 0 2-16,0 3-2 0,0-3 2 0,0-2 0 16,0 2 0-16,0-5-1 0,0 5 1 0,0-4 1 0,0-2-2 15,0-2 2-15,0 5-1 0,0-2-1 0,0-3 1 0,0 0 1 16,6 4-1-16,-6-4 2 0,0 0 1 0,0-4 0 16,0 4 0-16,0 0 2 0,0 0-4 0,0 0-1 0,0 0 1 15,0 0 0-15,0 0-1 0,0 0 1 0,7 0 2 0,-7-3-2 16,0 3 0-16,0 3 0 0,0-3 0 0,0 0-3 15,0 4 0-15,0-4 1 0,0 0-2 0,0 4 0 0,0-4-3 16,0 0 4-16,0 3 0 0,0-3 1 0,0 0-9 16,0 0-25-16,7 0-45 0,-7 0-78 0,0 0-80 0,0-3-109 15,0-1-157-15,6-3-145 0,-6-4-83 0,7 0-28 0</inkml:trace>
  <inkml:trace contextRef="#ctx0" brushRef="#br0" timeOffset="114683.554">16145 10224 411 0,'0'-3'436'0,"0"3"-121"15,0-4-105-15,0 4-54 0,0 0-24 0,-7 0-12 16,7 0-2-16,0 0 5 0,-5 4 8 0,-3-1 11 0,1 1 13 16,-6 7 16-16,-6 1 4 0,0 2 3 0,0 1 3 0,-8 2-3 15,1 2-7-15,0 3-14 0,-6 0-23 0,-2 4-27 16,-4-1-18-16,6 1-18 0,-8-1-17 0,1 6-12 0,6-10-9 16,-6 4-5-16,7-3 0 0,6 0-1 0,-7-3 0 15,7-1 2-15,0-3 3 0,7-5 6 0,6 2 1 0,-1-5 3 16,2-3 2-16,-1 3 4 0,5-7 7 0,3 4 2 0,5-8 0 15,-7 1-2-15,7-1-3 0,7-7-5 0,-2-7-3 16,3-1-10-16,5-4-9 0,6 2-15 0,-6-4-3 0,7-2-4 16,5-2-3-16,-4 4 1 0,3-5-1 0,-3 1 0 0,5-4 0 15,0 4 4-15,0-1-1 0,0 1 0 16,0 4 0-16,-5-1-2 0,4 4 0 0,1 3 2 0,-1 2-1 0,-4 2 2 16,4 4 0-16,2 3 5 0,-2 1 2 0,2 7 3 15,-1 0 3-15,-1 4 3 0,2 3 7 0,-1 3 2 0,-1 5 5 16,3 1 1-16,-3 6 4 0,1-1-2 0,0 5-1 0,0 0-4 15,0-1-5-15,0 8-4 0,0-4-5 0,1 5-5 16,-2-2-2-16,2-2-4 0,-2 7-3 0,-5-5 0 0,5-3-1 16,3 5 1-16,-9-1 0 0,0-4 0 0,7-4-2 15,-13 1-2-15,7 0-3 0,-7 0-8 0,6-8-13 0,-12 0-17 16,6 1-20-16,0-5-23 0,-7 1-23 0,1-8-25 0,-1 4-36 16,-6-3-70-16,6-5-83 0,2 2-75 0,-8-3-101 15,0-4-172-15,0 2-86 0,0 0-50 0,0-5 1 0</inkml:trace>
  <inkml:trace contextRef="#ctx0" brushRef="#br0" timeOffset="134976.1123">1992 4663 34 0,'-6'-4'420'0,"6"4"-96"0,0 0-102 0,-6 0-72 15,6 0-44-15,0 0-28 0,0 0-14 0,0 0-9 0,0 0-3 16,0 0-5-16,0 0-5 0,0 0-5 0,0 0-5 0,0 0 0 16,0 0 2-16,0-2 4 0,0 2 6 0,0 0 6 0,6 0 5 0,0-5 5 0,-6 5 3 0,6 0-6 0,1-3-7 15,0-1-8-15,6 1-9 0,0-5-7 0,0 4-4 16,0 1-7-16,0-5-2 0,0 5 1 0,0 0 2 0,0-1 5 15,0 4 10-15,7-5 5 0,-7 5 3 0,-7 0 8 16,7 0 9-16,1 5 4 0,-9-1 10 0,8-1 5 0,2 4 0 16,-10 4 1-16,8 0 5 0,-6 1-2 0,0 5-6 15,6-3-1-15,-7 5-9 0,1 4-11 0,-1-5-5 0,-6 4-2 16,6-4-3-16,-6 3-1 0,0 2 0 0,-6-5 1 0,6 4-3 16,0-3 0-16,-6-5 1 0,6 5-3 0,-7-5 10 15,1 1-4-15,-1-4-1 0,1 3-2 0,-1-3-1 0,0 0 0 16,1-4 0-16,-1 1-1 0,2-1-14 0,5-3 1 15,-7-4 2-15,7 3 3 0,0-3 1 0,0 0 3 0,0 0-1 16,-8-3 2-16,8-1 1 0,0-3-5 0,8-1-11 0,-8-6-4 16,7-1-5-16,-7-3-4 0,5 0-2 0,8 0-3 15,1-5-3-15,-8-2 0 0,14 4 7 0,-8-2-5 0,2-2 0 16,-1 2 5-16,6-2-2 0,-6 2-2 0,7 2-1 16,-7-1 0-16,6 0-2 0,1 3 1 0,6 1 1 0,0 3-3 15,-6-3 1-15,5 3 0 0,2 1 0 0,6 3 1 0,-7-4 0 16,-1 7-1-16,-5-2 0 0,6 6 0 0,-7-3 1 15,-6 3 1-15,7 0 0 0,-7 4-2 0,-7-3-3 0,7 6 1 16,-6 1 1-16,0 0-1 0,0 3 0 0,-7 0-4 16,6 4 3-16,-6 0 1 0,0 1 3 0,0 2 0 0,0 0-2 15,0 6-2-15,0-3 3 0,-6 5 0 0,6-3 0 0,-7 3 2 16,0 0 0-16,0 3 3 0,1 1 0 0,-7 3 0 16,8-3 0-16,-9 3 1 0,0 5-1 0,1-5-3 0,-6 3-1 15,6 1 0-15,-7 4 1 0,1-1-1 0,0 1 1 16,-7 0-1-16,-2 3 0 0,3 1 2 0,-1 2-1 0,0-1-2 15,0-4-1-15,0 3 2 0,6 0-1 0,1-4 0 0,0 2 1 16,-1-1 0-16,0-6 0 0,8 2 2 0,-2-5 1 16,7 0-3-16,1 0 4 0,0-3-3 0,6-4-3 0,0 0 0 15,0 0 1-15,6-4-1 0,0 0 0 0,1-3 2 16,0-4-1 0,6-1-1-16,0 2 3 0,0-9 0 0,7 5 0 0,-1-8 0 0,7 4 1 0,1-4-1 0,-9-4 0 0,15 0 0 15,-7 0-6-15,0-3-9 0,-1-1-21 0,9 2-53 16,-8-5-87-16,6-1-83 0,1-2-79 0,0-1-93 0,5 1-159 15,-4-4-117-15,-3-1-55 0,2 1 7 0</inkml:trace>
  <inkml:trace contextRef="#ctx0" brushRef="#br0" timeOffset="135292.1206">3315 5059 77 0,'0'-4'529'0,"0"4"-102"0,0-4-152 0,0 4-108 0,0 0-64 16,0 0-37-16,6 0-23 0,-6 0-6 0,7 0-2 0,6 0-1 15,-1 0 2-15,8 0 0 0,-7 4 0 0,7-4 2 16,-1 0 10-16,2 4 10 0,4-4 18 0,-5 0 22 0,-1 0 17 0,7 0 9 15,-6 0 8-15,5 0 2 0,-4 0 4 0,4 0-1 16,-5 0-6-16,0 0-13 0,-1-4-13 0,0 4-7 16,1 0-7-16,-7-4-7 0,0 4-13 0,0 0-16 0,0 0-16 15,-1-2-14-15,-4 2-9 0,-1-5-8 0,-1 5-9 0,1 0-12 16,-7 0-38-16,5-3-61 0,-5 3-66 0,0 0-63 16,0-4-62-16,7 1-71 0,-7 3-93 0,0 0-138 0,-12-5-45 15,-1 5 10-15</inkml:trace>
  <inkml:trace contextRef="#ctx0" brushRef="#br0" timeOffset="135464.4809">3308 5172 71 0,'-6'7'439'0,"-1"1"-119"0,-1 0-106 0,3-2-71 16,5-1-40-16,0 2-17 0,0-4-6 0,0 1-1 0,5 0 3 16,3 0 1-16,5-1-2 0,0 1-3 0,0-1-6 0,6 1-9 15,8-4-9-15,-1 0-9 0,7 0-10 0,-1 0-8 0,1 0-13 16,12 0-9-16,-7-4-23 0,9 4-38 0,5-3-56 15,0-1-113-15,7-3-176 0,-7 3-94 0,7-3-56 0</inkml:trace>
  <inkml:trace contextRef="#ctx0" brushRef="#br0" timeOffset="136075.7603">5353 4509 7 0,'-7'-3'391'16,"1"-1"-89"-16,6 1-92 0,-5-1-72 0,-3-3-43 15,-5 2-21-15,6 2-10 0,1-4-4 0,-1 3-4 0,1 1-4 16,-1-5-5-16,1 4-1 0,6 1 1 0,-6-2-2 0,-1 2 3 16,7 0 7-16,-6-1 7 0,-1 0 6 0,0 1 4 15,7-1 1-15,-6 0-3 0,-1 0-3 0,1 1-1 0,-1-1-6 16,1 4-2-16,-7-3-2 0,0 3-2 0,0 0 0 0,-7 0-2 15,8 3 1-15,-15 1-1 0,8 3 1 0,-1 1-6 16,-6-1-3-16,-1 3-2 0,8 2 1 0,-7 7 0 0,0-4-1 16,0 6-5-16,1 2-1 0,-2-2 0 0,1 8 0 15,1 1-2-15,-2 3-4 0,1 0-3 0,6 0-7 0,-5 3-5 16,5 1-4-16,7-1-4 0,-6-3-3 0,11 1-3 0,2-1 2 16,-1 0-2-16,7-4 2 0,0-3 0 0,7-1 1 15,-1 1-2-15,2-4 2 0,4 0 0 0,1-4 1 16,7-4 0-16,0-3-1 0,5 1 2 0,8-9 2 0,-6 2 2 0,11-5 3 15,2-5 3-15,-2-2 18 0,8-4 24 0,0-3 19 16,-1-5 16-16,-6 0 8 0,7-2 8 0,0-4 4 16,-8-2 0-16,1 2-12 0,-6-5-16 0,-7 1-16 0,1 4-14 15,-1-8-7-15,-14 3-8 0,1 1-7 0,1 0-1 0,-14 0-9 16,0-4-8-16,-7 3-7 0,0 1-7 0,-6 0-6 0,1 3-9 16,-8 0-13-16,0 3-20 0,2 2-32 15,3 6-57-15,-4 1-72 0,-1 3-72 0,1 4-66 16,-1 0-64-16,1 3-89 0,6-1-155 0,-6 10-60 0,-1-5 4 0</inkml:trace>
  <inkml:trace contextRef="#ctx0" brushRef="#br0" timeOffset="136300.4539">4942 4700 429 0,'0'0'538'0,"7"3"-165"0,-7 1-147 0,0 0-95 0,7 0-48 15,-1 3-17-15,-6-4 0 0,7 8 13 0,-1-4 16 16,-6 5 17-16,7-1 16 0,6 0 3 0,-7 4 7 15,0 2-3-15,2-2-2 0,-3 7-5 0,10-3-2 0,-10 2-10 16,8-2-11-16,-6 4-2 0,6-2-12 0,0 1-11 0,0 4-16 16,-7-5-17-16,7 2-19 0,1 2-12 0,-1 1-6 0,-7-4-5 15,6 3-3-15,-4 1-5 0,5-4-2 0,-6 4-9 16,-1-1-38-16,1 1-55 0,-1 1-59 0,0-2-55 0,1-4-53 16,6 1-65-16,-7-3-108 15,1-5-156-15,6-2-52 0,0-2 9 0</inkml:trace>
  <inkml:trace contextRef="#ctx0" brushRef="#br0" timeOffset="136531.2089">5542 4953 386 0,'0'0'529'0,"-6"0"-169"0,-1 4-147 0,0-1-90 16,7 4-47-16,-6 4-24 0,-1 0-8 0,1 0-4 0,6 4 0 15,-6-1 2-15,6 6 0 0,0 1-3 0,0-3-7 0,-7 4-6 16,7 1-4-16,0-2-7 0,0 4-3 0,0-3-5 16,0 5-1-16,7-6-2 0,-7 4 0 0,0-2-4 15,0 0-4-15,0-2-2 0,6 4-19 0,-6-6-28 0,0 3-39 16,6-8-59-16,-6 1-104 0,0-3-153 0,0-6-83 0,0 2-47 16</inkml:trace>
  <inkml:trace contextRef="#ctx0" brushRef="#br0" timeOffset="136719.6018">5373 5176 344 0,'-6'-4'583'16,"6"2"-116"-16,0-3-157 0,0 2-103 0,0 3-57 16,0-4-38-16,6 0-23 0,7 4-10 0,0 0-9 0,6 0-7 15,1 0-10-15,5 4-15 0,9 0-15 0,-2-1-12 0,7 2-19 16,0-3-35-16,0 5-37 0,0-2-42 0,1-2-50 15,-2 1-74-15,-5 0-129 0,7-4-124 0,-15 4-62 16</inkml:trace>
  <inkml:trace contextRef="#ctx0" brushRef="#br0" timeOffset="137237.1243">5894 5107 423 0,'-20'7'431'0,"1"-4"-147"0,0 8-108 0,-2 0-64 0,2 0-34 15,0 4-19-15,-1 4-9 0,7-2-5 0,0 2-6 0,0 3-4 16,-1-4-7-16,8 5-6 0,1-2-8 0,-3 2-6 0,8-1-5 16,8-5 0-16,-3-2-3 0,1 4 1 0,15-8-1 15,-8-1 0-15,6-2 1 0,1-1-1 0,5-2 1 0,2-5-1 16,-1 0 1-16,-1-5 0 0,3-2 2 0,-3-1-1 16,-5-2-1-16,-8-1 2 0,8-4 0 0,-7 0 0 0,0 1 2 15,-6-5 3-15,-2 4 3 0,-5-3 2 0,0 5 0 16,-5-7 8-16,-2 6 5 0,0-1 3 0,1 1-1 0,-1 2-1 15,-6 2-2-15,7 3-3 0,-1-1 0 0,1 1-9 0,0 2-6 16,-1 2-5-16,7-1-2 0,0 4-2 0,0-2-3 0,0 2 1 16,7 0-1-16,-1 0 1 0,0-5 2 0,7 5 1 15,7-3 1-15,0-1-2 0,-2 0 2 0,2-3 2 16,0-1 2-16,6 2 2 0,-13-2 10 0,7-3 14 0,-7 4 20 16,6-5 26-16,-6 2 31 0,1 3 33 0,-8-1 29 0,0 1 26 15,7-1 9-15,-6 2-2 0,-7 1-11 0,6 2-21 16,-6-1-30-16,6 1-33 0,-6 3-30 0,0-5-29 0,0 5-21 15,0 5-12-15,0-5-8 0,0 3-2 0,0 1-4 0,-6 4-1 16,6-2 0-16,-6 5 0 0,-1 3 1 0,1 1 0 16,-1 0 0-16,1 3 1 0,0 1 0 0,-1-1 0 0,-7 1 3 15,8 3-3-15,0 0 0 0,-7-1 2 0,6 1-2 16,1 0 0-16,-1 1 1 0,1-2-2 0,6-2-2 0,-7 3 1 16,7-5-1-16,0 2 0 0,0-4 0 0,0-1 2 0,0 1 1 15,7-3 4-15,-1-3 0 0,1 3 3 0,-1-4 1 16,7-1 2-16,0-3-1 0,7-1-5 0,-1 0-3 0,1-6-2 15,0 3-2-15,5-3-14 0,-5-5-35 0,6 2-66 16,-7-3-75-16,8-1-76 0,-9-1-79 0,10-1-106 0,-9-6-184 16,0 7-84-16,-6-7-23 0</inkml:trace>
  <inkml:trace contextRef="#ctx0" brushRef="#br0" timeOffset="137692.6429">6056 5162 152 0,'0'0'412'15,"0"0"-124"-15,7 0-114 0,-7 0-74 0,7 0-42 16,6 0-23-16,0 0-12 0,0 0-5 0,0 0-6 0,6 0-1 16,1 0 1-16,6 3-5 0,0-3-14 0,7 5-30 0,-8-5-43 15,1 2-71-15,7-2-125 0,-7 4-94 0</inkml:trace>
  <inkml:trace contextRef="#ctx0" brushRef="#br0" timeOffset="138148.67">6506 5184 279 0,'-19'0'449'0,"-1"3"-136"16,-6 1-113-16,7 0-68 0,-2 0-33 0,1 3-27 15,8 0-13-15,-8 0-9 16,7 4-7-16,7 0-7 0,-7-4-9 0,7 4-8 0,-1 0-16 0,7 1-3 0,0-2-1 0,0 1-2 15,7 1-1-15,-1-6 0 0,7 1 0 0,-7-2-2 0,7-2 0 16,1-3 1-16,-1 0 1 0,0 0 1 0,-1 0-1 16,-4-3 2-16,5-2 0 0,-7 3 2 0,7-3 2 0,-7 3-2 15,1 2 0-15,-7-4 1 0,6 4 0 0,-6-4 0 16,0 4 0-16,7-4-3 0,-7 4 1 0,0 0 2 0,0 0 0 16,0 0-1-16,0 0 1 0,6 0 0 0,-6 0 1 15,0 0 5-15,0 0 4 0,7 0 5 0,-7 0 4 0,7-4 6 16,5 4 7-16,-5-4 5 0,6-3 2 0,0-3 1 0,8-5-3 15,-8 1 1-15,-2-2-1 0,9-2-3 0,-6-1-4 0,5 2-5 16,-7-5-2-16,2 3-2 0,-1 1 2 0,-1-4 8 16,-5 4 8-16,-1-1 7 0,8 2 10 0,-7-3 15 15,-7 6 17-15,6-1 23 0,1 4 14 0,-7 0-1 0,0 4-5 16,0 0-7-16,0 3-11 0,0 1-15 0,-7 3-19 0,1 3-21 16,-8 1-15-16,1 3-12 0,0 8-5 0,1-1-2 15,-2 4 1-15,-5 5 2 16,0-1 0-16,5 3-1 0,1 1-1 0,0-1-1 0,0 6 1 0,8-2-2 0,-10 0-1 15,15-3-3-15,-6 3 1 16,6 0-3-16,6-4-1 0,1 1 0 16,1 0-3-16,5-4-2 0,-2 0-1 0,2-5-6 0,1 3-28 15,5-3-48-15,-6-5-60 0,0 2-55 0,1-2-57 0,4-9-67 16,-5 1-95-16,1-1-169 0,-7-6-66 0,-1 3-2 0</inkml:trace>
  <inkml:trace contextRef="#ctx0" brushRef="#br0" timeOffset="138463.1887">4272 5356 23 0,'-19'0'505'0,"-2"0"-95"16,9 0-157-16,5 3-105 0,1-3-57 0,6 0-30 0,0 4-14 15,6-4-4-15,7 3-5 0,7 1 0 0,6 4-3 16,6-5-5-16,1 5-6 0,13-2-5 0,6 3-6 0,0-2-6 16,7 0 1-16,6 0 5 0,-6 1 8 0,6 2 10 0,0-3 8 15,6 1 15-15,0 0 15 0,2 3 17 0,-2-4 14 16,1 0 12-16,6 1 6 0,-7-1 1 0,0-3 0 0,2 2-3 16,-2-1-8-16,-6-1-9 0,-6-1-14 0,-1 1-17 15,-5-1-14-15,-14-3-11 0,1 0-10 0,-2 4-10 0,-11-4-12 16,-8 0-8-16,0 0-11 0,-5-4-34 0,-2 4-51 0,-5 0-58 15,-7 0-57-15,0-3-64 0,0-4-80 0,-13 3-138 16,0-1-94-16,0 2-35 0</inkml:trace>
  <inkml:trace contextRef="#ctx0" brushRef="#br0" timeOffset="138871.0571">5020 5861 156 0,'-13'0'552'15,"7"-4"-58"-15,-7 4-184 0,0 0-131 0,0 0-64 16,0 4-33-16,0-4-14 0,0 4-4 0,0 3-2 0,-6 0-1 16,6 5-1-16,-7 2-4 0,1 1-12 0,5-1-10 0,-6 5-11 15,2 6-6-15,-2-3-5 0,0 8 0 0,1-5-1 0,-1 8 0 16,1-3 1-16,7 2-3 0,-9 2-2 0,8-1 0 15,0 3-1-15,0-2-1 0,0 3-3 0,7-6 1 0,-1 3-1 16,7-5-2-16,0 4 2 0,0-3-1 0,7-5 1 0,6 1 1 16,0-4 2-16,6-1-1 0,8-6 3 0,-2-3 9 15,2-2 11-15,11-6 19 0,2 0 22 0,-1-8 29 16,6-3 30-16,1 0 31 0,-1-8 20 0,0 0 2 0,2-3 3 16,-9-4-8-16,2 0-17 0,-1-4-26 0,-7 1-29 0,-6-1-29 15,1-4-19-15,-8 5-13 0,-6-8-14 0,0 4-10 0,-7-5-8 16,1 1-3-16,1 1-7 0,-16-1 0 0,1-4-7 15,1 3 0-15,-7 3 2 0,0-3-4 0,-6 1-6 16,-8 8-14-16,8-4-21 0,0 6-45 0,-7 5-69 0,6 3-77 16,1 4-73-16,-2 0-83 0,8 4-129 0,-6 0-127 0,0 3-68 15,5 4-2-15</inkml:trace>
  <inkml:trace contextRef="#ctx0" brushRef="#br0" timeOffset="139107.2483">4805 6118 200 0,'0'3'599'16,"0"4"-10"-16,0 1-197 0,0 3-155 0,7-1-87 0,-7 5-31 15,8-3-4-15,-3 7 9 0,3-2 18 0,-2 2 21 0,0 3 14 16,7 4 5-16,0-1-8 0,0 4-25 0,7 0-24 0,-1 0-23 16,-6 5-23-16,7-1-21 0,-1 0-16 0,1 0-8 15,0 0-8-15,5-3-7 0,-5 2-5 0,0-3-4 16,-7 0-2-16,6 1-5 0,-6-5-4 0,7 1-1 0,-7-1-5 15,0-2-30-15,-6-5-44 0,6 0-69 0,-7 1-68 0,1-5-64 16,5 1-73-16,-5-7-99 0,-1 2-164 0,1-6-71 16,-1 0-8-16</inkml:trace>
  <inkml:trace contextRef="#ctx0" brushRef="#br0" timeOffset="139607.7792">5536 6546 259 0,'0'-7'574'0,"-7"3"-97"16,7 1-172-16,0-1-121 0,0 4-70 0,0-4-41 0,0 4-21 15,0 4-3-15,0-4 6 0,0 4 12 0,0 3 12 16,0 0 7-16,-7 5 1 0,7 2-4 0,0-3-5 16,-6 3-9-16,6 1-11 0,0 0-12 0,-7 3-9 0,7 1-6 15,-6-1-6-15,6 0-2 0,0 0-2 0,-6 1-1 0,6-4-3 16,0 3-3-16,-7-3-4 0,7 3-4 0,0-4 0 0,0 1-3 15,-6-1-1-15,6-2-2 0,0-1 1 0,0-1-1 16,0-2 1-16,0 0-1 0,0-1 2 0,0-3 7 16,6-1 14-16,-6 0 21 0,0 1 23 0,0-4 18 0,7 0 13 15,-1-4 8-15,0 1 3 0,1-4-3 0,6 0-8 0,0-5-19 16,0 2-18-16,0-5-18 0,6 3-10 0,-5-2-8 16,5-1 2-16,-6 1-1 0,0 2-4 0,1-2-2 0,-2 7-1 15,1-4-1-15,0 4-1 0,-7 0 0 0,1 2-4 0,0 2-6 16,0-5 0-16,-1 8-3 0,-6-4-2 0,0 4-1 15,7-3 0-15,-7 3-1 0,0 0-2 0,6 0 2 0,-6 3-4 16,0-3 2-16,0 4 0 0,0 0 0 0,0 0 0 16,7 4 3-16,-7-5 0 0,0 1 1 0,6-2 1 0,0 6-1 15,-6-4-1-15,7 4 0 0,0-1 0 0,-1-3-3 0,1 6 4 16,-1-2-1-16,7-1-1 0,-7 4 2 0,8 0-2 16,-7 3 1-16,5-2-1 0,-5 3 1 0,6-1-3 0,-1-3 0 15,-5 3 3-15,7-2-1 0,-2 2 2 0,1-3 0 16,-6 0 0-16,6 0-2 0,0 0 1 0,-7-4-2 0,7 0-6 15,0-3-20-15,0 0-44 0,-6 0-78 0,5-4-81 0,1-4-85 16,7 0-117-16,-6-2-185 0,-8-2-104 0,7-3-43 16,-13 0 14-16</inkml:trace>
  <inkml:trace contextRef="#ctx0" brushRef="#br0" timeOffset="139764.1689">5549 6374 499 0,'-13'-14'635'0,"-7"3"-72"0,7 0-194 0,7 3-137 0,-1-3-80 16,1 8-54-16,6-6-28 0,0 6-16 0,6 0-24 16,1-1-36-16,5 0-44 0,8 1-56 0,0 3-78 0,12-3-112 15,1-2-187-15,-1 1-94 0,0-3-40 0</inkml:trace>
  <inkml:trace contextRef="#ctx0" brushRef="#br0" timeOffset="140236.5347">7411 5608 146 0,'-7'-3'385'0,"0"3"-101"0,2-5-91 15,-2 5-62-15,1-2-33 0,-1 2-19 0,1 0-10 0,6 0-7 0,-7 0-7 0,7 0-8 16,0 0-7-16,-7 0-9 0,7 0-7 0,7 0-6 16,-7 0 0-16,0 0 1 0,7 0 2 0,-7 0 9 0,6 0 11 15,7 0 14-15,-6 0 6 0,-2 0 6 0,9 0 3 0,0 0 8 16,-2-4 5-16,1 4-5 0,7-3-7 0,-7 3-9 16,6-5-7-16,1 2-7 0,0 3-5 0,-1 0-9 0,0-4-8 15,0 4-6-15,2-4-4 0,-2 4-2 0,1-4-3 16,-7 4-4-16,6 0-5 0,-6 0-4 0,1 0-6 0,-2 0-25 15,1 0-33-15,-6 0-38 0,-1 0-35 0,1 0-36 0,-1 0-37 16,-6 0-47-16,0 0-63 0,-13-2-83 0,7 2-67 16</inkml:trace>
  <inkml:trace contextRef="#ctx0" brushRef="#br0" timeOffset="140473.0959">7249 5660 105 0,'-21'7'380'0,"15"-3"-110"0,0 0-98 0,-1-1-57 16,1 1-30-16,6-1-13 0,0 1-2 0,0-1 0 15,13 1 3-15,-1 0-2 0,1-4-3 0,15 4-6 0,-10-1-5 16,15 1-4-16,-7-4 1 0,7 4 2 0,-1-4 6 16,1 0 3-16,0 0 7 0,-1 0 11 0,1 0 11 0,-1 4 5 15,-7-4 4-15,8 0 1 0,-6 0-5 0,-1 0-7 16,-7 0-6-16,-5 0-15 0,-2-4-11 0,1 4-11 0,-6 0-13 16,-1 0-10-16,1 0-8 0,-1 0-4 0,-6 0-4 0,7-4-4 15,-7 4-4-15,0 0-5 0,0 0-12 0,0 0-31 0,0 0-37 16,0 0-37-16,-7-4-36 0,7 4-36 0,0 0-38 15,0-3-45-15,0-1-49 0,-6 0-59 0,-1 0-83 16,7 1-41-16</inkml:trace>
  <inkml:trace contextRef="#ctx0" brushRef="#br0" timeOffset="141868.9085">9274 4722 226 0,'0'-11'440'0,"0"0"-139"0,0-1-115 0,0 2-68 0,-7-1-35 16,1 1-18-16,6-2-9 0,-7 5-3 0,1-1-1 0,0-3-8 15,-8 8-5-15,2-4-6 0,5 2-7 0,-6 2-5 16,-7 3-2-16,7 0-3 0,-5 0 5 0,-3 0 7 0,8 3 5 16,-7 6 3-16,1-3 3 0,-1 2 6 0,-6 3 1 0,7 3 1 15,-7 1 1-15,0 4 0 0,-1 2-2 0,2 2 0 16,-2-2 1-16,-4 5-3 0,4 4-3 0,1-1-6 0,0 3-6 16,0-2-7-16,7 2-4 0,-8 2-7 0,14 2-3 15,-6-2-1-15,6 2-1 0,7-3 0 0,6 0-2 0,0 3-2 16,0-2 0-16,6-5 4 0,7 0 0 0,0-2 0 15,6-2-2-15,1-7 0 0,-1 0 2 0,7-4 3 0,0-2 3 16,7-5 4-16,0-3 19 0,6-4 21 0,-7 0 18 0,14-4 21 16,-7-3 20-16,6-8 17 0,1 1 12 0,1-6 12 15,-4 3-8-15,4-9-14 0,-8 0-12 0,0-3-17 0,0-1-18 16,-13 1-17-16,7-4-18 0,-14 1-10 0,1-1-10 16,-7 0-7-16,0-1-5 0,-6 2-6 0,-7-5-3 0,0 4-4 15,-7 0 1-15,0-3-7 0,-6 7-2 0,-6-5-3 0,6 4-1 16,-7 5 2-16,-6 3-3 0,7 0-1 0,-1 5-6 0,0-2-8 15,1 8-16-15,-1 0-27 0,7 4-47 0,0 2-64 16,-6 2-57-16,12 3-53 0,-5 3-45 0,5 6-60 16,-6-3-95-16,5 5-124 0,3 1-46 0,-15-2 15 0</inkml:trace>
  <inkml:trace contextRef="#ctx0" brushRef="#br0" timeOffset="142119.8439">8811 4884 280 0,'7'0'466'0,"0"2"-163"0,-2 3-124 16,10-2-65-16,-2 4-35 0,-1 1-16 0,1 3-2 15,0-1 2-15,0 2 2 0,0-1 6 0,7 3 2 0,-1 5 0 16,-7-1-3-16,9 0 3 0,-1 1 6 0,-1 3 5 0,0 0 5 16,1 0 1-16,-1 4-4 0,1-5-8 0,-1 4-8 15,1 2-11-15,-1-5-14 0,-5 4-12 0,6-1-12 0,-2 0-8 16,-4-2-6-16,5 2-3 0,1-2-2 0,-7-3 0 15,0-1-1-15,6 3-4 0,-7-4-4 0,9 1-15 0,-8-5-33 16,0 1-38-16,0-1-40 0,0-2-51 0,7-5-71 16,-7 0-109-16,0 1-136 0,0-8-65 0,0 4-13 0</inkml:trace>
  <inkml:trace contextRef="#ctx0" brushRef="#br0" timeOffset="142370.6543">9645 5286 419 0,'0'-3'386'0,"-7"3"-134"16,7 0-107-16,0 0-59 0,0 0-36 0,0 0-19 15,0 0-6-15,0 3-1 0,0 2 0 0,0 1 4 0,0 5 3 16,0 1 14-16,-7-3 5 0,7 7 6 0,0-2 0 0,-6-3 3 16,6 4 2-16,0 0-1 0,0-1-2 0,0 1-11 15,0-1-9-15,0 1-5 0,0-3-6 0,6 2-7 16,-6 1-3-16,7-4 3 0,0 0-2 0,0 0 1 0,-1-4 1 15,7 4 1-15,0-7 0 0,6 3-4 0,1-4-4 0,0 2-4 16,-1-5-6-16,1 0-17 0,6 0-25 0,-6-5-34 0,5-2-36 16,-4 0-54-16,4-4-90 0,-5 0-160 0,-7-4-94 15,6 1-40-15</inkml:trace>
  <inkml:trace contextRef="#ctx0" brushRef="#br0" timeOffset="142524.2465">9730 5103 83 0,'-7'-4'495'0,"7"0"-126"0,-5 4-142 16,5-3-97-16,0 3-55 0,0 0-33 0,0 0-18 15,5 3-14-15,8-3-20 0,0 4-38 0,0 4-77 0,7-5-171 16,-7 1-97-16,6-1-60 0</inkml:trace>
  <inkml:trace contextRef="#ctx0" brushRef="#br0" timeOffset="142950.8602">9925 5257 257 0,'7'7'376'16,"-7"0"-144"-16,6 5-104 0,-6-2-59 0,7 1-30 0,-7 1-15 15,6 1-8-15,-6-1-5 0,7 6 0 0,-7-2-2 16,0-2-1-16,0 4-2 0,0 0-2 0,0-2-1 15,-7 1 0-15,7-2-2 0,-6-1-1 0,6-2 0 0,-7-1 0 16,7-5 3-16,0 3 9 0,-6-2 12 0,6-4 15 0,0-3 18 16,0 4 22-16,0-4 18 0,0 0 18 0,-7 0 6 0,7-4-2 15,7 1-7-15,-7-1-11 0,6-3-16 0,-6-4-10 16,7 3-12-16,6-3-14 0,-7-3-8 0,7 3-5 0,0-5-3 16,-6 2 1-16,12-1 5 0,-6 5 2 0,-6-6 8 0,5 6 7 15,1 0 4-15,2-2-1 0,-3 1 1 0,1 0-4 16,0 4-7-16,0 0-11 0,-6 2-15 0,5 3-10 15,-5-2-6-15,-1 4-3 0,1-4 1 0,-7 4-2 0,7 4 2 16,0 0 1-16,-7-2 1 0,6 5 1 0,-6 5 3 0,6-4-1 16,-6 2 1-16,0 1-1 0,7 0-3 0,-7 3 0 0,0-2-2 15,0-1-2-15,0 0 0 0,0 3-1 0,0-3 0 16,0 1 0-16,0-1 0 0,0-1-1 0,0 2-1 16,0-5 1-16,0 3 0 0,0-1 0 0,0-2-3 0,0 0-3 15,5 0-8-15,-5-3-23 0,0 3-36 0,8-3-40 0,-1 4-42 16,-2-6-46-16,9-2-58 0,-1 0-95 0,0 0-166 15,0 0-68-15,7-2-16 0</inkml:trace>
  <inkml:trace contextRef="#ctx0" brushRef="#br0" timeOffset="143735.4242">10577 5074 219 0,'-7'0'263'0,"7"0"-84"0,0 4-57 0,-8-4-39 16,8 0-23-16,0 0-11 0,0 0-5 0,0 0-3 0,0 0-2 15,0 0-3-15,0 0-2 0,0 0 0 0,0 0 0 0,8 0 1 16,-1 0 1-16,-1 2 0 0,7-2-1 0,0 0-2 16,0 0-3-16,7 0-3 0,-1-2-6 0,0 2-2 0,1 0-3 15,6 0-1-15,-7-4-3 0,8 4-1 0,-7 0 1 16,5-4-5-16,1 4 2 0,0 0 1 0,1-4 2 0,-2 4 2 16,3 0 5-16,-10 0 4 0,8 0 1 0,-6 0 1 0,-1 0 1 15,-6-3-3-15,1 3-4 0,-9 0 2 0,3 0-1 16,-3 0 1-16,-5 0-1 0,7-4-2 0,-7 4-1 0,0 0-2 15,-7 0-1-15,2 0-17 0,-3-4-23 0,-4 4-29 16,-1 0-32-16,0-4-43 0,6 4-63 0,-6-2-104 0,-7-3-125 16,8 2-58-16</inkml:trace>
  <inkml:trace contextRef="#ctx0" brushRef="#br0" timeOffset="143970.1507">10777 4967 401 0,'0'-3'332'0,"8"-1"-97"0,-8 1-70 16,0-1-44-16,0 4-26 0,0 0-18 0,0 0-12 16,0 0-12-16,0 0-9 0,7 0-11 0,-7 7-9 0,0-3 0 15,6 3-1-15,-6 0 0 0,6 4-1 0,-6 0 1 0,0 1 2 16,7 2 7-16,-7 1 4 0,6 3-5 0,-6 1-3 16,0-2-2-16,7-2-3 0,-7 3 0 0,0 1-3 0,0 4-8 15,0-6-5-15,-7 2-3 0,7 3-1 0,0-5-3 16,-6 6 0-16,6-5-1 0,0 0-3 0,6 0-3 0,-6 1-16 15,7-4-28-15,-7-1-35 0,7-6-53 0,5 3-81 0,-5-8-161 16,5 0-97-16,2-3-48 0</inkml:trace>
  <inkml:trace contextRef="#ctx0" brushRef="#br0" timeOffset="144409.5122">11775 4682 75 0,'0'-11'541'0,"0"-1"-69"0,-6 5-178 0,-1 4-113 15,0-4-64-15,0 7-34 0,-6 0-20 0,0 3-8 0,1 1 2 16,-1 4 0-16,-1 2 3 0,-4 5-7 0,5-1-7 16,-8 5-9-16,2 0-3 0,0 2 0 0,-1 1 2 15,0 8 0-15,1-5-1 0,-1 4 3 0,1 4 1 0,-1 1-1 16,-5-2-1-16,5 5-7 0,0 0-9 0,0-1-3 0,1 1-5 15,0-5-3-15,-1 5-3 0,7-4-4 0,6 0 0 0,-5-4-1 16,12 0 2-16,-7-2 0 0,7-2 2 0,0-7 1 16,7 1 4-16,0-1 5 0,5-4 4 0,1-2 8 15,0-4 10-15,13-1 10 0,-7-5 6 0,13-2 8 0,-4 0 14 16,4-2 16-16,0-5 16 0,1-1 9 0,6-4 1 0,-7-2-2 16,2-4 6-16,-3-1 0 0,2-2-8 0,-1-6-14 15,-5 2-15-15,-1-1-14 16,-6-3-10-16,-1 3-7 0,0-3-10 0,-5 0-11 0,-8-4-8 0,1 0-5 0,-7 0-5 0,0-4-4 15,-13 4-3-15,6-3-5 0,-13-4 0 0,8 3-1 0,-8 0-2 16,-6 5-2-16,0-2-2 0,6 4-2 0,-6 5-5 16,0 3-1-16,7 4-11 0,0 3-19 0,5 4-49 15,1 1-52-15,6 6-60 0,-6 0-57 0,7 8-50 0,0 0-52 0,6-1-64 16,0 4-98-16,0 4-93 0,-7 0-32 0,7 1 14 16</inkml:trace>
  <inkml:trace contextRef="#ctx0" brushRef="#br0" timeOffset="144630.1005">11482 4913 299 0,'0'7'369'0,"0"-3"-120"0,-7 2-90 0,7 2-56 0,0 3-31 16,0 0-12 0,0 0 1-16,7 4 1 0,-1-1 1 0,1 1-2 0,-1 4-2 0,1-2-3 0,6 2-1 0,0-1-9 15,0 1-7-15,0 2-8 0,0 1-3 0,0-2-6 0,0 1-5 16,0 1-6-1,-7-4-3-15,7 5 0 0,1-3-2 0,-7-1-2 0,6 4-3 0,-7-5 1 0,6 0 0 0,-5 0-2 16,7 1 0-16,-8-4-4 0,6-1-4 0,1 1-21 16,0 0-30-16,1-5-47 0,-1-2-75 0,5-1-149 0,-3-3-101 15,-9-2-69-15</inkml:trace>
  <inkml:trace contextRef="#ctx0" brushRef="#br0" timeOffset="145368.9668">12003 5179 61 0,'-13'5'488'0,"-1"2"-137"0,3 3-132 16,-10 2-85-16,8-1-45 0,0 3-24 0,0 2-14 0,7 1-7 16,-1 3-6-16,7-7-2 0,0 5-6 0,0 1-7 15,7-1-7 1,-1-2-7-16,7-2-1 0,0 1-1 0,0-5-1 0,0 1 1 0,6 0 9 0,-5-6 10 0,6 2 7 0,-8-7 15 15,1 2 15-15,0-2 22 0,1 0 25 0,-8-2 22 16,0-3 6-16,-6 3 0 0,6-6-4 0,-6 0-11 0,0 1-16 16,-6-4-19-16,0-1-26 0,0 2-23 0,-1 0-15 15,0-2-8-15,-6 1-7 0,7 0-2 0,-1-1-2 0,1 5-3 16,6-3 0-16,-6 2-3 0,6 4-2 0,6-3-3 0,-6 0 0 16,6 4 0-16,7-6 0 0,-7 6 1 0,8-4-1 15,-1 3 1-15,-7-2 4 0,7 1-1 16,0 1-1-16,1 1 0 0,-1-1 0 0,-2 1 1 0,-3-1 2 0,5 1 0 15,-6-1 3-15,-7 0 1 0,6 4 3 0,1-4 3 0,-7 4 6 16,6 0 4-16,-6 0 5 0,0 0 4 0,-6 4-1 0,6 0 5 16,-7 0 0-16,1 3-3 0,6 3-4 0,-7 5-5 15,0-4-4-15,1 4-4 0,-2-1-2 0,8 2-3 16,0-3-1-16,0 3 0 0,0-5 0 0,0 3 2 0,8-3 4 16,-2-3 0-16,1 3 2 0,6-4 1 0,0-3 0 0,0-1-1 15,6 1 0-15,-5-4-5 0,5 0-3 0,0-4-1 16,2 1 1-1,-1-4 12-15,-2-2 14 0,2 3 12 0,-7-5 9 0,6-1 12 0,-6 2 4 0,1-1 2 0,-1-5-3 0,-7 3-11 16,1-3-12-16,-2 7-11 0,2-3-7 0,-7 1-7 16,0 0-3-16,0-1-5 15,0 5 0-15,0 4-1 0,0-4-5 16,0 3-2-16,0 4-5 0,-7 0-1 0,2 0-1 0,-2 4 1 16,1 3 0-16,-1 0-2 0,1 0 1 0,-1 1 0 0,0 3 2 15,1-5 0-15,6 6-3 0,-7-1-1 0,7 0-1 16,0-3 1-16,0-2-1 0,0 1-1 0,7 1 3 0,-7 0 0 15,6-4 3-15,1-4 0 0,0 0 2 0,6 0 0 0,0-8 1 16,-1 4 2-16,2-6-4 0,-1 3 4 0,0-5-4 16,0 1 3-16,0-3 0 0,0 2-1 0,0-2 0 0,0 2 2 15,0-2 0-15,0 3-2 0,-6-3 0 0,5 3 0 16,-5 0-1-16,-1-1 3 0,1 5-1 0,-7 0 1 0,6 3-1 16,-6 0 2-16,0 1-4 0,7 3 0 0,-7 0-1 0,-7 0-1 15,7 0-1-15,-6 7-1 0,-1-3 0 0,1 3-1 0,-7 4 3 16,7-3 0-16,-8 3 0 0,8 3 0 0,-1-3-2 15,1 4-3-15,6-1-2 0,0 5-7 0,0-4-15 16,0-1-33-16,6 5-51 0,1-6-65 0,-1-1-65 0,8 3-59 16,-2-5-68-16,1-1-99 0,0-6-153 0,-6 0-61 0,6 1-5 15</inkml:trace>
  <inkml:trace contextRef="#ctx0" brushRef="#br0" timeOffset="145541.3831">12550 5139 355 0,'-7'-3'557'0,"7"0"-129"0,0-2-136 16,0 5-75-16,0-3-38 0,0 3-29 0,7 0-18 0,6 0-15 16,0 0-15-16,6 0-14 0,1 0-19 0,13 0-21 15,-8 3-21-15,8 2-13 0,-7-2-10 0,7 0-4 0,-7 1-17 0,-7 0-35 16,1-1-37-16,-1 1-40 0,1-4-46 0,-13-4-53 16,6 4-69-16,-13 0-144 0,-6-3-87 0,-15 3-30 0</inkml:trace>
  <inkml:trace contextRef="#ctx0" brushRef="#br0" timeOffset="146152.4382">8668 5671 432 0,'-6'0'359'15,"-7"0"-126"-15,7 0-94 0,6 0-51 0,-8 0-29 0,8 4-11 16,0-4-6-16,0 3-3 0,8 1 0 0,4-1 1 0,1 1 0 15,6-1-1-15,8 1 1 0,5 0-1 0,1 3 5 0,6-3 1 16,6 0 6-16,8 0 9 0,-1 3 7 0,6-4 11 16,7 4 21-16,0 1 21 0,14-4 17 0,-1 3 14 0,6 1 4 15,7 2-3-15,8-2-4 0,-2-1-2 0,7 4-16 16,7-4-19-16,-7 4-20 0,7 0-17 0,-1-3-9 0,8-2-7 16,-8 2-7-16,0-1-4 0,2 1 0 0,-1-1-3 15,-7 0-3-15,7 0-1 0,-14-2-6 0,1-2 0 0,0 1-4 16,-14 0-7-16,1-4-10 0,-13 0-4 0,-1 0-2 0,-11 0-3 15,-9 0 2-15,-5 0 3 0,-7 0 5 0,-6-4 5 0,-8 0 2 16,2 4 3-16,-14-3 1 0,-1-5 1 0,1 4-1 16,-6-3-3-16,-7 4-7 0,0-5-5 0,0-3-12 15,-7 3-21-15,-6-2-48 0,-6-1-76 0,0 0-81 0,-8 4-74 16,2 0-79-16,-8-5-122 0,-7 5-156 0,2 0-76 0,-1 4-7 16</inkml:trace>
  <inkml:trace contextRef="#ctx0" brushRef="#br0" timeOffset="146639.7919">10069 6011 232 0,'-13'-4'513'0,"-1"4"-142"0,1 0-144 16,0 0-89-16,0 4-47 0,-7 0-22 0,1 0-9 0,6 3-4 16,-13 3-1-16,7 2-2 0,-7-1-3 0,7 4-8 15,-1 3-8-15,-7 3-8 0,1 2-6 0,7-2-5 16,-7 6-2-16,6-2-2 0,-6 0-2 0,7 2 2 0,-1 2 2 15,7 0 2-15,-7-3 1 0,8 3-1 0,-1 0 1 0,0 1 1 16,6-1 1-16,1-3-3 0,-1 3-3 0,7-3-1 0,0-1 0 16,7-3 2-16,-1 0 1 0,7-3 5 0,7-1 11 15,-2-3 17-15,9-4 11 0,-1-1 24 0,13-6 27 16,0 0 25-16,0-4 30 0,6-4 22 0,8-3 8 0,-7-5 2 16,6-2-6-16,-7-1-14 0,1-6-23 0,0 3-22 0,-7-9-31 15,-8 1-23-15,3 1-18 0,-8-4-15 0,0 0-8 16,-6-4-8-16,-8 3-7 0,-5-6-3 0,-1 3-6 0,-6 0-5 15,-6 0-6-15,-7-1-1 0,0 3-4 0,-7-3 0 0,1 5-5 16,-7 2-6-16,0 2-6 0,0 4-6 0,-1-1-12 0,8 7-34 16,-7 0-61-16,6 4-79 0,2 7-70 0,3-3-56 15,-4 4-58-15,6 3-69 0,0 0-86 0,0 0-110 16,0 3-11-16,0 1 37 0</inkml:trace>
  <inkml:trace contextRef="#ctx0" brushRef="#br0" timeOffset="146842.9859">9853 6150 93 0,'0'4'542'0,"0"-1"-77"0,0 1-166 0,8 1-119 0,-3 1-54 0,3 2-4 16,-2-2 11-16,0 6 14 0,7-1 7 0,-6 0 7 0,6 8 7 15,0-5 6-15,0 4-17 0,6 4-33 0,-6 1-30 0,7-1-16 16,-1 3-7-16,1 1-3 0,0 3 1 0,0-2-1 16,5 2-1-16,-5 0-1 0,-1-4-10 0,0 1 4 0,2 3-10 15,-9-3-11-15,8-1-10 0,0-3-11 0,-7 4-11 16,6-4-8-16,-6-1-4 0,7 2-34 0,-7-1-54 0,-1-7-69 15,8 3-62-15,-7-4-63 0,0 1-76 0,0-8-109 0,0 0-157 16,0-3-60-16,-6 0 12 0</inkml:trace>
  <inkml:trace contextRef="#ctx0" brushRef="#br0" timeOffset="147328.7984">10628 6481 363 0,'7'-5'524'0,"-7"3"-149"0,0-6-142 0,0 8-84 16,0 0-44-16,0 0-21 0,-7 0-6 0,7 4 10 16,-6 2 13-16,-1 2 8 0,1-1 3 0,0 5-3 0,-1 2-10 15,1-3-7-15,-1 4 0 0,1 3-4 0,-1-4-8 16,7 1-5-16,-8 4-3 0,3-1-3 0,5 0-1 0,-7 1-8 16,7-1-14-16,0 0-14 0,-6 0-11 0,6 1-8 0,0-4-4 15,0 3-1-15,0-3-2 0,6-1 1 0,-6 1-3 0,0-4-1 16,0 0-1-16,7-1 3 0,-2 2 2 0,-5-5 5 15,0 1 11-15,8-6 17 0,-1 2 18 0,-7-4 15 16,6 4 10-16,7-8 8 0,0 4 5 0,-7-4-4 0,7-2 2 16,1-2-21-16,5 1-17 0,-6-1-13 0,0-2-7 0,0-1-6 15,-7 3-7-15,14-3-3 0,-7 0-11 0,-7 1 4 0,8 2-3 16,-1-3 0-16,0 4-2 0,-6 0-3 0,-1 3-1 16,0 1 0-16,1-5-2 0,-1 8 1 0,-6-4 0 0,7 0-2 15,-7 4 0-15,0 0 2 0,7 0-1 0,-7-4-1 16,0 4-1-16,0 4 0 0,6-4 0 0,-6 0 0 0,6 4-1 15,1 0-4-15,-1-4 2 0,7 3 1 0,-6 2-1 16,6-2 1-16,-6-3-1 0,-1 4 0 0,7-2 2 0,-7-2 0 16,8 5 0-16,-7-2 1 0,0 5 2 0,-2-4-1 0,2-1-1 15,-7 5 0-15,6-2 0 0,1-2 1 0,-7 7-1 0,6-3-2 16,0 3-1-16,1-4 2 0,0 4 1 0,-1 0 0 16,1-4 1-16,-1 5-1 0,1-6 1 0,-1 5 0 15,1-3-1-15,-1-4-1 0,1 3-6 0,5-4-19 0,-4 1-69 16,4-4-99-16,1-4-102 0,1 1-143 0,-1 0-198 0,0-5-109 15,-7 0-61-15,-6-3-11 0</inkml:trace>
  <inkml:trace contextRef="#ctx0" brushRef="#br0" timeOffset="147485.0479">10785 6392 432 0,'-13'-10'611'0,"7"2"-100"0,-1 4-156 0,0 1-103 0,7-1-59 16,0 1-47-16,0 3-28 0,0 0-15 0,7 0-20 15,6 3-42-15,0 1-77 0,0-1-82 0,0 1-110 16,0 0-211-16,-6 0-112 0,-1 3-76 0,0-4-39 0</inkml:trace>
  <inkml:trace contextRef="#ctx0" brushRef="#br0" timeOffset="170439.1152">16393 12617 186 0,'0'-8'282'0,"6"4"-67"15,-6-3-51-15,0 5-31 0,6 2-28 0,-6-5-11 0,0 5-6 16,0 0-2-16,0 0-4 0,0 0-5 0,0 0 0 16,0 5-5-16,-6-5 1 0,6 0-3 0,0 0-3 0,-6 2-3 15,6-2-4-15,0 0-4 0,-7 0-4 0,7 4-4 16,0-4-4-16,0 0-6 0,-7 0-4 0,7 0-8 0,0 0-7 16,0 0-9-16,0 0-22 0,7 0-30 0,-7 0-31 15,7-4-40-15,-7 4-58 0,12 0-95 0,-5-2-168 0,6 2-86 16,-7 0-27-16</inkml:trace>
  <inkml:trace contextRef="#ctx0" brushRef="#br0" timeOffset="170559.5134">16327 13072 291 0,'-7'10'520'0,"1"-6"-155"0,6 3-169 0,-6 1-118 15,6-5-78-15,6 4-59 0,-6-3-58 0,6-1-66 16,1 1-116-16,0 4-90 0</inkml:trace>
  <inkml:trace contextRef="#ctx0" brushRef="#br0" timeOffset="170684.8743">16334 13404 6 0,'0'12'504'0,"-7"-2"-103"0,0 1-142 0,1 0-105 0,0-4-66 16,6 0-42-16,0 5-30 0,0-5-24 0,0 1-22 0,0-6-27 15,0 7-27-15,6-1-33 0,-6-2-32 0,6 5-41 0,1 1-45 16,0-5-43-16</inkml:trace>
  <inkml:trace contextRef="#ctx0" brushRef="#br0" timeOffset="170778.6328">16366 13730 218 0,'0'12'276'0,"0"-6"-72"15,0 5-64-15,-6-3-47 0,6 0-39 0,0-2-31 0,0 6-26 16,6-5-23-16,-6 1-26 0,7-1-28 0,-7 0-38 16,6 0-51-16,1 1-72 0</inkml:trace>
  <inkml:trace contextRef="#ctx0" brushRef="#br0" timeOffset="170951.6089">16451 14052 19 0,'0'12'370'16,"0"-1"-93"-16,0 0-96 0,0 3-78 0,0-3-50 0,0 0-28 16,7 1-19-16,-7-2-11 0,0 5-2 0,0-4-4 15,0 3 0-15,0 2 0 0,5 1 2 0,-5-2 2 0,0 4 0 16,-5-1 2-16,5 0 3 0,0 0 6 0,0 1 6 0,-7-1 9 16,7-3 6-16,-7 3 6 0,7-3 4 0,0-1 3 15,0-3 1-15,0 0-4 0,0 0-6 0,0 1-6 16,0-4-13-16,0-2-21 0,0 1-29 0,7 1-34 0,0-4-46 15,-2 2-64-15,3-1-97 0,-3-3-93 0</inkml:trace>
  <inkml:trace contextRef="#ctx0" brushRef="#br0" timeOffset="171124.0272">16418 14800 512 0,'-6'15'476'0,"-1"-4"-144"0,1 0-130 0,0 0-83 15,6-1-53-15,0 2-33 0,-7-5-17 0,7 0-8 0,0 0-1 16,0 4-5-16,0-3 1 0,7 0-1 0,-7 2-1 15,0-2 2-15,0-1 0 0,6 4-1 0,-6-7-1 0,0 3 0 16,0 4-1-16,6-4-4 0,-6-3-8 0,0 3-16 0,0 1-28 16,0-5-45-16,0 0-75 0,7-3-153 0,-7 4-96 15,6-4-55-15</inkml:trace>
  <inkml:trace contextRef="#ctx0" brushRef="#br0" timeOffset="171660.4743">16529 15221 6 0,'0'0'166'0,"0"0"-74"16,-6 0-66-16,6 0-57 0,0 0-47 16,0 0-44-16</inkml:trace>
  <inkml:trace contextRef="#ctx0" brushRef="#br0" timeOffset="173718.2712">16503 15236 110 0,'7'0'189'0,"-7"-3"-40"15,0 3-37-15,0-4-30 0,0 4-26 0,0 0-23 16,0 0-14-16,0-4-8 0,6 4-7 0,-6 0-1 0,0 0-1 16,0-4 2-16,0 4 4 0,0 0 8 0,7 0 6 15,-7-3 12-15,0 3 7 0,0 0 7 0,0 0 8 0,0-5 5 16,0 5 5-16,0 0 1 0,0 0 3 0,0-2-4 0,0 2-3 0,-7 0-3 15,7 0-2-15,0 0-1 0,-6 0-3 0,6 0-1 0,0 0-1 16,-7 0-1-16,7 0 2 16,0 0 3-16,-7 0 4 0,7 0 2 0,-5 0 8 0,5 0 5 15,-8 0 1-15,1 2 0 0,2-2-3 0,-3 0-3 0,3 5-5 16,-2-5-2-16,-6 3-5 0,6-3-4 0,1 4 2 0,-7 0 4 16,0 0 4-16,7-1 5 0,-8 4 6 0,1-2 2 15,0 5 5-15,1-3 5 0,-2 4 1 0,-5 4 3 16,6-1-1-16,-6 1-5 0,5-1-5 0,1 6-5 0,0-5-8 15,0-1-11-15,7 1-8 0,-1-5-8 0,0 5-9 0,1-8-8 16,6 4-3-16,-6-4-7 0,6 0-4 0,0 1-1 16,6-1-2-16,-6-2-1 0,6 2 2 0,1 1 4 0,0-2 2 15,6-2 1-15,0 3 1 0,-1 1-2 0,1-4 0 16,7-2-3-16,-7 3-2 0,6-2-3 0,2 1-2 0,-2-4-1 16,0 4 2-16,7-4-1 0,-6 0-1 0,6 3-2 0,-6-3 0 0,0 0-1 15,5 0 1-15,-12 0-1 0,7 0-1 16,-7 0-2-16,0 0-1 0,0 0 5 0,-7 0-2 0,1 4 1 15,-7 0-1-15,0-1-2 0,0 1 3 0,0 3 1 0,-7 0 0 0,-6 1-3 0,0 3 0 16,0 0 2-16,-6 3 2 0,6-2 2 0,-7-1 1 16,-7 3 4-16,9 1 4 0,-9-4 4 0,8 3 2 0,-7-3 0 15,0 4-4-15,-7-4 1 0,7 3-2 0,1-2-5 0,-2-2-1 16,1 2-3-16,6-5-3 0,1 4 0 0,0-4 2 16,5 1 1-16,-4-5 1 0,10 1 1 0,1 0-2 0,2-1-4 15,-3-3 0-15,3 0-7 0,5 0-6 0,0 0-20 16,5 0-26-16,3-3-52 0,4-5-69 0,-4 5-68 0,10-8-60 15,-4 0-55-15,5 0-76 0,0-1-112 0,8 2-99 0,-8-2-19 16,0 1 23-16</inkml:trace>
  <inkml:trace contextRef="#ctx0" brushRef="#br0" timeOffset="173969.2339">16913 15398 84 0,'7'-4'739'0,"-7"0"19"0,7 4-69 0,-7 0-187 16,0 0-152-16,0 4-115 0,6 2-85 0,-6 2-49 16,7 0-26-16,-1 2-11 0,-6 1-5 0,6 5-4 0,7-2 0 15,-6 1-7-15,-1-1-12 0,9 5-15 0,-10-5-4 0,8 5-9 16,-7-1-3-16,1 0-3 0,6-3-1 0,-6 3 2 16,0 1 0-16,-1-1-1 0,7 0-4 0,-7 0 2 0,0-3-2 15,-6 4-2-15,7-2-1 0,0-2-6 0,-7-1-9 16,7 2-12-16,-7-2-20 0,0-3-31 0,0 0-46 0,0 0-56 15,0-3-55-15,0-1-61 0,0 0-82 0,0-3-152 0,0-1-88 16,0-3-41-16,0 0 6 0</inkml:trace>
  <inkml:trace contextRef="#ctx0" brushRef="#br0" timeOffset="174863.0913">22899 12085 149 0,'-7'-3'551'0,"0"3"-85"0,0-4-153 0,2 4-97 16,-2 0-43-16,7-3-16 0,-6 3-8 0,6 0-6 0,0 0-4 15,0 0-12-15,0 0-13 0,0 0-20 0,6 3-26 16,1-3-24-16,-2 4-20 0,2-1-24 0,0 1-33 15,7 4-41-15,-8-1-41 0,7 1-36 0,6-2-37 0,-6 9-43 16,1-5-51-16,5 9-54 0,-6-1-78 0,-7 5-72 16,8 2-21-16</inkml:trace>
  <inkml:trace contextRef="#ctx0" brushRef="#br0" timeOffset="174966.6543">23068 12746 344 0,'-7'21'346'0,"1"1"-122"0,6 0-90 0,-7 0-54 16,7-4-29-16,-6 0-16 0,12 1-11 0,-6-2-9 0,7-1-22 15,-1-1-37-15,7 0-59 0,1-5-112 0,-1 5-118 0,-1-4-69 16</inkml:trace>
  <inkml:trace contextRef="#ctx0" brushRef="#br0" timeOffset="175090.4299">23166 13566 303 0,'0'7'421'0,"0"0"-197"0,6 0-234 15,0-3-235-15,1 3-129 0</inkml:trace>
  <inkml:trace contextRef="#ctx0" brushRef="#br0" timeOffset="175342.4529">23302 14086 399 0,'-6'7'440'0,"6"0"-182"15,0 1-163-15,0 3-107 0,6-5-62 0,1 6-31 0,0-5-13 16,0 4 8-16,5 0 17 0,1 1 22 0,0-2 24 0,0 5 26 16,0-1 27-16,0 1 25 0,6-1 19 0,-5 5 21 15,-1-4 18-15,0-1 18 0,-6 1 12 0,6 0 9 0,-7-1 4 16,1 1 0-16,-1-4 3 0,1 4 4 0,-7-4 3 16,0 3 3-16,0-3-2 0,6 0-1 0,-6 0-6 0,0 1-7 15,0-4-14-15,0 1-17 0,0-1-20 0,0 0-16 0,6-2-18 16,-6 1-23-16,0 2-34 0,0-6-39 0,7 4-39 15,-1-3-41-15,-6 3-41 0,6-3-53 0,1 0-73 0,0-1-124 16,0 2-89-16,-1-3-47 0</inkml:trace>
  <inkml:trace contextRef="#ctx0" brushRef="#br0" timeOffset="176047.8579">23563 15529 280 0,'-6'-3'691'0,"-1"-2"-30"0,0 5-134 0,-6-2-135 16,7 2-90-16,-7 0-59 0,-6 2-41 15,-1 3-28-15,-1-2-16 0,3 8-10 0,-2-3-13 0,0 2-17 0,8-2-24 16,-8 6-27-16,7-3-26 0,0 1-16 0,1-2-12 16,5-3-6-16,0 5-2 0,7-2-2 0,0 2-1 0,0 3 2 15,0-5 0-15,7 1-2 0,0 0 0 0,5 0-2 0,1-3-2 16,0-1-3-16,7 0 3 0,-8 0-7 0,8 1-2 0,0-1-4 16,-2 0-4-16,-3 0-2 0,4 5-1 0,1-4 0 15,-8-1-1-15,7 4 3 0,-5 0 0 0,-1-4 6 0,0 4 4 16,-7 3 3-16,1 1 3 0,-7 0 2 0,0-1 1 0,-7 5 1 15,1-1 3-15,0 1 10 0,-7 2 4 0,-8 2 4 16,9-6 5-16,-7 5 1 0,-1 0 3 0,-6 0 4 16,0 1-1-16,6-1-7 0,-6-4-4 0,0 3-3 0,7-6-4 15,0 4-4-15,-2-4-4 0,2-1-9 0,6 1-19 0,0-8-42 16,0 4-87-16,5-7-96 0,3 0-102 0,5-4-142 0,0 0-174 16,5-4-94-16,-5-4-35 0,14 1 9 0</inkml:trace>
  <inkml:trace contextRef="#ctx0" brushRef="#br0" timeOffset="176300.0002">23654 15983 423 0,'7'-11'836'0,"6"0"13"0,0 1-46 16,0 2-207-16,-1-3-212 0,2-1-170 0,-1 6-99 0,-1-2-58 16,3 5-29-16,-10 3-20 0,9 0-12 0,-8 3-8 15,-6 5-8-15,0 3-4 0,0 4-4 0,0 2-4 0,-6 6 0 16,-1 2 5-16,-5 1 5 0,4-1 5 0,-5 1 4 15,7 0 7-15,0-1 7 0,-1 2 7 0,0-2 5 0,7-2 5 16,0-3 3-16,0-4 3 0,7 2 5 0,-7-7 2 0,7-1 2 16,-1-2-3-16,6-1-2 0,-5-3-2 0,13-4-6 0,-7-4-4 15,5-3-8-15,10-1-8 0,-9-2-7 0,13-9-11 16,-5 2-16-16,-2-6-26 0,1 0-54 0,1 2-77 0,-1-4-73 16,-6-1-81-16,5 0-99 0,-5-3-140 0,0 3-101 15,-8 0-44-15,1 5 11 0</inkml:trace>
  <inkml:trace contextRef="#ctx0" brushRef="#br0" timeOffset="178245.3278">20925 4613 39 0,'0'0'213'0,"0"0"-29"0,-6 0-27 0,6 0-26 15,0-4-20-15,0 4-18 0,0 0-16 16,0 0-11-16,0-5-8 0,0 5-6 0,0 0-6 16,0 0-6-16,0-3-2 0,0 3-6 0,0 0-3 0,0 0-4 15,0 0-4-15,0 0-3 0,0 0 1 0,0 0 0 0,0 0-1 16,0 0 1-16,0 0-2 0,0 0 0 0,0 0 0 0,0 0 1 15,0 0-1-15,6 0 1 0,-6-3-1 0,7 3 1 16,-1 0 0-16,0-5-1 0,1 5 0 0,6 0 1 16,1 0-3-16,-2-3-1 0,0 3-1 0,3-4-1 0,-2 0-1 15,6 4 1-15,-6 0-4 0,0-3-1 0,7 3-1 0,-7 0-1 16,6 0-1-16,-6-4 2 0,6 4-2 0,-4 0 0 16,3 0 1-16,-4-3 0 0,-1 3 1 0,0-5-1 0,6 5 3 15,-13-2 0-15,8 2 1 0,-1-4 0 0,-7 4 0 0,6-4 2 16,-5 4-3-16,0-4-1 0,-7 4-1 0,7 0-2 0,-1 0-1 15,-6 0-2-15,0 0-1 0,0 0-3 0,7-3-2 16,-7 3-5-16,0 0-10 0,0 0-12 0,0 3-15 16,0-3-19-16,0 4-30 0,0-4-44 0,0 4-64 0,0 0-109 15,-7-2-96-15,7-2-52 0</inkml:trace>
  <inkml:trace contextRef="#ctx0" brushRef="#br0" timeOffset="178417.4473">21049 4755 346 0,'-6'4'335'0,"6"0"-127"0,0-4-87 0,0 3-45 16,0-3-23-16,0 0-7 0,6 0-2 0,1 4 1 16,-1-4 2-16,0 0 0 0,8 0-2 0,-1 3-4 0,0-3-4 15,0 0-3-15,6-3-1 0,0 3-4 0,1-4-4 0,0 4-2 16,0-3-4-16,-1 3-7 0,0 0-19 0,1-4-24 16,-1 4-51-16,1 0-102 0,0-4-151 0,-1 0-97 15,1 4-51-15</inkml:trace>
  <inkml:trace contextRef="#ctx0" brushRef="#br0" timeOffset="179122.9155">21948 4348 61 0,'0'0'262'0,"-7"4"-60"0,7-4-53 0,0 0-38 16,-6 4-28-16,-1-1-15 0,1-3-10 0,6 0-5 16,0 4-3-16,-6 0-4 0,6-4-3 0,-7 0-4 0,7 4-4 15,-7-4-4-15,7 0-5 0,-7 3-1 0,7-3-4 16,-5 4-3-16,5-4-1 0,0 3-3 0,0-3-3 0,-7 4-2 15,7-4-2-15,0 3-1 0,0-3 0 0,7 0 1 0,-7 4 3 16,0-4 3-16,5 0 4 0,-5 4 3 0,14-4 3 16,-7 0 2-16,-1 4 1 0,7-4 1 0,6 0-1 15,-5 0-4-15,5 3-2 0,0-3-5 0,8 0-1 0,-8 0-1 16,7 0-6-16,7-3 0 0,-7 3-2 0,6 0-2 0,-6 0 0 16,7-4-2-16,-7 4-1 0,6-4 0 0,-6 4 0 0,7-4 1 15,-7 4-1-15,0-3 0 0,0-1 1 0,-6 1 0 16,0 3 2-16,-2-4 0 0,-4 1 0 0,6 3 0 15,-15-4 1-15,8 0 2 0,-6 4-1 0,1-4-2 0,-8 4 1 16,6 0-1-16,-6 0-1 0,6-3-6 0,-6 3-10 0,0 0-15 16,0 0-23-16,0 0-31 0,0-4-47 0,0 4-68 15,0-4-119-15,0 4-92 0,-6-3-52 0</inkml:trace>
  <inkml:trace contextRef="#ctx0" brushRef="#br0" timeOffset="179421.0725">22202 4458 369 0,'-7'-4'369'16,"7"4"-118"-16,0 0-98 0,0 0-59 0,0 0-38 0,0 0-19 16,0 4-11-16,7-4-4 0,-7 5 1 0,7-2 2 15,-7 0 0-15,6 5-1 0,-1 3 0 0,3-4 1 0,-3 7 1 16,3 1 0-16,-1-1-2 0,-1 5-2 0,1-1 2 0,-1 5-1 15,1-2-2-15,-7 2-1 0,6 2 0 16,0 4 0-16,-6-3-2 0,7 3 0 0,-7-3-3 0,6 4-2 0,-6-1-2 16,0-4-2-16,0 5-2 0,0-1-1 0,0-4 1 15,0 1-5-15,0 0 0 0,0-5-1 0,0 2 0 0,0-5 1 16,0 1-1-16,0-2-1 0,0-2-3 0,0 0-4 0,0-4-10 16,0 0-19-16,0 0-24 0,0-4-37 0,7-2-53 15,-7-3-92-15,6-2-150 0,-6 0-71 0</inkml:trace>
  <inkml:trace contextRef="#ctx0" brushRef="#br0" timeOffset="179718.5119">22723 5199 443 0,'-7'-4'535'0,"1"0"-178"0,6 0-154 0,-7 1-91 0,7 3-51 15,0 0-24-15,0 0-14 0,0 0-4 0,0 3-5 0,0 5 4 16,0 3 5-16,0-1 2 0,0 9 2 0,7 0 2 16,-7 1 5-16,0 6 2 0,0 1 7 0,0 2-1 0,0-4-2 15,0 8-6-15,0 1-2 0,0-5-5 0,0 4-5 16,0-4-3-16,0 3-6 0,0-3-6 0,0 2-4 0,0-2-13 15,6-4-26-15,-6 1-37 0,0-1-52 0,0-6-87 0,0 3-178 16,0-3-89-16,0-2-53 0</inkml:trace>
  <inkml:trace contextRef="#ctx0" brushRef="#br0" timeOffset="180647.646">14080 12189 133 0,'0'0'394'0,"0"0"-89"0,0 0-94 16,0 0-71-16,0 0-50 15,0 0-28-15,0 0-18 0,0 0-10 0,0 0 0 16,7 0 2-16,-7 0 3 0,0 0 7 0,6 0 6 0,1 0 2 0,-7-4 5 0,7 4 3 0,-1 0 2 0,-6 0 0 15,7-5-5-15,-1 5-7 0,-6 0-7 0,0 0-9 0,6 0-9 16,-6 0-8-16,7 5-8 0,-1-5-6 0,1 0-9 16,-1 0-12-16,7 4-18 0,0-4-22 0,7-4-23 0,0 4-30 15,0-5-41-15,-2 2-48 0,9-1-67 0,-1 1-92 16,-7-5-81-16</inkml:trace>
  <inkml:trace contextRef="#ctx0" brushRef="#br0" timeOffset="180787.694">14536 12160 128 0,'6'-5'551'15,"-6"1"-90"-15,0 4-132 0,7 0-110 0,-7 0-61 16,0-3-35-16,8-2-16 0,-8 3-5 0,5-2-1 0,2 0-3 16,0 0-4-16,-1 1-8 0,1-1-22 0,6-4-41 0,0 6-56 15,6-3-49-15,-6 2-44 0,6-4-43 0,8 3-47 16,-1 0-53-16,-7 0-73 0,7 1-99 0,0 3-50 0</inkml:trace>
  <inkml:trace contextRef="#ctx0" brushRef="#br0" timeOffset="180913.1167">15018 12114 128 0,'0'0'528'16,"0"4"-109"-16,6-4-133 0,-6 0-107 0,0-4-67 16,0 4-43-16,7 0-29 0,-7 0-14 0,7-2-11 15,6 2-14-15,0-5-21 0,0 2-28 0,6-4-43 0,7-1-65 16,-6 1-98-16,13 0-140 0,-8 0-70 0</inkml:trace>
  <inkml:trace contextRef="#ctx0" brushRef="#br0" timeOffset="181164.0913">15702 12039 377 0,'7'0'584'0,"-7"0"-116"0,6 0-164 0,-6-5-118 0,6 5-74 0,-6 0-52 15,7-4-36-15,-1 1-31 0,7 3-26 0,0-4-27 16,2 0-29-16,-4 1-32 0,9-5-35 0,0 5-35 0,-1-1-24 16,-6 4-7-16,7-4 7 0,-1 0 24 0,1 4 33 0,0 0 44 15,-1 0 44-15,-6 0 51 0,7 4 49 0,-7-4 39 16,6 0 33-1,-6 4 17-15,1-4 11 0,-2 0 3 0,1-4-2 0,0 4-3 0,1 0-7 0,-1 0-7 0,-1-4-10 16,-4 4-10-16,4 0-13 0,1 0-9 0,-6-2-9 0,-1 2-10 16,1 0-12-16,6 0-10 0,-7-4-11 0,7 4-7 0,-6 0-8 15,6 0-15 1,-7 0-21-16,7 4-24 0,0-4-30 0,-7 0-44 0,8 0-52 0,-1 0-78 0,-7 0-116 0,1 0-72 16</inkml:trace>
  <inkml:trace contextRef="#ctx0" brushRef="#br0" timeOffset="182013.1155">12466 11686 74 0,'0'0'72'0,"-7"0"-2"0,7 0-2 15,0 4 0-15,0-4 1 0,-7 0 2 0,7 3 3 0,0-3 1 16,0 0-2-16,0 0-2 0,0 0-6 0,0 0-7 15,0 0-7-15,0 0-9 0,0 0-9 0,0 0-8 0,0 0-5 16,0 0-6-16,0 0-3 0,0 0-2 0,0 0-2 0,0 0 1 16,0 0 5-16,0 0 2 0,0 0 5 0,0 0 5 15,-7 0 5-15,7 0 3 0,0 0 4 0,-7 0 1 0,7 0 1 16,-5 0-2-16,5 0-1 0,0 0-1 0,-7 0-1 0,7 0 0 16,0 0-4-16,-6 0-1 0,6 0-4 0,0 4-3 15,0-4-2-15,-7 0-6 0,7 0-5 0,0 0-2 0,0 4-2 16,0-4-1-16,7 0-1 0,-7 4-1 0,6-4 2 15,-6 0 1-15,7 0 5 0,-2 3 3 0,2-3 4 0,7 0 5 16,-7 0 3-16,5 0 5 0,1-3 7 0,0 3 3 0,7-4 3 16,-1 0 2-16,1 4-1 0,0-4-1 0,5 1 1 15,1-1 1-15,1-3-4 0,5 4-3 0,1-5-3 16,0 4-2-16,-1-3-5 0,1 0-2 0,-1-1-4 0,1 1-7 16,-1 2-4-16,-6-1-3 0,6 3-2 0,-5-5-1 0,-2 4 0 15,2 0-5-15,-8 0 1 0,-6 1-1 0,7 3-1 0,-7 0 1 16,-6 0-3-16,5 0-1 0,-5 0-1 0,-7 0 3 15,6 0-1-15,-6 0 1 0,0 0 1 0,7 0 0 16,-7 0 0-16,0 3 1 0,0 1 1 0,0-4-3 0,0 4 1 16,0-4-4-16,0 4-15 0,0 0-19 0,0-4-27 0,0 4-34 15,0-1-33-15,0 1-52 0,-7-4-61 0,7 2-92 16,-6 3-122-16,-1-5-48 0</inkml:trace>
  <inkml:trace contextRef="#ctx0" brushRef="#br0" timeOffset="182293.1528">12876 11767 98 0,'0'0'455'0,"0"-4"-107"0,0 4-115 0,0 0-93 16,0-4-54-16,0 4-32 0,0 4-15 0,0-4-8 0,-7 4-4 16,7 3 2-16,0 1 3 0,0 3 0 0,0 3 0 0,0 5-3 15,0-2-4-15,0 6-4 0,0-2-3 0,0 5 0 16,0 0-1-16,7-4 4 0,-7 4 3 0,0 3 2 0,0-4 3 15,0 2 4-15,0-2-1 0,0 0 1 0,0 0 1 0,0 2-1 16,-7-1-4-16,7-1-1 0,0-3-4 0,0 4-3 16,0-4-3-16,0-1-2 0,0-2-5 0,0-2-3 0,0 3-1 15,0-5-1-15,0 3-2 0,0-7-1 0,0 3-2 0,0-2-1 16,0-2-12-16,0 2-18 0,0-5-26 0,0-4-38 16,0 2-53-16,0-3-76 0,0-2-142 0,7 0-88 0,-7-2-49 15</inkml:trace>
  <inkml:trace contextRef="#ctx0" brushRef="#br0" timeOffset="182669.0528">13110 12419 21 0,'0'-4'582'15,"0"1"-12"-15,0-1-164 0,7 0-153 0,-1 1-96 0,1-1-58 16,-1 0-38-16,7-4-16 0,-7 6-8 0,7-2-3 16,2 0 1-16,3 4 0 0,-5 0-1 0,1 0-7 0,-1 4-6 15,-1 0-8-15,1 3-4 0,-7 0-3 0,1 4-1 16,0 3-1-16,-7 2 2 0,0 1 2 0,-7 3 2 0,0 1 1 0,-5 4-1 16,-1-3 2-16,0 4 1 0,0-4 6 0,-1 4 8 15,-5-4 13-15,6 3 10 0,0-3 9 0,0 1 8 16,0-6 8-16,0 3 4 0,0-3 1 0,6-2-4 0,0-1-8 15,1-2-11-15,0 2-5 0,6-6 0 0,0-1-3 0,0 0 7 16,0 0 4-16,12-3 0 0,-5 0 6 0,7 0 3 16,5-4 3-16,0 0-6 0,9-4-1 0,-4-4-14 0,10 5-11 15,-3-5-8-15,2-2-12 0,7 2-7 0,-1-3-11 16,0 0-23-16,0 4-60 0,-7-4-77 0,1 4-81 0,-7-1-91 16,0 0-133-16,0 1-158 0,-7 5-93 0,8-3-33 0</inkml:trace>
  <inkml:trace contextRef="#ctx0" brushRef="#br0" timeOffset="184150.8302">23264 4410 136 0,'0'0'334'0,"0"-3"-111"0,0 3-88 0,0 0-54 0,0 0-28 0,0-4-14 16,0 4-4-16,0 0-2 0,0 0 3 0,6 0 0 0,-6 0-3 16,0 0-1-1,0-3-4-15,0 3 4 0,0 0-1 0,0 0 3 16,0-4 2-16,0 4 4 0,0 0 2 0,0 0 0 0,0-4-1 15,0 4-5-15,-6 0-3 0,6 0-3 0,0-4-5 16,0 4-7-16,0 0-2 0,0 0-3 0,-7 0-1 0,7 0-4 16,0 0-1-16,0 0-1 0,0 0 2 0,0 0 5 0,0 0 2 15,0 0 5-15,0 0 3 0,0 0 3 0,-7 0 3 0,7 4 3 0,-6-4 0 0,-2 4 1 0,8 0 0 32,-5-1 0-32,-8 1 1 0,6-1 1 0,1 4 2 0,0-3 1 15,-8 4 0-15,7-5 1 0,-5 5 1 0,-1-2-2 0,6 6 0 16,-6-4-2-16,1-1-5 0,-1 3-4 0,-2 2-3 0,3-1-4 15,-1 0-3-15,0 0-3 0,0-1-4 0,0 5-1 0,0-1 3 16,6 1 1-16,-6 4 1 0,0-1-1 0,7 5 1 16,-7-2 3-16,6 2 6 0,-6 2 3 0,0 0 3 15,7 5 4-15,-1 3 6 0,-5-4 0 0,5 4 3 0,-7 0 2 16,7 1-5-16,-5-2-2 0,6 1-2 0,-1-4-4 0,-6 4-2 16,13-3-2-16,-7 2-4 0,1-2-3 0,6-1 1 0,-6 1-2 15,6-5-3-15,0 4-1 0,0-3-2 0,6 0-3 16,-6-1 0-16,6-3-2 0,1 4-1 0,6-4 0 0,0 0 0 15,-1-1-1-15,2 2-2 0,6-5 0 0,-7 1 1 0,12-4-2 16,-4-1-1-16,-2 1-3 0,7-5-1 0,-7 1 0 16,7-3 2-16,1 0 0 0,-7-5 0 0,-2 1-2 0,2-2-7 15,0-2-14-15,-1 0-30 0,-5 0-44 0,5-2-46 16,-6 2-46-16,0-7-52 0,7-1-71 0,-1 0-111 0,-6 2-114 16,7-6-51-16,-7 5-3 0</inkml:trace>
  <inkml:trace contextRef="#ctx0" brushRef="#br0" timeOffset="184967.4563">23433 4730 72 0,'-7'-5'264'0,"7"2"-52"0,0-1-50 0,0 1-44 0,0 3-32 16,0-4-24-16,0 0-14 0,7 0-6 0,-7 4-5 0,0-3 0 16,0-1 0-16,7 1 0 0,-7-2 0 0,0 5-2 15,0-2-4-15,0 2-4 0,0-4 0 0,0 4-5 0,0-4 1 16,0 4 1-16,0 0-1 0,0-4 1 0,0 4 4 0,0 0 3 16,0-3 1-16,0 3 4 0,0 0 1 0,0 0 0 15,0-4 3-15,-7 4-2 0,7 0-1 0,0 0-1 16,-7 0-3-16,7 0-3 0,-7 0-5 0,1 0-4 0,1 0-4 15,-3 4-4-15,-5-1-3 0,7 1-3 0,-7 4-3 0,-1-1 0 16,2 0 1-16,-1 4-1 0,0 0 1 0,6 1 1 0,-6 2 1 16,0-3 0-16,0 3 0 0,7-3-1 0,-1 4 0 15,0-5 0-15,1 5-1 0,6-3-1 0,-8-2-2 0,8 1 1 16,8 4 0-16,-8-3-1 0,0-2 1 0,6 5-1 16,1 0 0-16,0-5 1 0,-1 5 2 0,1-4-1 0,-1 4-3 15,7-1 2-15,-7-3-1 0,8 4-1 0,-1-1 0 16,0 1 3-16,-1 0-3 0,2-4 0 0,-1 4-1 0,-1-1 0 15,3-3 2-15,-4 4-1 0,3-4 0 0,-7 0-2 0,-1-4 1 16,-1 4 1-16,-5-4 2 0,0 5 3 0,0-5 1 16,0 1 3-16,-5-1 4 0,-8 0 5 0,-1 0 4 0,-5 1 6 15,6 2 4-15,-6-3 6 0,-1 2 1 0,-5-3 1 16,4 2 1-16,2-2 5 0,0-1 1 0,-1 2-2 0,7-2 0 16,0-3-4-16,-6-2-4 0,5 4-2 0,7-1-5 0,1-3-5 15,0 0-9-15,-1 0-8 0,1 0-17 0,-1 0-29 16,7 0-32-16,-6 0-36 0,6-3-39 15,0-1-49-15,6-3-61 0,1 0-95 0,6-1-139 0,-7 1-57 0,7-3-11 16</inkml:trace>
  <inkml:trace contextRef="#ctx0" brushRef="#br0" timeOffset="185329.6103">23472 5254 105 0,'0'-5'525'0,"0"-2"-90"15,7 3-154-15,-7 1-112 0,6-4-63 0,1 3-36 0,-7 0-19 16,6 0-11-16,7 4-6 0,-7-3-4 0,7 3-5 0,0 0-6 16,1 0-5-16,-1 0-7 0,-1 3-6 0,1 1-1 15,0 0-2-15,-6 3-1 0,6 0 1 0,-13 0 1 16,7 5-2-16,-7-1 2 0,0 4 0 0,0-1 1 0,-7 5 1 15,2-1 0-15,-3 0 0 0,-5-4 1 0,6 9 1 0,-6-8 1 16,1 2 1-16,-1 3 1 0,-1-3 2 0,1-2 1 0,0-1 3 16,7-2 0-16,0-1 2 0,-1 0-1 0,1-4-2 15,6 0-1-15,-7 0-1 0,7-3-1 0,0 0-1 16,0 0-1-16,7-1 0 0,-7-3 0 0,6 4 5 0,1-4-2 16,5 0 1-16,1 0-2 0,7-4 0 0,6 1-2 0,-7-5-4 15,14 1-9-15,-7 0-12 16,7 0-17-16,-8-8-23 0,8 4-30 0,-7-1-48 0,1-5-70 0,-1 1-128 0,-7 3-89 15,1-3-55-15</inkml:trace>
  <inkml:trace contextRef="#ctx0" brushRef="#br0" timeOffset="185596.0839">23733 5117 279 0,'0'0'490'0,"0"0"-150"0,0-3-140 0,6 3-86 15,0 0-45-15,0 0-26 0,1-4-14 0,6 4-5 0,1 0-3 16,-1 0-3-16,6 0-2 0,1 0-3 0,-7 0-11 16,6-3 0-16,0 3 2 0,8 0-1 0,-8 0 0 15,0-4-1-15,9 0-1 0,-10 0 2 0,9 4 5 0,-8-3-2 16,7-1-2-16,0 1-2 0,-7 3-9 0,8-5-15 0,-8 3-25 15,1-2-42-15,0-4-72 0,-1 1-144 0,-6-1-82 16,6-2-60-16</inkml:trace>
  <inkml:trace contextRef="#ctx0" brushRef="#br0" timeOffset="185879.0839">24260 4703 252 0,'-13'0'546'0,"6"0"-99"16,-6 0-180-16,7 0-116 0,6 4-70 0,-7 0-39 16,7 3-17-16,7 0-10 0,-7 4-4 0,13 4 0 0,-7 0 1 15,7 3-3-15,7-3 2 0,-7 7-1 0,6-4-3 16,0 4 0-16,8 3-2 0,-7 2-2 0,-1-6 0 0,7 5-1 16,-6 0-2-16,-1 0 0 0,-7-1 0 0,9-3 0 0,-14 4 0 15,5-4 1-15,-5-1 4 0,-7 1 6 0,6-2 8 16,-6-3 7-16,-6 2 5 0,6-1 5 0,-7-4 4 0,-5 2 2 15,5-6-3-15,1 0-5 0,-2 2-5 0,-4-5-6 16,5 4-8-16,1-7-9 0,-1 4-24 0,1-4-26 0,6-4-35 16,0 2-46-16,0-4-71 0,0-2-120 0,6-4-120 0,1 0-72 15,-1-1-22-15</inkml:trace>
  <inkml:trace contextRef="#ctx0" brushRef="#br0" timeOffset="186060.9908">24618 5080 33 0,'0'0'513'0,"0"0"-84"0,6 0-151 0,-6 0-118 16,0 5-68-16,7-2-34 0,-7 4-15 0,0-3-5 16,6 4-2-16,-6 2 0 0,7 6 0 0,-7-6-3 0,6 9-3 15,1-5-6-15,-7 5-4 0,7-1-4 0,-2 0-6 0,-5 0-2 16,8 1-2-16,-3 4-2 0,3-10-8 0,-1 5-14 16,-1-3-23-16,0 0-34 0,1-4-45 0,0 1-78 15,-1-6-164-15,1 2-84 16,-1-5-46-16</inkml:trace>
  <inkml:trace contextRef="#ctx0" brushRef="#br0" timeOffset="186320.2943">24729 4454 413 0,'13'-3'535'0,"6"3"-164"0,1 3-156 0,6 1-90 16,0 1-39-16,7 5-13 0,-1 0-1 0,7 9 7 16,0 0 11-16,-6 2 8 0,6 9 2 0,0-1 0 0,-7 8-3 15,1-1-3-15,-1 5 4 0,-12 7-1 0,0-4-5 16,-8 6-3-16,2 2-3 0,-14 3-7 0,0-1-8 0,-14 6-21 16,2-2-55-16,-8 5-71 0,-6-5-67 0,-6 1-77 15,-1-5-98-15,-6-3-178 0,0 1-86 0,1-9-59 0,-2-2-2 16</inkml:trace>
  <inkml:trace contextRef="#ctx0" brushRef="#br0" timeOffset="186805.2444">24162 4795 8 0,'7'-3'400'0,"-7"-1"-94"0,0-4-102 0,0 5-72 0,6-1-43 16,-6 1-22-16,7-1-14 0,-1-3-8 0,-6 3-1 15,7 0-5-15,0 1-2 0,-1-2-4 0,0 2-1 0,7-1-4 16,-6-2-1-16,6 1 3 0,-7 2-1 0,7-4 2 0,-6 3-1 16,6 0-3-16,-7 0-1 0,1 1-2 0,5-1-2 0,1 1-4 15,-5-2-1-15,4 3-3 0,1-2-3 0,1 0-2 16,-1-3-2-16,6 3-2 0,-6 0-1 0,0 0-3 16,7 2-1-16,-7-3 0 0,-1 2-9 0,2-1-18 0,-7 1-22 15,-1 3-36-15,0-4-66 0,-6 4-122 0,7-4-114 0,-7 4-74 16</inkml:trace>
  <inkml:trace contextRef="#ctx0" brushRef="#br0" timeOffset="188013.0592">16341 8374 28 0,'7'-3'133'0,"-2"-1"-47"0,2 4-46 0,6-3-37 0,0 3-34 0,0-4-35 0,0 4-35 31</inkml:trace>
  <inkml:trace contextRef="#ctx0" brushRef="#br0" timeOffset="189034.1636">22931 7982 336 0,'-6'4'266'0,"-1"-4"-82"15,1 0-58-15,0 4-37 0,-1-1-26 0,0 1-20 0,0 3-3 16,0-3-4-16,2 3-2 0,5 0-5 0,-7 0-5 16,7 1-7-16,-6 4-6 15,6-5-3-15,-7 1-5 0,7-2-1 0,0 2 2 16,0-1-1-16,0-3 3 0,0 2 2 0,7-6 5 0,-7 5 6 15,0-5 4-15,0 3 5 0,6-6 4 0,-6 3 3 0,7-5 2 16,-7 3 3-16,5-6-1 0,-5 4 3 0,7-3 0 16,-7-1 1-16,0 0-2 0,0 2 0 0,0-1-3 0,0-1-5 15,0 0-4-15,-7 6-8 0,7-5-4 0,0 2-9 16,-5-2-11-16,5 3-17 0,0 4-22 0,0-4-32 0,0 4-46 0,0-3-61 0,5-1-109 0,2 1-115 16,0 3-63-16</inkml:trace>
  <inkml:trace contextRef="#ctx0" brushRef="#br0" timeOffset="189193.201">22925 7960 114 0,'-7'0'399'0,"7"-3"-114"16,-6 3-118-16,6-4-87 0,0 0-49 0,0 4-31 0,6 0-22 15,-6 0-24-15,7 0-28 0,-1 4-41 0,-6-4-65 16,7 4-111-16</inkml:trace>
  <inkml:trace contextRef="#ctx0" brushRef="#br0" timeOffset="190030.5831">22931 12045 252 0,'-13'3'593'0,"7"2"-41"0,0-2-185 0,-1 1-164 0,0 0-111 0,7 0-72 16,0-1-45-16,7 1-24 0,0-1-8 0,-1 1-1 16,7-4 2-16,-7 0 4 0,13 0 5 0,-5-4 1 0,-1 1 3 15,6-1 3-15,1-3 4 0,-7-1 6 0,0 0 8 0,0 1 9 16,-7 0 11-16,7 0 10 0,-6-1 10 15,0 1 11-15,-7 0 7 0,0-1 7 0,0 2 6 0,0-2 3 0,0 1 3 16,0 3 2-16,-7-4-5 0,7 5-7 0,-7-1-6 0,1 4-8 16,6-3-10-16,-7-1-9 0,1 4-12 0,-1 0-15 0,1 0-13 15,-1 0-16-15,7 0-14 0,0 4-18 0,0-4-18 16,0 3-24-16,0 4-25 0,0-3-22 0,7 4-27 0,-7-5-31 16,0 5-40-16,6-2-53 0</inkml:trace>
  <inkml:trace contextRef="#ctx0" brushRef="#br0" timeOffset="190312.7537">23088 12071 278 0,'0'0'273'15,"0"0"-66"-15,0 0-57 0,0 0-51 0,0 0-36 16,0 0-26-16,0 0-17 0,0 0-7 0,0 0-8 0,0 0-2 16,-7 4-4-16,7-4-4 0,0 0-6 0,0 0-8 0,0 0-11 15,-7 3-16-15,7-3-15 0,-6 4-27 0,6-4-35 0,-7 3-50 16,1-3-79-16,-7 4-81 0</inkml:trace>
  <inkml:trace contextRef="#ctx0" brushRef="#br0" timeOffset="218051.3413">17396 4770 43 0,'-7'-7'313'0,"7"3"-88"15,-7-4-75-15,0 5-48 0,7-5-26 0,-6 4-18 16,6 2-7-16,-5-2-5 0,5-1 3 0,0 2-2 0,-8-1 0 15,8 1-1-15,0-1-4 0,-5 0-4 0,5 0-5 0,-8 1-4 16,1-1-3-16,1 1-1 0,0-2-2 0,-1-1-1 16,0 2-1-16,1-3 1 0,-7 3 4 0,7-4 0 0,-7 6-1 15,-1-3 1-15,1-2 0 0,7 4 2 0,-7-5 3 16,-6 1 0-16,-1-1 1 0,7 2 5 0,-6-3 7 0,-8 3 4 16,8-6 2-16,-8 1 1 0,2 1 1 0,-8-2 3 15,2 1 1-15,-10-3-2 0,2-1-2 0,1 1 1 0,-8-5-2 16,-7 5 0-16,8-6 1 0,-8 6-2 0,-5-4-1 0,6 4-2 15,-6-5-6-15,-1 5-5 0,-6-5-6 0,-1 1-1 16,-5 4-3-16,0-6-5 0,-14 3-6 0,7-2-7 0,-13 5 1 16,0-5-1-16,-8 5 0 0,2-1-4 0,-7 4-2 15,-7-1-3-15,13 3 1 0,-6 1 5 0,1 4 4 0,4 0 2 16,8 4 3-16,0 4 2 0,-1 0 0 0,8 4 1 0,0 1 1 16,5-1-5-16,1 4-4 0,-7 2-3 0,8-2-3 15,-2 2-1-15,1-3 0 0,0 3 1 0,6-3-3 0,1 4-1 16,-1-5-1-16,7 2-1 0,-1-1 2 0,1-5 0 15,0 2 1-15,0 4-2 0,7-5 3 0,-1 0-1 0,6-3 1 16,8 4 1-16,7-5 2 0,-2 1-2 0,7-1 0 0,8 1-2 16,5-1 0-16,0-3 0 0,7 4-6 0,1-4-15 15,5 4-21-15,1-4-23 0,-1 0-23 0,7 0-22 16,0 0-21-16,0 0-19 0,0 0-16 0,7 0-11 0,6 0-7 16,-7 0-21-16,7-4-45 0,6-3-99 0,1 0-84 0,-1-8-42 15</inkml:trace>
  <inkml:trace contextRef="#ctx0" brushRef="#br0" timeOffset="218285.9724">13390 4033 259 0,'0'-15'509'0,"6"7"-157"0,-6-2-136 15,0 3-72-15,0-1-35 0,0 4-18 0,0 2-13 0,0-3-5 0,0 5-8 0,0-3-9 0,0 3-8 16,-6 0-11-16,6 3-10 0,-6 2-10 0,-9-3-8 16,-3 10-6-16,-2 3-2 0,-6-1 1 0,0 9-1 0,-6-2 1 15,-1 1 0-15,-6 0-1 0,0 5-1 0,-1-6 1 0,2 4 0 16,-1-3 0-16,-1 0 0 0,2 1 0 0,-2-2-1 15,8-3 2-15,-1 4 3 0,0-3 0 0,8-1 3 0,-1 1 0 16,0-1-1-16,13-3 2 0,-7 2-1 0,13-2 0 16,2 4 0-16,5-1-1 0,5 1-1 0,15-1-1 0,0 0 0 15,13 0-5-15,-1 1-17 0,7-5-29 0,7 4-41 0,-1-2-57 16,7-2-115-16,1-3-130 0,-8 0-102 0,1-4-49 16</inkml:trace>
  <inkml:trace contextRef="#ctx0" brushRef="#br0" timeOffset="227718.9114">9782 16273 47 0,'-6'-7'528'0,"6"-1"-95"16,-7 4-139-16,7 1-114 0,0-4-70 0,0 3-44 0,0 1-30 16,0-1-15-16,0-1-7 0,0 2-1 0,0-4 0 15,7 3 2-15,-7 1 4 0,0 0 7 0,0-2 17 0,0 1 11 16,6 1 16-16,-6-2 20 0,0 5 24 0,0-2 24 0,0 2 23 15,0 0 15-15,-6 0 4 0,6 0 4 0,0 0-3 0,-7 2-10 16,0-2-13-16,1 5-20 0,-7-2-22 0,0 6-17 16,1-3-15-16,-9 5-14 0,2 1-8 0,-1 2-9 15,-7 4-8-15,9 0-5 0,-8 5-5 0,0 2-1 0,6 1-4 16,-5 3 1-16,-3 0-5 0,3 8-2 0,-1 0-4 0,0 3-1 16,-1 0 1-16,8 4-3 0,-1-3 0 0,1 3-3 0,6-4 0 15,0 0-2-15,0 1-2 0,6-1-3 0,7-4-2 0,0 1-4 16,7 0-2-16,0-8-2 0,-1 5 4 0,13-9-1 0,-7 0-3 15,16-3 2-15,-3-7 0 16,2-1-1-16,-1-2-1 0,6-2 1 0,2-10-5 0,-2 0 0 0,7-3 1 0,-7-4-1 16,7-8 3-16,0-4 0 0,0-2 1 0,-6-1 2 0,-1-8 6 15,8-3 5-15,-15-3 10 0,8 3 6 0,-13-4 3 0,-1 0 5 16,-6 1 3-16,-6 0 1 0,-1-1-3 0,-12-1-4 16,6 6-4-16,-7-1-1 0,-6 0-2 0,0 3-3 0,0 1-4 15,-6 4-4-15,5 3-9 0,-6 3-12 0,2 2-21 16,-2 5-24-16,0-3-23 0,8 8-46 0,-2 0-80 0,1 2-85 15,0 5-73-15,7 0-78 0,-1 5-103 0,7-2-156 0,0 5-73 16,0 3-4-16</inkml:trace>
  <inkml:trace contextRef="#ctx0" brushRef="#br0" timeOffset="227954.0465">9711 16830 520 0,'-14'7'792'0,"1"0"17"0,0 4-155 15,7 0-174-15,-7-3-144 0,6 2-119 0,0 5-77 0,0-3-44 16,1 1-26-16,0 3-12 0,6-2-7 0,0 5-4 0,0-5-5 16,6 4-7-16,0 1-7 0,1 2-7 0,0-1-7 0,6 1-4 15,0 1-2-15,0 0-4 0,0 0 2 0,8 0-4 0,-9-1-1 16,7 2 1-16,-6 3-1 0,7-4-1 0,-7-1-2 16,6 1-2-16,-5 0-2 0,4 0-1 0,-3 4-1 0,-2-4-9 15,6-3-8-15,-6 2-17 0,-7-6-31 0,7 3-46 0,-6 1-62 16,6 0-59-16,-7-2-51 0,1-2-49 0,6-3-47 0,-7-2-54 15,7-3-71-15,-6-3-86 0,6 4-14 0</inkml:trace>
  <inkml:trace contextRef="#ctx0" brushRef="#br0" timeOffset="228795.549">10127 17350 336 0,'-13'3'700'0,"0"1"-35"15,0 4-160-15,1 3-143 0,-3-5-103 16,10 6-82-16,-3-1-63 0,2 0-50 0,6 3-32 0,0-3-17 0,0 0-8 0,6 1-7 16,2-2-7-16,-3 2-9 0,10-1-6 0,-3-5-8 0,-6 6-6 15,14-8-5-15,-7 3-5 0,0-4-3 0,0 1 4 16,0-4 9-16,1 0 6 0,-8-4 8 0,7 1 12 0,-8-1 17 16,3-3 24-16,-1-5 19 0,-7 6 16 0,0-5 15 0,0-1 23 15,0 2 18-15,-7 2 10 0,-1-3 3 0,3 1-10 0,-2 2-11 16,1 1-13-16,0-5-14 0,-8 5-21 0,7-3-21 0,1 1-16 15,6 3-12-15,-7-2-7 0,7 2-4 0,0-3-2 16,7-1-2-16,-7-2-3 0,6 1-2 0,1 0-6 0,7-3-8 16,-8-1-11-16,7 1-12 0,0-5-6 0,-1 4-9 0,2 1-6 15,-1 3-3-15,0-3 2 0,0-1 7 0,0 3 9 0,0 2 9 16,0-1 9-16,-7 0 10 0,1 0 7 0,6 3 8 0,-7 1 3 16,-6 0 9-16,7 3-2 0,-7 1 2 0,6-1 0 0,-6 4-2 15,0-4 3-15,0 4-1 0,0 4 3 0,0-4-7 16,-6 4 2-16,6 3 1 0,-7 0 0 0,7 0 1 0,-6 4-2 15,6 3-2-15,-7 2-1 0,7-2-1 0,-6 4-2 0,6 1 0 16,0-4-1-16,0 4 0 16,0-2 0-16,0-2-2 0,0-1-1 0,6 5-1 0,1-9 0 0,-1 5 1 0,7-3 1 0,-6-2-4 15,6 2 0-15,-7-5 3 0,7-3-1 0,1 2 0 0,-1-6-2 16,0 0 2-16,-1 0-1 0,2-3 3 0,-1-4 1 0,0 0 3 16,6-5 4-16,-12 4 6 0,6-1 4 0,0-3 8 0,-7 2 7 15,1-2 9-15,-2-3 9 0,-5 8 6 0,0-3 5 16,8 1 3-16,-8 3 1 0,0 2-2 0,0 0-4 0,0 1-6 15,0 3-6-15,0-3-6 0,-8 3-11 0,8 3-4 0,-5-3-9 16,5 0-4-16,-7 3-5 0,7 5-5 0,-6-2-3 0,6 3-3 16,-6 1 1-16,6 1-1 0,-7 0 2 0,7 1-2 0,0-2-2 15,0 2 1-15,7 2 0 0,-7-2 1 0,6-2 0 16,0 0-1-16,1-1 1 0,-2 1-1 0,3-3 5 0,-1 1-5 16,-1-4 1-16,1 3-1 0,-1-4-2 0,7-3 1 0,-7 5-1 15,7-5 0-15,-6 0-1 0,0-5 2 0,6 5 2 0,-7-3 0 16,1-4 4-16,5-1 0 0,-5 1 2 0,-1-4 1 0,1-1 3 15,-1 2-2-15,1 0 3 0,-1-2 0 0,1-2 0 0,-7-2 2 16,8 2-1-16,-8-5 2 0,5 5-3 0,-5-4 3 16,0-1 0-16,0 1 1 0,6-1 0 0,-6 6 1 0,0-3 1 15,0 5-1-15,0-3-2 0,0 3-5 16,0 3 2-16,0 2 1 0,0-3-3 0,0 6-3 0,0 3-1 0,0-4 0 0,7 1 1 16,-7 3 4-16,0 0-4 0,0 0-3 0,0 0 0 15,0 3 1-15,0 1 0 0,7-1 0 0,-7 9 0 0,0-5 1 16,7 3-1-16,-7 2 1 0,6 2-1 0,-6 1 0 0,0-1 0 15,5 6 0-15,-5-6-1 0,8 4-2 0,-8 5 0 0,7-6 0 16,-7 5-3-16,6-3 1 0,-6-2-2 0,6 3-3 0,-6-6-5 16,7 5-4-16,-1-5-7 0,1-3-5 0,-7-4-14 15,7 4-18-15,-1-7-28 0,0 3-33 0,1-3-42 0,-1 4-41 16,0-6-40-16,1 3-34 0,0-5-26 0,6 0-23 0,-6-7-20 16,-1 3-29-16,1-7-47 0,-1 3-78 15,-6 2-31-15</inkml:trace>
  <inkml:trace contextRef="#ctx0" brushRef="#br0" timeOffset="228959.6883">10772 17188 190 0,'-13'0'796'0,"-1"-2"22"0,8 2-95 16,-7 0-170-16,6-5-144 0,1 5-132 0,-1 0-112 0,7 0-77 16,0 0-41-16,0 0-25 0,0 0-12 0,7-3-12 0,6 3-14 15,0 0-22-15,0 0-35 0,7 0-50 0,0 0-54 0,-8-4-49 16,15 4-50-16,-8-8-48 0,0 5-52 0,1-4-66 15,0 0-87-15,6-2-57 0,-7 6-7 0</inkml:trace>
  <inkml:trace contextRef="#ctx0" brushRef="#br0" timeOffset="229179.123">11279 16840 142 0,'0'0'729'0,"-6"0"8"0,0 0-123 0,6 4-162 0,0-4-127 16,0 0-107-16,6 0-85 0,-6 0-62 0,6 0-33 0,1-4-18 16,7 4-8-16,-2 0-9 0,1-3-11 0,0 3-14 0,1-4-18 15,5 4-19-15,-6-3-32 0,7 3-34 0,-7-4-36 16,0 4-29-16,-1-3-25 0,1 3-19 0,1-4-22 0,-8 4-25 16,7 0-21-16,-6 0-31 0,-1 0-57 0,1 4-66 0</inkml:trace>
  <inkml:trace contextRef="#ctx0" brushRef="#br0" timeOffset="229351.7454">11390 16965 90 0,'-6'8'673'0,"-1"-5"-36"0,1 1-118 0,-1 0-126 0,7-1-96 15,-6 0-73-15,6-3-61 0,0 0-57 0,6 4-32 16,1-4-18-16,-1 0-12 0,7 0-9 0,1-4-16 0,-1 1-18 16,5 0-20-16,2-1-13 0,0 0-21 0,0-3-17 0,-1-1-12 15,1 1-4-15,6 0 3 0,-7 0 8 0,1-1 2 0,-1 0-11 16,1-1-19-16,-6 1-24 0,-1 0-37 0,-1 4-59 0,-6-3-91 31,1 3-159-31,-7-2-76 0,0 6-25 0</inkml:trace>
  <inkml:trace contextRef="#ctx0" brushRef="#br0" timeOffset="230044.589">12016 16320 519 0,'0'0'498'0,"-6"0"-138"0,6 0-120 16,-7 0-74-16,7 0-43 0,0-3-22 0,0 3-9 15,0 0-2-15,0 0 0 0,7 0 3 16,-7 0-1-16,0 3-5 0,6-3-9 0,-6 0-10 0,0 0-8 0,6 0-8 0,1 4 9 15,-1-4 16-15,0 0 12 0,8 0 4 0,5 0-6 0,-6 0 4 16,7 0-3-16,0 0-3 0,5 0-16 0,2 0-30 16,-2-4-15-16,2 1-10 0,5-2 1 0,-5-1-7 15,6 2-2-15,-8 0-5 0,7-3-3 0,-5 3-1 0,-1 0-33 16,0-3-42-16,-13 4-49 0,6-1-45 0,-12 1-39 0,6 3-34 16,0-4-34-16,-6 4-32 0,-1-4-25 0,0 4-24 15,1-4-54-15,-7 4-65 0,0 0-26 0</inkml:trace>
  <inkml:trace contextRef="#ctx0" brushRef="#br0" timeOffset="230295.1225">12426 16244 461 0,'-6'0'470'0,"6"0"-122"0,0 0-113 0,-7 3-73 16,7-3-41-16,0 4-20 0,0-4-6 0,0 7 10 15,0-3 17-15,0 3 14 0,0 0 7 0,0 4 6 0,0 0 4 16,0 3 6-16,0 3-1 0,0-3-3 0,0 4-11 0,0 0-6 15,0 0-7-15,-6 4-10 0,6 0-16 0,0-3-20 16,-7 7-16-16,7-4-18 0,-7 3-10 0,7 1-7 0,-6-1-5 16,-1 1-5-16,7 0-4 0,-6-1-3 0,0 1-3 15,6-1-5-15,-7 1-3 0,7-1-3 0,0 2-1 0,0-6-2 16,0 5 0-16,0-8-4 0,0 5-5 0,0-6-19 0,0 3-53 16,7-3-84-16,-7-2-84 0,6-1-91 0,0-2-114 0,1-1-187 15,-1-1-101-15,1 1-38 0,0-3 22 0</inkml:trace>
  <inkml:trace contextRef="#ctx0" brushRef="#br0" timeOffset="230640.249">12668 16815 690 0,'0'-7'787'0,"0"3"9"16,5-4-184-16,8 2-180 0,1-5-155 0,5 6-123 0,0-2-76 15,2 3-40-15,-2 1-18 0,0 3-13 0,1 0-7 0,-7 3-1 16,0 1-4-16,0 3-2 0,0 1-2 0,-6 6 2 0,-7 1 0 16,0 4 0-16,-7 3 1 0,7 4-1 0,-13-1 1 15,6 4 7-15,-6-3 7 0,1 3 9 0,-9 0 9 0,9 0 9 16,-1 5 12-16,-6-5 10 0,5 3 7 0,1 2 5 0,0-5 2 16,-6 0-4-16,12-3-5 0,-5 0-4 0,4-4-10 0,8 0-4 15,-5-5-4-15,5 0-8 0,0-3-6 0,0 1-2 0,5-5-4 16,3 1-1-16,-3-3-3 0,9-1-4 0,-1-4-1 15,0 4-5-15,-1-3-1 0,9-4-2 0,-2 0-2 0,6 0-1 16,-4 0 0-16,11-4-3 0,-5-3-4 0,4 0-5 0,2 0-8 16,-1-1-8-16,0-2-12 0,9-6-20 0,-9 6-38 0,1-5-61 15,-1 1-75-15,-6 2-66 0,6 1-67 0,-5-3-69 0,-1-1-87 16,-7 1-119-16,7-2-56 0,-13-1 5 0</inkml:trace>
  <inkml:trace contextRef="#ctx0" brushRef="#br0" timeOffset="231051.0684">13541 16470 143 0,'-8'-3'683'0,"2"-4"6"0,-8 3-144 0,8 0-133 16,-7 1-90-16,0 3-67 0,0 0-53 0,0 0-31 0,-7 0-23 15,8 0-14 1,-1 3-11-16,-1 5-16 0,-5-1-20 0,6 5-27 0,0-2-20 16,7 1-14-16,-8 4-8 0,9 3-4 0,-10 1-1 0,9 2 2 0,0 1-1 0,0 7 4 0,6-3 0 0,-7 4-2 15,7-1 1-15,0 4-2 0,0-1-3 0,0 2-5 16,0 2-2-16,7-2-1 0,-1 3-2 0,-6-1 2 0,6 0-3 15,0 1-1-15,9 0 0 0,-10-1 2 0,9 1 1 0,-1-1-2 16,-7 1 0-16,14-3-4 0,-8-2 2 0,2 1 2 0,5-3 0 16,0-1 0-16,1-3-1 0,0-1 0 0,-1 0-2 0,7-6 3 15,-6 2-2-15,6-2-9 0,0-7-10 0,0-2-27 16,0-3-40-16,1-3-57 0,-8 4-63 0,5-5-61 0,4 1-59 16,-2-4-61-16,0-4-74 0,0-3-103 0,0-1-77 0,1 1-7 15</inkml:trace>
  <inkml:trace contextRef="#ctx0" brushRef="#br0" timeOffset="231458.4199">14244 16445 132 0,'-20'-12'608'16,"-7"6"-34"-16,8 2-152 0,-7 0-127 0,-6 4-65 0,5 0-28 15,-5 4-6-15,-2 4-1 0,9-1 0 0,-1 4 0 0,0 3-6 16,0 2-23-16,6-2-39 0,8 4-43 0,-1 0-33 0,5 5-24 16,8-2-14-16,0 1-8 0,0-4-5 0,8 5-6 15,5 2-7-15,6-3-10 0,-6 0-12 0,13 4-14 0,-7-4-16 16,8 4-17-16,-1-5-9 0,0 5-11 0,0-4-4 0,0-1 5 15,0 2 7 1,0 0 15-16,0-6 16 0,-7 2 18 0,-6-1 11 0,1-3 14 0,-1 0 27 0,-6-1 27 0,-7 1 30 0,0-5 27 16,-7 5 23-16,-1-1 22 0,-4-2 13 0,-1 3 8 15,-7-5-5-15,1 6-20 0,-1-6-26 0,-5 5-23 0,-2-1-25 16,-5-3-20-16,5 5-15 0,2-7-9 0,-8 3-8 0,7-1-5 16,7-5-5-16,-8 6-6 0,9-7-26 0,3 1-41 0,3-2-60 15,5 0-66-15,-6-1-62 0,13 0-64 0,0-6-78 0,0 0-105 16,0-1-127-16,7 0-51 0,-1-2 14 0</inkml:trace>
  <inkml:trace contextRef="#ctx0" brushRef="#br0" timeOffset="231724.9583">14458 16800 638 0,'0'0'696'15,"-7"0"-94"-15,7 0-165 0,0 4-122 0,0 0-79 16,-6 3-54-16,6 4-29 0,6 0-14 0,-6 0 5 0,0 7-7 16,7-3-6-16,0 3-18 0,-1 0-25 0,1 5-32 0,-1-5-26 15,7 8-13-15,-7-5-20 0,1 2 1 0,7 2 0 0,-9 1 2 16,2-4-3-16,-1 3 2 0,1 5 0 0,1-5 1 0,-3 1 0 16,2-1 0-16,-7 1 0 0,0 0-2 0,0-1 0 15,-7-3-4-15,2 0-8 0,5 1-18 0,-8-5-23 0,1 0-32 16,7 0-43-16,-6-3-47 0,6 0-47 0,-7-4-45 0,7-1-38 15,0-5-43-15,0-5-68 0,7 0-110 0,-7-5-57 0,0 2-11 16</inkml:trace>
  <inkml:trace contextRef="#ctx0" brushRef="#br0" timeOffset="231976.8237">14686 16895 511 0,'-7'0'840'0,"-6"-3"10"16,7 3-81-16,6-4-203 0,0 4-195 0,6-4-159 15,1 4-93 1,-1-3-47-16,14 0-17 0,-7-1-16 0,6-1-6 0,8 2-4 16,-1 0-6-16,7-1-4 0,-1 0-11 0,1 1-8 0,5-1-11 0,-5 0-3 0,6 0-7 15,-7 1-5-15,8-1-4 16,-8 1-17-16,-6-1-23 0,7 1-35 0,-7-1-42 0,-7 0-41 15,1 4-34-15,-7-4-34 0,-1 1-29 0,3 3-21 0,-2-4-15 16,-7 0-18-16,1 0-30 0,-7 2-65 0,0 2-77 0,0 0-23 16</inkml:trace>
  <inkml:trace contextRef="#ctx0" brushRef="#br0" timeOffset="232337.5973">15526 16489 511 0,'-6'-8'797'0,"-1"1"16"0,-6 0-155 0,0 3-168 16,1 1-146-16,-8-1-134 0,0 4-85 0,2 4-52 0,-3-1-27 16,1 4-15-16,1 2-10 0,-7 1-4 0,6 1-7 0,1 4-3 15,6 3-6-15,-6 1-3 0,12-2-4 0,-6 2-3 16,13 3-6-16,0 0-15 0,0 0-21 0,5 4-30 0,3-4-40 15,-1-1-35-15,12 5-31 0,0-4-24 0,1 1-10 0,0-6 6 16,5 5 15-16,1-3 31 0,2-2 38 0,-4-2 37 16,-5 4 55-16,8-7 39 0,-1 2 39 0,-6 1 34 0,-1-5 32 15,8-3 31-15,-15 5 27 0,0-1 18 0,3-5-7 0,-2 3 2 16,-13-3-2-16,6-2-3 0,-6 3-19 0,-6 1-24 0,-1-4-19 16,1 4-18-16,-9 1-11 0,3-1-13 0,-7 0-18 0,-1 3-21 15,1-4-8-15,-1 4-9 0,-6 0-8 0,7-1-5 0,-8 2-9 16,8-5-10-16,-1-3-22 0,1-1-40 0,-1 0-61 15,8 6-76-15,-1-6-72 0,6-3-88 0,0 0-118 0,7 0-160 16,0 0-71-16,0 0-10 0</inkml:trace>
  <inkml:trace contextRef="#ctx0" brushRef="#br0" timeOffset="232636.7975">15702 17031 573 0,'0'-7'855'15,"0"-1"11"-15,0 1-81 0,0 0-202 0,0-1-215 0,7 1-166 16,-1 0-94-16,0 0-53 0,7-1-44 0,-6 4-10 16,-1 1-8-16,7-1-8 0,-6 4-12 0,1 0-19 0,-3 4-23 15,1-1-21-15,1 1-4 0,0 7-16 0,-7-3-3 0,0 7 3 16,0-1 8-16,0-3 15 0,0 7 23 0,-7-3 28 0,7 0 23 16,-7 3 28-16,7 0 25 0,0-3 24 0,0 2 16 0,0 2 13 15,0 0 6-15,0-4 0 0,0 3-3 0,7-5-14 0,0-1-13 16,-1-1-14-16,6 0-9 0,-4-3-8 0,5-1-6 15,-1-3-6-15,9-4-2 0,-2 0-4 0,0 0-6 0,1-7-7 16,-1-2-4-16,8 3-4 0,-1-5-4 0,-1-4-5 0,2 1-7 16,-1-6-13-16,-1 3-23 0,-5-2-42 0,6 5-68 0,-6-5-72 15,0 1-64-15,-1-4-61 0,-6 3-70 0,0-3-89 0,-6 1-111 16,-1-1-43-16,-6 4 16 0</inkml:trace>
  <inkml:trace contextRef="#ctx0" brushRef="#br0" timeOffset="232889.7938">16002 16540 11 0,'-7'-3'696'0,"7"-1"20"0,7 4-73 0,-7 0-139 15,6 0-111-15,7 0-88 0,-7 4-69 0,8-4-38 0,5 3-25 16,-6 1-16-16,7 0-27 0,0 2-36 0,0 2-31 16,-2-1-23-16,2 5-15 0,6-2-11 0,-6 1-5 15,-1 4-1-15,-6 0 1 0,6-1-2 0,-5 5 0 0,-1-1 1 16,-7 1-2-16,-6 2-4 0,7 1 3 0,-14 0-2 0,7 5-3 0,-13-2 1 15,1 0-2-15,-2 0 0 0,-5 5-2 0,-1 0-6 0,-6-1-4 16,-6 3-6-16,-8-2-5 0,8-1-14 0,-13 4-28 0,-1-4-52 16,-7 5-75-16,1 2-71 0,0-6-84 0,-7 3-110 0,1-7-183 15,-1-1-92-15,1 0-23 0,-8-2 20 0</inkml:trace>
  <inkml:trace contextRef="#ctx0" brushRef="#br0" timeOffset="236319.309">12693 5997 107 0,'7'0'211'0,"6"-4"-96"0,0 1-52 0,-1-1-24 0,2 0-9 15,-1 0-5 1,6 1 3-16,7-1 3 0,-6 0 5 0,6 0 3 0,1-3 1 0,-2 4-1 0,8-1-2 0,-1-3 2 0,-7 3-1 16,8-3 3-16,1 3-1 0,-9-3 2 0,8 0-2 15,-7 3 0-15,-7-3-4 0,1-1-5 0,-1 0-6 0,-5 5-5 16,-7-4-6-16,6 3-4 0,-7 1-4 0,-6-1-2 0,6 0-3 16,-6 4-1-16,7-4-14 0,-7 1-23 0,-7 3-28 31,1 0-31-31,0-4-35 0,-7 4-58 0,-1 4-91 0,1-4-95 0</inkml:trace>
  <inkml:trace contextRef="#ctx0" brushRef="#br0" timeOffset="236476.0341">12673 6036 380 0,'-20'5'288'0,"8"2"-119"0,-1-3-63 0,6 3-34 0,-6-3-16 16,13 0-4-16,-6-1-1 0,6 1-1 0,0-1 0 16,0-3-2-16,0 5-3 0,6-5-2 0,7 0-8 0,0 0-8 15,6 0-7-15,1-5-7 0,7 5-3 0,-1 0-4 0,0 0-2 16,0 0-4-16,-1 0-3 0,-4 0-7 0,4 0-23 15,-5 0-35-15,6 0-66 0,-7 0-135 0,1 0-102 0,-7-3-73 16</inkml:trace>
  <inkml:trace contextRef="#ctx0" brushRef="#br0" timeOffset="238786.8164">14490 5201 102 0,'-6'-6'191'15,"6"-2"-52"-15,-6 0-31 0,6-1-18 0,-7 1-13 0,1 0-5 16,6-3-8-16,-7 4-4 0,0-1 1 0,1-3-5 0,6 4-3 16,-7-4-3-16,7 4-6 0,-6 0 0 0,6 0 3 0,-7-1-6 15,7 4-1-15,-6-3 3 0,6 3 1 0,-6 0 2 16,6 2 3-16,0-3-2 0,-7 2-5 0,7 3 0 15,0 0-6-15,0 0-6 0,-6 0-6 0,6 0-9 0,0 0-6 16,0 3-2-16,-7 2 7 0,7 1 6 0,-7 2 4 0,7 3 2 16,-6 0 5-16,6 3 2 0,-8 4 2 0,8-2 3 15,0 5 2-15,0-3 4 0,0 5 2 0,0 2 0 0,0 0-1 16,0 4 1-16,8 1-1 0,-2 0-3 0,-6-1-10 16,7 3-10-16,0-2-5 0,-7 3-1 0,6 0 0 0,-6 1 1 15,7 2 2-15,-7-3 4 0,0 0 1 0,0 0 1 0,0-4 1 16,6 3-2-16,-6-1-3 0,0-6-4 0,0 1-3 15,0-4-3-15,0-5-2 0,0 2-2 0,0-4 1 16,0 0 1-16,6-4 1 0,-6 0 1 0,0-4-2 0,0 0 0 16,0-3 0-16,0-1 0 0,0 1-3 0,7 0-3 0,-7-4-6 15,0 4-14-15,6-4-35 0,-6 3-43 0,0-6-53 0,7-1-73 16,-1 0-126-16,1-3-145 0,0-4-79 0,6 4-40 16</inkml:trace>
  <inkml:trace contextRef="#ctx0" brushRef="#br0" timeOffset="239115.796">14907 5470 22 0,'-5'0'498'0,"-3"-4"-115"0,1 4-156 16,2 0-99-16,5 0-52 0,-7 0-28 0,7 0-15 15,0 0-6-15,0 0-5 0,0 0-2 0,0 0-4 0,7 0-3 16,-7 4-5-16,0-4-2 0,5 3 0 0,2-3-2 0,-7 4 1 16,8-4 1-16,-3 2 2 0,8 3 3 0,-6-5 4 15,6 3 5-15,0-3 4 0,7 0 4 0,-1 0 5 0,1 4 2 16,-1-4 1-16,7 0 2 0,0 0-3 0,8 0-4 16,-3 0-5-16,2 0-5 0,-1 0-5 0,8 0-4 0,-7 0-4 15,-1 5-4-15,1-5-1 0,-1 3-2 0,-6-3-1 0,0 3 1 16,-1-3-1-16,-4 4 0 0,-2-4-1 0,-6 4-4 15,0-4-11-15,0 0-21 0,0 3-27 0,-7-6-36 0,8 3-63 16,-1-8-122-16,-7 5-126 0,6-5-73 0</inkml:trace>
  <inkml:trace contextRef="#ctx0" brushRef="#br0" timeOffset="239414.5086">15962 5125 474 0,'0'0'358'0,"0"0"-156"0,7 0-96 0,0-4-48 16,6 4-24-16,0 0-14 0,0-4-5 0,6 4-2 15,1 0-2-15,-1 0 0 0,1 0-1 0,5 0-1 0,2 0 3 31,-1 0 4-31,0-3 4 0,0 3 4 0,6 0 4 0,1 0 0 16,-7 0 5-16,13-4-2 0,-6 4-1 0,6-3-3 16,-6 3-2-16,5-4-3 0,2 4-5 0,-8-4-2 0,7 4-2 15,-6-4-3-15,-1 4-4 0,-5 0-4 0,-2 0-2 16,-5-3-13-16,-1 3-19 0,-6 0-28 0,0-4-35 0,-6 4-48 16,0 0-61-16,0-3-96 0,-7 3-113 0</inkml:trace>
  <inkml:trace contextRef="#ctx0" brushRef="#br0" timeOffset="239618.8689">16536 5070 37 0,'-7'0'355'0,"-6"0"-120"16,7 0-102-16,-1 0-55 0,0 4-26 0,2-4-10 0,5 4-6 15,-8-2 1-15,8 3 4 0,-7 2 5 0,7 0 5 0,0 4 0 16,-5 4-1-16,5-4-3 0,0 7 0 0,0-2 4 16,-8 1 0-16,8 2-1 0,-5 3-2 0,5-1-2 0,-7 1-4 15,0 0-1-15,7 5 0 0,-6-6-6 0,6 4-7 0,-7-2-5 16,7 2-2-16,-6-3-4 0,6 4-4 0,0-4-3 15,0 0-3-15,0 0-1 0,0 0-4 0,0-1-1 0,0-1-3 16,6-3-1-16,-6 2-15 0,7 0-24 0,-1-2-36 16,1-2-56-16,0-4-95 0,-2 0-157 0,8-4-82 0</inkml:trace>
  <inkml:trace contextRef="#ctx0" brushRef="#br0" timeOffset="239916.8957">16744 5441 318 0,'13'-12'508'0,"6"4"-195"16,1 1-145-16,0 0-72 0,-2 0-32 0,10 2-14 15,-9-1-6-15,0 6-5 0,8 0-2 0,-8 0-1 0,0 3-2 16,-6 0-5-16,2 6-8 0,-10 1-7 0,3 1-7 16,-3 5 0-16,-5-3 0 0,-5 6 0 0,5-1 1 0,-13 1 1 15,5-1 3-15,-5 0 6 0,6 0 6 0,-6 1 8 0,1-4 6 16,-1-1 14-16,-1 1 15 0,8 0 12 0,-7-5 3 15,6 1 0-15,1-3-6 0,0-1-4 0,6 0-2 16,-7 0-10-16,7-3-8 0,0 0-4 0,0 3 2 0,0-7 7 16,7 4 8-16,5 4 3 0,1-8-1 0,0 2-4 0,14 3-7 15,-2-5-10-15,16 0-12 0,-10 0-14 0,8 0-13 0,0 0-24 16,7 0-49-16,-15 0-54 0,10 0-49 0,-2-5-54 16,-7 3-61-16,0-6-85 0,-4 4-137 0,-10-3-80 15,-4 3-15-15</inkml:trace>
  <inkml:trace contextRef="#ctx0" brushRef="#br0" timeOffset="240151.6671">16165 5967 82 0,'-14'8'506'0,"8"-5"-138"0,-1 1-141 15,7 0-89-15,7 0-45 0,-1-1-20 0,1 1-7 16,13-4-1-16,-1 0 2 0,1 0 5 0,12 0 1 0,7 0 0 15,0 0-6-15,13-7-2 0,0 7 1 0,8-8 3 0,-2 4 0 16,13 1-4-16,-5-5-4 0,5 4-6 0,1-3-6 0,-7 4-10 16,6-1-12-16,-6-3-10 0,-6 3-11 0,0 0-17 15,-7-3-34-15,0 4-38 0,-6-1-44 0,-8 1-54 0,-5-5-75 16,-6 4-122-16,-1 1-117 0,-14-1-60 0</inkml:trace>
  <inkml:trace contextRef="#ctx0" brushRef="#br0" timeOffset="240355.0467">16483 6169 461 0,'0'0'483'0,"0"3"-186"0,0-3-131 16,13 0-71-16,1 0-34 0,-1 0-14 0,13-3-6 15,0 3-4-15,6-3 1 0,7 3-2 0,1 0-5 0,5-5-4 16,0 5-6-16,0-4-9 0,2 4-5 0,-2 0-5 15,1-3-9-15,-12 3-20 0,3 0-27 0,-10-4-38 0,5 1-49 16,-12 3-60-16,-8-4-91 0,1 1-121 0,-6-1-65 16</inkml:trace>
  <inkml:trace contextRef="#ctx0" brushRef="#br0" timeOffset="240543.4871">16900 6125 439 0,'-13'0'310'15,"7"3"-124"-15,-7 5-77 0,7-4-37 0,-7 3-19 0,6 0-9 16,-1 5-1-16,3-2 3 0,5 5 1 0,-8-1-1 15,3 1 1-15,5 4 2 0,-6 3-2 0,-1-1-3 0,0 4-4 16,0-2-4-16,1 7-2 0,6-1-1 0,-7 0-4 0,1 0-6 16,-7 0-4-16,7 1-2 0,-1 3-3 0,0-4-1 15,7 0-4-15,-6-2-2 0,-1 2-4 0,7-3-4 0,0-1-2 16,0-4-10-16,7 2-20 0,-7-1-28 0,6-4-39 16,1-3-52-16,0-1-91 0,5-6-153 0,-5-1-78 0</inkml:trace>
  <inkml:trace contextRef="#ctx0" brushRef="#br0" timeOffset="240779.7607">17239 6454 343 0,'-6'5'644'16,"-1"-2"-14"-16,7 5-210 0,-6 3-154 0,-1 3-95 0,1 4-63 15,-1 1-27-15,-1 7-7 0,8-1 5 0,-5 4 6 0,5 0 3 16,-8 9-3-16,8-6-9 0,0 9-8 0,0-2-12 16,0 2-13-16,0 2-17 0,-5 2-12 0,5-1-5 0,0 0-8 15,5 0-1-15,-5-4-40 0,0 4-62 0,0-3-65 0,8-5-72 16,-8 1-109-16,5-8-189 0,-5 0-95 0,0 1-56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09T06:56:36.0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754 14130 315 0,'90'40'798'0,"2"-3"7"0,-8 2-35 15,1 9-294-15,-13 0-375 0,-7 7-236 0,-19-3-190 0,-14-1-236 16,-18-8-113-16,-14-6-69 0,-21-8-7 0</inkml:trace>
  <inkml:trace contextRef="#ctx0" brushRef="#br0" timeOffset="11121.695">17662 6161 66 0,'0'0'92'0,"0"0"-10"16,0 0-14-16,0 0-15 15,0 0-15-15,0 0-10 0,0 0-6 0,0 0-4 0,0 0-4 16,0 0 1-16,0 0-1 0,0 0 2 0,0 0 4 0,0 0 1 16,0 0 6-16,0 0 1 0,-6 0 3 0,6 0 4 15,0 0 5-15,0 0 0 0,0 0-1 0,0 0 0 16,0 0-7-16,0-4-2 0,0 4-4 0,0 0-4 0,0 0-5 15,0 0-3-15,0 0-2 0,0-3-3 0,0 3 3 0,0 0-3 16,0 0 1-16,0 0 1 0,0-4 1 0,0 4 0 0,0 0 2 16,0 0 3-16,0-3-3 0,0 3 1 0,0 0-2 15,-7 0-2-15,7 0-4 0,0 0-1 0,0 0-1 16,0 0-5-16,0 0 1 0,0 0-1 0,0 3-1 0,0-3 1 16,0 0-1-16,0 0 0 0,0 0 0 0,0 0 0 0,0 0 1 15,0 0 0-15,0 0 1 0,0 0 1 0,0 0 1 16,0 0 3-16,0 0 2 0,0 0 3 0,0 0 2 0,0 0 3 15,0 0 2-15,0 0 1 0,0 0 0 0,0 0-2 0,0 0-1 0,0 0-3 16,0 0-3-16,0 0 1 0,0 0-4 0,0 0 0 16,0 0 0-16,0 0 1 0,0 0 0 0,0 0 0 15,0 0 4-15,0 0-3 0,0 0 3 0,0 0 0 16,0 0-1-16,0 0 0 0,0 0 1 0,0 0-1 0,0 0 0 0,0 0 0 16,0 0-1-16,0 4 0 0,0-4-1 15,0 0 1-15,0 0-3 0,0 0 0 0,0 0 0 0,0 0-1 0,0 0-2 0,0 0 0 0,0 0 0 16,0 0 0-16,0 0 1 0,0 0 1 0,0 0 0 0,0 0 1 15,0 0 4-15,7 3 1 0,-7-3 2 0,0 0 2 16,6 0 0-16,-6 0 1 0,7 4 0 0,-7-4-3 0,0 0-2 16,6 0-1-1,-6 5-4-15,7-5 0 0,-7 0 0 0,7 0 1 0,-7 3 2 16,5-3 3-16,3 0 1 0,-8 3 2 0,7-3 4 16,-2 4 0-16,3-4-1 0,-3 0-2 0,2 4-3 0,0-4-2 15,-1 4 0-15,1-4 0 0,-1 0-1 0,1 0 0 0,-1 0 3 16,0 2 0-16,7-2 2 0,-6 0 0 0,6 5 0 0,-6-5-1 15,6 0-1-15,-8 0-1 0,9 4-2 0,0-4-1 16,-2 0 0-16,1 0 0 0,0 3-2 0,1-3 0 0,-1 0 0 0,-1 0 0 16,8 5 1-16,-7-5 1 0,6 0-2 0,-6 0 1 15,7 0 1-15,-7 0-2 0,7 0 3 16,-8 2-2-16,8-2-1 0,0 0-1 0,-1 0-2 0,1 4-2 0,0-4 1 16,-1 4-2-16,0-4-1 0,1 4-1 0,-1-4 0 0,1 3 0 15,0 1 1-15,-1-4 1 0,-6 4-2 0,7-4 0 16,-1 4 0-16,-6-4 1 0,0 2 0 0,7-2 0 0,-7 0-1 15,-6 5 0-15,6-5 1 0,0 0 0 0,0 0 0 0,-1 3 3 16,1-3 3-16,-6 0 0 0,6 0 2 0,-6 0 1 0,6 0-2 16,-7 0 0-16,7 0 0 0,-7 0-2 0,7 0-2 15,2 0-3-15,-3 0-2 0,-6 0 1 0,7 0 2 16,1 0-1-16,-1 0-2 0,-1 4 2 0,8-4-2 0,-7 0 1 16,0 0-1-16,-1 0 0 0,8 0 0 0,-6 0 1 0,5 0 1 15,-6 0-1-15,0 0 1 0,0 0 1 0,0-4 2 16,0 4-1-16,0 0-2 0,0-3 0 0,-6 3 1 0,6-5-1 15,0 5 0-15,-7-2 0 0,1 2-1 0,-1-4 0 16,8 0 0-16,-9 4-1 0,3-4 2 0,-1 1-1 0,-2 3 0 16,8-4 0-16,-13 0 0 0,7 0 1 0,0 4 1 0,-1-2-2 15,1 2 0-15,-1-5 0 0,-6 5 1 0,7-3 0 16,-1-1 0-16,0 4-1 0,1-5-1 0,-1 5 2 0,1-2-2 16,0-2-1-16,-1 0 2 0,1 4 0 0,6-4 0 0,-8 1 1 15,2 0 0-15,7 3 0 0,-7-5 1 0,5 5 0 16,-5-4-1-16,6 4-1 0,-7-3 2 0,7 3-1 0,-6 0 0 15,6-4 1-15,-7 4-2 0,1 0 0 0,-1 0 1 16,7-3 1-16,-6 3-2 0,-7 0 0 0,6 0 0 0,1 0-1 16,-1 0 0-16,-6 0 0 0,7-4 1 0,-1 4-1 0,-6 0 0 15,0 0 0-15,7 0 1 0,-7 0 0 0,0 0 1 16,0 0 2-16,0 0-2 0,6 0 1 16,-6 0-1-16,0 0 2 0,0 0-2 0,0 0-5 0,0 0 3 0,0 0 1 0,0 0 0 15,0 0 1-15,0 0 0 0,0 0-1 0,0 0 1 16,0 0 5-16,0 0-2 0,0-3-3 0,0 6 1 15,0-3-1-15,7 0-1 0,-7 0-3 0,0-3-16 0,7-1-31 16,-7 4-46-16,5-8-72 0,3 5-162 0,-1-4-113 0,6 0-82 16,-8-1-50-16</inkml:trace>
  <inkml:trace contextRef="#ctx0" brushRef="#br0" timeOffset="12245.9849">20639 6209 129 0,'0'0'302'0,"0"0"-100"0,-7 0-73 16,7 0-44-16,0 0-26 0,0 0-13 0,0 0-7 0,0 0-2 15,0 0-1-15,0 0-2 0,0 0-4 0,0 0-4 0,0 0-6 16,0 0 0-16,0 0-4 0,0 0 2 0,0 0 0 16,0 0 1-16,0 4 0 0,0-4 0 0,0 0-2 0,0 0-2 15,0 0-2-15,0 0-4 0,0 0-3 0,-6 0-1 16,6 0-1-16,0 0 0 0,0 0-1 0,0 0-1 0,0 4 1 16,0-4 2-16,0 0 5 0,6 0 6 0,-6 0 8 0,0 0 9 15,0 0 11-15,7 0 11 0,-7 0 9 0,0 0 6 16,5 0 2-16,-5 0-1 0,8 0-5 0,-8 0-6 0,7 0-6 15,-2-4-8-15,-5 4-6 0,8 0-9 0,-2 0-5 0,7 0-2 16,0 0-4-16,0 0-4 0,0 0-4 0,7 4-2 0,-1-4-1 16,7 3 1-16,-5 1 0 0,10-4 1 0,-4 4 3 15,5 0 3-15,0-2 4 0,1-2 6 0,-2 5 5 0,10-5 2 16,-9 3 0-16,7 1 0 0,1-4-3 16,-2 3-2-16,8 1-3 0,-7-4-6 0,0 4-7 0,6 0-1 0,-5-1-3 15,6 1 1-15,-8-1-3 0,9 4-1 0,-2-3-1 16,0 1 2-16,1-2-1 0,-1 0-1 0,7 1-1 0,-6-4 2 15,5 4 1-15,-4-4 5 0,5 0 1 0,0 0 2 0,-7-4 2 16,8 4 2-16,-8-4 1 0,-6 4 2 0,-1-3 7 0,3 0 5 16,-9-2 2-16,1 5 5 0,-8-4 2 0,3 1 6 15,-4-1 7-15,-10 4 7 0,6 0 1 0,-7-3 5 0,-1-1 4 16,-6 4 2-16,1-3 4 0,0 3-3 0,0 0-2 0,-7-4-9 16,6 4-7-16,-6 0-6 0,7 0-10 0,-7 0-6 15,0 0-8-15,0 0-2 0,0-4-7 0,0 4-4 16,0 0-3-16,0 0 5 0,-7 0-4 0,7 0-11 0,0 0-20 15,0 0-40-15,-6 0-72 0,-1 4-80 0,0-4-78 0,-6-4-105 16,1 0-180-16,-8 4-93 0,-7-3-55 0,8-1-7 0</inkml:trace>
  <inkml:trace contextRef="#ctx0" brushRef="#br0" timeOffset="42028.4348">17591 6696 127 0,'6'-3'171'0,"-6"3"-51"0,0-4-36 16,0 4-22-16,0-4-11 0,0 4-5 0,7-3-1 15,-7 3-3-15,0-3-2 0,0 3-1 0,0 0-4 0,0 0-1 16,6-4-4-16,-6 4-2 0,0 0-2 0,0 0 0 16,0 0-3-16,0-5-1 0,0 5-1 0,0 0-1 0,0 0 0 15,0 0 0-15,0 0-1 0,0 0 1 0,0 0 2 0,0 0 1 16,-6 0 0-16,6 0 4 0,0 0 2 0,-7 0-1 0,7-3 3 0,0 3 1 15,-6-3 3-15,6 3 1 16,0-4 2-16,0 4 0 0,0-4 0 0,-7 4 1 0,7-3-1 16,0 3-2-16,0-4-2 0,0 4-4 0,0 0-4 0,0 0-4 15,0 0-2-15,-6 0-3 0,6 0-4 0,0 4-4 0,-6-1-2 16,-1 5 3-16,0-5 1 0,0 9 3 0,1-6 1 16,-7 9 5-16,0-4 5 0,7 0 5 0,-8 4 4 15,1 0 1-15,1 3 0 0,-1-3-2 0,6 3 0 0,-6-4-3 16,0 5-4-16,0-5-4 0,7 5-4 0,-7-5-5 0,-1 1-2 15,7-1-2-15,-4 1 0 0,3-4 4 0,3 0 9 16,-3-3 12-16,1-1 18 0,1 0 31 0,6 1 31 0,-6-5 38 16,6 1 30-16,0-4 18 0,0 0-1 0,6 0-3 0,-6-4-15 15,6 1-26-15,1-9-32 0,1 2-37 0,-3-5-34 16,8-3-20-16,0 0-12 0,1-1-9 0,5-3-6 0,-6 0-2 16,0 0-1-16,0 0 0 0,7 0 2 0,-8-1-1 0,1-2-3 0,1 4 0 15,-1-5 0-15,0 4-1 0,-1-4 0 16,2 4-1-16,-7 0-1 0,-1 0-3 0,0 0 3 0,1 4 1 15,-1 3 1-15,1 5 1 0,-7-2-1 0,6 5 0 0,-6 4-3 16,7-4 0-16,-7 3-2 0,6 4-2 0,-6-4-1 16,7 8-2-16,-7 0 0 0,6-2 1 0,-6 6 3 15,7-1 1-15,-1 5 3 0,1 2 1 0,-7-3 0 0,6 4 3 16,1 3-1-16,-1-4 1 0,1 6-1 0,0-3 1 0,-2 2 0 16,3-1 1-16,4 3-1 0,-4-2-2 0,-3 0 0 15,2-2-2-15,6 3 2 0,-6-3 0 0,-1-2 0 0,7 3-1 16,0-3-1-16,-7 0 2 0,8-4 3 0,-8 3 2 15,7-3-3-15,-6 1-1 0,5-2-1 0,-5 2-6 0,0-1-1 16,0-1-10-16,-1-2-11 0,0-1-16 0,1 0-21 0,-7 1-30 0,0-5-41 16,6 1-43-16,-6 0-45 0,0-1-43 0,0 1-41 0,7-4-43 15,-7 0-68-15,0 0-134 0,0-4-36 0,0 1-6 16</inkml:trace>
  <inkml:trace contextRef="#ctx0" brushRef="#br0" timeOffset="43390.7792">17565 6634 163 0,'0'-3'220'0,"0"3"-61"0,0 0-47 0,0-4-29 16,7 4-17-16,-7-3-10 0,0 3-5 0,0 0-3 15,0-4-5-15,0 4-3 0,6 0-7 0,-6 0-5 0,0-4-6 16,6 4-6-16,-6 0-3 0,0 0 1 0,7 0 1 16,-7 0 0-16,0 0 0 0,0 0 3 0,0 0-2 0,0 0-1 15,0 0-1-15,0 0-4 0,0 4-3 0,-7 0 1 0,7-1-1 16,0 4 0-16,-6 4 0 0,6 0 0 0,-6 0 1 15,6 1 3-15,0 2 1 0,-7 1 0 0,7-1 2 16,0 1 3-16,-7 2 2 0,7-1 1 0,0-1-2 0,0 3 0 16,-7 0-1-16,7 0 0 0,0 1-2 0,0-4-3 0,-6 2 2 15,6 2 2-15,0-1 4 0,-6-3 0 0,6 3 0 0,0 1 0 16,-7-4 2-16,7 2-2 0,0-3-3 0,-6 6-4 16,6-6-1-16,0 5-1 0,-7-1-1 0,7 1-1 15,0-2-1-15,0 3-1 0,0-7-1 0,0 5 0 0,-6 1-1 16,6-1 0-16,-6 0 2 0,6 1-2 0,0-1 1 0,0 1-1 15,-8-2 0-15,8-1 1 0,0 2-1 0,-7-3 1 16,7-1 1-16,0 5 3 0,-6-5 1 0,6 1 3 0,0-1 3 16,0 2 2-16,0-7 4 0,0 8 1 0,0-3 2 0,0-3-1 15,-7 3-1-15,7 1 0 0,0-4 0 0,0 3-2 0,0-3-2 16,0 3-1-16,0-2 2 0,0 2 0 0,-5-2 0 16,5 3-1-16,0-1-2 0,-7 1-2 0,7-1-1 15,0-3-4-15,0 3-3 0,0 1-2 0,-6-4-3 0,6 5 1 16,0-6 0-16,0 5 0 0,0 0-1 0,0-5 1 0,-7 5 0 15,7-4-1-15,0 4-1 0,0-4 0 0,0 3 1 16,0-3 1-16,-6 0-2 0,6 1 0 0,0-1 0 0,-7-1 1 16,7 2 2-16,0-1-1 0,-7-1 0 0,7 1-3 15,0 1 3-15,-6-2-1 0,6 5 2 0,0-4-2 0,0 1 0 16,-6-3-1-16,6-1-1 0,0 4 0 0,0 3-1 0,-7-5 1 16,7 1 0-16,0-3-1 0,0 2-1 0,-6 1 1 15,6-3 0-15,0 2 1 0,0-2 1 0,-7 3-1 0,7 0 0 16,0 0 0-16,0-5 1 0,0 10 1 0,0-5 0 0,-6-1-1 15,6 2 0-15,0-1-1 0,0 0 2 0,0 0 0 16,0 0-2-16,-7 0 1 0,7 0 0 0,0 1 2 0,0-3 0 16,0 3-2-16,0 3 0 0,0-8 1 0,0 4 1 15,0 0 0-15,0-4 1 0,0 5 3 0,0-6 3 0,0 2 5 16,-7 3 3-16,7-4 3 0,0 0 3 0,0 0 4 0,0 1 1 16,-7-1-1-16,7 0-1 0,0 0-2 0,0 1-1 15,0 0 0-15,0-1-3 0,0 0-2 0,0 0-2 0,0 2-1 16,0-3-2-16,0 2-2 0,0-2-2 0,0 3-3 15,0-2 0-15,0 0-1 0,0 0-2 0,0-3 1 0,0 3-1 16,0-3 0-16,0 4 0 0,0-6 1 0,-6 6-1 0,6-1 1 16,0-2 1-16,0 2 0 0,0 0 0 0,0-4-1 15,0 5-1-15,0-1 1 0,0 1-2 0,0-5 0 0,0 5-4 16,0-1 0-16,0 0 0 0,0 0 2 0,0 1-1 0,0 3 1 16,0-4-1-16,0-4 0 0,0 9-1 0,0-5 2 15,0 1 1-15,0-1-2 0,0 3 0 0,0-2-1 0,0 3 0 16,0-3 0-16,0 2 0 0,0-2 0 0,0 3 0 0,0-4-1 15,0 4 1-15,0-4 0 0,0 4 0 0,0 1 1 16,0-6-1-16,6 5 0 0,-6-3 0 0,0 3 0 0,0-4 0 16,0 4 1-16,0-3 0 0,0 3-1 0,0-4 0 15,7 4 1-15,-7-4 0 0,0 4 0 0,0-4 0 0,0 4-1 16,0-3-1-16,0 3 1 0,7-4 0 0,-7 4 0 0,0-4-1 16,0 5 0-16,0-1 1 0,0-4 0 0,-7 4 0 15,7-4 0-15,0 4 1 0,0-4 0 0,0 0-1 16,0 5 0-16,0-5-1 0,0 1 3 0,0-1-1 0,0 0-1 15,0 0 1-15,0 1-1 0,0-1 0 0,0 0 0 0,0 0 2 16,0 1 0-16,0-1 0 0,7-3-2 0,-7 4-1 0,0-1 0 16,0 3 1-16,0-2 0 0,0-4-2 0,0 3-1 15,0 1 3-15,0-1-1 0,0 0 1 0,0-4 0 0,0 5-1 16,0-4 1-16,0 3 1 0,7-4 0 0,-7 1-1 16,0-1 1-16,0 1 1 0,0 1 0 0,0-2 0 0,0 0-1 15,0-3 1-15,0 4 0 0,-7 0 0 0,7-1-1 16,0-3 0-16,0 5-1 0,0-5 1 0,0 3 0 0,0-3-1 15,0 4-1-15,0-1-6 0,0 2-24 0,0-5-41 0,0 2-47 16,0 2-54-16,0 0-66 0,0-4-86 0,7 4-161 16,-7-4-82-16,0 3-36 15</inkml:trace>
  <inkml:trace contextRef="#ctx0" brushRef="#br0" timeOffset="45279.3716">17422 9426 2 0,'0'0'156'0,"0"0"-20"15,0 0-20-15,0 0-19 0,0 0-17 0,0-3-15 16,0 3-11-16,0 0-11 0,6 0-9 0,-6 0-6 0,0-5-6 16,6 5-2-16,-6 0-3 0,0 0-3 0,0 0-2 0,0 0-2 15,0 0-2-15,0 0-1 0,0 0 0 0,0 0 0 0,0 0-1 16,0 5 0-16,-6-5 2 0,6 0 2 0,0 0 4 16,0 0 6-16,0 0 1 0,-6 0 4 0,6 0 3 0,0 0 2 15,0 0 1-15,0 0 0 0,0 0-1 16,0 0-4-16,0 0 0 0,0 0 1 0,0 0-3 0,6 0 2 0,-6 0 1 15,6 0 1-15,-6 0 0 0,7 0 2 0,0 0 0 16,-1 0 0-16,-6 0 2 0,13 0-3 0,-6 3 0 0,5-3-3 16,-6 0-1-16,9 0 0 0,-3 0-1 0,1 3 0 0,6-3-2 15,-5 0 2-15,5 0-2 0,-6 0 3 0,7 0-1 0,-1 0 1 16,1 0 1-16,-1 0 0 0,8 0 2 0,-7 0 0 16,-1 0 3-16,0 0-2 0,0 4-2 0,1-4-2 15,0 0-3-15,-7 0-2 0,6 4-2 0,1-4-4 0,-7 3-4 16,6-3 2-16,1 3-2 0,-1-3 1 0,1 5 1 0,-7-5 1 15,6 4 4-15,7-4 1 0,-6 3 0 0,0-3 3 16,5 0 0-16,-5 0 0 0,6 5 1 0,1-5 0 0,-2 2-1 16,1-2-2-16,-6 0-2 0,6 4-1 0,1-4-5 15,-8 3 1-15,7-3-4 0,-1 5-2 0,-5-5-2 0,7 3-1 16,-8-3 0-16,7 4 0 0,-6-4 0 0,5 4-1 0,-5-4 1 16,0 4-2-16,-1-2 1 0,0-2-2 0,1 0 0 15,-1 0 0-15,2 5 1 0,-2-5 0 0,0 3 1 16,1-3 1-16,-1 4 1 0,2-4 0 0,-2 0 3 0,0 0 0 15,1 3 2-15,-1-3-1 0,1 0-1 0,5 4 3 0,-5-4 1 16,6 0 1-16,-7 0-3 0,9 0 0 0,-10 0-2 0,9 0-2 16,-2 0 0-16,-5 0-3 0,6 0-1 0,1 0-1 15,-8 0-1-15,7 0 1 0,-7 0-1 0,1 0 1 0,-1 0 1 16,1 4-1-16,-1-4 0 0,1 0 0 0,0 0 1 0,0 0 0 16,-2 0 0-16,2 0 1 0,6 0-2 0,-7 0 1 15,2 4-1-15,4-4 0 0,-5 0 0 0,6 0 0 16,0 0 0-16,-6 0 1 0,5 0-1 0,2 0 0 0,-8 0 1 15,7 0 0-15,1 0-1 0,-1 0 0 0,-7 0 1 0,7 0-2 16,0 0 1-16,-6 0 0 0,4 0 0 0,4 0 0 16,-9 0 0-16,7 0 2 0,-6 0-2 0,6 0 2 0,-7 0-1 15,0 0 1-15,9 0-1 0,-9 0 1 0,0 0-1 16,1 0 0-16,-1 0-1 0,7 0-1 0,-7 0 1 0,8 0 0 16,-2 0 0-16,-4 0 0 0,4 0 1 0,1-4 3 0,-6 4 0 15,6 0-1-15,0 0-2 0,1-4 1 0,-8 4-1 16,0 0 1-16,1-4-2 0,6 4 0 0,-7 0-1 0,-6-3 2 15,7 3 0-15,1 0-1 0,-10 0 2 0,9 0-1 16,-8-4 0-16,9 4 2 0,-2 0 2 0,1-3 1 0,-1 3 2 16,0 0 3-16,2 0 2 0,-2-5 1 0,6 5 3 0,2 0 10 15,-1 0-1-15,0-2 1 0,0 2 1 0,0-4-2 16,0 4 0-16,7-4-1 0,-7 4-3 0,0-4-8 0,0 4-3 16,6-3-1-16,-6 3-3 0,1-5-2 0,-1 5 0 0,-7-3 0 15,8 3-3-15,-2-4 1 0,1 4-1 0,-7 0 0 16,8 0 0-16,-1 0 0 0,0 0-7 0,-7 0 1 15,8-2 2-15,-2 2 2 0,2 0 0 0,-2-5 0 0,2 5 1 16,5 0 1-16,-5 0 5 0,-8 0-3 0,7-3 0 0,-1 3-3 16,2 0 0-16,-1 0-1 0,0 0 1 0,7 0-1 0,-8 0 0 15,2 0 0-15,-1 0-1 0,0 0 1 0,6 0-1 16,-5 0-1-16,-8 0 2 0,14 0 0 0,-15 0 0 16,10 0 0-16,-2 0 1 0,-7 0-1 0,7-4 2 0,0 4 0 15,-7 0-3-15,14-5 0 0,-7 5 1 0,1 0-1 0,-2 0 1 16,2 0-1-16,4 0 1 0,-4 0-2 0,4 0 0 15,3 0 0-15,-8 0-1 0,7 0 0 0,-8 0-2 0,8 0 1 16,-7 0-1-16,1 0 3 0,-1 0-1 0,-1 5 2 16,2-5 1-16,-2 0 1 0,2 0 0 0,-8 0 0 0,7 0-1 15,0 0 0-15,0 4 0 0,0-4 0 0,0 0 0 0,1 0-1 16,-2 3-1-16,2-3 2 0,5 0 0 0,-6 0 0 16,-1 0 0-16,3 5 0 0,-3-5 1 0,1 0 1 15,0 2 1-15,0-2-1 0,0 0 2 0,0 0-1 0,1 0 4 16,-7 0 6-16,-2-2 2 0,9 2 4 0,-8 0 0 0,1-5 0 15,-1 5-1-15,1 0 0 0,-1-3-5 0,1 3-4 0,-1-4-3 16,1 4-4-16,0 0-1 0,-1-5-1 0,-6 5 0 16,7 0 0-16,-8 0 1 0,3 0 1 0,-4-3 1 15,3 0-2-15,-1 3 1 0,0-4 0 0,0 4 3 0,0-4 8 16,-6 4 14-16,-1-3 12 0,7 3 10 0,-7-3 9 0,1 3 5 16,-1-5 3-16,-6 1 2 0,6 1-3 0,1-1-7 15,-7 1-8-15,7-1-2 0,-7 1-3 0,7-1 0 0,-7 0-1 16,0 0-4-16,6 1-2 0,-6-1-5 0,0 1-4 0,0-4-9 15,-6 3-6-15,6-4-2 0,-7 5-4 0,7-5 0 16,-7 4-2-16,0-3-2 0,-5 0 2 0,5-1-3 0,-5 5-1 16,5-5-1-16,-6 2 1 0,7 1 0 0,-7-2 0 15,6 3-2-15,-6 1-1 0,7-1 1 0,-1 4 1 0,0-3 2 16,-6-1-3-16,8 4 1 0,-3-4-1 0,1 4 0 0,1 0 0 16,0-4-1-16,-1 4 1 0,1 0-2 0,-1 0 0 15,0 4 1-15,1-4 0 0,6 0 2 0,-6 0-1 0,6 4 0 16,-7-4-2-16,7 0-1 0,0 0-1 0,-6 4-1 15,6-4 1-15,0 0-5 0,0 3 1 0,6-3 0 0,-6 4 2 16,0-1-1-16,0 1 2 0,7-1 0 0,-1 1 0 0,-6 1 1 16,6-2 0-16,8 0 1 0,-8 5-2 0,1-5 1 15,5 2-1-15,-5 2 1 0,1-4 0 0,3 4 1 16,3-3 1-16,-7 4-1 0,-1-5 1 0,7 5 0 0,-6-4-1 16,6 3 1-16,-7 0-3 0,1 0 1 0,-1 1 1 0,-6-1 1 15,7 0-2-15,-7 0 1 0,0 1-1 0,0 3 1 0,0 0 1 16,0 1 2-16,-7-3 1 0,7 7-1 0,-6-5 1 15,-1-1-1-15,-6 2 0 0,0-2 4 0,0 1-3 0,0-3-1 16,-7-1-2-16,0 3 2 0,1-1-2 0,-7-1-5 0,1-6-32 16,-2 5-58-16,-5 1-75 0,-1-4-73 0,1 0-80 15,-1 0-99-15,0-2-171 0,1 3-87 0,-1-5-37 0,-6 2 20 16</inkml:trace>
  <inkml:trace contextRef="#ctx0" brushRef="#br0" timeOffset="46208.1412">15402 7349 221 0,'-6'0'234'0,"6"0"-76"0,-7 0-50 0,7 0-25 15,0 0-19-15,0 0-8 0,0 0-3 0,0 0 4 0,0-4-3 16,0 4 5-16,0-5 0 0,0 5-4 0,0 0 2 15,0 0-3-15,0 0-3 0,0 0-6 0,0 0-4 0,0 0-3 16,-6 0-4-16,6 0-4 0,0 0-3 0,0 0-3 0,0 0-2 16,6 0-2-16,-6 0-3 0,0 0-2 0,0 0-2 15,7 0 1-15,-1 5 2 0,1-5 3 0,1 0-3 0,-3 4 4 0,1-4 2 0,7 3 5 16,-6 2 2-16,5-5 5 16,3 0 4-16,-3 0 5 0,8 3 4 0,-7-3 2 0,6 0 4 15,0 0-1-15,8 0 2 0,-9 0 3 0,3-3 0 0,5 3 3 0,0 0 1 0,0 0 1 16,0-5-2-16,0 2 0 15,0 3 0-15,0 0-2 0,1-4-5 0,5-1-4 0,-6 5-5 0,0 0-4 0,-6 0-4 0,5-2-4 16,-5 2-9 0,-7 0-3-16,0 0-5 0,0 0-3 0,0 0-5 0,-6 0-3 15,0 0 0-15,-7 0-3 0,6 0 2 0,-6 0-1 16,0 0 0-16,6 0-1 0,-6 0 2 0,0 0-1 0,0 0-2 16,0 0 1-16,0 0-1 0,0 0-1 0,0 0-4 0,0 0-16 0,0 0-21 0,0 0-40 0,0 0-41 15,0 0-42-15,0 0-45 0,0 0-51 0,0 0-62 0,-6 0-94 16,0 2-110-16,-8-2-33 0</inkml:trace>
  <inkml:trace contextRef="#ctx0" brushRef="#br0" timeOffset="46772.6928">15813 7396 234 0,'0'0'203'0,"0"0"-63"0,5 0-41 0,-5 0-20 0,0 0-10 0,0 0-5 15,0 0 1-15,0 0 4 0,0 0-1 0,0-3-3 0,0 3-1 16,0 0-7-16,0-4-4 0,0 4-7 0,0 0 0 16,8 0-2-16,-8-3 0 0,0 3 1 15,0 0-4-15,0 0-1 0,0-4-2 0,0 4-1 0,7 0-3 0,-7-4 0 0,0 4 1 16,0 0 1-16,0 0 6 0,6-4 5 0,-6 4 6 15,0 0 4-15,0 0 2 0,0-3 1 0,0 3-1 16,0 0-5-16,0 0-4 0,0 0-7 0,0 0-5 0,0 0-6 16,0 0 0-16,0 0-8 0,0 0-4 0,0 0-5 0,0 0-4 15,0 0-2-15,0 0-3 0,0 0-2 0,0 3-6 0,0-3 1 16,0 0-1-16,0 0-1 0,0 4 1 0,0-4-2 16,6 0 2-16,-6 4 0 0,0 0 2 0,0 3 5 15,6 0 3-15,-6 0 3 0,7 1 3 0,-7 2 1 0,7 1 4 16,0 5 5-16,-7-2 2 0,6 4 3 0,-6-3 4 0,6 3 3 15,-6 4 2-15,0 0 1 0,7-1-1 0,-7 2-5 16,0 3-1-16,0-4-6 0,0 3-3 0,0-3-2 0,-7 0 1 16,7 5 4-16,-6-6 1 0,6 1 2 0,0 0-2 15,0 0 2-15,0-4-1 0,0 0 0 0,-6 1-4 0,6-2-1 16,0-1-4-16,0-1-1 0,0-5 3 0,0 1 3 0,-7 1 3 16,7-5 0-16,0 0 3 0,0 0 5 0,0 0 8 15,0-3 9-15,0 0 5 0,0-4 3 0,0 4 5 0,0-1 3 16,0-3-1-16,0 0-3 0,0 0-7 0,7 5-9 0,-7-5-11 15,0 0-7-15,0 0-11 0,0 0-10 0,0 0-15 16,0 0-43-16,0 0-94 0,0-5-112 0,0 2-137 0,0-1-206 16,0-7-120-16,6 0-61 0,7-3-30 0</inkml:trace>
  <inkml:trace contextRef="#ctx0" brushRef="#br0" timeOffset="47771.5929">22000 10305 120 0,'-7'-4'491'16,"1"0"-109"-16,0-3-136 0,-1 4-94 0,1-2-53 15,-1 3-24-15,0-2-8 0,1 4 2 16,-7-4 6-16,0 0 8 0,0 4 8 0,-1 0 5 0,-6-3 8 15,2 3 9-15,-2 0 12 0,0 3 21 0,-5-3 21 0,5 0 16 0,0 4 6 16,-6 0 2-16,7 0-8 0,-1-2-14 0,1 3-22 0,-1 2-30 16,1 0-29-16,6 1-24 0,-7-1-15 0,14 1-12 0,-7 3-10 15,0-1-7-15,6 0-4 0,1 2 0 0,-1-1-3 16,0 4-2-16,7-5-4 0,0 5 2 0,0 0 2 0,7 3 2 16,0-2 3-16,-1 2-1 15,1 0 0-15,6-3-1 0,0-1 2 0,-7 5-2 0,7-5-1 16,7 1-1-16,-7-1-4 0,-1 1 1 0,2 0 5 0,-1 0-5 0,6-4-1 0,-6 3-2 15,0 1-4-15,1-5 0 0,-2 5-1 0,1-4-1 0,-6 1-5 0,-1-2 2 16,8 2 0-16,-14-1 2 0,6-4 2 0,1 4-1 0,-7-4-1 16,0-3 1-16,-7 3 3 15,1 0 4-15,-1-3 4 0,0 3 4 0,-12-3 6 0,0 0 5 0,-8-1 3 0,1 1 4 16,-7-4 5-16,1 0 5 16,-7 0 4-16,0-4-3 0,-6-3-2 0,-1 3-1 0,-6-7-1 0,0 4-3 0,-7-4-4 15,7 0-2-15,-7 1 1 0,7-2 2 0,0 1 5 0,7 3 4 16,5 2 2-16,1-6-1 0,7 9-1 0,5-5-5 0,9 5-6 15,-2-1-6-15,6 0-9 0,1 4-8 0,2-4-15 16,3 4-27-16,8 0-31 0,-7 0-37 0,1 0-82 0,6-3-148 16,0-1-180-16,6-3-208 0,-6 0-123 0,7-4-44 15,1 4-10-15</inkml:trace>
  <inkml:trace contextRef="#ctx0" brushRef="#br0" timeOffset="165834.3328">18887 8481 237 0,'0'0'253'0,"-7"0"-78"0,7 0-56 0,0-4-35 0,0 4-21 16,0 0-13-16,0 0-2 0,0 0-2 0,0 0 1 16,0 0 0-16,0 0-5 0,0 0-3 15,0 0-6-15,7 0-3 0,-7 4-4 0,0-4-3 16,0 0 0-16,0 4-2 0,-7-4 1 0,7 3 0 0,0 1 1 15,0-1-2-15,0 1 0 0,0-1-2 0,-6 1-2 0,6 1-3 0,0-2-1 0,6 0 1 16,-6 1 2-16,0-4 4 16,0 4 1-16,0-4 5 0,0 3 7 0,7-3 7 0,-7 0 6 15,0 0 7-15,0 0 2 0,0 0 3 0,6 0 3 16,-6-3 0-16,0 3 2 0,0 0-1 0,7-4 0 0,-7 4 0 16,0 0-2-16,0 0-2 0,0 0-5 0,-7 0-6 0,7 0-8 15,0 0-10-15,0 0-9 0,0 0-9 0,0 0-6 16,0 4-4-16,-6-4-2 0,6 0 1 0,0 0-1 0,0 3 0 15,0-3 0-15,0 0 0 0,-7 0-2 0,7 0 2 16,0 0 1-16,0 0-4 0,0 0 1 0,0 0 1 0,0 3 3 16,0-3 1-16,0 0-1 0,0 0 1 0,0 0 0 0,0 0 2 15,0 0 1-15,0 0-3 0,0 0-1 0,0 0 0 16,0 0 1-16,0 0-1 0,-6 0-1 0,6 0 0 16,0 0-2-16,0 5 0 0,0-5-1 0,0 0 2 0,0 4-3 15,0-4 2-15,0 3-1 0,0-3 0 0,0 0 1 0,0 4-1 16,0-4 3-16,0 0 1 0,0 3 1 0,0-3 0 15,0 0 3-15,0 0 0 0,0 0 2 0,0 0 1 0,0 0 0 0,0 0 0 0,0 0 5 0,0 0 4 16,0 0 6 0,0 0 3-16,0-3 3 0,0 3 1 0,-7 0 0 0,7 0-2 15,0 0-5-15,-6 0-5 0,6 0-8 0,-7 3-4 0,7-3-3 0,-7 0-3 0,7 0-2 0,0 4 0 0,-6-4 0 16,6 0-1-16,0 0 1 0,0 0 0 0,0 0 0 31,0 0 2-31,0 0 1 0,0 0 1 0,0 0-1 0,0 0 3 16,0 0 1-16,0 0 0 0,6 0 5 0,-6 0-3 0,0 0 0 15,0 0-2-15,0 0-2 0,0 0 0 0,0 0-2 0,0 0 1 16,0 0-5-16,-6 0 2 0,6 3-2 0,0-3 0 16,0 0 0-16,0 4-1 0,0-4 1 0,0 0-1 0,0 0 2 15,0 0 0-15,0 4 0 0,0-4 1 0,0 0 1 0,0 0 0 16,0 0 1-16,6 0 1 0,-6 0-2 0,0 0 2 16,0 4-10-16,0-4-17 0,0 0-26 0,7 0-36 15,-7 3-40-15,0-3-43 0,0-3-56 0,0 3-79 0,0-8-128 0,7 8-84 0,-7-4-39 16</inkml:trace>
  <inkml:trace contextRef="#ctx0" brushRef="#br0" timeOffset="169782.6885">18334 8667 163 0,'0'0'259'15,"0"0"-73"-15,0-3-56 0,0 3-36 0,6 0-22 0,-6-3-12 16,0 3-7-16,0 0-5 0,0 0-4 0,0 0-6 16,0 0-7-16,0 0-5 0,6 0-6 0,-6 0-5 0,0 0-1 15,0 0 2-15,0 3 2 16,0-3 2-16,0 0 4 0,0 3 3 0,0-3 3 0,0 4 3 0,0-4 1 0,0 4-3 16,6-1-1-16,-6 1-3 0,0 4-2 0,0-5-4 0,0 4 0 15,0 0 1-15,7 1 4 0,-7-1 0 0,0 5 1 16,8-2 1-16,-8 2 0 15,5-1 1-15,-5 0-3 0,7 3-3 0,-7-3-6 0,6 4-3 16,-6-1-2-16,7 1-2 0,-7-1-1 0,7 1-2 16,-1 0-2-16,-6 0-1 0,0-1-2 0,5 1 0 0,-5-1 1 15,0-2-2-15,8-2-1 0,-8 5 1 0,0-8 0 16,0 5-1-16,0-5 3 0,7 0 0 0,-7-2 0 0,0-3 6 16,0 6 6-16,0-8 6 0,0 4 8 0,0-4 10 0,0 0 8 15,0 3 11-15,0-3 8 0,0 0 4 0,0 0 6 16,0 0 1-16,0 0 1 0,0 0 0 0,0-3-1 0,-7 3-2 15,7 0-6-15,0 0-8 0,0-4-8 0,0 0-9 0,0 0-9 16,0 2-9-16,0-3-6 0,0-2-9 0,0 3-6 16,-8-3-4-16,8-1 4 0,0 1-9 0,0-1-9 0,0 1-11 0,0-3-10 15,0-2-7-15,0 2-4 0,0-1 8 0,0 0-10 16,0-3 5-16,0 2 7 0,-5-3 10 0,5 4 9 0,0-3 7 16,0 3 4-16,0-4-4 0,0 4 3 15,5 0 4-15,-5 0 3 0,0 4 3 0,0-5 4 0,0 6 0 16,0 2 1-16,0-3-2 0,0 2 1 0,0 2-1 0,0-1-1 0,0 1-2 15,0 3-4-15,0-5-1 0,0 5 1 0,0-2-1 0,0 2 0 16,8 0-1-16,-8 0-3 0,0 0-2 0,0 0 0 0,0 0-2 16,0 0-4-16,0 0-2 0,0 0-4 0,0 0 0 15,0 0 1-15,0 0 0 0,0 0 3 16,0 2 2-16,0 6-3 0,0-4 4 0,0 4 5 16,0 6 5-16,0-2 1 0,0 2 0 0,-8 4-1 0,8 0-1 15,0 1 3-15,-5-1-5 0,5 1-4 0,0-1-1 0,-6 0-5 0,6 0-1 0,-7-3 1 16,7-4 1-16,0-1 0 0,-7 2 4 0,7-5 3 0,0 1 1 15,0-1 6-15,0-4 9 0,0-3 12 0,0 4 15 16,0 1 14-16,-6-5 15 0,6 0 9 0,0 0 14 0,0 0 13 16,0-5 9-16,0 1 1 0,0 1-1 0,0-4-6 15,0-1-8-15,0-3-5 0,0 1-7 0,6-2-15 16,-6-3-14-16,0 1-13 0,7-1-12 0,-7 1-9 0,7-1-7 16,-1 0-3-16,-6 0-7 0,5-3-2 0,-5 3-2 0,8 1-1 15,-8-1-1-15,0 4 2 0,7 1-1 0,-7-1-2 0,0 3 1 16,0 5-1-16,6-2-3 0,-6 2-2 0,0-1-3 15,0 4-2-15,0 0-3 0,0 0-5 0,0 4-2 0,0 4-5 16,0-5-13-16,0 5-27 0,0 3-31 0,0-1-37 0,7 1-35 16,-7 1-33-16,0 2-31 0,6-3-32 0,-6 8-26 15,7-5-30-15,-7 1-63 0,0-1-98 0,6-3-41 0</inkml:trace>
  <inkml:trace contextRef="#ctx0" brushRef="#br0" timeOffset="190762.8333">18659 7096 3 0,'0'0'264'0,"0"-4"-69"0,0 4-59 0,0 0-37 0,0 0-23 15,0 0-13-15,0 0-6 0,0 0-5 0,0-4-3 0,6 4-2 16,-6 0-3-1,0 0-2-15,0 0-7 0,0 0-5 0,0 0-4 0,7 0-1 16,-7 0-1-16,0-3-2 0,0 3-1 0,0-4 0 16,0 4 2-16,0-3-1 0,0 3-2 0,0-4-2 0,0 4 2 15,0-4 0-15,0 4 3 0,0-3 3 0,0 3 3 16,-7 0 2-16,7 0 4 0,0 0 5 0,7 0 0 0,-7 0 3 16,0 0 0-16,0 0 1 0,0 0-2 0,0 0-1 0,0 0-1 15,0 0-3-15,-7 3-3 0,7-3-4 0,0 0-4 16,0 4-2-16,0-4-6 0,0 0-3 0,7 0-2 0,-7 4-4 15,0-4-1-15,0 0-1 0,0 0 0 0,0 0-6 0,0 3 2 16,0 1 0-16,0-1 1 0,0 1-2 0,0 0 2 16,0 0-3-16,0 3 1 0,0 1 1 0,0-2-1 0,0 2 4 15,0-1 2-15,-7 1 4 0,7 2 2 0,0-3 2 16,0 1 2-16,0 4 0 0,0-5 2 0,0 0 7 0,0 4 6 16,-6-4 4-16,6 4-1 0,0-4 2 0,0 4 1 0,0-3 0 15,0-1-3-15,0 1-8 0,0-1-8 0,0 0-5 16,0 0-2-16,0 1 0 0,0 0 1 0,0-6 2 15,6 5 0-15,-6 2 1 0,0-2 1 0,0 0 2 0,0-1 3 0,0 3 5 16,-6-1 2-16,6-2 0 0,0 2 1 0,0-1-1 16,0 1 2-16,0-5-3 0,0 4-2 0,0 0-8 0,0-3-3 15,0 4 1-15,0-5 0 0,0 1 0 0,0-1 2 0,0 4 2 16,0-3 1-16,0 1 5 0,6 1-1 0,-6-1-2 16,0-2-1-16,0 0-2 0,0 5-4 0,0-4-4 0,7-1-4 15,-7 2-5-15,0-2-3 0,0 0 1 0,0 1 1 16,0 0 0-16,6-1 0 0,-6 1 0 0,0 0 0 0,0 0 1 15,0-4 2-15,0 3-3 0,7 1 2 0,-7-1 4 0,0-3 6 16,0 4 7-16,0-1 4 0,7 5 3 0,-7-8 3 16,0 7 2-16,6-3 3 0,-6-1-1 0,0 1-6 0,6-1-4 15,-6 1-5-15,6 0-1 0,-6 0-2 0,0-1-1 0,7 1-5 16,-7 0-2-16,0-1-2 0,0 0 0 0,8 2 0 16,-8-2 0-16,0 1 2 0,0-1-1 0,5 2 1 0,-5-2 0 15,0 0 3-15,0 2 6 0,0-2 1 0,0 1 3 16,7 0-1-16,-7 0 1 0,0-1-2 0,0 1-2 0,0-1-1 15,7 1-5-15,-7-1-6 0,0 1-3 0,0 4-4 0,0-5 1 16,6 1 0-16,-6-1-1 0,0 4 0 0,0-3-1 16,0 4 2-16,7-5 0 0,-7 5 1 0,0-2-2 15,0 2 2-15,0-1 1 0,6 1 0 0,-6-5-1 0,0 5-1 16,0-5-1-16,0 6 0 0,0-6 3 0,5 3-2 0,-5 2-1 16,0 0 1-16,0-1-1 0,8-3 0 0,-8 3 3 0,0 0-3 15,7 1-2-15,-7-5 1 0,0 5 1 0,6-5-1 16,-6 4 1-16,0 1 0 0,7-5 0 0,-7 5 1 15,0-1 0-15,0-3 1 0,0 3-1 0,0-2 1 0,6 1 0 16,-6-3 1-16,0 5 0 0,0-4 0 0,0 0 1 0,0 3-1 16,7-1-1-16,-7-1 0 0,0 2-2 0,0-3 2 0,0 0-2 15,0-1 0-15,0 5 0 0,0-4-1 0,0-2 1 16,6 2-1-16,-6 4 1 0,0-5 1 0,0 1 0 16,0 0 0-16,0 0 1 0,0 3 0 0,0-4 0 0,0 1 1 15,0 0-2-15,0 3 1 0,0-4 2 0,0 5-1 0,0-4 1 16,0-1-2-16,0 4-1 0,0-2 2 0,0-3 0 15,0-2-2-15,7 4 1 0,-7 0-1 0,0 0 0 0,0 0 1 16,0-4-2-16,0 4 1 0,0-1-1 0,0-3 0 0,0 4 1 16,0-2-1-16,0 4-1 0,0-6 2 0,0 2 0 15,0 2 1-15,0-4 0 0,0 4-2 0,0 0 0 0,0-1 1 16,0 1-1-16,0 0 2 0,0 0-2 0,0-2 0 16,0 3 1-16,0 2 2 0,0-3 1 0,0-1-3 0,0 1 1 15,0 3-2-15,0 0 0 0,0-3 1 0,0 3-2 0,0-2 1 16,0 1 1-16,0 2 2 0,0-5-2 0,0 5 3 15,0-4-2-15,0 4-1 0,0-6-1 0,0 2 0 0,-7 4 1 16,7-5-1-16,0 1 0 0,0 0-2 0,0 0 2 16,0 3 1-16,0-4 1 0,0 1-2 0,0 3 0 0,0-3-2 15,0 0 1-15,0 3-1 0,0-4 1 0,0 1 0 0,0 0 0 16,0-1 0-16,0 5 1 0,0-5 2 0,0 5-4 16,0-5 2-16,0 1 0 0,0 4 0 0,0-5 1 0,0 2 0 15,0 1-3-15,0-3-3 0,0 5 5 0,0-4 3 0,0 0 0 16,0 2-2-16,0 2 1 0,0-4 1 0,0 3 0 15,0-3 3-15,7 3-2 0,-7-3-3 0,0-1 0 0,0 1-1 16,0 3 0-16,6 1 0 0,-6-5-1 0,0 1-3 16,0 3 1-16,0-3-2 0,0 4 3 0,0-5 0 0,0 4 1 15,0 0-1-15,0 1 2 0,0-4 0 0,0 4 2 0,0-1 1 16,0 0-4-16,0-4-1 0,0 5 1 0,6-4 1 16,-6 3 2-16,0-4 1 0,0 4-2 0,0-3 2 0,7 4 1 15,-7-5-1-15,0 5-1 0,0-5-1 0,0 0-1 16,0 2 1-16,0-1 0 0,0-1-2 15,-7 1 1-15,7-1-2 0,0-3 1 0,0 4 1 0,7-4-1 0,-7 3 1 0,0-3-2 16,0 0-2-16,0 4-13 0,6-4-45 0,-6 0-85 16,0 0-96-16,0-4-115 0,7 1-208 0,-7-4-123 15,7-4-77-15,-7 3-31 0</inkml:trace>
  <inkml:trace contextRef="#ctx0" brushRef="#br0" timeOffset="191956.7165">18887 7040 46 0,'-7'-3'44'0,"1"-1"-10"0,6 2-3 0,-7-4 2 0,7 0 1 16,-6 6 3-16,6-8 1 0,0 5 0 0,-7 3-2 0,7-4-2 15,0 0-5-15,-7 0-3 0,7 4-6 0,-6-2-7 16,6-3-2-16,-7 5-5 0,7-3-4 0,0 3-1 16,-6 0-1-16,6 0 0 0,-6-4 0 0,6 4 0 0,0 0 0 15,-7 0 1-15,7 0 0 0,-6 0-1 0,6 0 0 0,-7 0-1 16,7 4 1-16,-6-4 0 0,6 0 5 0,-7 0-3 0,1 0-1 16,6 3-1-16,-7-3 0 0,-1 0 1 0,3 0-1 15,-1 0 0-15,6 0-5 0,-7 0 2 0,1 5 1 16,-1-5 1-16,0 0 0 0,2 0 1 0,5 2-1 0,-8-2 0 15,1 0 0-15,7 0 1 0,0 0 3 0,-6 0 8 0,6 4 6 16,0-4 8-16,0 0 8 0,0 0 7 0,0 0 7 16,0 0 4-16,0 0 1 0,0 0-1 0,0 0-4 0,0 0-2 15,0 0-7-15,0 0-5 0,0 0-5 0,0 0-2 16,0 0-6-16,6 0-3 0,-6 0-5 0,0 0-5 0,0 4-2 16,0-4-1-16,0 4 3 0,0-1-4 0,0-3-2 0,0 8 1 15,0-8 0-15,0 4 4 0,0-2-1 0,0 4 2 16,0-4-5-16,0 2 5 0,0-1 6 0,0 2 1 0,0-2 2 15,0 1 8-15,0 3 4 0,7-4 3 0,-7 5 2 16,0-4 0-16,0 3-4 0,0 0-1 0,0-3-1 0,0 4-7 16,0-1-4-16,0 1 0 0,0-2 2 0,8 2 1 0,-8-1 3 15,0 1 0-15,0 0-1 0,0-2 0 0,0-3-2 16,0 1-3-16,0 4-5 0,0-4 1 0,0 0 3 0,0 3 0 16,0-5 4-16,0 3 0 0,0 2 0 0,0-3 1 0,0 0-2 15,0-1-4-15,-8 1-4 0,8 3-3 0,0-3 0 16,0 4-2-16,0-6-1 0,0 6-1 0,0-4-1 0,0-1 2 15,0 5-1-15,0-4-1 0,0 3 0 0,0-4-1 16,0 4 1-16,0-3 1 0,0 4 1 0,0-5-1 0,0 2-1 16,0 1 0-16,0-3 2 0,0 1 8 0,-7 4 8 0,7-4 6 15,0 3 4-15,0-3 5 0,0 3 6 0,0-3 5 16,-6 4 3-16,6-5-4 0,0 0-5 0,0 5-3 0,0-5-2 16,-6 1 0-16,6 0 0 0,0 0 3 0,0-1 0 0,0 1 2 15,0-1 0-15,0 4 2 0,0-3-2 0,0 0-3 16,0 3-4-16,0-3-5 0,0-1-5 0,0 1-5 0,-6 3-4 15,6-2-3-15,0-2 0 0,0 5-2 0,0-5 6 16,0 0 6-16,0 5 7 0,-7-4 6 0,7 4 7 0,0-5 9 16,0 0 6-16,0 5 5 0,0-5-3 0,0 1-6 0,-7 4-6 15,7-5-4-15,0 1-4 0,0-1-6 0,0 1-2 16,0 3-2-16,0-3-2 0,0 0-1 0,7 3-2 16,-7-4-3-16,0 1-1 0,0 3-5 0,0-3-5 0,0 0-4 15,0 3-3-15,7-3 1 0,-7-1-1 0,0 0 0 0,0 5 0 16,0-4 2-16,0-1 0 0,0 5 3 0,0-5 3 0,0 5-1 15,0 0 2-15,0-1 2 0,0-3 2 0,6 3 0 16,-6 4-3-16,0-4 1 0,0 0 2 0,0 4 2 16,0 0-4-16,0 0-3 0,6 0 1 0,-6 0-1 0,0 0 3 15,6 1 0-15,-6 1-4 0,0-1-1 0,7 3 1 0,-7-5 0 16,0 5-2-16,8-4 0 0,-8 0-3 0,0 4-3 16,5-4-1-16,-5 1 2 0,0-3-2 0,7-1-4 15,-7 4-17-15,0-3-68 0,7-1-86 0,-7 4-99 0,6-9-146 0,1 5-173 16,-7-8-102-16,0 0-57 0,0 0-13 0</inkml:trace>
  <inkml:trace contextRef="#ctx0" brushRef="#br0" timeOffset="192694.4792">18809 7045 58 0,'0'0'210'0,"0"0"-56"0,0 3-37 16,0-3-24-16,0 0-11 0,0 4-3 0,0-4-6 0,0 0-5 15,0 0-4-15,6 0-6 0,-6 0-5 0,0 0-5 16,0 0-4-16,0 0-4 0,0 0 2 0,7 0 1 0,-7 0 2 16,0-4 0-16,6 4-1 0,-6 0-3 0,0-3-1 0,6 3-3 15,-6-5-2-15,0 5-1 0,0-3-2 0,0 3-4 31,0-4-2-31,0 4-2 0,0-2-3 0,0-4-3 0,0 4-5 0,-6-2-5 0,6 4-1 0,-6-4 0 0,6 4-1 16,-7-4 0-16,1 4 1 0,-1 0 0 0,1 0 0 0,-1 0 3 16,1 0-1-16,-9 0-1 0,10 4 2 0,-8-4 2 0,7 4 0 15,-1-4 1-15,0 4-1 0,2-2-1 0,5 4 2 32,-8-6-4-32,8 2-1 0,0-2-2 0,0 4-2 0,0-4-2 0,0 3-1 0,8-3 1 0,-8 5-1 0,5-5 0 15,2 0-1-15,6 0-1 0,-6 0 1 0,4 0 0 0,4 0 2 16,-2-5-2-16,0 2 0 0,0-1 2 0,-1-4 0 15,-5 6 2-15,6-2 0 0,-6-4-2 0,-1 1 0 0,-6 3 1 16,7 0-2-16,-7 2 0 0,0-6-1 0,0 4 0 0,0 1-3 16,0-5-1-16,0 4 0 0,-7 4 0 0,7-3 1 0,-6 3-1 15,6-4 0-15,-7 4 2 0,7 0 0 0,-7 0 1 16,7 0-1-16,0 0 0 0,-6 0-2 0,6 4 0 16,0-1-8-16,0 1-19 0,-7 0-36 0,7 0-60 0,0 3-115 15,0-4-150-15,0 4-87 0,0-3-46 0</inkml:trace>
  <inkml:trace contextRef="#ctx0" brushRef="#br0" timeOffset="193104.0196">18144 6986 54 0,'0'0'135'0,"0"0"-78"0,7 0-49 0,-7 0-31 15,0 0-24-15,0 3-10 0,0-3-12 0</inkml:trace>
  <inkml:trace contextRef="#ctx0" brushRef="#br0" timeOffset="193650.7136">18131 7037 224 0,'0'0'182'0,"0"-4"-49"16,0 4-35-16,-6 0-18 0,6-2-12 0,0 2-4 0,0-6-1 16,0 6-2-16,0 0 1 0,0 0-5 0,0-2-5 15,0 2-2-15,0-4-3 0,0 4 0 0,0 0 0 16,0-4 0-16,0 0 0 0,0 4 3 0,0 0-3 0,0 0-3 16,0 0-1-16,0 0-3 0,0 0 1 0,0 0 1 0,0 0 0 15,0-3 0-15,6 3 1 0,-6 0-1 0,0 0 0 16,6-4-3-16,-6 4-4 0,7-4-1 0,-7 4 2 0,7-4 4 15,0 2 3-15,-1 2 5 0,1-5 2 0,-1 2 2 16,0-1-1-16,7 1-1 0,0-1-4 0,-6 0-5 0,6 0-7 16,0 1-5-16,0-1 0 0,7 1-2 0,-7-1 2 0,0 4 0 15,6-4 1-15,-5 4 0 0,-2-3 1 0,1 3-1 16,0 0-1-16,-6 0-3 0,6 0-3 0,0 0-6 0,-8 0 0 16,3 0-1-16,-8 0 2 0,7 3 2 0,-7-3 0 0,6 0 1 15,-6 4 4-15,0 0 4 0,0-1 1 0,-6 4-2 16,6 1-1-16,-7-1-2 0,-1 5 0 0,3-2 1 0,-8 5-4 15,0-3-3-15,1 2-2 0,-9 0-2 0,9 1-2 16,-9-1-1-16,2 5-3 0,0-5-3 0,-8 1 1 0,8 3-2 16,-7-3 0-16,0-1 0 0,7 2 9 0,-8-2-5 0,1 1-3 15,6-5 0-15,-5 5-3 0,5-3 1 0,0-2 0 16,1 1 1-16,0 0-5 0,-1-4 2 0,7 0 0 16,6 2 2-16,-5-2 1 0,5-3 2 0,1 3 2 0,6-5 3 15,-7-2-1-15,7 5 8 0,0-1 10 0,0-4 6 0,7 3 8 16,-1-3 5-16,1 5 4 0,-1-5 3 0,7 0 0 15,6 0 1-15,1 0-14 0,6-5 1 0,7 2-8 0,0 3-5 16,-1-4-4-16,7-1-6 0,-7 3-5 0,8-5-5 0,-8 3 6 16,1 0-9-16,-8 1-9 0,2-2-28 0,0 1-63 15,-9 1-78-15,2-3-75 0,0 1-88 0,-7 2-118 0,0-5-185 16,-7 4-92-16,1 1-25 0</inkml:trace>
  <inkml:trace contextRef="#ctx0" brushRef="#br0" timeOffset="319532.9686">18776 6989 10 0,'-8'0'240'0,"8"5"-69"0,0-5-53 0,-5 0-34 0,5 0-23 16,-6 2-16-16,6-2-10 15,0 0-3-15,0 4-2 0,-7-4-4 0,7 0-2 0,0 0-3 16,0 0-4-16,0 0-4 0,0 0 0 0,0 0-1 16,0 0-1-16,0 0 0 0,0 0 0 0,0 4 1 0,0-4 2 0,0 0 4 0,0 0 0 0,-6 4 2 15,6-4 0-15,0 3 0 0,0-3 1 0,-7 4-1 0,7-4-1 16,0 0-3-1,0 4-2-15,0-4 1 0,0 0 1 0,0 0 1 0,0 0-2 0,0 0 2 0,0 0 1 0,0 4-3 16,7-4 2 0,-7 0-1-16,0 2 2 0,0-2 0 0,0 0 1 0,6 6-1 15,-6-6 1-15,0 2 2 0,7-2-1 0,-7 4-1 0,0-4-4 16,6 3-2-16,-6-3 0 0,5 5-2 0,-5-5-1 16,8 0-2-16,-8 3-1 0,7-3-1 0,-1 0 0 0,-6 4 1 15,7-4-2-15,-1 0 2 0,1 0 0 0,-1 0-2 16,1 0-2-16,-1 4 2 0,0-4-2 0,1 0-1 0,-1 3 0 15,8-3-1-15,-8 0-1 0,1 0 3 0,-1 0 1 0,7 0 2 16,-6 0 2-16,-1 0 2 0,8 0 3 0,-9-3 2 16,3 3 0-16,4 0 2 0,-5 0-2 0,-1-4 0 0,1 4-2 15,6 0-2-15,-6-4-2 0,-1 4-4 0,1-3 0 16,-1 3-2-16,0 0-1 0,1-5 1 0,-1 5-1 0,8 0-1 16,-8-3 0-16,1 3 2 0,6-4 0 0,-8 2-1 15,10 2 0-15,-9-6 0 0,7 4-1 0,-7-2 0 0,7 0 0 16,-6 0-1-16,-1 4 1 0,7-3 0 0,-6-1 1 0,0 0 0 0,5 4 0 15,-5-4 1-15,6 2-1 0,-7 2 1 0,7-5-2 0,-6 5 0 16,-1-3 0-16,7 3-1 0,0-4 0 0,1 4 0 0,-9-3-1 16,10 3 2-16,-2-4 1 0,-1 4 1 0,1-4 1 0,0 0 1 15,0 1 2-15,-6 3 3 16,5-4 3-16,2 4 0 0,-1-3 3 0,-7-1 1 0,7 4-2 0,0-4 2 0,-6 1-4 16,6 3 0-16,0-4-4 0,-7 4-2 0,7-4-4 15,0 4-1-15,1-3 1 0,-8 3 0 0,7-4-1 0,0 4-1 16,0-4 1-16,0 1 0 0,-7-1 2 0,7 4-2 0,2-4-1 15,-4 0 2-15,3 1-1 0,-1 0 0 0,0-1 0 16,0 0 0-16,-7 4-1 0,8-3 1 0,-1-2 1 16,-1 2 0-16,-5-1-1 0,6 4 3 0,0-4-3 0,-6 0 3 15,6 2 1-15,-7 2 0 0,-1 0 1 0,3-4 2 0,-2 0 0 16,8 0 0-16,-8 4 2 0,2-3-1 0,-3-1 1 0,2 0-2 16,-1 4-1-16,7-4-2 0,-6 4-2 0,6-3-1 15,-7-1 2-15,1 1-3 0,6-1 0 0,-7 4 0 16,7-4-1-16,-6 1 1 0,5-1 0 0,1 4 0 0,-6-4-3 15,6 1 0-15,1-1 1 0,-1 4-1 0,-7-4 1 0,7 1 0 16,0-1 0-16,-6 0 2 0,6 4 1 0,-7-4 0 0,7 4-1 16,-7-3-1-16,1 0-1 0,6-1 0 0,-6 0 0 15,-1 4 0-15,1-3-1 0,-1-1 0 16,7 0 0-16,-7 4 2 0,1-4 1 0,-1 1-1 0,2-2 0 0,-1 3-1 0,-7-2 1 16,12 4-2-16,-12-3 1 0,6-2 0 0,1 2-2 15,-1 3 2-15,-6-4-2 0,7 0 2 0,-7 0 0 16,6 1 1-16,-6 3-1 0,7-4 0 0,0 1 0 0,-1-1 0 15,-6 1 1-15,6-1-1 0,1 0 0 0,-1 0 0 0,1 1 1 16,-1-1-1-16,1 0 1 0,0 1 0 0,-1 0-1 0,1-1 1 16,-2-1-1-16,10 2-1 0,-10-4-1 0,3 3 2 15,-2 1-1-15,7-1 1 0,-7 0 0 0,1 0-1 16,-7 1 1-16,6-1 1 0,1 1 0 0,-1-1 0 0,-6 1 0 16,7-1 0-16,-1 0-1 0,-6 0 0 0,7 4 0 0,-7-3 0 15,7-2 0-15,-1 3 1 0,-6 2-1 0,6-5 0 16,1 3 0-16,-7-3 0 0,6 2-1 0,-6-1 0 0,7 0 0 15,-1 4 0-15,1-4 0 0,-7 4 1 0,6-3-1 16,-6-1 0-16,7 4 1 0,-7-3 0 0,8 3 0 0,-3-4 0 16,-5 4-1-16,6-3 2 0,1 3 1 0,-7-4 1 0,6-1 0 15,-6 2 0-15,7 0 3 0,-1-1 4 0,0 0 3 16,-6 1 4-16,8-1 1 0,-1 0 1 0,-1-3 3 0,0 7-2 16,0-4 0-16,1 1-3 0,-1-1-4 0,1-3-3 15,6 3-2-15,-6-3-1 0,-1 3-2 0,7-4-2 0,0 2 1 16,-6 2-1-16,6-3 2 0,0-1-2 0,-8 2 0 0,10 1 0 15,-2-2 2-15,-7-1 2 0,7 5 1 0,0-5 0 16,-7 5 1-16,7-5 2 0,1 4-1 0,-8-3-1 0,7 4-1 16,0-4-1-16,-7 3-2 0,7 0 1 0,0-3-1 15,-6 3-1-15,6-4 1 0,-7 6 2 0,7-2 0 0,-6 0 1 16,0-3 1-16,6 3-1 0,-6 0 0 0,-1 0 0 16,0-3 1-16,7 7 2 0,-6-7 3 0,0 2 4 0,-1 2 5 15,0 0 5-15,1-1 5 0,-1 0 5 0,-6 1 4 0,6 0 2 16,1-2 1-16,-7 5-4 0,7-4-4 0,-7 1-5 15,6-1-6-15,-6 4-4 0,7-3-7 0,-7-1-4 0,7 1-4 16,-7-1-3-16,0 4-2 0,0-4-1 0,0 0 0 16,6 1 0-16,-6 3 0 0,0-4-1 0,0 1 2 0,6 3-1 15,-6-5-1-15,0 3 1 0,0 2-1 0,7-8 0 0,-7 8 0 16,0-4 0 0,5 1 0-16,-5 3 0 0,0-4-1 0,0 4 0 0,0-4 0 0,8 4 1 0,-8 0 1 0,0-4 0 15,0 4-1-15,0 0 1 0,0-2 2 0,0 2 1 16,0-5 0-16,0 5 1 0,0-3 0 0,0 3 1 0,0-4 4 15,-8-1 4-15,8 5 2 0,0-2 1 0,0 2 4 0,0-4 1 16,0 4 5-16,0-4 1 0,0 0 1 0,0 4-2 16,-5 0-2-16,5-3-1 0,0 3-3 0,-7-3-2 0,7 3-6 15,0 0-5-15,-6 0-5 0,6 0-3 0,-6 0-1 0,-1 3-5 16,0 0 0-16,-6 1-2 0,6 4 1 0,1-6 2 16,-7 7 0-16,7-1 0 0,-7 2 0 0,6-3 2 0,0 5-1 15,1-5 2-15,0 3-2 0,0 2 0 0,-1-5 0 16,-1 3 3-16,8-1-1 0,0-3-2 0,0 2 1 0,0-2 0 15,0 3 1-15,0-1-1 0,8-2 0 0,-8-2 1 0,7 0 2 16,-1-1 1-16,0 1 5 0,0-4 0 0,8 0 2 16,-7-4 6-16,5 1 9 0,1-5 11 0,0 2 6 15,0-2 8-15,1-4 7 0,-8 1 7 0,7 0 6 0,-8-3 3 16,3-1-3-16,-1 4-11 0,-1-3-3 0,1-1-7 0,-7 5-7 16,0-2-5-16,6-3-6 0,-12 8-6 0,6-5-7 0,-7 5 0 15,-6 0-4-15,5 0-4 0,-4 3-2 0,0 0-3 16,-8 1-4-16,0 3-1 0,7 0-2 0,-6 3 1 0,-1 1 0 15,8 0 0-15,-8 3 2 0,6-3-3 0,8 3 1 16,-7 5-1-16,8-6 1 0,-10 2-2 0,15 3-1 0,-6-4 2 16,6 0-2-16,0 1 2 0,0-1 1 0,6 1 2 15,1-2-2-15,1-1 4 0,3-2 3 0,2 1 0 0,1-1 0 16,6-3 2-16,-2 0 0 0,3-3-1 0,-2-1 2 0,0-4-2 16,-6 2-2-16,7-2 0 0,-2 1-1 0,-3-1 0 0,-2 1 1 15,-7 4 4-15,7-6 1 0,-13 3-1 0,7-2 2 16,-7 2 0-16,-7 1 3 0,7-2-2 0,-13 3-2 15,0-3-4-15,0 4-4 0,-7-1 0 0,8 0-1 0,-15 4-1 16,8-4-1-16,0 4 0 0,-2 4-2 0,3 0-2 0,-2-4-6 16,13 0-22-16,-6 4-55 0,6-1-81 0,1 1-86 0,6-1-82 15,6 1-122-15,1-4-173 0,6 3-94 0,7-3-36 16,-1 4 24-16</inkml:trace>
  <inkml:trace contextRef="#ctx0" brushRef="#br0" timeOffset="320445.7026">21349 5990 153 0,'0'0'185'0,"-7"0"-44"0,1 3-32 0,6-3-21 0,-7 0-10 16,7 0-5-16,-6 0-2 0,6 0-2 0,0 0-3 0,-7 0-6 15,7 0-4-15,0 0-6 0,0 0-7 0,-7 4-4 16,7-4-6-16,0 0-3 0,0 0-3 0,0 0-1 15,0 0-2-15,0 0 3 0,0 3-1 0,0-3 1 0,0 0 3 16,0 0 2-16,0 0 6 0,7 0 2 0,-7 0 5 0,0 0 2 16,0 0 2-16,0 0 3 0,0 0-1 0,0 0 3 15,0-3-2-15,7 3 0 0,-7 0-4 0,0 0-3 0,0-4-1 16,0 4-4-16,6 0-6 0,-6-3-6 0,7 3-6 16,-7 0-5-16,6 0-4 0,1 0-6 0,-1 0-4 0,0 0-3 15,1 0-1-15,0 0-2 0,6 0 2 0,-7 0 0 0,7 0 1 16,-6 3 0-16,5 1 0 0,-5-4 0 0,7 3 0 15,-8 4 1-15,7-3-2 0,-7 4 1 0,1-1-2 0,-1 1-1 16,1-1 2-16,-7 4 0 0,7-4 1 0,-7 4-3 0,0 1 0 16,0-2 2-16,0 1 1 0,0-1 0 0,-7 2 1 15,7-1 0-15,-7 0 1 0,1-4 5 0,-1 5 0 0,1-6 1 16,-1 2 4-16,1-2 4 0,0-1 6 0,-8 2 11 16,1-2 8-16,7-3 5 0,-1 2 9 0,-6 0 2 0,7-4 2 15,0 0 1-15,-1 4 0 0,0-4-6 0,0 0-6 0,1 0-4 16,6 0-5-16,0 0-1 0,-6 0-2 0,6-4-5 15,6 4-6-15,-6 0-5 0,0 0-4 0,0 0-4 16,6 0-5-16,-6 0-4 0,7-4-3 0,0 4-1 0,6 0 1 16,-7 0-1-16,7-4-1 0,0 4 0 0,0 0 1 0,1 4-1 15,-2-4 2-15,1 0-2 0,7 4 0 0,-8 0 0 16,1-1 1-16,7 5 1 0,-6-2 0 0,-1-1 0 0,6 5-3 16,-6-2 2-16,0-1-1 0,0 4-8 0,0 1 3 15,0-2 0-15,-7 0-2 0,1 2 1 0,0-1-2 0,0 0-1 16,-7 1-1-16,0-5 11 0,-7 3-2 0,0 2 1 0,0-2 2 15,-5 1 3-15,-1 4 5 0,0-8 7 0,-7 5 15 16,-6-4 17-16,0-2 12 0,-1-3 13 0,2 5 13 0,-1-4 13 16,0-4 11-16,0 4 2 0,0-4-8 0,-1-4-11 15,8 4-10-15,0-4-12 0,-2 1-14 0,9-2-14 0,-1-2-15 16,-7 5-15-16,7-6-26 0,1 4-50 0,-1-4-80 0,0 1-91 16,6-3-98-16,0 1-154 0,7-1-146 0,0-1-98 15,7 0-37 1,0 4 12-16</inkml:trace>
  <inkml:trace contextRef="#ctx0" brushRef="#br0" timeOffset="323764.1436">23244 5715 342 0,'0'0'263'0,"0"0"-78"0,0 0-55 0,0-4-36 16,0 4-21-16,0 0-12 0,0 0-5 0,0 0-5 0,0 0-7 15,0 0-6-15,6 0-5 0,-6 0-6 0,0-4-4 16,0 4-4-16,0 0-3 0,7 0-3 0,-7 0-2 16,7 0-2-16,-1 0-2 0,1 0-3 0,-1-3 1 0,7 3-4 0,0 0 0 0,1-4 0 15,-2 4 0-15,7 0 1 16,1 0-1-16,6 0 0 0,-7 0 1 0,8 0 1 0,-1 0 0 16,7 0 1-16,-8 0-1 0,2 0 2 0,-2-4-1 0,1 4 1 15,1 0 0-15,-8 0 0 0,1-4-1 0,-1 4 2 0,-6-3 1 0,-7 3-2 16,8 0-1-16,-7-4 0 0,-1 4 0 15,0 0 0-15,-6 0 1 0,6 0-5 0,-6 0-10 0,0-3-14 0,0 3-24 16,-6-4-30-16,6 4-35 0,-6-7-44 0,0 7-63 0,-8-4-102 16,7-3-80-16</inkml:trace>
  <inkml:trace contextRef="#ctx0" brushRef="#br0" timeOffset="323967.5702">23485 5656 18 0,'-6'0'372'0,"-1"0"-96"0,1 0-87 0,6 0-57 16,-7 0-36-16,7 0-23 0,0 0-13 0,0 4-7 0,-8-4-8 15,8 3-9-15,0 1-7 0,0 0-3 0,0 3 0 0,0 0 0 16,8 0 2-16,-8 5 1 0,0-1 2 0,7 3 0 16,-7-2 0-16,0 2-3 0,6 4-4 0,-6-3-3 15,7 3-2-15,-7 1-5 0,6-2-2 0,-6 2-3 0,7-1-3 16,-7 5-1-16,0-5-2 0,6-4-1 0,-6 5 1 0,0-1 1 16,7-3-3-16,-7-1 1 0,0 5-1 0,6-4-4 0,-6-1-6 15,0-3-11-15,6 4-11 0,-6-5-18 0,7 2-26 16,-1-5-36-16,-6 1-54 0,13-6-111 0,-6 3-101 0,0-2-62 15</inkml:trace>
  <inkml:trace contextRef="#ctx0" brushRef="#br0" timeOffset="324438.6266">23791 5913 449 0,'0'-4'377'16,"0"0"-136"-16,7 1-90 0,-7-1-46 0,6 0-28 15,-6 4-13-15,5-3-11 0,3-2-9 0,-1 5-6 0,6-3-6 16,-7 3-5-16,7 0-3 0,6 0 0 0,-6 3 0 15,7-3 4-15,-7 5 5 0,6-2 0 0,2 1 0 0,-8 0-2 16,6 3-3-16,-6 1-3 0,-7-1-1 0,8 0-3 0,-8 0-1 16,-6 4 1-16,0 1 4 0,0-2 3 0,0 1 3 15,-6 0 1-15,-8 3 0 0,8-2-3 0,-7 3-3 0,1-4-4 16,-3-1-6-16,2 2-6 0,0-2-3 0,7-3-4 0,0 5-4 16,6-5-1-16,-7 1-1 0,7-1-1 0,0 3 0 15,7-2 0-15,-1 3 1 0,0-1 0 0,1 2 0 16,7-1 0-16,-1 0-3 0,-6 1-2 0,5 2-2 0,7-3-2 15,-5 0-3-15,-1 3-3 0,-1-3 0 0,-5 0 2 0,6 4 1 16,-6-4 2-16,-1 0 1 0,-6-4 4 0,7 4 3 0,-14-3 2 16,7-1 3-16,-6 1 3 0,-1-1 4 0,-6 0 5 15,0-4 7-15,-6 1 3 0,-1 0 3 0,0-4 1 16,-5 0 1-16,4 0-5 0,-4 0-12 0,-2 0-28 0,2 0-42 16,-1-4-55-16,6 0-89 0,-6 1-184 0,13-4-92 0,-7 2-57 15</inkml:trace>
  <inkml:trace contextRef="#ctx0" brushRef="#br0" timeOffset="326816.8406">21121 6275 133 0,'0'0'105'0,"0"0"-25"0,-7 0-20 16,7 0-14-16,0 0-9 0,-6 0-5 0,6 0 0 0,0 0-4 16,0 0 2-16,0 0 0 0,0 0 1 0,0 3-1 15,0-3 1-15,0 0 0 0,0 0-1 0,0 0 2 0,0 0-1 16,0 0 0-16,0 0-3 0,0 0-2 0,0 4-3 0,0-4-2 15,0 0-4-15,0 0-3 0,0 0-2 0,0 0-4 16,0 0 1-16,0 0-2 0,0 0-1 0,0 0-1 0,0 0 1 16,0 0 2-16,0 5 4 0,0-5 1 0,0 3 3 0,0-3 0 15,-7 3 1-15,7 1 2 0,0 0 0 0,0-1-3 16,0 0-2-16,0 2 3 0,0 2-4 0,0-2-3 0,0 1 2 16,0-2-3-16,0 3 1 0,0-3 2 0,0 4 1 0,0-1-6 15,0 0 7-15,0-4 2 0,0 5 1 0,0-1 1 0,0 0 0 0,0-3 0 16,0 3-2-16,0 1-2 15,0-1-2-15,0 0-1 0,0 1 2 0,-6-1-4 0,6 0 1 0,0 0-1 0,0 1-1 16,0 0 2-16,0-2 1 0,-6 6-4 0,-1-5 0 16,7 1 2-16,0 2-2 0,0-3-1 0,-7 1 0 0,7-1 1 15,0 4-4-15,0-3 2 0,0-1 1 0,0 4-3 0,0-4 1 16,-7 1 1-16,7 2-2 0,0-3 0 0,0 1 0 16,0 4-3-16,0-5 0 0,-6 0-2 0,6 4 2 0,0-4 0 15,0 1 1-15,0-2 1 0,0 6 1 16,0-5 0-16,0 0 1 0,0 1 4 0,0-1-2 0,0 0-1 0,0 0 3 15,-6 1 0-15,6-1 1 0,0 1 0 0,0-2 2 0,0-1-1 16,0 2 0-16,0-3 0 0,0 3-3 0,0-3 0 16,0 0 0-16,0-1-5 0,0 0 1 0,0 1-1 0,0 0 0 15,0 0 0-15,0-1 2 16,0 1 1-16,0 0 0 0,0-1 1 0,0 1 2 0,6 3 1 0,-6-3-1 0,0 0-1 16,0-1-1-16,0 4-2 0,0-3 1 0,0 0 1 15,6 0-1-15,-6 3-3 0,0-3 1 0,0 0 1 0,0-2-1 16,7 6 1-16,-7-4-2 0,0 4 0 0,0-5 0 0,7 5 1 15,-7-5 1-15,7 4 1 0,-7 1-1 0,6-1 2 0,-6-3-3 16,6 3 1-16,-6 0 0 0,7 1-1 0,-7-5 2 16,0 4 1-16,0 5 2 0,6-5 1 0,-6 1 0 0,0-2 2 15,7 2-2-15,-7-1 1 0,0 1-1 0,6 0-2 16,-6-2-2-16,0 2-2 0,6-1 2 0,-6 0-2 0,7 1 2 16,-7-1-1-16,6 0 0 0,-6 0 1 0,8 1 0 15,-8-1 0-15,5 0-1 0,-5 0-1 0,7 1 0 0,-7-4 0 16,8 3-2-16,-8 1 0 0,0 0-1 0,5-6 3 0,-5 5 2 15,7 1 0-15,-7 0 2 0,0-4 0 0,6 3 1 16,-6 0 2-16,0 0 1 0,7 1-3 0,-7-5-1 0,0 4 0 16,0-3-2-16,7 0-1 0,-7-1-1 0,0 4-1 15,0-3-2-15,0 0 1 0,0 0 0 0,0-1 0 0,0 1 0 16,6 0-1-16,-6 2 0 0,0-1 1 0,0-2 0 0,0-3-1 16,0 4 0-16,7-1-1 0,-7 1 1 0,0 4 1 15,0-5 1-15,0 2 0 0,0 1-1 0,0-3 0 0,0 1 1 16,0 4 0-16,0-4-2 0,0 0 0 0,6 3 0 15,-6-5 0-15,0 7 0 0,0-6 1 0,0 2 0 0,0-2 0 16,7 4 1-16,-7-3-1 0,0-1 0 0,0 1 1 0,0 4-2 16,0-5 0-16,6 1 0 0,-6-1 0 0,0 1 0 15,0-1 1-15,0 1-1 0,0 0 0 0,0 0 1 0,0-1 0 16,0 1 1-16,0-1 0 0,0 1-1 0,0-1-1 0,0 1 2 16,6 4 0-16,-6-5-2 0,0 2 1 0,0-2 0 15,0 3-1-15,0-1 0 0,0-1 0 0,0-1 0 0,0 5 0 16,7-5 0-16,-7 1 0 0,0 3 0 0,0-3 0 15,0 0 0-15,0 0 0 0,-7 3 0 0,7-4 0 0,0 4 0 16,0-3 0-16,0 0 1 0,0 3-1 0,0-3 0 0,0-1-1 16,0 1 1-16,0 3 2 0,0-3 0 0,0 0-2 15,0-1 0-15,0 1 1 0,0 0 0 0,0-1 1 16,0 0 0-16,0 2-4 0,0-2 1 0,0-3 1 0,0 4-1 16,0-1 0-16,0 2 1 0,0-2-1 0,0 5 0 0,-6-5 1 15,6 1-1-15,0 4 3 0,0-5 0 0,0 4-1 0,0-3-1 16,0 3-1-16,0 1 1 0,0-5 0 0,0 4 0 15,6-3-1-15,-6 3 1 0,0-3 0 0,0 3 0 0,0-3 0 16,0 0 1-16,0-1-1 0,0 0 1 0,0 2-1 0,7-2 0 16,-7 1 0-16,0-1 0 0,0 1 0 0,0 0 1 15,0-1 0-15,0-3-1 0,0 4 1 16,0 0-1-16,0 4 0 0,0-4-1 0,0-1 0 0,0 0 0 0,0 5 1 16,0-5 0-16,0 1 0 0,6 4 0 0,-6-5 0 0,0 1 0 15,0-1 0-15,0 4 0 0,0-3 1 0,0 0-1 0,0 0 0 16,7-1 0-16,-7 1-1 0,0 0 1 0,0-1 0 15,0 0 0-15,0 1 0 0,7 0 0 0,-7 0-1 0,0-1 1 16,0 1 0-16,0 0-1 0,0-1-1 0,0 1-1 0,6 0 1 16,-6-1-1-16,0 1 2 0,7 1 0 0,-7-3 0 15,0 2-1-15,0-4-3 0,6 3 2 0,-6 1 3 16,0 0 0-16,6-4 0 0,-6 4 0 0,0 0 1 0,0 0 0 16,0-4 4-16,0 3-2 0,6 1-2 0,-6-2-1 0,0 3 1 15,0-5-1-15,0 3 0 0,0 1 1 0,0 0-1 0,0-4 1 16,0 4-1-16,0-1 1 0,0 1-1 0,0-4 0 15,0 4 1-15,0 0 0 0,0-4-1 0,0 2-1 16,0 2 0-16,0-4 0 0,0 0-2 0,0 0 2 0,0 0 0 16,0 4 1-16,0-4 1 15,0 0 0-15,-6 0 0 0,6 0 1 0,0 0 3 0,0 4-1 0,0-4-2 0,0 0-2 16,0 0 0-16,0 0 1 0,0 0 1 0,0 0-1 0,0 0-2 16,0 0 1-16,0 0 0 0,0 0 0 0,0 0 0 0,0 0 0 15,0 0-1-15,0 0 0 0,0 0 2 0,0 3-1 16,0-3-1-16,0 0 1 0,0 0-1 0,0 0 0 0,0 0 1 15,0 0-1-15,0 0 1 0,0 0 1 0,0 0 0 0,0 4 0 16,-6-4 0-16,6 0 0 0,0 0-1 0,0 4 0 0,0-4 0 16,0 0-2-16,0 0 1 0,0 0 1 0,0 0 0 15,0 0 0-15,0 0 0 0,0 0 0 0,0 0 0 16,0 0 0-16,0 0 0 0,0 0 0 0,0 0 0 0,0 0 1 16,0 0-1-16,0 0 1 0,0 0 0 0,0 0 0 0,0 0-1 15,0 0 3-15,0 0-2 0,0 0-1 0,6 0 0 16,-6 0-1-16,0 0 0 0,0 0-2 0,0 0 2 0,0 0-2 15,0 0 1-15,0 0 1 0,0 0-1 0,0 0 1 16,0 0 1-16,0 0 0 0,0 0 0 0,0 0 1 0,0 0 0 16,0 0 0-16,0 0 1 0,0 0 0 0,0-4-1 0,0 4 0 15,0 0 1-15,0 0-3 0,0 0-5 0,0 0-12 16,0-4-21-16,0 4-27 0,6 0-37 0,-6-3-54 0,0-1-100 16,7 0-148-16,-7-2-83 0,7-2-33 0</inkml:trace>
  <inkml:trace contextRef="#ctx0" brushRef="#br0" timeOffset="334744.9271">21316 7876 9 0,'0'0'129'0,"0"0"-37"0,0 0-28 0,0 0-19 15,0 3-6-15,0-3-5 0,0 0-5 0,0 0-1 0,0 4 1 16,0-4-3-16,0 0-2 0,0 0-1 0,0 0-2 0,0 4-4 0,0-4-3 0,-7 0-5 16,7 0-4-16,0 4 2 0,-7-4-4 15,7 0 0-15,0 0-3 0,-6 4 1 0,6-4 5 16,0 0 5-16,-6 0 7 0,6 0 8 0,0 0 6 16,-6 0 3-16,6 0 5 0,0 0 4 0,0 0 3 0,-7 0-1 15,7 0-1-15,0 0-3 0,0 0-2 0,0 0-4 0,-6-4-5 16,6 4-5-16,0 0-7 0,0 0-7 0,0 0-5 15,0 0-5-15,0 0-2 0,0 0-3 0,0 0 0 0,0 0 0 16,0 4 0-16,0-4 3 0,0 0-1 0,0 0 0 16,0 4-1-16,0-4 0 0,0 0 1 0,0 0 0 0,0 0-1 15,0 0 0-15,0 0 1 0,0 0 1 0,0 0 1 0,0 0 1 16,0 0 4-16,0 0 3 0,0 0 6 0,0 0 4 16,0 0 4-16,0 0 3 0,0 0 2 0,-7 0 2 0,7 0-3 15,0 0-4-15,-7 0-5 0,7 0-5 0,0 0-4 0,0 0-4 16,-6 0-3-16,6 0-7 0,0 0-7 0,0 0-8 0,0 0-15 15,0 0-17-15,0-4-22 0,0 4-27 0,0 0-39 16,0-4-54-16,0-4-85 0,0 4-88 0</inkml:trace>
  <inkml:trace contextRef="#ctx0" brushRef="#br0" timeOffset="335564.4494">19336 6660 436 0,'-6'0'362'0,"-8"4"-131"0,8-4-91 0,6 3-49 0,-7-3-28 16,2 3-16-16,5-3-6 0,-7 5-1 15,7-1 0-15,0-4-5 0,0 3-6 0,0 0-1 0,0 5 1 0,0-5 3 16,0 1 2-16,7 4 2 0,-2-5 4 0,-5 1 5 0,7-1 5 16,-1 4 3-16,8-3-1 0,-8 0 0 0,7 0-2 15,0 4-2-15,0-5-2 0,7 1 0 0,-1 3-1 0,1-4-2 16,6 1-3-16,-7 4-3 0,8-5-2 0,-2 5-2 16,2-2-4-16,5-2-1 0,-6 4-1 0,1-5-2 0,-2 1-1 15,8 0-1-15,-7 3-1 0,-6-3-2 0,4-1-1 0,4 1-1 16,-14 0-4-16,4-1-5 0,-5 1-2 0,1-1-1 15,-8 1 6-15,0 0-3 0,1 0-1 0,-7-1 2 0,6 5 13 16,-12-2 22-16,6 6 26 0,-7-1 21 0,1 7 17 0,-14 1 21 16,7 3 13-16,-13 3 5 0,6 1-5 0,-12-1-16 15,6 1-23-15,0 3-23 0,0-2-23 0,0-2-18 0,0 0-14 16,1 0-10-16,4 2-9 0,8-6-23 0,0 6-57 16,0-6-81-16,0 1-86 0,7 1-92 0,-1-2-144 0,7-2-139 15,-6-1-101-15,-8 0-42 0</inkml:trace>
  <inkml:trace contextRef="#ctx0" brushRef="#br0" timeOffset="336098.121">18489 7565 147 0,'0'0'217'16,"0"-4"-47"-16,0 4-44 0,0 0-30 0,0 0-22 0,0 0-12 15,7 0-9-15,-7 0-3 0,0 0-2 0,7-4-4 0,-7 4 0 16,0 0-2-16,0 0-3 0,6 0-2 0,-6 0-1 16,7 0-2-16,-7 0 0 0,0 0 1 0,6 0 2 0,-6 0-1 15,7 0-1-15,-1 4-1 0,-6-4-1 0,6 4 2 16,1 3 1-16,-7-3-2 0,6 2-1 0,1 6-2 0,-7-4 1 15,6 3-4-15,1 0 1 0,1 0-5 0,-3 3-5 0,2 1-1 16,-1-1-1-16,0-3-3 0,1 3-1 0,0-2 4 16,0 2 5-16,-1-3 11 0,1-2 17 0,-1-3 23 15,7 2 32-15,-7-5 43 0,1 1 45 0,-1-4 31 0,8-4 16 16,-8 4 2-16,13-8-9 0,-6-1-21 0,7-3-29 0,-2 1-38 16,3-4-47-16,-1-3-36 0,5 3-38 0,2-3-21 0,-1 3-47 15,7-2-89-15,-1-3-105 0,7 2-115 0,0 0-185 16,14-4-119-16,-2 4-76 0,1-4-48 0</inkml:trace>
  <inkml:trace contextRef="#ctx0" brushRef="#br0" timeOffset="337041.4154">20925 7103 207 0,'0'-3'394'0,"0"-1"-114"0,0 0-104 0,-6 0-70 0,6 4-38 15,0-3-24-15,0 3-13 0,0 0-8 0,0 0-5 0,6 0-6 16,-6 0-5-16,0 0-4 0,0 0-3 0,0 0-2 16,7 3 0-16,-7-3 1 0,6 4 0 0,-6 0 1 0,6 0-1 15,-6-4 1-15,7 3 1 0,-7-3 0 0,0 4 0 0,0-4 0 16,0 3 0-16,0 2 0 0,0-5-1 0,0 0 0 0,0 2 0 16,0 2 0-16,0 0 0 0,0 0 0 0,0-1 0 15,0 1 0-15,0 0 1 0,7 0-1 0,-7-2 0 16,0 4 1-16,0-4-1 0,0-2 0 0,6 4 1 0,-6-1 0 15,0-3 4-15,0 4 2 0,0-4 7 0,0 0 5 0,0 0 7 16,-6 0 7-16,6 0 1 0,-7 0 3 0,14-4 3 16,-7 4-3-16,0 0-3 0,0-3-6 0,0 3-6 0,0-4-4 15,0 4-2-15,0-2-2 0,0-4-2 0,0 4-1 16,0 2 2-16,0-4 3 0,0 0 4 0,0 0 7 0,0 4 4 16,0-3 5-16,0-1 3 0,0 0 7 0,-7 4 2 0,7-4 3 15,0 2-1-15,0 2 0 0,0-5-2 0,0 5-3 16,-7-3-5-16,7 3-2 0,0-4-5 0,0 4-3 0,0 0-6 15,0 0-5-15,0 0-3 0,0 0-1 0,0 0 0 16,0 0-2-16,7 0 0 0,-7 0 0 0,0 0-2 0,0 0-1 16,0 0-6-16,7 0-1 0,-7 0-2 0,6 0-2 0,-6 4-2 15,7-4 0-15,0 8 1 0,5-8-2 0,0 6 4 16,3-2 2-16,4 3-2 0,1 1 1 0,-1-2-1 0,1 2 0 16,-1-1 1-16,7 1-1 0,-7 0 0 0,-4-2-1 0,3 1 1 15,2-2 2-15,0 2 1 0,-8-7 9 0,1 4 12 16,1 0 21-16,-1-4 28 0,-7 0 33 0,6 0 31 15,-5-4 24-15,0 0 13 0,6-3 2 0,-6 0-5 0,6-4-13 16,-1-1-25-16,-5-1-28 0,7 1-28 0,-8-3-24 0,0 5-14 16,1-5-9-16,-1 0-8 0,1 0-7 0,-1 1-6 0,-6-2-17 15,0 1-33-15,0 1-80 0,0 3-103 0,-6-3-110 16,6-1-160-16,-13 4-143 0,0 0-102 0,-7 4-44 0,-6 0-6 16</inkml:trace>
  <inkml:trace contextRef="#ctx0" brushRef="#br0" timeOffset="343726.1556">21284 7916 159 0,'0'0'244'0,"0"0"-63"0,0 0-54 0,0 4-38 16,0-4-23-16,-7 0-15 0,7 0-10 0,0 4-7 0,-6-4-4 15,6 0-3-15,0 4-4 0,-7-4 0 0,7 3-3 0,-7 1-1 16,7-4-1-16,-6 4-1 0,-1 0-3 0,7 2-3 0,-6-6 1 16,0 8 0-16,6-5 3 0,-7-3 3 0,1 8 1 0,-1-4 3 15,7-1 3-15,-6 4 4 0,-1-3 2 0,0 0 1 16,-6 3-2-16,8-4 0 0,-3 1-1 0,-4 0-3 0,-2 3 0 15,7-2-2-15,-5 2-2 0,5-5-1 0,-6 2-5 0,7 4-3 16,-7-4-1-16,6 3-4 0,-6-3-1 0,7-2 0 16,-1 6-1-16,1-4-2 0,-7 0 0 0,6 0-1 15,1-1 2-15,-1 1 4 0,-6 0 0 0,6 0-1 16,1-2 1-16,0 3 3 0,-8-2 1 0,8-3 1 0,-8 4 1 16,8 0-5-16,-7-1 1 0,1 1 0 0,-2 0-2 0,1-1-2 15,7 1-1-15,-7-1-3 0,0 1 1 0,-1 0-2 16,8-1-1-16,-1 2-1 0,-4-2 2 0,3 0-2 0,1-3 2 0,1 4-1 0,-1-4 0 15,1 4 0-15,-1-1 0 0,-6-3 0 0,7 5 0 0,0-5 0 0,-1 3-1 16,1-3 1-16,-1 4 1 0,-6-2 1 0,6-2 1 16,-6 6 0-16,1-4 0 15,5 2 0-15,-7 0 1 0,9-4-1 0,-2 4 0 0,-6-4-1 0,6 3 2 0,1-3-2 16,0 4 0-16,-1-4 1 16,0 4 0-16,7-4-1 0,-7 4 1 0,1-4-2 15,-1 2-2-15,1-2 3 0,0 5-1 0,-1-2-1 0,1-3-1 16,-1 4 1-16,0-4-1 0,1 4 0 0,-1-4 2 15,1 3-1-15,0-3 0 0,-7 4 1 0,5-4 3 0,-4 4 2 0,5-4 2 0,1 3 2 0,-7-3 2 0,8 4 0 16,-3-4 0-16,1 0 1 0,1 3-2 0,-1-3-2 0,1 0-3 16,-1 4-2-16,7-4-3 0,-6 4-1 0,-1-4-1 0,7 0 0 15,-6 3 0-15,0-3 0 0,6 5 0 0,-7-5 0 16,7 0 0-16,-7 3 1 0,1-3 2 0,-1 3-1 16,7-3-1-16,-6 4 0 0,-1-4 1 0,7 4-1 0,-6-4 0 15,6 3-1-15,-7-3 1 0,7 0 0 0,-6 0 0 0,6 4 0 16,-6-4-3-1,6 0 2-15,-7 4 0 0,7-4 0 0,-6 4-1 0,-2-1 0 0,8 2 1 0,-5-3 0 0,-10 2 1 16,15-1-3-16,-5 2 0 0,-2-2 2 0,1 1 1 16,-8-4 0-16,8 4 0 0,-1 0 0 0,1-2 2 0,-1-2 2 15,1 5-1-15,0-5-2 0,-8 3 1 0,8-3-2 0,-1 4-1 16,1-4 1-16,-1 0 0 0,1 0-1 0,-1 3 0 16,2-3-1-16,-2 0 1 0,-1 0 0 0,2 4 0 0,-1-4 0 15,1 0-1-15,0 4 1 0,-1-4 0 16,7 0 0-16,-6 4 0 0,-1-4 0 0,1 3 0 0,-1-3 0 0,0 0 0 15,1 0 1-15,-1 4-1 0,1-4 0 0,6 0 1 0,-6 3-1 16,-1-3 0-16,1 4 1 0,-1-4-1 0,-6 0-1 16,7 4-1-16,-1-1-1 0,-6 2 1 0,7-5 0 15,-7 3 2-15,6 0-1 0,-5 1 0 0,4 0 1 0,-5-1 1 16,6 1 0-16,-5 0-1 0,5-4 1 0,-6 4-1 0,7-1 0 16,-1 1 0-16,1-4 1 0,-1 0-1 0,1 3 1 0,-7 1-1 15,6-1 1-15,0-3-1 0,1 0 0 0,0 4 0 16,-1-4 0-16,2 0 0 0,-3 0 0 0,2 0 1 0,6 4-2 15,-14-4 1-15,8 0 0 0,-2 0 0 0,3 4 0 16,-8-4 1-16,7 0 0 0,-1 0-4 0,1 3 2 0,-8-3-1 16,8 0 0-16,-7 5 0 0,7-5 1 0,-1 0-1 0,1 0 0 15,-8 2 4-15,8-2-2 0,0 0 0 0,-1 5 0 16,1-5 0-16,-1 0 0 0,-6 2 4 0,6-2-2 0,0 5-2 16,1-2 1-16,1-3 0 0,-10 0-1 0,9 4 0 0,-7 0-1 15,7 0-4-15,-1-4 2 0,0 3 1 0,1 1-1 16,-1-1 0-16,1 1 2 0,0-4 1 0,-1 3-1 15,1-3 1-15,-1 0 0 0,0 0 0 0,1 4 1 0,-1-4-1 16,1 0 2-16,-1 5-1 0,1-5 0 0,0 0-1 16,-1 0 0-16,1 3 0 0,-1-3 0 0,0 0 0 0,1 0-2 15,6 0 1-15,-7 3-1 0,1-3 1 0,-1 0 1 0,7 4 1 16,-6-4 0-16,0 0 0 0,6 0-1 0,-7 4 1 16,7-4 1-16,-7 0-1 0,0 0-5 0,1 3 1 0,0-3 3 15,6 3 0-15,-7-3 0 0,1 5 0 0,-1-5 0 0,1 4 0 31,-8-4 3-31,8 3-2 0,-1-3-1 0,2 4-1 0,-2-1 0 16,1-3-1-16,-1 4 1 0,-1-1 0 0,3-3 0 0,-2 4 1 16,0-4 0-16,1 4 0 0,-1-4-1 0,1 4 1 0,-1-4-1 0,7 3 0 0,-6-3 0 0,-1 0 1 0,1 4 0 15,6-4-1-15,-7 0 0 0,1 3 0 0,6-3 1 16,-7 0 0-16,1 0-1 0,6 5 0 0,-7-5 0 16,1 0 1-16,6 0 0 0,-6 2 0 0,-8-2-1 0,8 4 0 15,-1-4-2-15,1 4 4 0,-1-4-1 0,1 4-1 0,-1-4-1 16,1 3 0-16,0-3 0 0,-1 5-2 0,1-5 2 15,6 3-3-15,-8-3 2 0,1 0 1 0,7 0 0 0,-5 0 1 16,-2 0 2-16,7 0 1 0,-6 0 1 0,-1 4-3 16,1-4 0-16,-1 0 2 0,0 0-2 0,7 0 1 0,-6 0-2 15,-1 0 1-15,7 0 0 0,-6 0 0 0,6 2 0 0,-6-2-1 16,-1 0 1-16,7 0-1 0,0 0 1 0,-6 0 0 16,-1 5-2-16,7-5 0 0,-6 0 2 0,-1 0 0 0,7 3 0 15,-7-3 0-15,7 0 0 0,-6 0 0 0,6 0 1 0,-7 0 0 16,7 0-1-16,0 0-1 0,-5 0 0 0,5 0 0 15,-7 0 1 1,7 0 0-16,-8 0 0 0,8 0 0 0,-5 4 0 0,5-4 0 0,-8 0 0 0,2 0-1 0,0 4-2 16,-1-4 2-16,1 0 0 0,6 0 0 0,-7 0-2 0,1 0 2 15,6 0 1-15,-7 0 1 0,7 0-1 0,-6 0 0 0,6 0 0 16,0 0 0-16,-7 0 1 0,7 0-1 0,0 0 1 16,0 0 0-16,0 0-2 0,0 0-5 0,0 0-10 0,0-4-7 15,0 4-13-15,0 0-22 0,0-4-36 0,7 1-59 16,-1-2-123-16,1-1-106 0,6-5-73 0,0 3-46 0</inkml:trace>
  <inkml:trace contextRef="#ctx0" brushRef="#br0" timeOffset="344354.0281">20189 8158 21 0,'0'0'476'15,"0"-4"-94"-15,0 4-115 0,0 0-86 0,0 0-45 16,0-3-24-16,0 3-16 0,0 0-4 0,0 0-7 16,7 0-7-16,-7 0-9 0,0 0-9 0,0 0-14 0,0 0-12 15,0 0-9-15,6 0-8 0,-6 0-3 0,0 0 0 0,0 3 7 16,0-3 3-16,0 4 7 0,0 0 5 0,0-1 8 0,0 5 10 16,0-2 9-16,-6 2 7 0,6 0 2 0,-7 3 1 15,1-1 1-15,-7 2 1 0,1 3 1 0,5-5-4 0,-7 6-1 16,1-2-3-16,-6 1 2 0,6-1 0 0,-1 1-4 0,1 0-3 15,1-1-4-15,-1 1-8 0,0-4-8 0,0 0-9 16,6 0-7-16,1 0-7 0,-1-4-5 0,1 0-3 16,-1 0 0-16,1 1-1 0,-1-4 2 0,7 4-1 0,-7-1-2 15,7-5-1-15,0 3 1 0,0-2-2 0,0 5-2 0,0-4 0 16,0-1-1-16,0 1 2 0,7 3 5 0,0-4 0 16,-1 6 4-16,7-3 8 0,-6 2 6 0,12-5 0 0,1 5 3 15,-1-4-3-15,7 3-1 0,7-4 0 0,-8 1-3 16,15-1-9-16,-7 1-5 0,-1-4-8 0,-6 4-27 0,6 0-56 15,1-1-83-15,-7-3-87 0,7 0-113 0,-7 0-215 0,8-3-99 16,-10-1-62-16,3 4-24 0</inkml:trace>
  <inkml:trace contextRef="#ctx0" brushRef="#br0" timeOffset="345262.923">21609 7935 307 0,'0'-4'295'0,"7"4"-63"0,-7-3-62 0,6 3-47 16,-6 0-28-16,0-4-16 0,7 4-11 0,-7 0-3 0,0 0-1 15,0-4-1-15,0 4 1 0,0 0-2 0,0 0-3 16,0 0-6-16,6 0 0 0,-6 0-5 0,0 0-4 16,0 0-3-16,-6 0-2 0,6 4 2 0,0 0 8 0,0-1 11 15,-7 1 9-15,7 0 4 0,-6 2 11 0,-1 2 4 0,0-1 7 16,1 5 0-16,-7-2-4 0,7 5-6 0,-7-4-12 0,0 3-4 16,-6-3-10-16,4 5-9 0,2-1-8 0,1-5-6 15,-1 1-9-15,0-1-7 0,6 2-4 0,-5-1-2 16,5 0-3-16,-7 0 1 0,8 0-5 0,0-4-3 0,-1 0 1 15,1 1-2-15,6-2 0 0,-7 2-1 0,7 0-2 0,0-4 0 16,0-1 0-16,0 1 1 0,0 0 1 0,7 0 2 16,-7-2 2-16,13 3 4 0,-7-2 3 0,7 1 4 0,7 0 1 15,-1-4 2-15,1 0 0 0,5 0-1 0,2 0-3 16,-1-4-1-16,0 0-2 0,0 4-4 0,0-3-2 0,7-2-2 16,-7 3-2-16,0-2-1 0,0 0 1 0,0 0 0 0,0 1-2 15,-7-1 0-15,8-4 0 0,-14 6 2 0,7-4 1 16,-8 4 1-16,2-2 0 0,-8 1 0 0,7 3 0 0,-7-5 3 15,-6 2 0-15,7-1 0 0,-7 4-4 0,6-4-14 16,-6 1-30-16,0 0-42 0,0-2-47 0,-6 5-48 0,6-3-46 16,-7-5-47-16,7 5-43 0,-6-4-47 0,-1-1-71 15,1 1-92-15,0 0-29 0</inkml:trace>
  <inkml:trace contextRef="#ctx0" brushRef="#br0" timeOffset="345513.3326">21687 7935 168 0,'0'-4'504'0,"-6"1"-132"0,6-1-135 0,-6 0-87 15,6 4-49-15,0 0-30 0,0 0-16 0,0 0-11 0,-7 4-4 16,7 0-1-16,0-1 1 0,0 9-2 0,0-2 0 16,0 5 8-16,-7-1 8 0,7 4 10 0,0 4 6 15,-7 1 4-15,7-2 2 0,0 6 2 0,-6-2 2 0,6 0-7 16,0 5-7-16,0-1-5 0,-6-3-8 0,6 3-10 0,0-3-10 15,-7 3-9-15,7-4-9 0,-6 2-3 0,6-1-11 16,-7-5-28-16,1 4-32 0,6-3-41 0,-7-3-41 0,0-1-52 16,7 1-82-16,-6-5-162 0,6-2-89 0,0-2-40 15</inkml:trace>
  <inkml:trace contextRef="#ctx0" brushRef="#br0" timeOffset="348783.3666">21811 6437 1 0,'6'0'202'0,"-6"0"-30"0,7 0-32 0,-7 0-28 16,6 0-21-16,-6 0-17 0,0-4-11 0,0 4-9 16,0-5-11-16,0 5-7 0,0-3-9 0,-6 3-8 0,6-3-6 15,-7 3-6-15,1-4-4 0,6 4-3 0,-6 0 1 0,-1 0-2 16,7-4 1-16,-6 4-1 0,6 0 1 0,0 4 0 0,0-4 2 16,0 0 4-16,0 0 5 0,0-4 6 0,0 4 4 15,0 0 4-15,0 0 1 0,0 0 1 0,0 0 0 16,0 0-2-16,0 0-5 0,0-3-5 0,6 3-5 0,-6 0-3 15,0 0-4-15,0 0-3 0,0 3-5 0,7-3-6 0,-7 0-4 16,0 4-6-16,6 0-7 0,-6-1-10 0,6 0-16 0,1 2-12 16,-1-1-8-16,1-1-10 0,0 2-11 0,-1-3-14 15,1 2-24-15,-2-4-33 0,3 3-46 0</inkml:trace>
  <inkml:trace contextRef="#ctx0" brushRef="#br0" timeOffset="349443.0683">21857 6316 38 0,'0'0'230'0,"-7"0"-42"0,7 3-42 0,0-3-34 0,-6 0-21 16,6 0-18-16,0 5-15 0,0-5-11 0,-7 2-8 15,7-2-7-15,0 4-6 0,0-4-3 0,0 0-3 0,-7 0-2 31,7 0 1-31,0 4 0 0,0-4 1 0,0 0 1 0,0 4 3 0,0-4 0 0,0 0 3 0,0 0 3 0,0 0 4 16,0 0 6-16,0 0 6 0,7 0 6 0,-7 0 5 16,0 0 5-16,0 0-3 15,0 0 5-15,0 0 2 0,0 0-1 0,0 0-1 0,7 3 0 0,-7-3 0 0,6 4 1 0,6-4 10 16,-4 4 4-16,12 0 1 0,-1-4 6 0,7 2 3 0,7-2 2 16,5 5 1-16,8-2 0 0,7-3-5 0,-2 4-1 15,8-4-2-15,0 3-2 0,-1-3-5 0,7 4-4 16,-6-4-7-16,0 0-8 0,6 0-7 0,-7 4-7 0,1-4-9 15,-1 0-8-15,1 0-4 0,0 4-11 0,-7-4 2 0,0 0 1 16,0 0 4-16,-7 0 0 0,2 0 1 0,-9 0 1 16,-5 0-1-16,-7 0 6 0,0 0 0 0,-6-4 0 0,-7 4-3 15,-1 0 0-15,1 0 1 0,-6 0 0 0,0 0-2 0,-7-4-6 16,0 4-18-16,0 0-37 0,0 4-70 0,0-4-76 16,-7 0-70-16,-6 4-71 0,0-4-85 0,0 3-158 0,-7 1-88 15,1 3-32-15,-1 0 25 0</inkml:trace>
  <inkml:trace contextRef="#ctx0" brushRef="#br0" timeOffset="350086.0426">22033 7594 137 0,'0'-4'459'0,"-7"1"-117"15,0-2-125-15,-6 2-80 0,7 3-43 0,-1-3-26 0,1 3-13 16,-7 0-5-16,7 0-5 0,-8 0-3 0,8 0-4 0,-1 0-5 15,1 0-6-15,-1 3-3 0,1-3 2 0,6 0 3 16,-6 0 3-16,6 0 3 0,0 3 6 0,0-3 0 0,0 0 2 16,6 0 6-16,-6 0 3 0,6 5 10 0,7-2 14 15,-6 1 11-15,13-1 10 0,5 5 11 0,1-5 6 0,7 5 3 16,0-4-3-16,12 4-6 0,0-5-10 0,8 4-8 0,-1 0-1 16,7-3-3-16,-1 4 0 0,8-5 0 0,4 1-4 15,3-1 5-15,-2 1-1 0,2-1-4 0,-2 1-6 0,0-4-9 16,1 4-7-16,-1-4-7 0,-5 4-4 0,-1-4-11 15,0 0-5-15,-7 3-3 0,1-3-5 0,-7 0-2 0,-1 0-2 16,-4 0 0-16,-15 0-3 0,8 0-1 0,-15 0-1 16,-5 0-1-16,0 0 4 0,-8 0 1 0,2 0 5 0,-8 0 6 15,1 0 5-15,-7 0 5 0,7 0 3 0,-7 0 5 0,0 0 0 16,0 0-1-16,0 0-6 0,-7 0-5 0,7 0-4 16,0 0-13-16,-7-3-20 0,1 3-25 0,-1-4-27 0,-6 0-50 15,0 4-104-15,-7 0-112 0,1-4-116 0,-7 1-179 16,-1-1-103-16,-4 1-78 0,-8-1-28 0,6-3 12 0</inkml:trace>
  <inkml:trace contextRef="#ctx0" brushRef="#br0" timeOffset="351269.4047">16243 7067 405 0,'-20'-5'344'0,"0"-1"-132"0,8 2-89 0,-1 0-51 0,0 4-26 15,6-3-13-15,0-2-2 0,1 5-2 0,6-3-1 0,-7 3 1 16,7-4-2-16,0 4 1 0,0 0-2 0,0-2-6 16,0 2-4-16,0 0-2 0,0 0-1 0,0 0 0 0,0 0 1 15,0 0-3-15,0 0-3 0,7 0 1 0,-1 2 1 0,1-2 3 16,0 0 2-16,6 4 6 0,0-1 3 0,13-3 6 16,0 5 6-16,-1-5 3 0,15 0 3 0,5 0 2 15,7 0 2-15,1 0 0 0,12-5-1 0,0 2 2 0,0-1 0 0,13 2-5 16,-6-4 2-16,6 0 4 0,0 2-4 0,0-3-3 0,-6 3-3 15,11-4-6-15,-3 6-5 0,-1-3-3 0,-2 2-11 16,2-1-20-16,-8 1-27 0,0-1-36 0,2 4-38 0,-9 0-44 16,-6 0-60-16,1 4-110 0,-7-4-118 0,0 3-72 15,-12-3-24-15</inkml:trace>
  <inkml:trace contextRef="#ctx0" brushRef="#br0" timeOffset="351677.7978">17037 8906 273 0,'27'7'368'16,"5"0"-135"-16,6-3-95 0,2 0-51 0,12 0-28 0,0-1-12 0,13-6-5 0,1 3-1 0,4-8 0 16,2 1 1-16,13-1 1 0,-7 2-3 0,14-6-3 15,-1 5-6 1,0-5-4-16,1 1-5 0,-8 1-6 0,-6 2-9 0,0-3-20 0,-13 0-36 0,-6 4-55 0,-7-4-93 0,-7 4-150 16,-12-4-84-16</inkml:trace>
  <inkml:trace contextRef="#ctx0" brushRef="#br0" timeOffset="408785.8947">19603 12869 223 0,'-5'0'199'0,"5"0"-80"31,-15 0-47-31,9 0-25 0,6 0-9 0,-7 0-5 16,1 0-1-16,6 0 0 0,-6 0 0 0,-1 0 2 0,7 0-3 16,0 0-3-16,-7 0 0 0,7 0 4 0,-6 4 1 0,6-4 5 15,-7 3 3-15,1-3 2 0,6 4 4 0,-6 0-1 16,-1-4 0-16,1 4-2 0,-1-1 1 0,0 2 0 0,1-2 2 15,-7 1 3-15,6-2 0 0,1 2-2 0,0 0-2 0,-1 0-1 0,1-4 2 16,6 4 4-16,-7-4 3 0,7 4 3 0,0-4 6 0,0 3 6 16,0-3 4-16,0 0 5 0,0 0-2 15,7 0 1-15,-1 0 2 0,1-3-3 0,5 3 1 16,8-4 5-16,-7 4 0 0,13-4-4 0,-7 0-6 0,7 0-6 16,2-2-11-16,4-1-4 0,0 2-9 0,1-2-12 0,6-1-3 15,-7 1-3-15,1-3 1 0,5 2-3 0,2 1 1 0,-8-1-4 0,0 2-5 0,-5-3-2 16,6 6-3-16,-7-4-3 15,-7 3-2-15,0-3-1 0,1 3-3 0,-7 4 1 0,0-4 2 0,-6 1 1 0,-1 3-4 16,0 0 0-16,-6 0 0 0,7-5-4 0,-7 5 0 0,0 0-4 16,0 5-2-16,-7-5-7 0,7 0-29 0,-6 3-40 0,0 1-41 15,-1 0-44 1,1 0-40-16,-1 3-46 0,1-3-53 0,-1-1-59 0,0 0-59 0,-6 2-74 0,7-1-31 0</inkml:trace>
  <inkml:trace contextRef="#ctx0" brushRef="#br0" timeOffset="409136.0456">19818 12968 47 0,'7'-3'348'16,"-7"-1"-83"-16,0 0-81 0,6 1-62 0,-6 0-38 16,0-2-25-16,6 5-17 0,-6-4-10 0,0 1-4 0,0 3-6 15,7-3-2-15,-7 3-4 0,0-4-5 0,0 4-5 0,7 0-1 16,-7 0-1-16,0 0-4 0,0 0 3 0,0 0 1 15,0 0 2-15,0 0 2 0,0 0 0 0,0 0 4 0,0 0 0 16,0 0 3-16,0 4 4 0,0-4 5 0,0 3 4 16,0 4 5-16,0 1 5 0,0 3 6 0,0 0 7 0,0 0 4 15,-7 7 2-15,7-4 1 0,0 5-1 0,0 3-3 0,0 0-3 16,0-3-7-16,0 2-6 0,-7 2-7 0,7-6-4 16,0 5-7-16,0-3-6 0,0 0-4 0,7-5-3 0,-7 4-1 15,0-6-2-15,0 2-1 0,0 1-1 0,0-5 2 0,0 1-2 16,0 1 1-16,7-6-1 0,-7 3-2 0,0-2 0 15,7-4-4-15,-7 4 0 16,6-3-16-16,-6-4-22 0,6 4-26 0,1-4-31 16,-1 0-44-16,1-4-61 0,5 0-84 0,-5 1-128 15,0-4-72-15</inkml:trace>
  <inkml:trace contextRef="#ctx0" brushRef="#br0" timeOffset="409448.8126">20105 13196 350 0,'0'0'485'0,"0"0"-149"0,0 0-131 0,0 0-83 0,0 3-52 15,0-3-31-15,6 8-7 0,-6-5-2 0,7 9-1 0,-1-5 0 16,0 7 1-16,-6 1 2 0,7-1 1 0,-1 1 6 0,2 3-6 15,-1 1-2-15,-7 0 0 0,5-2 0 0,2-2-2 16,-1 3-1-16,-6 1 0 0,7-1-8 0,-7-3-4 16,6 2-3-16,-6-2-6 0,0-1-3 0,0 3 1 0,0-3-2 15,0-3-2-15,0 0 1 0,0-1-2 0,0-2-1 0,0-1 1 16,0 0 0-16,0 0 0 0,0-3-2 0,0 0-2 16,0 0-4-16,0-4-17 0,0 0-21 0,0 0-31 0,7 0-48 15,-7-4-59-15,6 0-88 0,1-3-136 0,-7 0-84 16</inkml:trace>
  <inkml:trace contextRef="#ctx0" brushRef="#br0" timeOffset="410153.4781">20482 12954 245 0,'0'-3'259'0,"0"3"-90"0,0-5-62 16,0 5-34-16,0 0-17 0,0 0-8 0,0-4-3 16,7 4-1-16,-7-3-1 0,0 3-2 0,0 0-2 0,0-3-4 15,6 3-3-15,-6 0-3 16,0 0 1-16,0 0 3 0,0-4 3 0,0 4 2 0,0 0 2 16,0 0 2-16,0 0-4 0,0 0-2 0,0 0-4 0,0 0-3 0,0 0-4 0,0 0-5 15,0 0-4-15,6 0-3 0,-6 0 0 0,0 0-2 16,0 0-2-16,0 4-3 0,0-4 0 0,0 0 1 15,0 0 4-15,8 0 4 0,-8 0 6 0,0 3 0 0,7-3 4 16,-7 3-1-16,6 1 3 0,0-4 6 0,-6 5 4 0,6 1-1 16,1-2 1-16,-7 3 4 0,6 1 5 0,1-1 6 0,0 4 10 15,6 0 8-15,-7 3 8 0,0 1 10 0,1 4 3 16,-1 0 1-16,1-2-1 0,0 5-7 0,-7-3-11 16,7 2-12-16,-1 2-15 0,0-1-15 0,1 0-10 0,-2-1-7 15,3 1-3-15,-8-3-2 0,7-2-1 0,-2 2-1 0,3-1 3 16,-2-2 4-16,-6-6 7 0,7 5 10 0,-1-3 8 15,0-2 14-15,1-3 12 0,-7 1 13 0,6-4 14 0,-6-2 5 16,0 3 5-16,7-5 1 0,-7 0-4 0,6-5-8 16,1 3-13-16,0-10-9 0,6 5-15 0,-1-8-6 0,1 1-13 15,7-1-6-15,-7-4-5 0,13-3-3 0,-6 1-3 0,0-2-1 16,-2 2-4-16,3-4-4 0,-2 2 2 0,0-2-3 16,1-2 0-16,-7-2-2 0,5 4-3 0,-3-1-1 0,4-3-2 15,-6 3 1-15,-6 1-2 0,5 3-3 0,-5-1 2 0,0 2-2 16,0 5 3-16,-1 2-2 0,0 3 1 0,-6 0-1 15,0 8-1-15,0-4 0 0,0 3-2 0,0 0 0 0,0 4 0 16,0 0-1-16,0 0-2 0,-6 4-6 0,0 0-9 16,-1 3-18-16,0 0-46 0,0 0-70 0,1 4-76 0,0-3-65 15,6 2-69-15,-7 2-80 0,7-5-132 0,0 1-102 0,7 2-22 16,-7-2 28-16</inkml:trace>
  <inkml:trace contextRef="#ctx0" brushRef="#br0" timeOffset="410485.1237">21179 13174 362 0,'-5'2'506'0,"5"-2"-153"0,-8 5-145 15,1-2-91-15,7 1-53 0,-5 1-26 16,5-2-5-16,-8 4 0 0,8 0 1 0,0 5 2 0,-6-2 1 0,6 5 2 0,0-1 3 15,0 5 7-15,0-2-4 0,6 6 3 0,-6-4 1 0,0 2 0 16,8 1 7-16,-8 0 12 0,0 0 5 0,5 4-6 16,2-4-5-16,-7 0-7 0,8 0-6 0,-8-1-3 0,5-2-9 15,2 3-4-15,-7-4-2 0,6 1 7 0,1-1 2 16,-7 1 4-16,0-5 2 0,7 1 1 16,-7-4 4-16,0-1-5 0,0 2-8 0,0-1-9 0,0-5-5 0,0-1-4 0,0-1-3 15,0-1-4-15,0 0-5 0,0 1-3 0,0-4 1 16,0 0-5-16,0 0-15 0,0 0-40 0,0 0-49 0,0-7-48 15,0 4-53-15,0-9-68 0,6 1-95 0,-6-4-151 16,0 1-83-16,7-4-16 0</inkml:trace>
  <inkml:trace contextRef="#ctx0" brushRef="#br0" timeOffset="411269.7674">21159 12426 140 0,'0'-4'376'15,"0"1"-102"-15,0 3-90 0,7-4-64 0,-7 4-40 0,8-3-22 16,-8-1-12-16,12 0-7 0,-6 1-2 0,1 3-2 16,0-4-2-16,6 0 1 0,0 4-3 0,-1-3-6 0,-5 3-4 15,6 0 0-15,0 0 1 0,-6 3 4 0,5-3 1 0,-6 4 2 16,8 3 4-16,-7-3 3 0,-1 7-1 0,1 0-1 16,-1 3-3-16,-6 2-4 0,7-1 4 0,-7 2-5 0,0 2-8 15,0-1-6-15,0 3 0 16,0-2-4-16,-7 3-1 0,7-4-2 0,-6 0-10 0,6 1 4 0,-7-1 0 0,1-3 1 15,6-4-2-15,-7 4 1 0,7-8 1 0,-7 4 8 16,0-4 17-16,7-3 23 0,0 0 28 0,-6-1 25 0,6-3 21 16,0 0 12-16,-6 0 5 0,6-3-1 0,-6-5-9 0,6 1-11 15,0-4-15-15,0-4-19 0,0 4-16 0,0-7-6 0,0 4-6 16,0-6-5-16,6 3-5 0,-6-2-14 0,6-3-8 16,7 5-8-16,-6-2-3 0,6-3-8 0,0 0-4 0,0 1-2 15,7-6-1-15,-7 5-1 0,6 0-1 0,-6 3-1 16,7 2 0-16,-1 3 3 0,-6-5 2 0,7 7 0 0,-8 1 0 15,1 0 0-15,2 4-1 0,-3 0-4 0,-5 0-16 16,-1 3-33-16,1 4-42 0,-1-4-45 0,1 1-42 0,-7 3-39 16,6 0-54-16,1 0-63 0,-7 0-92 0,6 3-116 0,-6-3-37 15,6 4 0-15</inkml:trace>
  <inkml:trace contextRef="#ctx0" brushRef="#br0" timeOffset="411536.1074">21602 12470 62 0,'0'0'463'0,"0"0"-117"0,0 0-132 0,7 5-92 15,-7-5-55-15,7 0-29 0,-1 0-16 0,1 0-8 0,-1 0-4 16,1 0-2-16,5 0-1 0,2 0 0 0,-1-5-2 15,-7 5-2-15,14 0 6 0,-8-3 2 0,2 3 2 0,0-4 2 16,-2 4 2-16,1-3-1 0,0 3 0 0,0-5-1 16,0 5-7-16,0-3-15 0,0 3-24 0,0-4-38 0,-6 0-51 15,-2 1-75-15,8 0-127 0,-5-2-88 0</inkml:trace>
  <inkml:trace contextRef="#ctx0" brushRef="#br0" timeOffset="411739.5107">22019 12247 368 0,'0'0'502'0,"0"0"-143"15,-6 3-141-15,6-3-86 0,0 8-42 0,-7-4-14 0,7 6 3 16,0 1 7-16,0 0 4 0,0 7 3 0,0-3 3 16,7 4-3-16,-7 3-13 0,6 0-20 0,1 0-19 0,0-1-16 15,-7 6-10-15,6-2-8 0,2-4-7 0,-3 6-18 16,1-1-30-16,-6-1-37 0,7-4-41 0,-1 6-61 0,1-5-77 15,-7-1-136-15,7 1-106 0,0 0-49 0</inkml:trace>
  <inkml:trace contextRef="#ctx0" brushRef="#br0" timeOffset="412415.3049">21870 13196 156 0,'-8'0'268'0,"8"0"-63"0,0 0-50 0,-5 0-34 0,5 0-21 16,0 0-15-16,0 3-7 0,0-3-9 0,-7 0-5 15,7 0-2-15,0 0-9 0,0 0-9 0,0 0-8 16,0 0-9-16,0 4-8 0,0-4-6 0,0 0-3 0,0 0-5 16,0 0-1-16,0 0 2 0,7 0 0 0,-7 0 2 0,0 0 8 15,0 0 6-15,5 0 5 0,3 0 2 0,-3 0 5 16,10 0-3-16,-10-4-1 0,9 4-4 0,-1-3-7 0,0 3-6 16,0-3-6-16,0 3-1 0,7-5-5 0,-8 1 1 15,8 1 1-15,6-2-2 0,-7 3 0 0,1-6 0 0,0 4-2 16,5 1 1-16,-11-1 0 0,5 0-1 0,-6 0-1 0,0 4 1 15,0-2-1-15,-6 2 2 0,6-5 0 0,-8 5 1 16,3 0 0-16,-3 0-1 0,-5-3 0 0,8 3 1 0,-8 0 1 16,0 0-3-16,7 0-1 0,-7 0-1 0,0 0 0 0,0 0-2 15,0 0-4-15,0 0-9 0,0 0-12 0,0 0-17 16,0 0-28-16,-7 0-40 0,7 0-59 0,-8-4-91 0,8 4-128 16,0 0-67-16</inkml:trace>
  <inkml:trace contextRef="#ctx0" brushRef="#br0" timeOffset="413079.0738">21792 13418 218 0,'0'5'202'0,"-7"-5"-40"16,0 0-28-16,7 3-19 0,-6-3-12 0,6 4-8 0,0-4-9 16,0 0-5-16,-7 0-8 0,7 0-6 0,0 0-10 15,0 3-7-15,0-3-9 0,0 0-8 0,0 0-8 0,0 0-4 16,0 0-2-16,7 0-5 0,-7 0-1 0,0 0-3 16,6 0-1-16,1 0-1 0,0 0 0 0,-1 0-1 0,7 0 1 15,0-3 0-15,0 3 0 0,0-4-1 16,-1 1-1-16,9 3-1 0,5-7-3 0,-7 3 1 0,1 4-2 0,6-8-1 0,0 5-1 15,0-5 0-15,0 4 0 0,7-3-1 0,-7 0 1 0,-7 4 1 16,7-5 1-16,-7 4-1 0,1-3 0 0,-6 4 1 16,-3-1 0-16,-3 4 4 0,5-3 1 0,-6 3 3 0,-7 0 3 15,6-4 1-15,-6 4 7 0,0-5 6 0,0 5 3 0,0 0 0 16,0 0-1-16,0-3-4 0,0 3-3 0,0 0-1 16,0-3-6-16,0 3-6 0,0 0-5 0,-6 0-3 0,6 0-13 15,0-4-20-15,0 4-36 0,6 0-60 0,-6-8-94 0,0 4-167 16,7 1-86-16,-7-1-46 0</inkml:trace>
  <inkml:trace contextRef="#ctx0" brushRef="#br0" timeOffset="413471.9372">22814 12972 279 0,'0'-4'288'16,"7"4"-106"-16,-1-3-77 0,-6 3-41 0,13-4-23 16,-6 0-13-16,-1 4-7 0,7-3-1 0,-1 0-2 0,2-2 0 15,0 5-3-15,-2-4-2 0,8 1-3 0,-1 0 1 0,-5-5 3 16,5 5 0-16,0-1 4 0,1 0 0 0,-1-4 2 16,1 4 1-16,5-2-1 0,-5-2-5 0,0 5-1 0,0-5-2 15,-1 4-4-15,-6 1-1 0,-6-1-5 0,6 1-4 16,-7-1-15-16,1 1-20 0,-1 3-31 0,1-4-45 0,-2 0-70 15,-5 4-112-15,0 0-83 0</inkml:trace>
  <inkml:trace contextRef="#ctx0" brushRef="#br0" timeOffset="413723.0516">23068 12921 5 0,'-7'0'490'0,"7"4"-107"0,-6-1-128 16,6 1-92-16,-7 0-49 0,7 2-23 0,-6 3-6 15,6 1 0-15,-7 1 8 0,1 4 8 0,6-1 7 16,-6 4-8-16,6-3-4 0,-7 4-4 16,0 0 0-16,7 2 3 0,-6-3-3 0,-1 4-4 0,1-4-3 0,-1 5-3 0,1-1-8 15,0-5-12-15,-1 6-14 0,0-1-13 0,0-4-10 0,1 3-6 16,0-2-6-16,-1-1-6 0,1 1-4 0,-1 0-1 16,1-2-3-16,0 2-1 0,-1-4-5 0,0 3-24 0,0-4-38 15,0-3-41-15,2 4-40 0,-2-7-47 0,7 3-58 0,0-3-80 16,0-2-128-16,0-2-82 0,0 3-30 0</inkml:trace>
  <inkml:trace contextRef="#ctx0" brushRef="#br0" timeOffset="414054.2486">23068 13408 173 0,'6'-7'593'0,"1"3"-27"0,5-4-176 15,3 8-152-15,-2-2-98 0,-1-3-49 16,1 5-28-16,7-3-14 0,-8-1-9 0,2 4-3 0,-1 0-4 0,0 4-4 0,0 4-10 16,-8-6-12-16,-5 10-9 0,0-1-2 0,-5 0-2 15,-2 3 0-15,1 1-1 0,-13 4 3 0,5-1 1 0,-5 3-1 16,-1-2 2-16,0 3 1 0,2 0 1 0,-2 0 0 0,0 0 0 31,0-4 2-31,7 1 2 0,-6-1 0 0,6-3 0 0,0-1 2 0,6 1 0 0,1-8 6 0,0 3 10 0,6-1 14 16,0-6 16-16,0 4 17 0,0-7 16 0,6 4 10 0,7-4 3 15,-7 0-1-15,7-4-9 0,1 4-12 0,5-4-17 16,0-2-18-16,8 2-16 0,-7-4-10 0,12 1-9 0,-6 0-5 16,0-5-4-16,6 2-12 0,-6-1-25 0,7 0-36 31,0-1-42-31,-1-2-42 0,1-1-37 0,-1 1-48 0,1-1-62 0,-7-4-75 0,7 2-115 0,-8-2-55 0,2 5-15 0</inkml:trace>
  <inkml:trace contextRef="#ctx0" brushRef="#br0" timeOffset="414541.2592">23817 12994 473 0,'0'0'397'0,"0"0"-133"0,0 0-103 0,0 0-60 0,0 3-27 16,0 1-10-16,0 0-2 0,0 3 2 0,0 0 0 0,0 0 2 16,7 5-1-16,-7-1-4 0,0 3-7 0,0 1-5 15,0 0 3-15,0 0 6 0,0 3 8 0,0-4 5 0,-7 5 2 16,7-2-3-16,0 6-5 0,-8-4-8 0,8-1-11 0,-5 0-13 15,5 0-13-15,0-3-9 0,-6 3-5 0,6-3-3 0,0-1-1 16,-7 2-1-16,7-6 0 0,0 5-2 0,0-8 1 16,0 0 2-16,7 1 3 0,-7-4 18 0,0-1 31 15,0 1 35-15,6-4 25 0,-6-4 20 0,5 1 19 0,3-1 11 16,-1-6 8-16,6-2-8 0,-7 1-23 0,7-3-29 0,0-2-19 16,0-2-13-16,0-1-13 0,0 2-12 0,0-5-8 15,-6 0-8-15,5-4-11 0,1 0 0 0,-5 1-6 0,5-1-5 16,-1-3-2-16,1 0-2 0,0 0-1 0,1-1-2 15,5 1 2-15,-6-1-6 0,0 5-1 0,0 2-5 0,0-2-1 16,-1 7-1-16,-5-4-2 0,6 8 0 0,-5-1-3 0,-2 4-4 16,0 3-9-16,1-4-15 0,-7 10-32 0,6-5-60 15,-6 3-75-15,0 4-68 0,7 0-64 0,-7 4-66 0,-7-1-81 16,7 1-129-16,-6 3-72 0,6 4-10 0</inkml:trace>
  <inkml:trace contextRef="#ctx0" brushRef="#br0" timeOffset="414966.169">24026 13324 285 0,'0'4'561'0,"0"-4"-107"0,0 0-160 0,0 0-109 0,6 3-56 15,1-3-24-15,-1 0-10 0,0 3-4 0,1-3-2 16,6 0-1-16,0 5-2 0,0-5-14 0,6 4-21 0,-6-4-19 16,1 3-15-16,-1 1-6 0,0-4-5 0,-7 3-4 15,1 4-2-15,-7-3 0 0,6 4-2 0,-6 2-1 0,-6-3 1 16,6 5-2-16,-7-1 0 0,1 0 0 0,-7 3 2 15,6-3 2-15,-5 3 0 0,-1 1 0 0,-2-1 0 0,3 3 0 0,-1-3 3 16,-7 1-1-16,7-1 0 0,1 1-1 0,5-1 1 0,-6 1 1 16,6-4 4-16,1 0 5 0,-1 1 6 0,1-6 14 15,-1 5 16-15,7-3 23 0,0-4 28 0,7 3 26 0,-1-4 17 16,1 1 8-16,-1-4 1 0,8 0-10 0,-1 0-15 16,6-4-17-16,1 1-30 0,-1-4-30 0,0-1-22 0,8 1-13 15,-1-1-10-15,0-3-10 0,0 4-32 0,0-4-67 16,6 0-77-16,-12-1-80 0,5-2-96 0,-5-1-126 0,0 0-158 15,0-2-81-15,-7 3-22 0</inkml:trace>
  <inkml:trace contextRef="#ctx0" brushRef="#br0" timeOffset="416758.8258">23947 12364 41 0,'0'0'400'0,"0"-4"-106"15,0 4-104-15,0-4-71 0,0 4-37 0,0-2-17 0,6 2-9 16,-6-6-5-16,0 4-5 0,8 2-5 0,-3 0-7 0,-5-4-3 0,8 1-4 0,-8 3-5 16,7 0-2-16,-2 0 6 15,2-4 5-15,-1 4 7 0,1 4 7 0,-1-4 4 0,1 3 2 16,0 1 7-16,-1 4 7 0,7-6-3 0,-7 10-4 0,7-1-1 0,-6 0-2 0,6 3-4 16,0 4-1-16,-1 1-9 0,-5 0-8 0,6-2-5 15,1 6-4-15,-8-5-7 0,7 4-6 16,-6-3-6-16,-1-2-1 0,7 3-2 0,-6-7-2 0,0 3 0 0,-1-2 0 0,-6-7 3 15,6 1 13-15,-6-1 30 16,0-4 44-16,7 1 48 0,-7-1 36 0,0-3 24 16,0 0 16-16,0 0 6 0,0-3-8 0,0-1-17 0,0-3-44 15,0-4-48-15,-7 4-39 0,7-5-24 0,0-2-15 0,0 3-9 16,0-3-3-16,0-1-11 0,0 1 3 0,0-2 2 0,0 2 0 0,7-1 1 0,-1 1 2 0,-6-1 0 0,7 0-2 16,-1 0-2-16,1 1-3 0,-1 3 1 0,1-4-4 15,-1 4 0-15,1 0 2 0,6 3-2 0,-7-2-1 16,1 3-2-16,-7-1-1 0,6 4-1 0,0 2-4 0,2-4-10 15,-8 6-22-15,5 0-38 0,3 0-70 0,-1 6-74 0,-7-6-77 16,5 2-86-16,2 2-119 0,6-4-158 0,-6 4-69 0,-1 3-11 31</inkml:trace>
  <inkml:trace contextRef="#ctx0" brushRef="#br0" timeOffset="417370.767">24585 12463 331 0,'-6'0'461'0,"6"0"-133"16,0 0-108-16,0 0-66 0,0 0-31 0,0 4-10 0,0-4 12 15,0 0 22-15,6 0 24 0,-6 0 24 0,13 0 17 0,-6 0 5 16,6 0-7-16,0 0-14 0,6-4-18 0,0 4-24 0,2-3-22 16,-2 3-28-16,8-5-24 0,-8 5-18 0,0-3-14 15,8-1-12-15,-2 0-8 0,-5 4-8 0,6-3-7 0,-7 0-4 16,1-2-4-16,0 2-5 0,-8 3-5 0,2-4-11 0,-2 0-40 15,-5 4-67-15,6-3-69 0,-5 3-68 0,-3-4-69 16,2 1-80-16,0-1-104 0,-1 0-137 0,-6-3-43 0,7 3 21 16</inkml:trace>
  <inkml:trace contextRef="#ctx0" brushRef="#br0" timeOffset="417589.2964">25081 12210 350 0,'0'-4'556'16,"-7"1"-144"-16,7 3-148 0,0 0-82 0,0 0-25 0,0 0 9 16,0 7 29-16,0 1 27 0,7-1 19 0,-7 3 12 15,0 5 4-15,6-1-19 0,-6 5-35 0,7 3-50 0,-7-4-53 16,6 5-38-16,0 2-24 0,1-3-17 0,-7 4-8 0,6-1-3 16,1 1-7-16,0-4-1 0,-1 4-3 0,1-4-6 15,-1 0-17-15,1 0-42 0,-1-1-60 0,0 1-67 0,1-3-60 16,-7-1-58-16,6-3-64 0,-6 0-77 0,-6-4-109 0,-1-1-70 15,1 1-12-15</inkml:trace>
  <inkml:trace contextRef="#ctx0" brushRef="#br0" timeOffset="418864.9041">19870 14441 266 0,'0'0'250'16,"0"0"-73"-16,0 0-51 0,-6 0-31 0,6 0-21 0,0 0-12 15,0 0-8-15,0 0-3 0,0-4-2 0,0 4 2 16,0 0 0-16,0 0 1 0,0-3 1 0,0 3 2 0,0 0 1 15,0 0 2-15,0 0 1 0,0 0 1 0,0 0-1 16,0 0-2-16,0 0-4 0,-6 0-8 0,6 0-6 0,0 0-7 16,0 3-6-16,0-3-7 0,0 0-6 0,0 4-4 15,0-4-4-15,-7 0-3 0,7 0 2 0,0 0 3 0,0 0 9 0,0 0 10 0,0 0 13 16,0 0 15-16,0 4 17 0,0-4 13 0,0 0 14 16,0 0 13-16,7 0 12 0,-7 0 8 15,6 0-3-15,0 0-5 0,1 0-13 0,6-4-10 0,-1 4-16 0,2-4-16 0,5 1-21 16,2-1-19-16,-2 0-10 15,0 0-10-15,7-3-4 0,0 0-4 0,6 0-2 0,-5-1-1 0,5 1-2 0,1 0 1 16,-7-5 0-16,6 6 1 0,1-5-1 0,-8 3 0 0,3-4 0 16,-3 6 3-16,-5-2 1 15,-1-3 1-15,1 7-1 0,-1-3 0 0,-6 0 1 16,-6 4 0-16,6-1 1 0,-13 0-1 0,8 4 1 0,-3-4-1 0,-5 4 0 0,0 0-1 0,6-3 0 0,-6 3-2 16,0 0 0-1,0 0-3-15,0 0-1 0,0 0-1 0,0 0-1 16,0 0-3-16,-6 0-20 0,6 0-28 0,0 3-40 0,-5-3-41 0,5 0-44 0,-8 4-45 0,8 0-49 0,-7 0-58 15,7-1-61-15,-6 1-83 0,-1-1-61 0,1 2-16 16</inkml:trace>
  <inkml:trace contextRef="#ctx0" brushRef="#br0" timeOffset="419179.7743">20202 14383 453 0,'-6'-4'479'0,"-1"4"-130"16,7 0-119-16,-6 0-87 0,6 0-57 0,0 4-39 0,-7-4-21 16,7 0-10-16,0 3-4 0,-6 1 9 0,6 3 5 15,-7 0 4-15,7 4 4 0,-5 4 2 0,5-4 6 0,-7 7 6 16,7-3 9-16,-8-1 2 0,8 5 7 0,-6-1 9 0,-1 4 10 16,7-3 8-16,-6 2 3 0,6 1 0 0,0 1-6 15,-6-1-14-15,-1 0-12 0,7 0-12 0,-6 3-14 16,6-3-12-16,0-3-11 0,-7 3-4 0,7-4-5 0,0 0-3 15,0 1-2 1,0-5 0-16,0 1 1 0,0-1-1 0,0-2 0 0,0-6 0 16,0 2-1-16,0 0 1 0,0-1-1 15,0-4-3-15,0 2-2 0,0-2-3 0,0-3-15 0,0 3-30 16,0-3-39-16,0 0-39 0,0 0-39 0,0 0-49 0,7 0-61 16,-7-3-81-16,6 0-109 0,1-5-67 0,-7 4-22 0</inkml:trace>
  <inkml:trace contextRef="#ctx0" brushRef="#br0" timeOffset="420792.2117">20392 14730 21 0,'0'-7'466'0,"0"7"-103"0,0-3-116 15,0-1-80-15,0 4-43 0,0 0-23 0,0-4-13 16,0 4-12-16,0 0-10 0,0 0-7 0,0 0-9 16,0 4-12-16,0-4-13 0,0 0-8 0,0 4-6 0,0-1 2 15,0 4 2-15,-7 4 5 0,7 0 2 0,-7 1 5 0,1 2-2 16,-1 5 0-16,-6-1 0 0,7 0-5 0,-7-3 1 0,0 3 2 15,-1 0 4-15,-6 0 8 0,15 1 7 0,-8-4 9 16,-1 3 13-16,1-7 12 0,7 0 8 0,-7 0 14 16,7 0 5-16,-1-4-2 0,7 0-1 0,-7 1-8 0,1-5-5 15,6 1-8-15,0 0-11 0,0-4-12 0,0 3-9 0,0-3-1 16,6 4 1-16,-6-4-1 0,7 0-1 0,6 0-4 16,0-4-2-16,0 1-2 0,7-1-4 0,-2 0-4 0,2 1-5 15,7-5-5-15,-1 1-4 0,0-4-2 0,0 4-3 0,0-1-2 16,6 1-4-16,-6-3-3 0,1 2 0 0,-8-3-1 0,7 4 0 15,-7-1 0-15,1 5-2 0,-6-4-4 0,5-1 3 16,-6 5-2-16,-1-2-2 0,2 2-9 0,-7 0-15 0,-1-2-23 16,0 1-31-16,-6 4-39 0,0-3-44 0,0 3-41 0,0-3-39 15,0-1-34-15,0 0-33 0,-6 1-30 0,6 3-41 16,-6-4-62-16,-7 0-62 0,5 0-15 0</inkml:trace>
  <inkml:trace contextRef="#ctx0" brushRef="#br0" timeOffset="421073.8978">20372 14833 146 0,'6'-4'350'0,"-6"1"-102"15,7-1-77-15,0 4-50 0,-1-4-28 0,0 4-14 16,1-3-7-16,-1 3-1 0,-6-3 2 0,7 3 1 16,-1 0-5-16,1 0-6 0,-7 0-1 0,6 3 10 0,-6 0 17 0,7 5 25 15,-7-1 27-15,0 4 29 0,8 0 23 0,-8 4 16 16,0-1 6-16,0 4-9 0,0 1-17 0,0 3-18 0,0 0-30 15,0 0-31-15,-8 3-27 0,8-3-20 0,0 4-13 0,0 0-9 16,0 0-7-16,0-5-12 0,0 4-8 0,0-2-5 16,0 0-2-16,0-2-3 0,0-3 0 0,0 4 1 0,0-3 0 15,0-5-5-15,0 4 0 0,0-2-3 0,0-2-1 16,0-3-10-16,0 1-30 0,-7-2-45 0,7-3-56 0,0 1-53 16,0-2-48-16,0-1-41 0,0-2-46 0,0-3-38 0,7 0-22 15,-7-3-28-15,8-2-48 0,-3-1-47 0</inkml:trace>
  <inkml:trace contextRef="#ctx0" brushRef="#br0" timeOffset="421560.6066">20984 14507 225 0,'6'-7'496'0,"1"0"-137"0,-2-1-143 0,3 1-92 0,5 3-52 15,-6 0-24-15,-1 0-13 0,1 4-7 0,-1 0 0 16,1 0 0-16,5 4 2 0,-5 0 2 0,0 4 0 0,6 3 1 15,-7 0 7-15,7 3 4 0,-6 4 6 0,-1 1 4 0,7-2 4 16,-7 6 0-16,2-2-5 0,-3 6-1 0,2-2-8 16,1 0-11-16,-3 2-7 0,2-2-7 0,-7 1-8 0,6 0-5 15,1-5-2-15,0 2-4 0,-1-2 0 0,-6-2 0 16,7-4 0-16,-7-1 1 0,6 1 1 0,-6-4 4 0,7-4 20 16,-7-3 37-16,0 3 47 0,0-7 42 0,6 4 31 0,-6-8 16 15,0 4 9-15,6-7 2 0,-6-1-14 0,7 2-33 16,-1-9-42-16,1-1-39 0,6-2-26 0,-6 0-15 0,5-4-6 15,1 0-5-15,1 0-4 0,-1 0-4 0,0-4-6 16,-1 1-3-16,9-1-1 0,-9-3-4 0,1 2-5 0,0 2-3 16,0-4 0-16,1 4-2 0,-8 0 0 0,7 2-2 0,0 0 1 15,-7 6-3-15,1 2 3 0,0 3-1 0,-2 2-3 16,-5 3-7-16,8-1-14 0,-8 4-34 16,0 2-54-16,0 2-67 0,0 0-59 0,0 0-54 0,0 2-56 0,0 2-62 0,0 4-84 15,-8-1-124-15,8 3-30 0,0 2 22 0</inkml:trace>
  <inkml:trace contextRef="#ctx0" brushRef="#br0" timeOffset="421936.6223">21668 14782 402 0,'-14'7'480'0,"8"4"-160"0,-7 1-133 16,0 5-86-16,-7-2-48 0,8 7-24 0,-1-4-13 16,-7 0-6-16,7 5-2 0,1-5-3 0,-3 4-2 15,2 0 0-15,1-4 1 0,-1 4-1 0,6-3 4 0,-6-2 3 16,7-1 8-16,0-2 3 0,-1 1 7 0,0-1 3 0,7-3 6 16,-7 0 6-16,7 0 3 0,0-3 0 0,0-1 1 15,0 0 0-15,7 0 4 0,-7-3 2 0,0 0 0 0,7-1-3 16,0 2-2-16,-1-5-5 0,7 0-4 0,-7 0-6 15,7-5-7-15,1 2-6 0,4-1-6 0,-3-3-5 0,4 3-3 16,0-3-2-16,7-5-4 0,0 6-1 0,0-5-2 0,1-1 1 16,-2 2-3-16,1-1 1 0,-5 0 0 0,4 0-2 15,-5 4-12-15,-1-4-15 0,-6 3-17 0,7 2-17 0,-14-2-19 16,1 0-24-16,-2 1-28 0,3 3-34 0,-8 0-35 16,5 1-51-16,-5-1-93 0,0 0-88 0,-5 0-40 0</inkml:trace>
  <inkml:trace contextRef="#ctx0" brushRef="#br0" timeOffset="422219.2103">21648 14969 483 0,'0'-4'405'0,"0"4"-124"0,0 0-94 0,0 0-61 15,0 0-38-15,0 0-25 0,0 0-15 0,0 0-7 0,0 0-1 16,0 4 1-16,0-1 4 0,0 4 5 0,0 1 8 0,0 3 8 15,-6 3 6-15,6-3 4 0,0 8 4 0,-7-1 1 16,7 1-7-16,-6 2-6 0,-1 1-8 0,7 4-9 0,-6 1-5 16,6-2-7-16,-7 0-9 0,7 0-8 0,0 1-2 15,0 0-7-15,0-1-7 0,0 5-3 0,0-4-2 0,0-4 0 16,0-1-1-16,0 1-2 0,0 0 0 0,0-2-1 0,0-3 2 16,0-3-4-16,0 2-13 0,0-5-23 0,0-1-27 15,0 1-26-15,0-3-30 0,0-5-30 0,0 1-35 0,0-4-42 16,7-4-40-16,-7 1-54 0,0-5-93 0,6 1-55 15</inkml:trace>
  <inkml:trace contextRef="#ctx0" brushRef="#br0" timeOffset="423526.2251">21433 14042 56 0,'0'-4'381'16,"0"0"-102"-1,0 4-93-15,0-4-66 0,7 4-41 16,-7-3-19-16,7-1-13 0,-1 4-8 0,0-2-2 0,1-3-5 15,6 2-4-15,-7-1-2 0,8 4-3 0,-1-4-3 0,-8 0-1 16,10 1-2-16,-10 3 4 0,9-4 5 0,-8 4 3 0,7-4 2 16,0 1 1-16,-6 3-1 0,-1 0 0 0,7 0 0 15,-6 0-1-15,6 0-3 0,-7 7-2 0,7-3-3 0,-7 3-2 0,1 1-2 16,0 2-1-16,0 1-4 0,-1 1-4 16,-6-1-2-16,6 3-2 0,1 1-1 0,-7-1-2 0,6 1-2 15,-6 0 0-15,7-1 0 0,-7 1 0 0,0-4 1 16,6 3-1-16,-6-6 1 0,0 3 1 0,0-7 8 0,0 3 13 0,0-4 16 0,0 1 16 0,0 0 19 15,-6 0 18 1,6-4 13-16,0 0 17 0,-7 0 14 0,7 0 8 0,0-4-1 16,-6 0-7-16,6 0-12 0,-7-4-16 0,7 6-12 0,0-5-15 15,-6-1-21-15,6 0-19 0,0-3-16 0,0 1-9 16,0 2-5-16,0-3-2 0,6 4-2 0,-6-5 1 0,7 2-1 16,-7 0 0-16,6-2 0 0,1 1-4 0,-1 0 1 15,0-1-3-15,8 3 1 0,-7 1-2 0,0-4-2 0,5 5 0 0,-6-3 0 16,1 2 0-16,6 1 0 0,-6-1-1 0,-1 5-1 0,1-5-3 15,-1 4-4-15,0 1-3 0,-6 0-19 0,7 3-27 16,-7-4-32-16,0 4-34 0,6 0-33 0,-6 0-31 0,0 0-28 16,0 0-27-16,0 0-21 0,0 0-26 0,7 0-37 15,-7 4-86-15,7-4-67 0,-7 0-31 0</inkml:trace>
  <inkml:trace contextRef="#ctx0" brushRef="#br0" timeOffset="424111.1286">21902 14108 394 0,'0'0'414'0,"-7"0"-134"0,7 0-100 0,0 0-59 0,0 0-40 16,0 0-26-16,0 0-16 0,0 0-7 0,0 0-3 16,0 0-2-16,0 0-6 0,0 3-4 0,7-3 0 0,0 0 0 15,0 0 1-15,-1 0 0 0,7 0 0 0,0 0 0 16,0 0-1-16,0 0 0 0,0-3-4 0,0 3-2 0,0-3-3 16,0 3 1-16,0-5 1 0,0 1-3 0,0 4 0 0,0-3-2 15,-6 3-1-15,0-4-2 0,-1 4-1 0,1-3-3 16,-1 3 0-16,-6 0-3 0,6-4 0 0,-6 4-3 0,6 0-15 15,-6 0-24-15,0-3-33 0,7 3-45 0,0 0-51 0,-7-4-69 16,0 4-103-16,7-4-93 0</inkml:trace>
  <inkml:trace contextRef="#ctx0" brushRef="#br0" timeOffset="424379.4461">22228 13939 287 0,'0'-3'455'0,"0"-1"-133"16,0 4-113-16,0-3-74 0,0 3-41 0,0 0-26 0,0 0-15 15,0 0-10-15,0 0-7 0,0 0-3 0,0 3 1 0,0 4 3 16,0-3 3-16,0 7-1 0,0 0 1 0,5-1 1 16,-5 2 5-16,0 2 3 0,0 1-8 0,8 3-8 0,-8-2-8 15,0-2-5-15,7 4-3 0,-7-4-3 0,6 1-6 16,1 4-5-16,-7-5-3 0,6 5-2 15,-6-4-2-15,7-1-14 0,-7 1-22 0,6 3-25 0,-6-3-32 0,6-4-41 0,1 3-53 16,-7 1-76-16,6-4-128 0,1-1-78 0,-1 2-32 0</inkml:trace>
  <inkml:trace contextRef="#ctx0" brushRef="#br0" timeOffset="424772.4004">22416 14741 380 0,'-11'4'463'15,"3"3"-153"1,3-2-125-16,-3-2-81 0,1 3-47 0,7-1-27 0,-6-5-13 0,6 4-8 0,6-1-3 0,-6 1-2 0,7 0-1 31,1-1 0-31,-3-3-1 0,3 4 0 0,3-4-1 0,3 0 2 0,-1 0 0 0,0 0 1 0,6-4-1 0,-6 1 8 16,7-1 4-16,-1 0 8 0,2 1 5 0,-2-1 7 16,0-3 4-16,1 3 4 0,-1-4 2 0,1 1-2 0,-1-1 5 15,7 1-2-15,-6 0-2 0,0 0-4 0,-7 3-5 0,7-3-2 16,-8 3-3-16,-6-4-4 0,1 6-9 0,0-2-7 15,-1 0-4-15,1 0-3 0,-1 4-3 0,-6-3-5 16,0 3-17-16,7-4-21 0,-7 4-25 0,0 0-36 0,0-4-46 16,6 4-57-16,-6 0-73 0,-6 0-101 0,6 0-85 0</inkml:trace>
  <inkml:trace contextRef="#ctx0" brushRef="#br0" timeOffset="425022.3044">22437 14907 137 0,'0'3'259'0,"0"0"-75"16,6 2-53-16,-6-5-31 0,7 0-17 0,6 3-9 0,-7-6-3 0,6 3-7 15,2 0-10-15,6-5-9 0,-8 2-12 0,9 0-8 16,-2-2-9-16,0-1-3 0,1 1-2 0,-1-2-1 0,7 0 3 16,-6 0 3-16,6-5 5 0,-7 5 2 0,0-3 8 0,9 2 3 15,-10-3 1-15,-4 1 2 0,5 2 3 0,-6 1 2 16,0-4-3-16,0 3 1 0,0 1-6 0,-6 0-2 0,-2 0-4 15,2-1-1-15,0 4-7 0,-7 0-6 0,0-3-3 16,0 7-4-16,7-4-3 0,-7 4-9 0,0-3-12 0,-7-1-18 16,7 4-19-16,0 0-32 0,0 0-40 0,0 0-57 0,-7 0-98 15,7-3-121-15,-7 3-61 0</inkml:trace>
  <inkml:trace contextRef="#ctx0" brushRef="#br0" timeOffset="425764.0196">23178 14353 301 0,'0'0'336'15,"0"0"-108"-15,-6 0-79 0,6 0-48 0,0 0-27 0,0 0-10 16,0 0-1-16,0 0-1 0,0 0 2 0,6 0-1 16,-6 0 0-16,7 0-2 0,7 0-4 0,-2 0-7 0,1 0-8 15,-1-3-2-15,9 3-4 0,-1-5-3 0,-1 5-7 16,8-3-6-16,-8-1-5 0,7 1-3 0,-1-2-2 15,1 3-3-15,1-2-3 0,-7 0-4 0,-1 0-3 0,-6 4-13 0,6 0-19 16,-12-3-20-16,5 3-26 0,-5 0-32 0,0 0-38 0,-7 0-46 16,7 0-57-16,-7 0-68 0,-7 0-79 0</inkml:trace>
  <inkml:trace contextRef="#ctx0" brushRef="#br0" timeOffset="425981.3517">23472 14335 385 0,'0'3'329'16,"0"-3"-105"-16,0 0-72 0,0 0-42 0,0 4-18 15,0-1-3-15,0 2 6 0,0-2 11 0,0 5 20 0,0-2 12 16,0 6 4-16,7-1-4 0,-7 0-1 0,0 3 3 0,6 1 0 16,-6 4-6-16,7-5-13 0,-7 5-14 0,6-1-6 0,-6 4-8 15,0-3-14-15,7 2-13 0,-7 1-13 0,0 1-10 16,0-2-9-16,0-4-9 0,0 6-11 0,-7 0-5 16,7-6-2-16,0 5-1 0,0-3-4 0,-6-2 0 0,6 3 0 15,-7-2-2-15,7 0-3 0,-6 4-3 0,-1-8-8 0,7 5-32 16,-6-5-46-16,-1 5-51 0,-1-4-49 0,8-4-58 15,-5 0-68-15,5 0-94 0,0-4-140 0,0 0-59 0,0 4-6 16</inkml:trace>
  <inkml:trace contextRef="#ctx0" brushRef="#br0" timeOffset="426514.7594">23635 14749 207 0,'0'0'423'16,"6"-4"-120"-16,-6 0-107 0,6 0-67 0,1 1-38 0,6-1-19 15,-6-3-11-15,6 4-3 0,0-1-2 0,-1 0 0 16,2 0-2-16,5 1-3 0,-6-1 1 0,7 1 6 0,0-2 10 15,-1 3 10-15,1-2 11 0,-7 4 13 0,6-4 7 16,-6 4 1-16,0 0-8 0,-6 0-14 0,6 4-14 0,-7 0-12 16,-6-2-16-16,0 3-14 0,0 5-12 0,-6-2-7 0,-1 6-4 15,-6 1-1-15,0 0-1 0,0 3 0 0,0-3 9 16,0 4 10-16,-6-2 9 0,4-2 10 0,4 3 5 0,-2-3 2 16,6-1 4-16,-5-3 3 0,4 5-4 0,1-6-8 0,1-2-10 15,6 3-7-15,0-4-6 0,0 1-2 0,6-1-2 16,1 0-7-16,1-4-5 0,-3 1-4 0,9 4-5 0,-1-5-3 15,-2 1-2-15,4 0-2 0,4-1-5 0,-6-3-2 16,6 3-7-16,-6 1-4 0,1 0-4 0,5 0-2 0,-6-1-1 16,-7 1-5-16,7 3-3 0,-5-3-4 0,-3 4 2 0,3 0 4 15,-8-2 4-15,0 5 2 0,-8-3 2 0,3 3 5 16,-3-1 11-16,2 2 8 0,-7-2 7 0,0-3 2 16,0 5 7-16,0-1 4 0,-7-5 9 0,1 2 13 0,-7 3 20 15,0-4 20-15,0 1 19 0,-1 0 19 0,-5-1 12 0,6-1 4 16,0 2 2-16,0 0-11 0,0-1-20 0,0 0-20 0,0 0-21 15,6 1-19-15,1-4-19 0,0-1-14 0,12-3-27 16,-6 4-55-16,7-4-81 0,-1 4-85 0,1-4-92 16,12-4-108-16,1 4-178 0,-1-4-98 0,7 1-40 0,6-1 14 15</inkml:trace>
  <inkml:trace contextRef="#ctx0" brushRef="#br0" timeOffset="428181.965">23921 14272 53 0,'0'0'92'0,"7"0"-26"16,-7 0-15-16,0 0-5 0,6 0 0 0,-6 0 7 0,0 0 9 15,6 0 8-15,-6 0 9 16,7 0 9-16,-7-3 1 0,6 3 2 0,2-4 0 15,-3 4-4-15,3-3-4 0,-8 3-5 0,12-4-8 0,-5 4-4 0,-1-4-4 0,1 4-4 0,-1 0-8 16,8 0-4 0,-8-3-4-16,1 3 2 0,5 0-1 0,-5 0-3 0,6 0-1 0,-6 0 3 0,-1 3 6 0,7 1 3 0,-6 0 11 31,-2-1 6-31,2 4 11 0,-7 1 6 0,8 3 11 0,-3-1 13 16,3 5 16-16,-2 4 12 0,0-1 1 0,1 1-2 15,-1 2-7-15,1 1-7 0,-7 4-9 0,6-4-17 0,1 3-22 16,-1 1-16-16,1 1-16 0,-7-2-11 0,7-4-10 0,-1 6-4 0,-6-2-4 0,6 0-3 0,-6-2-4 0,0-2-3 15,7 5-7-15,-7-8 3 0,0 5 1 0,6-5 2 0,-6 1-1 16,0-5-1-16,0 1 0 0,0-5 0 0,0 1 9 0,0-3 12 16,0-1 14-16,0-3 14 0,0-1 7 0,0-3 9 15,0 0 4-15,0 0 6 0,0-3-1 0,0-5-10 0,0 1-12 16,7-4-13-16,-7 0-8 0,6-4-6 0,-6-2-2 16,7-6-2-16,-1 0-3 0,7 2-1 0,-6-4-3 0,6-2-1 15,0-2-2-15,-1 1 0 0,1 1-4 0,7-5-2 16,-7 2-2-16,7-3-2 0,0 1-2 0,-1 1-1 0,1 0-1 15,-1-3 1-15,-7 5 2 0,9 0 0 0,-8 2-1 0,0 6-1 16,0-1-1-16,-7 4 0 0,1 3-6 0,0 4-5 16,-1 0-9-16,1 3-9 0,-7 1-14 0,0 3-25 0,6 0-41 15,-6 2-53-15,0 2-49 0,0 0-43 0,0 2-31 0,-6 2-28 16,6 4-24-16,-7 3-12 16,7 3-9-16,-6-2-8 15,-1 2-51-15,0 5-77 0,7-1-17 0</inkml:trace>
  <inkml:trace contextRef="#ctx0" brushRef="#br0" timeOffset="428684.854">24449 14804 184 0,'6'0'485'0,"1"0"-122"0,-7-4-116 0,12 1-71 15,-4 3-35-15,5-4-7 0,-7 0 5 0,7 1 3 0,0-1 7 16,0 0-1-16,7-3-3 0,-8 7-5 0,1-5-3 15,0 3-7-15,0-2-14 0,0 4-7 0,0 0-9 16,-6 0-3-16,-1 0-9 0,1 0-11 0,-7 4-17 0,0 3-13 16,-7 0-14-16,1 1-7 0,-7 6-6 0,0 1-6 0,0 3-2 15,0-3-5-15,-7 3-5 0,8-3-2 0,-1 0 0 16,-1 2-3-16,8-2 0 0,-7 0 2 0,13 0-2 0,-7-1-1 16,7 1 3-16,-6-4 0 0,12 3 1 0,-6-3-2 0,0 0 2 15,7 1-3-15,-7 2 3 0,6-3 1 0,-6 1-1 16,7-2 0-16,-1 1-1 0,-6 0 2 0,0 0 0 0,0-4 4 15,0 4-3-15,-6 0 1 0,-7 0-1 0,6-2 0 16,-5 0 3-16,-1-1-1 0,-2 0 0 0,3-1 1 0,-7-1-1 16,6 2 1-16,-1-4 1 0,-5 4 0 0,6-5-1 0,0 1-1 15,-7-1-1-15,8-3-1 0,-1 5-5 0,-1-5-2 16,8 0-15-16,-7 0-43 0,6 2-62 0,1-2-65 0,-1-2-63 16,7 2-74-16,0-8-86 0,0 1-120 0,0-1-100 15,7-4-23-15</inkml:trace>
  <inkml:trace contextRef="#ctx0" brushRef="#br0" timeOffset="429359.7765">24467 13781 187 0,'0'-2'392'0,"7"-2"-109"0,-7 0-89 0,8 0-59 0,-8 4-34 16,6-3-16-16,-6 3-10 0,7 0-5 0,-7 0-1 15,6 0-1-15,0 0-3 0,1 0-6 0,-1 3-1 0,7 5-2 16,-6-4-2-16,0 2 1 0,6 2-1 0,-7 3-2 0,7-4-2 16,-7 7-2-16,1-2-6 0,-1 2-4 0,7 1 0 0,-13-1-6 15,7 6-5-15,-1-3-6 0,-6 5-6 0,7-3-2 16,-7-2-2-16,0 6-2 0,0-5-2 0,0-4-2 16,6 6-2-16,-6-11 0 0,0 7 0 0,0-9-1 0,0 4 7 15,0-8 24-15,0 6 35 0,0-6 39 0,0-3 33 0,0 3 24 16,0-3 14-16,0 0 5 0,0 0 0 0,0-3-23 15,0-5-33-15,0 1-38 0,0 0-33 16,-6-4-23-16,6 0-14 0,0-1-7 0,0-2-5 0,0 3-2 0,0-3-4 0,0-1 2 16,0-4 0-16,6 5-3 0,-6-1-1 0,7-3-1 0,-7 3 0 15,6 0 1-15,1 1 0 0,0-1-1 0,-2 5 0 16,3-2 0-16,5 1 2 0,-6 0-1 0,-1 0-2 16,7 4 0-16,-6 0-5 0,-1 3 0 0,1-3-11 0,-1 3-12 15,0 4-24-15,1-4-31 0,-1 4-36 0,-6 0-43 0,6 0-43 16,-6 0-42-16,7 0-31 0,-7 4-25 0,0-4-24 15,7 0-20-15,-7 4-34 0,0-4-72 0,0 3-49 0</inkml:trace>
  <inkml:trace contextRef="#ctx0" brushRef="#br0" timeOffset="429657.7762">24767 13914 7 0,'0'0'342'0,"0"3"-105"16,0-3-81-16,7 0-48 0,0 0-27 0,0 4-11 0,-1-4-5 15,1 0-1-15,5 0-2 0,-5 0-4 0,6 0-9 16,0 0-10-16,7 0-9 0,-8-4-5 0,1 4-3 0,7-3 2 15,-7-2 2-15,0 2 0 0,7 3 0 0,-13-4-3 16,5 2-2-16,1-2-4 0,-5 0-4 0,-3 0-5 0,2 0-4 16,0 0-3-16,-1 1-2 0,1-1-10 0,-7 0-20 0,6 1-29 15,-6 0-43-15,7-2-56 0,-1-2-93 0,-6 4-133 16,7-5-69-16</inkml:trace>
  <inkml:trace contextRef="#ctx0" brushRef="#br0" timeOffset="429892.8508">25094 13665 96 0,'0'0'481'0,"0"0"-124"0,-7 0-134 0,7 0-85 16,7 3-40-16,-7 1-16 0,0-1 1 0,0 5 7 0,6 3 8 15,0-1 10-15,1 5 18 0,-1-1 12 0,1 5-1 16,0 4 6-16,-7-2 0 0,6 1-2 0,1 4-2 0,-1-1-8 15,1 2-19-15,-1-2-20 0,-6 4-15 0,0 0-24 0,6 1-23 16,-6-1-20-16,7 4-40 0,-7-8-56 0,0 4-58 16,0-3-61-16,0 3-80 0,0-6-117 0,-7 3-156 0,1-9-84 15,-7 6-16-15</inkml:trace>
  <inkml:trace contextRef="#ctx0" brushRef="#br0" timeOffset="452236.6816">5555 16346 131 0,'-13'-3'215'15,"0"3"-79"-15,-7-4-53 0,14 4-30 0,-7-4-13 0,0 0-3 16,6 4 0-16,0-2 10 0,1-3 11 0,0 1 11 0,6 4 5 16,0-8 2-16,-7 6 0 0,7-2-2 0,0-4-2 15,0 5-6-15,0-5-3 0,0 4-4 0,-6 2 2 16,6-3 5-16,0 5 4 0,0-3 4 0,0 3 7 0,0 0 5 0,0-4 6 16,0 4 7-16,0 0 5 0,0 0 2 0,0 0 2 15,0 0-3-15,0 0-6 0,0 0-7 0,0 0-2 0,6 0 6 16,-6 0 13-16,13 4 13 0,-7-4 4 0,8 0 4 15,-1 3 3-15,0-3-1 0,6 0-11 0,8 5-19 0,-8-5-28 16,7 0-22-16,0 2-19 0,7-2-12 0,-8 0-12 0,8 0-4 16,7-2-2-16,-8 2-2 0,7-5-1 0,0 5-3 15,1-3-1-15,-8-4 1 0,7 3 1 0,-7 0-1 16,-5-3 0-16,5 0 0 0,-6 3 0 0,0-3 0 0,-13 2 1 16,7-1 3-16,-7 2-2 0,-7 0 1 0,7 1 0 0,-6 0 0 15,0 3-14-15,-7-5-11 0,0 5-23 0,0 0-35 0,0 0-45 16,-7-4-50-16,0 4-49 0,-6 0-39 0,0 4-27 15,7-4-26-15,-7 5-18 0,0-2-9 0,0 4-3 16,0-3-11-16,0 2-33 0,0-1-54 0</inkml:trace>
  <inkml:trace contextRef="#ctx0" brushRef="#br0" timeOffset="452503.0034">5894 16312 115 0,'0'0'417'0,"0"0"-89"15,-7 0-95-15,7 0-74 0,0 5-48 0,-7-2-28 0,7 1-15 0,-6 1-7 0,6 1 2 0,-6 5 0 16,6-3 7-16,-7 3 10 0,7 3 4 0,-6 1 4 16,6 3 3-16,0-3 7 0,-7 7 1 0,7-4 6 0,0 1 4 15,0-1-1-15,7 1 0 0,-7-2-6 0,0 2 0 0,0-1-3 16,0 0-7-16,6 0-6 0,-6-2-8 0,0 1-13 16,-6-2-11-16,6-1-8 0,0 1-13 0,0 0-10 0,-7-1-7 15,7-2-8-15,0-1-4 0,0 0-4 0,-6-4 0 0,6 0-2 16,0 0-3-16,6 1-4 0,-6-4-19 0,0 0-33 0,7 0-44 15,-7-2-47-15,6 2-47 0,1-4-51 0,5 0-59 0,-5 0-72 16,7 0-95-16,-7-4-86 0,5 4-21 0</inkml:trace>
  <inkml:trace contextRef="#ctx0" brushRef="#br0" timeOffset="452837.3494">6253 16569 496 0,'-15'4'419'0,"9"0"-125"0,-7 3-103 0,0 4-62 16,1 1-34-16,-2-2-12 0,-5 5-3 0,6-1 4 0,-7 1 0 15,1-1-1-15,6 5-3 0,-7-1-7 0,0-3-10 0,7 0-13 16,-7 0-9-16,15-1-7 0,-9 1 2 0,1-5 1 16,7 2 1-16,-1-1 0 0,1 0-1 0,-1-4 0 0,1 0-4 15,6 1-4-15,-6-5-9 0,6 1-8 0,0 0 0 0,0-1 4 16,6-3 10-16,0 3 13 0,1-3 12 0,-1 0 11 0,7 5 9 15,0-5 5-15,1-5 1 0,-1 5-4 0,7-3-7 0,-1 3-9 16,0-3-6-16,1-1-9 0,-1 0-5 0,7-3-3 16,0 3-4-16,0-3-2 0,0 0-2 0,1-4-7 0,-2 3-6 15,2 1-4-15,-2-1-3 0,2 2-5 0,-1-5-6 0,-6 3-8 16,-1 4-11-16,0-3-15 0,-6 4-14 0,-6-1-16 0,6 0-20 16,-6 4-17-16,-1-4-26 15,-6 4-21-15,0-3-20 0,0 3-14 0,0 0-22 0,-6 0-25 0,-1 0-31 0,-6 3-34 16,6 1-42-16,-6 0-60 15,-6 0-67-15</inkml:trace>
  <inkml:trace contextRef="#ctx0" brushRef="#br0" timeOffset="453082.992">6253 16738 94 0,'0'-4'458'0,"-7"4"-84"15,-1 0-95-15,2 4-75 0,0 0-46 0,-7 3-21 0,6 1-6 16,1-2 6-16,0 5 12 0,-1 5 8 0,7-6 9 0,-7 5 5 15,0 0-3-15,7-1-11 0,0 5-17 0,-6-4-19 0,6 2-21 16,0 3-19-16,0-3-18 0,0 2-15 0,0 3-13 16,0-8-7-16,6 4-6 0,-6 1-1 0,0-1-1 0,0 1-1 15,7-6-3-15,-7 7-3 0,0-6-3 0,0 4-3 0,7-4-2 16,-7 2-3-16,0-6-4 0,7 2-5 0,-7-2-4 0,0 1-20 16,0 1-36-16,0-1-39 0,6-1-42 0,-6-1-37 15,0-3-35-15,0-2-34 0,6 0-34 0,-6-4-25 0,0 3-17 16,0-3-28-16,0 0-58 0,0 0-63 0</inkml:trace>
  <inkml:trace contextRef="#ctx0" brushRef="#br0" timeOffset="453428.6364">5568 17316 357 0,'-13'4'348'0,"0"0"-90"16,0 0-75-16,0 4-53 0,6-5-34 0,1 1-20 0,0-4-12 16,-1 7-1-16,7-4 7 0,0-3 8 0,7 9 7 0,-1-6 7 15,0 0 7-15,7-3 6 0,1 4 5 0,-1-4 0 0,6 0-6 16,7 0-5-16,0 0-10 0,0 0-8 0,6-4-7 16,1 1-4-16,0 0-3 0,13-6-1 0,-7 6-2 0,12-8-5 15,-5 3-4-15,0-3-5 0,5 0-6 0,2 1-10 0,-1-5-11 16,0 4-9-1,0-1-6-15,0-2-6 0,0 3 0 0,-7-3-2 0,2 3-1 0,-8-1-4 0,0 6-12 0,-7-1-14 0,1 2-14 16,-14 2-7-16,2-1-5 0,-2 4-3 0,-7 0-2 0,-5-4-4 16,0 4 4-16,-7 4 9 0,7-4 3 0,-14 0-2 0,7 4-11 15,-7-1-10-15,0-3-17 0,1 5-14 0,-7-5-19 16,7 0-24-16,0 0-37 0,-1 2-51 0,0-2-80 0,7 0-129 16,-7 0-59-16</inkml:trace>
  <inkml:trace contextRef="#ctx0" brushRef="#br0" timeOffset="453929.5983">5718 17445 77 0,'-7'0'406'0,"0"0"-91"0,7 0-84 0,-6 0-60 0,6 0-38 15,0 0-22-15,-5 0-13 0,5 0-7 0,0 0-5 0,0 0-5 16,0 0-3-16,0 4-6 0,5-4-7 0,-5 0-8 0,6 0-3 16,8-4-3-16,-7 4-4 0,6 0-3 0,0-4-5 15,-1 4 0-15,8 0-3 0,-1-4-2 0,1 2-5 0,0-3-4 16,6 2-3-16,0-4-2 0,0-1-1 0,7 1-3 0,-1-4 0 15,1-1-2-15,0 2 1 0,-1 0 0 0,7-2 2 0,-7-2 0 16,8-2 2-16,-8 5-1 0,1 1-3 0,-8-2-1 16,8 2-5-16,-14 3-9 0,1 3-7 0,0-4-10 0,-7 5-7 15,-8-1-7-15,2 4-14 0,1 0-16 0,-2 0-13 0,-6 0-15 16,0 4-17-16,0-4-24 0,0 3-29 0,-6 0-36 0,-2 2-35 16,-4-1-48-16,4 3-66 0,-4 0-78 0,-1 0-47 0</inkml:trace>
  <inkml:trace contextRef="#ctx0" brushRef="#br0" timeOffset="454198.8416">6135 17412 196 0,'-7'4'451'0,"7"-4"-88"0,0 0-92 0,0 0-72 16,0 4-46-16,0-4-23 0,0 3-6 0,0-3 3 0,0 4 11 16,0-4 20-16,0 3 17 0,0 4 7 0,0 1-1 15,7-1-5-15,-7 5-14 0,0-2-15 0,0 2-22 0,6 2-27 16,-6 1-22-16,0-1-13 0,7 1-6 0,-7 3-10 0,0-3-8 15,0 3-7-15,0 1-4 0,0-4-5 0,6-1-2 0,-6 4-8 16,0-3-4-16,0 0-2 0,0 0-2 0,-6 2-3 0,6-2-1 16,0-1-3-16,0 5-2 0,-7 3 2 0,7-3 0 15,-6 2-1-15,-1-2-1 0,7-1-1 0,-6 0-11 0,6-4-22 16,0 1-36-16,-7-3-48 0,7-5-52 0,-6 0-45 16,6 0-43-16,0-3-43 0,0 4-40 15,6-5-34-15,-6 1-38 0,0 4-66 0,7-5-46 0,-7 4-12 0</inkml:trace>
  <inkml:trace contextRef="#ctx0" brushRef="#br0" timeOffset="454590.5212">6376 17833 267 0,'5'0'512'0,"-5"-4"-101"0,0 2-122 16,8-6-89-16,4 8-58 0,-4-4-30 0,5-3-16 16,-1 3-6-16,1-3 3 0,0 3 5 0,7-3 5 0,-7 2-1 15,6-1 1-15,1 2-5 0,1 0-7 0,-3 1-9 0,1-1-11 16,2 4-16-16,-9 0-12 0,1 0-12 0,-7 0-9 0,1 4-8 16,0-1-4-16,0 5-1 0,-7-2 1 0,0 3 4 0,0 1 4 15,-7 5 2-15,7-1 1 0,0 1 0 0,-7-3-5 16,7 2-2-16,0-3-1 0,0 4-1 0,0-5-4 15,0 1 0-15,0 1 0 0,7-1-3 0,0-1-2 16,-1 2 0-16,-6-1-2 0,6-4 2 0,0 4 2 0,1 0 6 16,-7 0 12-16,0-1 9 0,6-1 13 0,-12 1 11 15,6-3 7-15,0 5 0 0,-7-2 2 0,1-2-4 16,6 3-11-16,-6-3-8 0,0-1-12 0,-1 0-11 16,0 0-7-16,-6 1-3 0,7 2-5 0,-7-3-11 15,7 2-12-15,-8-3-25 0,7-2-42 0,1 0-58 0,-1-4-66 16,7 0-69-16,-6-4-75 0,6 4-93 0,0 0-148 15,6-4-74-15,1 1-11 0</inkml:trace>
  <inkml:trace contextRef="#ctx0" brushRef="#br0" timeOffset="454920.1869">7301 16954 33 0,'0'-3'451'0,"6"3"-90"16,1-4-110-16,-1 4-79 0,1 4-48 0,-1-4-29 15,0 0-12-15,1 0-3 0,6 0 1 0,0 0 1 0,0 0-1 0,-1-4-7 16,9 4-8-16,-2-3-7 0,1-1-12 0,0 0-10 0,5 0-11 16,-5-4-10-16,6 1-8 0,-7 5-4 0,1-6-11 15,0 4-15-15,0-4-21 0,-8 5-21 0,1-1-26 0,0 0-31 16,-6 1-41-16,-1 0-49 0,1 3-63 0,-7 0-94 0,0 0-79 16</inkml:trace>
  <inkml:trace contextRef="#ctx0" brushRef="#br0" timeOffset="455092.0566">7249 17123 299 0,'-8'3'504'0,"-5"-3"-123"0,13 4-129 0,-6-4-88 0,6 4-48 15,0-4-16-15,0 0-3 0,0 3 15 0,0-6 21 0,6 3 19 16,1 0 12-16,7-4 3 0,-9 4-8 0,10-4-16 0,3 1-20 16,2 3-26-16,-7-3-32 0,6-6-30 0,1 6-27 15,6-1-29-15,-7-3-27 0,2 4-30 0,-2-5-35 0,0 4-35 16,1-4-34-16,-1 1-35 0,1 1-39 0,6-6-55 0,-7 5-97 15,1 1-98-15,0 1-38 0</inkml:trace>
  <inkml:trace contextRef="#ctx0" brushRef="#br0" timeOffset="455705.6606">7952 16166 320 0,'-7'0'370'0,"7"-4"-91"0,-6 4-79 0,6 0-55 0,0 0-32 16,-7-2-22-16,7 2-13 16,0 0-6-16,0 0-5 0,0 0-6 0,0 0-4 0,7 0-7 0,-7 0-6 0,0 0-3 0,0 0 3 15,6 0 9-15,-6 2 8 0,7-2 5 0,-2 4 5 0,3-4 3 16,-3 4 5-16,3-4 13 0,-1 0 19 0,-1 0 9 15,7 4 8-15,0-4 5 0,6 0 4 0,-6 0 0 0,7-4-3 16,0 0-17-16,5 4-29 0,3-4-19 0,-4 2-19 0,3-6-11 16,-1 4-12-16,7-3-4 0,-8-1-5 0,8 1-1 15,0 0-1-15,-1 0-7 0,-6-1-4 0,0 1-5 0,-6 3-1 16,-1 1-5-16,2-5-7 0,-8 8-13 0,-1-4-24 16,-6 4-37-16,1 0-45 0,-7 0-46 0,0 0-49 0,-7 4-48 15,1-4-58-15,-6 5-61 0,-1-2-86 0,-8 4-92 0,2 0-28 16</inkml:trace>
  <inkml:trace contextRef="#ctx0" brushRef="#br0" timeOffset="455957.1591">8154 16262 319 0,'0'4'437'15,"0"-1"-121"-15,6 4-100 0,-6 0-62 0,6 1-30 0,-6-1-11 0,7 5-1 0,-7-2 9 16,7 1 7-16,0 1 5 0,-7 3 1 0,6 2-7 0,1-2-10 15,-7 3-15-15,0 5-13 0,6-5-17 0,-6 7-16 16,0-3-17-16,0 0-9 0,0 0-8 0,0 4-8 16,-6-4-4-16,6-3-2 0,0 3-2 0,0-1-2 0,0-2-3 15,-7 2 0-15,7-2 0 0,0-5 0 0,-6 5-1 0,6-4-3 16,0-1 2-16,0-3-2 0,0 1-1 0,-7-2-2 0,7-3-2 16,0 5-19-16,0-5-28 0,0 0-31 0,0-4-37 0,0 1-36 15,0 0-42 1,7 0-59-16,-1-1-80 0,1-3-121 0,-1 4-64 0,-6-4-26 0</inkml:trace>
  <inkml:trace contextRef="#ctx0" brushRef="#br0" timeOffset="456192.0095">8564 16644 494 0,'0'0'402'0,"0"6"-122"0,-6 2-91 16,6 3-52-16,-7 3-29 0,1 1-16 0,6-1-7 0,-7 5-8 16,1-1-9-16,-1 0-11 0,0 5-11 0,1-5-11 15,-1 4-12-15,2-4-9 0,-3 0-7 0,8 4-4 0,-5-3-4 16,5-2-10-16,-7 3-16 0,7-6-21 0,-8 1-24 0,8-1-38 16,-6-2-51-16,6-2-67 0,-7 1-110 0,-5 0-102 0,5 0-50 15</inkml:trace>
  <inkml:trace contextRef="#ctx0" brushRef="#br0" timeOffset="456616.6167">7678 17372 422 0,'0'-4'368'0,"0"4"-100"0,0 0-80 0,7 0-53 0,-7 4-32 15,6-4-19-15,0 4-12 0,1-4-4 0,7 3-4 0,-2-3-1 16,1 3-1-16,0-3-8 0,14 0-7 0,-8 0-2 0,14 0-7 16,-8 0-6-16,8-3-6 0,6 3-4 0,-1-3-5 0,3-5-2 15,4 5-3-15,0 0-6 0,1-6-3 0,0 1-1 16,6 2-2-16,-7-2 0 0,8 1 0 0,-2-1 1 0,2 1-1 16,0 0-2-16,-2 0 0 0,-5-1-2 0,6-2-2 0,-7 3-4 15,1-2-3-15,-7 3-10 0,0-2-10 0,-6 5-13 0,-1-5-16 16,-6 1-15-1,-7 2-18-15,2 3-22 0,-9-2-24 0,0 1-23 0,-4 3-27 0,-2 0-41 0,-6 0-70 0,0 3-85 16</inkml:trace>
  <inkml:trace contextRef="#ctx0" brushRef="#br0" timeOffset="456961.7692">8134 17595 267 0,'-6'0'421'0,"6"4"-89"0,-7-4-85 0,0 3-64 0,7-3-39 16,0 0-26-16,-6 0-17 0,6 0-6 0,0 0-1 0,0 0 3 16,6-3 3-16,-6 3 2 0,7-4-2 0,0 4-4 15,7-3-8-15,-2-2-6 0,7 3-9 0,-5-2-13 0,5 0-14 16,7 0-13-16,0-3-10 0,1 3-11 0,-2-2-6 0,8-2-8 16,-7 4-9-16,6-3-7 0,1-1-9 0,-1 5-12 0,2-4-12 15,-2 0-14-15,0 3-19 0,-6-1-21 0,-1 2-20 0,-5-4-22 16,7 3-27-16,-14 1-31 0,-1-5-38 0,2 8-51 0,-8-4-80 15,-6 1-85-15,0 6-32 0</inkml:trace>
  <inkml:trace contextRef="#ctx0" brushRef="#br0" timeOffset="457228.3325">8492 17548 336 0,'0'3'363'0,"0"2"-90"0,8-3-69 16,-8 6-47-16,0-1-22 0,5-3-7 0,-5 6 10 15,7-2 18-15,-7 3 21 0,6-3 19 0,-6 2 16 0,7 2 13 16,-7 2 4-16,7 1-5 0,-7 3-17 0,0 1-25 0,0-1-28 16,0 4-28-16,0 3-28 0,0 1-22 0,0 0-19 15,0-1-14-15,-7-3-9 0,7 4-5 0,0-1-3 0,-7-2-6 16,7-1-5-16,-6 0 0 0,6-4-5 0,-7 3-3 16,2-2-4-16,5 0-3 0,0-5-5 0,-8 1-1 15,8 0-7-15,0-5-18 0,0 5-35 0,0-4-53 16,0 1-60-16,0-6-55 0,8-2-52 0,-8 0-52 0,5-4-56 15,2 3-58-15,-1 0-78 0,-6 2-67 0,0-1-9 16</inkml:trace>
  <inkml:trace contextRef="#ctx0" brushRef="#br0" timeOffset="457588.8541">8792 18042 167 0,'6'-4'570'0,"7"-2"-88"0,1 1-148 0,6-2-124 16,-2 4-76-16,2-1-47 0,-7 0-24 0,7 4-11 16,-1-3-8-16,1-1-3 0,-7 4-3 0,6 0-3 15,-5 0-9-15,5 4-8 0,-13-1-8 0,7 1-3 0,-6 0 6 16,-1 2 8-16,-6 3 13 0,0 1 7 15,-6 2 12-15,-7 3 15 0,0-1 14 0,0 1 10 0,-7 2 1 16,6-2 6-16,-4 3 4 0,-2-3 4 0,7 0-1 16,0-3-4-16,-6 2-9 0,12-3-11 0,-6 0-9 15,6-1-11-15,2-2-9 0,5-1-10 0,5 0-4 0,2 0-6 16,6-3 0-16,0 1-7 0,7-2-14 0,-1-3-27 16,14 0-40-16,-7-3-44 0,6-6-47 0,1 2-45 15,6-3-45-15,0-2-39 0,7 2-36 0,-8-5-43 0,8 3-62 16,0 3-117-16,-7-8-38 0,-7 3-3 15</inkml:trace>
  <inkml:trace contextRef="#ctx0" brushRef="#br0" timeOffset="470400.0404">5139 3747 56 0,'-7'0'116'0,"7"0"-26"0,-7 0-16 0,7 0-11 0,0 0-7 16,0 0-3-16,0 0-2 0,0 0-4 16,0 0-2-16,0 0-7 0,0 0-6 0,0 0-5 15,0 0-6-15,0 0-6 0,0 0-3 0,0 0-4 0,0 0-3 16,0 0 0-16,0 4 1 0,0-4 3 0,0 0 4 0,0 0 5 15,0 0 3-15,0 0 4 0,0 0 4 0,7 4 2 16,-7-4 3-16,0 0 0 0,0 0 0 0,0 0-2 0,0 0-3 0,0 0-1 0,0 0-4 16,0 0-4-16,0 0-2 0,0 0-4 0,0 0-1 15,0 0-1-15,0 0 1 0,-7 0 2 16,7 0 4-16,0 0 4 0,0 4 4 0,0-4 4 0,0 0 5 16,0 0 4-16,0 0 2 0,0 0-2 0,0 0-2 15,0 0 0-15,0 0-5 0,0 0-2 0,0 0-5 16,0 0-3-16,7 0-3 0,-7 0-1 0,0 0-4 0,7 0-3 15,-7 0-3-15,6 0-2 0,7 0 0 0,-8-4-1 0,10 4 0 16,-2 0-3-16,6-4 1 0,0 4 0 0,-6-4 1 16,14 4 0-16,-8 0-2 0,7-4 1 0,0 0-3 0,1 4 1 15,5-2-1-15,1-2-1 0,-8 4 2 0,8-3 2 16,6-2 1-16,-6 2 2 0,-1-1 4 0,7-4 2 0,-7 8 1 16,1-3 1-16,0-1-1 0,-7 1-2 0,-6 3-2 0,5 0-2 15,-12-4-2-15,1 4-4 0,-7 0 1 0,5 0-1 16,-12 0 1-16,7 0 2 0,-1 0 2 0,-6 0 0 0,0 0 1 15,0 0 1-15,0 0-2 0,0 0 0 0,0 0-2 16,0 0-2-16,0 0-4 0,0 0-2 0,-6 4-9 0,6-4-17 16,0 0-22-16,-7 0-27 0,1 3-32 0,0 1-44 0,-1-4-42 15,-7 3-70-15,1-3-109 0,1 4-74 0</inkml:trace>
  <inkml:trace contextRef="#ctx0" brushRef="#br0" timeOffset="470666.4063">5373 3755 287 0,'0'0'293'0,"0"0"-108"0,0 0-72 0,0 0-44 15,0 4-30-15,0-4-17 0,0 0-7 0,5 3-1 16,-5 1-1-16,0 4 0 0,0-2 0 0,8 2 0 0,-8 3 2 16,7 0 1-16,-7 3 0 0,0-3 3 0,0 4 1 15,6-1 2-15,-6 2-1 0,0-1 4 0,6-1-1 0,-6 4 5 16,6-3-2-16,-6-1-2 0,7 4-1 0,-7-3-4 15,7 0-3-15,-7-1-1 0,0 1-1 0,7-1-4 0,-7 2-4 16,0-2 0-16,0 1-1 0,0-1-1 0,6-3-2 0,-6 1 1 16,0 2 0-16,0-3-2 0,0 1 0 0,0-5-2 15,0 3 0-15,0-2 0 0,6-1-3 0,-6 4-18 0,0-4-32 16,7 1-47-16,-1-5-83 0,-6 1-150 0,6 0-87 16</inkml:trace>
  <inkml:trace contextRef="#ctx0" brushRef="#br0" timeOffset="471121.115">5660 4092 196 0,'-7'-4'511'0,"7"1"-147"0,0-5-146 15,0 5-85-15,0-1-41 0,0 0-21 0,0 4-9 16,0-3-4-16,7-1 1 0,-7 0-3 0,5 4-7 0,2-3-13 16,6 3-9-16,0-5-5 0,0 5 5 0,1 0 5 0,5 5 7 15,0-5 10-15,-5 3 9 0,5-3 2 0,0 4 0 16,-5 0-3-16,5-1-9 0,-6 1-9 0,-6 3-13 0,5-3-12 16,-5 3-7-16,-7 5-3 0,0-6 0 0,0 5-1 15,0 1 0-15,-7 2-3 0,1-3 1 0,6 1 2 0,-6-3 1 16,-1 3-3-16,1-4-2 0,6-1 1 0,-7 0-1 15,7 0 2-15,0 1-1 0,0 3 0 0,0 0-2 0,7-4 0 16,-7 4-1-16,6 0 0 0,1 0-1 0,5-4-1 0,-5 4-1 16,0 1 1-16,0-3 0 0,0 3 0 0,5-4 3 0,-6 3-2 15,-6 0 0-15,7-4-2 0,-7 0 2 0,0 0 0 16,0 1-1-16,0-4-1 0,-7 3 2 0,1-4 1 16,-6 1 1-16,-2 3 1 0,0-3 1 0,-5 0-1 0,-6-1 1 15,4 1 2-15,2 0-2 0,0-1 2 0,-1 0 0 0,1-3-1 16,-1 5-1-16,6-2-1 0,3-3-3 0,-4 0-11 15,9 0-21-15,-1 0-27 0,7 0-33 0,-5 0-45 0,5-3-59 16,5-2-75-16,2-1-123 0,6-2-85 0,0-3-43 16</inkml:trace>
  <inkml:trace contextRef="#ctx0" brushRef="#br0" timeOffset="471420.1071">6070 4121 173 0,'0'0'433'0,"0"0"-145"0,-7 4-109 0,7-4-67 0,0 0-36 15,0 0-18-15,7 0-9 0,-7 0-3 0,0 0-3 16,6 0-2-16,1 0-6 0,-1 0-7 0,7 0-8 0,0 0-5 15,7 0 0-15,-1 4 1 0,0-4 1 0,2 0-1 0,-2 0 1 16,6 0-1-16,-4 3 0 0,4-3-2 0,-5 0-3 0,6 5-4 16,-7-5-4-16,8 0 0 0,-9 2-1 0,3-2 0 15,-2 0-2-15,1 4-1 0,-1-4-11 0,1 0-19 16,-1 0-31-16,1 0-44 0,1-4-72 0,-3 2-133 0,1-6-99 16,2-4-64-16</inkml:trace>
  <inkml:trace contextRef="#ctx0" brushRef="#br0" timeOffset="471685.7128">6708 3799 485 0,'-7'0'369'0,"7"-4"-131"0,-7 4-91 0,7 0-54 16,7 0-27-16,-7 0-14 0,14 0-5 0,-8-4-2 0,7 4-6 15,0 0-8-15,7 0-8 0,-1 0-6 0,7 0-1 0,0 0 1 16,0 0 4-16,0 0 2 0,0 0 5 0,0 0 7 16,7 0 1-16,-7 0 7 0,6 0 0 0,1 0-3 0,-2 4-6 15,10-4-8-15,-9 0-3 0,1 0-7 0,-8 0-9 16,1 0-23-16,-6 0-27 0,0 0-35 0,0 0-40 0,-14 0-47 16,7 0-49-16,-7-4-57 0,-6 4-76 0,0-3-97 0</inkml:trace>
  <inkml:trace contextRef="#ctx0" brushRef="#br0" timeOffset="471888.8252">7092 3762 42 0,'-13'0'392'0,"7"0"-123"16,-1 0-105-16,7 4-70 0,-7 0-40 0,0-4-23 0,7 4-11 15,0 2-2-15,-6 2 7 0,6-1 9 0,0 4 6 0,0 4 2 16,0-1 9-16,0 1 5 0,-7 3 3 0,7 1-1 16,0 3-9-16,0 0-1 0,-6 3 1 0,6 0 0 15,-6 2-6-15,0 2-6 0,6-3-4 0,-7 3-1 0,1 4-3 16,-1-8-9-16,7 5-8 0,-7-1-4 0,1-3-4 0,6-1-1 15,-7 1 0-15,7-1-2 0,0-3 1 0,-6 1-1 16,6-1-1-16,0-4-3 0,-6 0-4 0,6-3-21 0,0-1-28 16,0 1-47-16,0-4-65 0,6-3-101 0,-6-2-136 15,0-1-71-15</inkml:trace>
  <inkml:trace contextRef="#ctx0" brushRef="#br0" timeOffset="472171.0436">7320 4224 420 0,'-6'0'409'0,"6"-3"-152"0,0 3-109 16,-7-5-61-16,1 5-37 0,-1 5-18 0,-5-2-9 0,-1 0-8 15,-7 1-2-15,-1 3-1 0,9-3-1 0,-8 4 0 16,8 2-1-16,-2-6 1 0,1 3 0 0,0 1 2 0,7-5 2 16,-1 4 1-16,1-3 1 0,-1-1-1 0,1 5 2 15,6-4 0-15,-7-1 2 0,7 2 4 0,0-2 3 0,0 1 4 16,7-2 2-16,-7-2 4 0,6 5 2 0,1-2 0 0,-1-3 1 15,7 4 2-15,0-4 0 0,7 5-1 0,-1-5-2 16,1 0-2-16,5 0-4 0,3 0-4 0,-3 0-3 0,8 0-9 16,-1 0-6-16,-6 0-7 0,7 0-4 0,-1 0-15 15,-5 0-24-15,-8 0-27 0,0 0-30 0,1-5-38 0,-7 1-45 16,-7 1-58-16,1-2-78 0,-1 3-93 0,-6-5-61 16</inkml:trace>
  <inkml:trace contextRef="#ctx0" brushRef="#br0" timeOffset="472328.0531">7437 4227 83 0,'-6'0'382'0,"-7"0"-119"16,6 4-102-16,0 0-61 0,0 3-37 0,2-3-20 0,5 7-6 16,-7-4-2-16,7 8 1 0,-6-1 0 0,6 1 4 0,0 2-4 15,0 3-5-15,-7 2-1 0,7-1-3 0,0 5-5 16,0 0-3-16,0 0-3 0,0 0-4 0,-6 3 0 0,6 0-2 16,0 3-3-16,0-1-4 0,0-2-2 0,0 3-12 15,0 1-33-15,0-4-57 0,6 1-126 0,-6-4-122 0,7-1-77 16</inkml:trace>
  <inkml:trace contextRef="#ctx0" brushRef="#br0" timeOffset="473738.8753">8551 4081 143 0,'0'-4'251'0,"0"1"-67"16,0-1-50-16,0 4-33 0,0-4-22 0,0 1-14 15,0 3-7-15,0-4-3 0,-6 0-3 0,6 4 1 0,0-3-3 16,-7 3-4-16,7-5-1 0,-6 5-6 0,6-2-6 0,-7 2-3 16,0 0-10-16,1 2-5 0,-1-2-4 0,-6 5-1 15,1-5-4-15,-2 0-1 0,1 3 2 0,0 1 2 0,-6 3 8 16,-1 1 0-16,7 3 3 0,-6-1 1 0,-1 1 2 0,-1 4 2 0,3 1 1 0,-2-3 0 16,0 5-1-16,2 1 1 15,5-4-3-15,-7 7-2 0,7-8 0 0,0 5-3 0,0-1 2 0,6-4-1 0,0 1 1 0,7 0 1 16,-6-4 4-1,6 1 5-15,6-2 6 0,1 1 10 0,0-3 11 0,6-5 8 16,6 1 5-16,1-1 8 0,0-3 8 0,5-3 5 16,2-1 0-16,-3-3-4 0,10-1-1 0,-8 1 3 0,0-3 2 15,0-2 0-15,0 1-2 0,-5-4-2 0,-3 4 8 0,2 0 3 16,0-4-4-16,-7 5-7 0,-1-1-6 0,-5 0-9 16,-1 3-4-16,1-3-8 0,0 8-14 0,-1-5-12 15,-6 1-10-15,7 4-7 0,-7-1-6 0,0 0-4 0,0 4-6 16,0 0-2-16,0-4-2 0,0 4-1 0,0 0 3 0,0 0 0 15,5 4 0-15,-5-4-3 0,0 4 1 0,0 0-2 0,0-1 1 0,0 1-1 16,0 3-1-16,0-3-2 0,7 4-4 0,-7-2-1 16,0 2 0-16,0-5 1 0,0 5-1 0,0-1-1 15,6 0-5-15,-6 4 0 0,0-7 1 0,0 3 2 0,0 0-2 16,0 0 0-16,0 1 0 0,7-1-2 0,-7 1 2 0,0-2 0 16,8 2 1-16,-8-4-1 0,6 4 1 0,-6-5 0 0,6 1 2 15,-6-4 3-15,7 4 5 0,-7-1 4 0,6-3 3 16,-6 0 1-16,7 0 4 0,-1-3-1 0,-6-1 1 0,6 0 7 15,1 1-3-15,0-5-1 0,-1 4 3 0,1-4 0 0,-7-1 2 0,7 1 3 16,-1 0 3-16,-6-3-4 0,6 4 4 0,1 0-1 16,-7-4-2-16,0 4-2 0,6 0-3 0,-6-1-3 0,0 4-5 15,0 1-11-15,0-1-4 0,7 4-3 0,-7-4-5 16,0 4-7-16,0-3-7 0,6 3-5 0,-6 3-6 0,7-3 6 16,-1 4-4-16,1-4-2 0,-7 4 0 0,6-4 4 0,1 3 2 15,-1-3 2-15,1 4 1 0,-7-4-7 0,6 0-13 16,1 0-25-16,-7 4-32 0,7-4-41 0,-7 0-43 0,5-4-61 15,-5 4-77-15,8-4-157 0,-1 1-82 0,-7-1-30 0</inkml:trace>
  <inkml:trace contextRef="#ctx0" brushRef="#br0" timeOffset="474462.6897">8772 4143 113 0,'0'-4'323'0,"0"4"-113"0,0-2-84 15,7 2-47-15,-7-5-24 0,0 5-10 16,6 0-4 0,-6 0-1-16,7 5-1 0,-7-5-4 0,6 2 0 0,1 5-5 15,-1-3-4-15,1 4-2 0,-7 2-5 0,7-3-2 0,-2 1-2 16,-5 4 0-16,8-5-2 0,-8 0 0 0,7 0-3 16,-7 1-3-16,0 3 0 0,6-8 0 0,-6 5 0 0,0-4 3 15,7-1 2-15,-7-3 4 0,0 4 6 0,0-4 5 16,0 3 3-16,5-3 1 0,-5 0 3 0,7 0-1 0,-1 0-3 15,-6-3-2-15,7 3-5 0,-7-4-3 0,7 4-4 0,-1-3-2 16,1 3-2-16,-1-4-4 0,-6 4-2 0,7 0-1 16,-1 0-3-16,0 0-1 0,1 0 1 0,0 4-2 0,6-4 1 15,-7 3 1-15,1 1 2 0,6-1 0 0,-7 4 0 0,8 1-1 16,-1-4 1-16,-7 3 1 0,7 0-1 0,0 0-1 16,-7 4 0-16,8-3-2 0,-1-2-1 0,-7 2 0 15,7 1 0-15,-7-3-5 0,1 2-14 0,6-5-25 0,0 5-35 16,-5-4-54-16,3-4-73 0,2 0-141 0,1-4-89 0,-1 0-52 15</inkml:trace>
  <inkml:trace contextRef="#ctx0" brushRef="#br0" timeOffset="474806.7962">9404 3967 257 0,'0'-11'457'0,"0"4"-141"0,0 0-111 15,0 3-68-15,0-3-39 0,0 7-26 0,0-4-12 16,0 4-10-16,0 0-11 0,0 0-8 0,0 4-5 0,0-1-3 15,0 5 0-15,0-1-1 0,7 4-1 0,-7 3-3 16,0 1 2-16,7 0-3 0,-7 3 1 0,0 1-2 0,0 3-3 16,-7 0 0-16,0-1-3 0,0 2 0 0,1-2 0 0,-7 4 1 15,0-2-2-15,0 0-2 0,0-2-2 0,0-3-1 16,0 1 0-16,0-5-1 0,0 1-1 0,6 0 1 0,1-8-1 16,-1 5 8-16,1-9 9 0,-1 4 13 0,7-3 17 0,-6-1 14 15,6-3 15-15,0 0 8 0,0 0 3 0,0 0 0 16,0 0-10-16,0-3-15 0,0-5-7 0,6 5-11 0,-6 0-11 15,0-6-7-15,7 1-3 0,-7 2-4 0,6-2 0 16,1 5 4-16,-7-1-8 0,0 0-5 0,6 0 0 0,-6 1 0 16,0 3 0-16,7-4 0 0,0 4-2 0,-1 0-2 0,1 0 0 15,5 0-2-15,0 0-3 0,2 4-3 0,6-1-2 16,6 1-11-16,1 4-24 0,-2-5-43 0,1 5-49 16,8-2-66-16,-2-1-92 0,-6-2-193 0,6 1-92 0,-6-4-58 15</inkml:trace>
  <inkml:trace contextRef="#ctx0" brushRef="#br0" timeOffset="475388.0222">10023 3872 169 0,'-7'-4'217'16,"1"0"-69"-16,-1 0-43 0,7 4-20 0,-6-2-7 0,-1 2-5 16,7-4 5-16,-7 4 0 0,7-4-3 0,0 4-4 15,0-4-4-15,-6 4-6 0,6 0-3 0,0 0-5 0,0 0 0 16,0 0-2-16,0 0 1 0,0 0-2 0,0 0-3 15,0 0-4-15,0 0-6 0,0 0-4 0,0 0-7 16,6 0-5-16,-6 0-2 0,0 0-2 0,7 0-1 0,0 0 2 0,6 0 2 16,0 0 3-16,6 0 2 0,-5 4 1 0,11-4 2 15,-5 0 2-15,6 0 2 0,0 4 0 0,7-4 1 0,-7 0-2 16,0 0 2-16,6 0-2 0,-5 0 0 0,5 0-4 0,-6 0-2 16,0 0-1-16,0 0-3 0,-6 4-3 0,-1-4-4 0,-6 0-1 15,1 0-4-15,-8 0-1 0,7 0-1 0,-7 0-2 16,-6 0-2-16,6 0-1 0,1 0-2 0,-7 0-2 15,0 0-1-15,0 0-4 0,0 0-8 0,0 0-19 0,0 0-25 16,0 0-29-16,0 2-33 0,-7-2-40 0,1 0-50 0,-7 0-66 16,1 0-110-16,-2 4-88 0,1-4-37 0</inkml:trace>
  <inkml:trace contextRef="#ctx0" brushRef="#br0" timeOffset="475623.5684">10219 3920 196 0,'-7'0'309'0,"-1"4"-120"0,3-1-75 0,5-3-44 15,-7 4-24-15,7-1-2 0,-6 5 2 0,6-5 1 16,0 5 3-16,0 3 1 0,0-4-1 0,0 3-1 0,0 5-1 16,0-3-5-16,6 2-4 0,-6 5-5 0,7-5-4 0,-7 1-2 15,5 3-4-15,-5 0 2 0,8 5 0 0,-8-6-5 16,0 3-3-16,7 1 1 0,-7-3 0 0,0 1 1 16,0-1 0-16,0 0-2 0,0 1-4 0,0-5-1 0,0 4-3 15,0-4 1-15,0 3-2 0,-7-3-3 0,7 1-1 0,0-5-2 16,-8 5 1-16,8-4-1 0,-5-1-1 0,5 2 0 0,0-1-1 15,-7-5-1-15,7 6 0 0,0-4-3 0,-6-1-4 16,6-3-17-16,0 2-36 0,0-1-54 0,0-1-93 0,0-1-155 16,6-3-92-16,1 4-48 0</inkml:trace>
  <inkml:trace contextRef="#ctx0" brushRef="#br0" timeOffset="477288.3332">10335 4356 198 0,'-6'-4'353'0,"6"0"-110"16,0 1-71-16,0 0-39 16,0-2-24-16,0 1-16 0,6 1-12 0,-6 3-10 15,7-5-15-15,-1 5-10 0,1-2-6 0,-1 2-7 0,9 0-4 16,-4 0-3-16,-4 0-1 0,6 0-4 0,-1 0-2 0,3 2-4 0,-3 3-1 0,1-2-2 0,1 6-2 0,-8-6-2 15,7 4 0-15,-7 4-2 0,7 0 1 0,-6 0-1 32,-1 0 1-32,-6 3-2 0,0-3 1 0,0 4 0 0,-6 3-1 0,6-3 2 0,-14 4 0 0,8-5 0 0,-7 5-1 0,1-4 1 31,-9-1 5-31,9 1 4 0,-9-5 8 0,9 5 11 0,-1-4 7 16,0-3 8-16,0 2 7 0,6-2 7 0,1-5 3 15,-1 1 6-15,1 4 2 0,6-5 0 0,-7 1 5 16,7-4 6-16,0 0 5 0,0 3 6 0,0-3 1 0,0 0 0 0,7 0-6 15,-7 0-9-15,6 0-11 0,7 0-11 0,2-3-14 16,3 3-12-16,2-4-11 0,6 1-10 0,0 3-8 0,6-4-9 16,1 0-18-16,-2 0-37 0,3-3-47 0,-2 0-52 0,8 0-50 15,-8-1-60-15,2-3-74 0,-9 0-109 0,8-3-117 16,-1-1-47-16,-6 1 0 0</inkml:trace>
  <inkml:trace contextRef="#ctx0" brushRef="#br0" timeOffset="477543.4344">10817 4213 154 0,'-13'0'490'0,"1"0"-161"0,-3 0-134 0,10 0-82 16,-8 0-42-16,6 0-21 0,0 3-8 0,7-3-2 0,-6 0 2 16,6 5 5-16,0-5 4 0,0 3 6 0,0-3 3 15,6 3 5-15,-6 1 9 0,7 0 6 0,7-4 7 0,-8 3 3 16,7 1 2-16,0-4 0 0,0 4-5 0,7-4-13 0,-8 4-12 15,7-4-12-15,2 3-12 0,-2-3-10 0,7 0-8 16,0 0-8-16,-6 0-5 0,12 0-3 0,-6 0-1 16,1 0-3-16,6-3-4 0,-8 3-2 0,8-4-19 0,-7 0-31 15,0 0-37-15,0-3-39 0,0 0-52 0,-1-1-62 0,-4-3-101 16,4 1-142-16,-5-2-65 0,-7 2-15 0</inkml:trace>
  <inkml:trace contextRef="#ctx0" brushRef="#br0" timeOffset="477981.7259">11514 3887 126 0,'-6'-12'476'0,"-1"5"-150"15,7-1-129-15,-6 6-69 0,6-6-33 0,-7 4-15 16,7 1-5-16,0-1 2 0,0 0-5 0,0 0-6 0,-6 4-7 15,6-3-9-15,0 3-12 0,0 0-9 0,6 3-11 16,-6 1-5-16,0 0 1 0,0 3 13 0,0 1 6 0,0 2 2 16,7 1 3-16,-7 1 9 0,0 2 9 0,0 1 4 0,0 3 1 15,0-3-12-15,0 3-5 0,0 0-3 0,6 1-2 16,-6 2-9-16,0-1-9 0,7-2-7 0,-7 4-4 16,6-4-5-16,1-4-2 0,-7 6 0 0,7-7-3 0,-7 3 0 15,6-2-1-15,-6 1-3 0,6-5-5 0,-6 1-18 0,0 0-29 16,0-3-30-16,0-1-36 0,0 1-40 15,7-5-46-15,-7 1-55 0,0-1-80 0,0-3-124 0,-7-3-46 0</inkml:trace>
  <inkml:trace contextRef="#ctx0" brushRef="#br0" timeOffset="478422.203">11130 3770 206 0,'-6'-4'331'0,"-1"0"-125"0,1 1-81 0,-1 3-46 16,7 0-21-16,0 0-7 0,0 0 2 0,7 0 5 15,-1 3 5-15,1-3 4 0,-1 0 1 0,14 4-5 0,-8-4-4 16,8 0-1-16,6 4-6 0,1-4-3 0,-2 0 0 0,8 0-2 15,-7 0 0-15,13 0 1 0,-7 0-1 0,8 0 0 16,-8 0-4-16,7 4-3 0,0-4-7 0,0 0-2 0,0 2-7 16,1-2-4-16,-8 4-5 0,0-4-7 0,1 4-6 15,-13-4-11-15,6 4-27 0,-6-4-34 0,-7 0-46 0,-1 0-61 16,1 0-88-16,1 0-149 0,-14 0-90 0,0 0-38 0</inkml:trace>
  <inkml:trace contextRef="#ctx0" brushRef="#br0" timeOffset="478657.4794">11742 4143 508 0,'0'3'451'0,"6"5"-178"15,-6 4-112-15,7-5-57 0,0 3-24 0,6 2-4 16,-8-2-1-16,3 6 1 0,-3-2 10 0,3 1 5 0,-1 6 0 15,-1-3-10-15,1 4-12 0,-1 4-15 0,1-4-6 16,-1 4-8-16,7-1-14 0,-7 1-9 0,1 1-9 0,6 2-7 16,-6-4-11-16,-1 0-31 0,-6 5-41 0,7-4-45 0,-7-1-68 15,0 1-101-15,-7-4-157 0,1 3-84 0,-1-6-35 16</inkml:trace>
  <inkml:trace contextRef="#ctx0" brushRef="#br0" timeOffset="487632.1719">6669 16771 234 0,'-6'-4'243'0,"6"4"-69"0,-7 0-58 16,7-4-40-16,0 4-24 15,0 0-15-15,0-3-10 0,0 3-8 0,7-3-4 0,-7 3-1 16,0-4 1-16,6 0-1 0,-6 4 3 0,6-4 1 16,-6 1 1-16,6 3 2 0,-6 0 3 0,0 0 2 0,7 0 3 0,-7-4 5 0,0 4 3 0,0 0 6 15,0 0 2-15,0 0 1 16,0 0 1-16,0 0 2 0,0 0-2 0,0 0-1 0,-7 4-2 16,7-4 1-16,0 0-2 0,0 0 0 0,0 0 0 0,0 0-2 15,0 0 0-15,0 0 0 0,0 0 0 0,0 0 0 16,0 3 1-16,7-3 3 0,-7 0 2 0,0 0 6 0,6 0 14 15,1 4 18-15,0-4 18 0,0 0 10 0,6 0 10 0,-2 0 5 16,-3 0-1-16,12 0-6 0,-7-4-16 0,0 1-20 0,6-1-19 0,1 0-15 0,-1-3-10 0,0 3-5 0,1-3-4 16,6 0-3-16,-7 0-1 0,8-1-4 0,-8 4-4 0,1-3-4 31,0 4-5-31,-2-2-7 0,-5 3-1 0,1-2-3 0,-1 0-1 0,0 4 0 0,0-4 1 0,0 4 0 0,-6-3 2 16,-1 3-2-16,1 0 0 0,-7 0 1 0,6 0 0 15,-6 0 0-15,0 0 0 0,0 0 1 0,0 0-4 0,0 0-4 16,-6 0-11-16,6 0-17 0,-7 0-26 0,1 0-37 0,-1 3-41 15,1-3-43-15,6 0-40 0,-7 0-40 0,7 4-45 16,0-4-54 0,0 0-79-16,0 0-86 0,0 0-20 0</inkml:trace>
  <inkml:trace contextRef="#ctx0" brushRef="#br0" timeOffset="488165.7557">7294 16233 296 0,'0'-8'327'0,"0"1"-71"0,0 0-71 0,0 4-53 0,0-2-34 16,0 1-18-16,0 1-10 0,-7-2 3 0,7 5 6 15,0-2 7-15,0 2 8 0,-5 0 13 0,5-4 11 16,0 4 12-16,0 0 13 0,0 0 4 0,-8 0 4 0,8 4 6 16,0-2 4-16,0 3 1 0,0 2-2 0,0 1-2 0,0 3-7 15,0 4-13-15,8-1-13 0,-8 1-16 0,5 6-17 16,2-2-15-16,-7 4-14 0,7-3-28 0,-1 6-6 0,1 1-3 15,-7-6-4-15,6 5-5 0,-6-1-4 0,7 1-4 16,-1-1-3-16,-6-2 10 0,0 2-7 0,0 1-1 0,0-4-4 16,0 1-2-16,0 2 0 0,0-4-5 0,-6 1-10 0,6-3-24 15,-7 3-51-15,7-4-76 0,-6 1-74 0,6-5-72 0,0 1-88 16,0-4-135-16,6 3-117 0,-6-3-66 0,7 0 4 0</inkml:trace>
  <inkml:trace contextRef="#ctx0" brushRef="#br0" timeOffset="488872.9128">9430 16965 332 0,'-6'0'599'0,"6"0"-81"0,0 0-144 0,0 0-111 0,0-4-74 15,0 4-46-15,0 0-27 0,0-3-11 0,6 3 4 0,-6 0 10 16,7-4 14-16,-1 4 12 0,1 0 7 0,-1 0 1 0,1-3-11 15,-1 3-17-15,8 0-20 0,-2-4-20 16,9 4-19-16,-9-3-15 0,8 3-11 0,-1-8-9 0,7 4-6 0,-6-4-5 0,12 1-4 16,-6-3-2-16,6 2-2 0,-5-3-1 0,12 1-4 0,-7 1-2 15,-5-1-3-15,6-1 0 0,-1 0 1 0,0 0-3 16,-6 0-1-16,0 4-1 0,-6-5 1 0,6 2-1 0,-13 3-2 16,7-1 1-16,-7 0 0 0,-6 5 3 0,5-4 0 0,-12 3 1 15,6 0-1-15,1 1 3 0,-7-1-1 0,0 0 0 0,0 1-2 16,0-1-4-16,-7 0-10 0,1 4-7 0,6-4-11 0,-7 4-27 15,2 0-42-15,-2-3-57 0,-1 3-64 0,3-4-60 0,-3 4-62 16,8-3-89-16,-6 3-149 0,0-4-70 0,6 4-18 16</inkml:trace>
  <inkml:trace contextRef="#ctx0" brushRef="#br0" timeOffset="489139.166">10322 16211 512 0,'-6'-8'788'0,"6"1"16"0,-6 0-150 0,6 3-182 0,-7 0-144 16,7 4-117-16,0-4-88 0,0 8-50 0,7 0-20 0,-7 2-11 16,6 11-2-16,0-3-2 0,7 8 0 0,-6 0-1 15,-1 3-2-15,1 1-12 0,-1 3-8 0,1 0-7 0,1 4-6 16,-3 0-3-16,1 0-6 0,1 1-3 0,-1-5-5 0,-6 3-11 15,7-2-20-15,0 0-33 0,-2-5-44 0,3-4-55 0,-8 6-52 16,7-10-47-16,-7 2-40 0,6 0-42 0,-6-5-37 0,6 1-44 16,-6-5-66-16,-6 2-39 0,6-1-6 0</inkml:trace>
  <inkml:trace contextRef="#ctx0" brushRef="#br0" timeOffset="493013.0122">14992 16244 366 0,'0'0'431'0,"0"0"-122"0,0 0-99 0,0 3-64 0,-6-3-38 0,6 0-19 16,0 0-9-16,0 0-5 0,0 0 4 0,0 0 5 16,0 0 4-16,0 0 7 0,0 0 11 0,0 0 10 15,6 0 11-15,1 0 14 0,-1 4 16 0,1-4 8 0,5 3-1 16,-5-3-3-16,13 4-12 0,-7-4-16 0,0 4-17 0,12-4-24 16,-5 0-24-16,6 0-21 0,7 0-10 0,-7-4-11 0,7 0-8 15,6 1-2-15,0-4-5 0,-6 3-5 0,5-3-2 0,-5-1-3 16,0 1-1-16,-1 3 0 0,-6-2-3 0,0 1-7 0,-13 1-10 15,7 1-13-15,-7-2-16 0,-7 5-25 0,1 0-42 16,-2 0-60-16,-5 0-61 0,0 0-63 0,-5 0-78 0,-2 5-118 16,-5-5-112-16,-2 3-51 0,-6 1 0 0</inkml:trace>
  <inkml:trace contextRef="#ctx0" brushRef="#br0" timeOffset="493280.6599">15213 16365 53 0,'0'0'585'0,"0"0"-22"15,-6 3-152-15,6-3-141 0,0 4-92 0,0-1-54 0,0 5-27 16,0-1-12-16,0 5 0 0,0 2 5 0,6 1 4 0,-6 3 6 16,0-4-1-16,0 9-5 0,0-1-10 0,0-1-8 0,0 2-6 15,0 2-2-15,0-3-4 0,0 3-10 0,0-3 7 16,0 1 4-16,0 2 0 0,-6-7-6 15,6 4-8-15,0-3-12 0,-7-1-6 0,7 1 6 0,-6-1-13 0,6 0-8 0,-7-4-8 16,1 1 0-16,6-1-5 0,0 1 1 0,-6-4-3 0,6-3-13 16,0 0-28-16,0-2-43 0,-7 1-51 0,7-2-51 15,0-2-43-15,7-3-44 0,-1 0-45 0,-6 0-45 0,13-3-48 16,-7-2-78-16,1 2-44 0,-1-3-9 0</inkml:trace>
  <inkml:trace contextRef="#ctx0" brushRef="#br0" timeOffset="493611.4915">15676 16595 84 0,'0'0'539'0,"-7"-4"-81"0,1 4-139 0,-1 4-116 16,-5 0-75-16,-1 4-48 0,-7 2-28 0,7 2-11 0,0-2-8 16,-7 5-4-16,7-4 0 0,0 4-3 0,-6-5-2 15,12 5-1-15,-6-4-2 0,6 4-6 0,-5-4-4 0,6 4-3 16,-1-5-1-16,-1 2-1 0,8-5 0 0,0 1 1 0,0-2 0 15,0 2 0-15,0-1 1 0,8-3-1 0,-1 3 2 0,-1-3 1 16,0-1-1-16,7 1 0 0,-6-1-1 0,6 1 0 0,-7 0-1 16,7 0 1-16,0-4-1 0,0 0-2 0,1 0-1 15,5 0 1-15,1-4-2 0,-1 4 0 16,0-4-1-16,1-3-1 0,6 3 0 0,0-3-1 0,0 0 0 0,0-1 0 0,-6 1 0 16,6-1-2-16,-1 2-4 0,-4-2-9 0,-2 0-10 0,0 1-11 15,-5 3-9-15,-1-2-9 0,-1 2-7 0,-5 0-7 0,-1-3-5 16,8 7 1-16,-14-4-2 0,6 4-5 0,-6 0-13 0,0 0-15 15,-6 0-31-15,6 0-42 0,-7 0-58 0,-6 0-84 0,6 0-75 16</inkml:trace>
  <inkml:trace contextRef="#ctx0" brushRef="#br0" timeOffset="493879.6364">15715 16727 340 0,'0'0'478'0,"0"0"-118"0,0 0-125 0,6 4-86 0,-6-4-52 16,0 3-31-16,0 1-13 0,0 3-4 0,0 1 4 15,0-1 6-15,0 0 9 0,0 5 8 0,0 3 5 0,0-1 7 16,0 4 5-16,-6 0 8 0,6 1 7 0,0-1 9 0,0 4 6 16,-6-1 2-16,6 2 0 0,-7-1-8 15,7-1-12-15,0 5-14 0,-6-4-18 0,6 1-19 0,-7 2-17 0,7-3-13 0,-7 4-10 16,7-4-7-16,-6 0-3 0,6-1-4 0,-7 2-13 0,7-4-23 15,0-2-35-15,0 2-41 0,0-1-43 0,0-4-41 0,7-3-38 16,-7-3-38-16,6 0-37 0,8-5-38 0,-8-3-59 0,1 0-93 16,5-3-28-16</inkml:trace>
  <inkml:trace contextRef="#ctx0" brushRef="#br0" timeOffset="494337.6262">16268 16719 161 0,'0'0'421'0,"-6"0"-92"0,6 0-99 16,0 0-76-16,0 0-51 0,0 0-31 0,-7 4-15 0,7-4-7 16,0 0-2-16,0 4 5 0,0-4 3 0,0 4 5 0,0-4 4 15,7 3 1-15,-7 1 2 16,0 0 0-16,0-4-1 0,6 7-2 0,-6-3 1 16,8 0-4-16,-2-1-3 0,-6 0-2 0,6 1-4 0,1 0-6 15,-1-1-5-15,1 2-6 0,5-5-9 0,2 3-3 16,0-3-7-16,4 4-2 0,-5-8-5 0,7 4-4 0,6-3-3 15,0-2 1-15,-1 2-3 0,2-5-1 0,6 2 1 0,-1-2 2 16,1-3-3-16,0 4-1 0,-1-8 0 0,1 4-5 0,-1 0-7 16,-6 4-9-16,0 0-6 0,-6 0-6 0,-2-1 1 15,3 1-1-15,-8-1 0 0,-6 2 7 0,6 1 9 16,-7-2 14-16,-6 4 12 0,6-2 5 0,-6 2 4 0,0-1-4 16,0 0-3-16,0 1-11 0,-6 0-15 0,0-2-22 0,-1 2-22 15,1-1-27-15,-1 0-32 0,-6 1-33 0,5-1-48 0,-5 1-70 16,2-1-135-16,-3 0-77 0,1 0-33 0</inkml:trace>
  <inkml:trace contextRef="#ctx0" brushRef="#br0" timeOffset="495249.3068">17121 16390 2 0,'0'0'513'0,"7"-3"-82"0,-7 3-149 0,6 0-116 16,1 0-68-16,0-4-40 0,0 4-17 0,-1 0-8 0,1 0-1 16,-1 0-1-16,-1 0 3 0,8 0 2 0,-5-4 5 15,5 4 3-15,-6 0 3 0,6-4 3 0,-1 4 6 0,1-3 3 16,1-1 1-16,5 1-1 0,-6-1-2 0,7-3-5 0,-1 2-4 16,2-1-9-16,-3 2-8 0,2-4-8 0,0 1-6 15,-1 0-5-15,-6 2-4 0,7-1-1 0,-8 2-4 0,1 0-6 16,-5 1-5-16,-2 3-5 0,0-4-8 0,1 4-11 0,-7-4-14 15,6 4-18-15,-6 0-14 0,7 0-25 0,-7 0-24 16,0 0-32-16,0 0-33 0,0 0-43 0,0 0-62 0,-7 0-80 16,1 0-70-16</inkml:trace>
  <inkml:trace contextRef="#ctx0" brushRef="#br0" timeOffset="495500.1498">17382 16349 223 0,'-7'0'485'0,"7"0"-97"16,0 5-119-16,0-5-85 0,0 0-57 0,-6 0-31 0,6 0-14 15,0 4-4-15,0-1 8 0,6 1 12 0,-6 3 13 16,0 0 13-16,7 1 7 0,0 2 8 0,-7 5 6 0,7 0 1 16,-1-1-4-16,1 5-11 0,-7 2-11 0,6 2-15 0,-6 2-8 15,0 0-14-15,7-2-14 0,-7 7-16 0,0-5-11 16,6 1-9-16,-6-4-6 0,0 3-4 0,0 1-3 0,0-4-5 16,0-1 11-16,0 1-8 0,-6 1-5 0,6-2-4 0,0-2-2 15,0 0-3-15,-7-2 1 0,7-1-3 0,-6-3-12 16,6 7 4-16,-7-6 2 0,1 1 1 0,6-4 0 0,-7 4 0 15,7-5-7-15,-7 1-15 0,0-3-26 0,7 2-44 0,-6-3-53 16,6 1-53-16,0 0-53 0,0-8-55 0,6 4-56 0,1-4-68 16,0 0-108-16,6-4-50 0,-6 4-6 0</inkml:trace>
  <inkml:trace contextRef="#ctx0" brushRef="#br0" timeOffset="496142.1066">17636 16808 38 0,'0'-4'526'0,"-6"4"-88"0,6-4-141 16,0 4-119-16,0-4-76 0,0 4-47 0,6-2-23 0,-6 2-11 15,0-4-7-15,7 4 7 0,-1-4 9 0,1 4 8 16,-1-4 4-16,1 4 7 0,-1-3 15 0,1 3 2 0,5 0 5 15,3-5 5-15,-10 2 5 0,8-1 5 0,1 0 8 0,-1 1 3 16,0 0-9-16,-1-1 3 0,1-4-3 0,1 5-5 0,-1-1-7 16,5-3-7-16,-4 7-8 0,0-4-6 0,-2 0-9 0,1 0-6 15,0 4-11-15,1 0-5 0,-1 0-7 0,-7 0-6 0,7 0-5 16,-7 0-6-16,1 4-1 0,-1 4 0 0,1-5 0 16,-7 5-2-16,7-1-1 0,-7 4 1 0,0 0-1 0,-7 0-1 15,7 3 1-15,-7-2-1 0,1 3 1 0,-7-1 1 0,6 1 1 16,1-1 0-16,-7-2 3 0,7 2 4 0,-8-3 4 0,8 1 3 15,-7-3 3-15,6 3 2 0,1-4 2 0,0-1 2 0,-1 0-1 16,7 0 0-16,-7-3-3 0,7 0-6 0,0-1 1 16,0-3-4-16,0 0-3 0,0 4-2 0,0-4-1 0,7 0-2 15,-7 0 2-15,7 0-3 0,-1 0-1 0,0-4 2 0,1 4 0 16,-1 0-5-16,1 0-2 0,6-3-2 0,-6 3-7 0,6 0-3 16,-1 0-8-16,1-4-9 0,0 4-5 0,1 0-5 0,-2-4-5 15,8 4-3-15,0 0 0 0,-2 4 3 0,-3-4 5 16,3 4 4-16,2-4 3 0,-7 3 5 0,6-3 5 0,-5 4 2 15,-7 3-1-15,6 0 0 0,-7-2 1 0,0 1 2 0,1 2 1 16,-7 3 3-16,0-4 5 0,0 4 4 0,-7 0 12 0,1 3 10 16,0-2 9-16,-7 3 13 0,-1 2 11 0,-5-2 15 0,-1-1 17 15,0 5 18-15,2-4 13 0,-9 4 12 0,1-5 10 16,-6 3 3-16,-1 3 2 0,7-6-4 0,-7 5-11 0,-6-1-13 16,7 1-15-16,-8-5-16 0,8 1-14 0,-6-1-15 0,4-3-12 15,2 0-10-15,-1 1-8 0,1-5-7 0,5 0-3 0,8 0-1 16,0-3-2-16,-2 0-3 0,8-1-3 0,8-3-4 0,-2 0-6 15,1 0-15-15,6-3-23 0,0-1-33 0,0 0-49 16,0 4-56-16,0-4-60 0,0 1-53 0,6-8-56 0,6-1-64 16,-5 2-88-16,6 0-99 0,-5-2-22 0,-2 5 15 0</inkml:trace>
  <inkml:trace contextRef="#ctx0" brushRef="#br0" timeOffset="496956.8994">15775 17551 321 0,'-8'0'268'0,"1"0"-60"0,-6 0-53 0,7 0-43 0,-1 0-27 15,1 5-16-15,-1-5-10 0,1 2-6 0,0-2-4 0,6 4-2 16,-7-4-4-16,7 0-2 0,0 4-4 0,0-4 1 0,0 4 0 16,7-1 2-16,-1-3 2 0,0 0 2 0,1 4 4 15,-1-4 9-15,7 4 11 0,0-4 14 0,7 4 8 0,0-4 4 16,-2 0 1-16,9 2-1 0,0-2-3 0,-2 5-8 0,15-2-11 16,-8-3-18-16,7 4-15 0,7-1-12 0,0-3-12 0,5 4-3 15,1-4-6-15,7 4-4 0,-1-4-9 0,1 0-11 0,0-4-7 16,13 4-7-16,-7-7-7 0,6 3-9 0,-5-4-6 0,5 2-4 15,1-5 2-15,0-1 6 0,7 2 4 0,-9-5 9 0,2 1 10 16,0-2 7-16,-7 2 8 0,6-4 5 0,-5-1 2 16,-2 2 2-16,-5-2-3 0,0 4-10 0,-7-4-16 0,-6 5-14 15,-7-1-14-15,-7 5-9 0,-6-2-11 0,0-3-6 0,-7 8-2 16,-5-3 10-16,-7 2 15 0,-1 1 12 0,0 0 12 0,-6 3 10 16,-6 1 3-16,0-1-6 0,-8-1-15 0,7 5-19 0,-5 0-31 15,-8 0-34-15,7 5-50 0,-7-1-81 0,1-1-101 16</inkml:trace>
  <inkml:trace contextRef="#ctx0" brushRef="#br0" timeOffset="497953.9557">15833 17873 164 0,'-7'0'473'0,"7"0"-97"16,-8 0-115-16,8 0-86 0,0 0-55 0,0 0-32 16,0 0-12-16,8 0 3 0,-8 4 13 0,7 0 20 15,-1 0 13-15,6-1 13 0,-5 1 14 0,7 3 13 0,5-4 11 16,-7 1 1-16,9 1-2 0,-2-2-9 0,7 0-8 0,0-3-9 0,0 0-17 0,7 4-18 15,-1-4-23-15,0-4-21 0,1 4-21 0,0 0-16 16,6-3-14-16,0 3-8 0,0-3-4 0,-6 3-7 16,-1-5-6-1,1 5-9-15,-7 0-8 0,0 0-9 0,-6-4-9 0,0 4-11 16,-8 0-14-16,1 0-14 0,-6 0-24 0,-1 0-36 0,1 0-43 0,-14 0-44 0,1-3-41 0,-1 0-37 31,1 3-46-31,-8 0-49 0,1 3-52 0,1 0-78 16,-8 1-15-16</inkml:trace>
  <inkml:trace contextRef="#ctx0" brushRef="#br0" timeOffset="498230.2991">16288 17994 9 0,'0'0'540'0,"7"0"-67"0,-7 0-123 15,0 4-98-15,0-4-53 0,6 4-29 16,-6 0-8-16,0-1 0 0,7 1 10 0,-7 0 11 0,0-1 7 15,0 0 1-15,6 1-3 0,-6 4-8 0,0-1-17 16,0 0-16-16,6 5-20 0,-6-2-19 0,0 9-19 16,7-4-18-16,-7 3-18 0,0 3-13 0,7 5-10 0,-7 0-9 15,0 0-5-15,0 3-4 0,0 0-3 16,0 1-2-16,7 2-3 0,-7-2-3 0,0-4 0 0,0 3 0 16,0-3-1-16,0-5-1 0,0 4 0 0,0-5-4 15,0 2-1-15,0-8-7 0,0 4-14 0,0-2-29 16,0-6-47-16,7 1-70 0,-7-3-71 0,-7-6-66 0,7 4-63 15,7-4-72-15,-7-2-87 0,5 0-112 0,2-2-24 16,-1 2 25-16</inkml:trace>
  <inkml:trace contextRef="#ctx0" brushRef="#br0" timeOffset="498482.3195">16849 18361 13 0,'-7'-4'780'0,"-1"1"25"0,3 3 8 0,-3 0-205 16,8 3-183-16,-5 1-155 0,-1 4-119 0,-1-1-72 15,7 3-39-15,-7 2-20 0,0-1-12 0,7 3-2 0,0 1-4 16,0-4-2-16,0 3-1 0,0 1 0 0,0 0-3 16,0-1-2-16,0 1-5 0,0-1-2 0,0 2-9 15,0-2-20-15,0 1-26 0,0-5-39 16,0 5-41-16,0-7-47 0,-6-2-38 0,6 2-38 0,6-4-28 15,-6-1-21-15,0 2-17 0,0-2-19 0,0-3-37 0,7 0-66 16,-7 0-37-16</inkml:trace>
  <inkml:trace contextRef="#ctx0" brushRef="#br0" timeOffset="498811.5707">17187 18190 539 0,'0'-5'630'0,"-8"5"-116"0,8 0-166 15,8-3-120-15,-8-1-88 0,5 4-61 0,3-5-38 0,5 2-21 16,0 0-10-16,0-1-7 0,6 0 0 0,8 1-3 15,-8 0 0-15,7-6 0 0,0 2 1 0,7 0 0 16,0 0 1-16,-1-1 1 0,0 1-3 0,8-1 1 16,-1-2 1-16,-7 3 0 0,7-1-3 0,-6-3-6 15,0 4-17-15,-8-1-24 0,2 1-30 0,-8 0-28 0,0 4-25 16,-5-2-19-16,-1-2-19 0,0 4-13 0,-1-1-12 16,-5 4-23-16,0-4-47 0,0 4-104 0,-7 0-55 15</inkml:trace>
  <inkml:trace contextRef="#ctx0" brushRef="#br0" timeOffset="499265.1923">17819 17892 503 0,'-7'-4'560'0,"7"4"-160"16,0-3-154-16,0 3-104 0,0 0-68 0,0 0-39 16,7 0-19-16,-7 0-7 0,6 0-1 0,1 3 1 15,-2 1 7-15,2 0 4 0,0 2 7 0,0-2 4 0,0 4 6 16,5-1 5-16,-5 1 7 0,-1 3 6 0,1-3 4 16,-1 2 3-16,8 1 4 0,-8 0 9 0,1 0 10 15,-1 0 13-15,0 4 11 0,1-5 8 0,-1 5 6 16,1-3 2-16,-7 3-5 0,6-5-9 15,-6 5-18-15,0-1-19 0,0-3-16 0,0 4-16 0,0-1-14 0,0-3-9 16,0 0-7-16,0 4-8 0,0-8-2 0,0 5-2 16,0-5-2-16,0 1-9 0,0-1-9 0,0-4-17 15,0 1-25-15,-6-1-29 0,6 5-29 0,0-8-29 0,-7 4-29 16,7-4-19-16,-6 0-10 0,6 0-2 16,0 0 13-16,-7 0 13 0,7 0 16 0,0 3 20 0,0-3 18 15,0 0 18-15,0 0 15 0,0 4 12 0,0-4 11 16,0 0 12-16,0 0 8 0,0 0 5 15,0 0-1-15,0 0-5 0,0 0-9 0,-6 0-5 0,6 0-5 0,0 0-4 16,0 3 0-16,-6-3 4 0,6 0 9 16,0 0 8-16,0 0 6 0,0 0-7 0,0 0-20 0,0 0-64 15</inkml:trace>
  <inkml:trace contextRef="#ctx0" brushRef="#br0" timeOffset="499704.1082">17623 17859 43 0,'-6'0'543'0,"6"4"-73"0,0-4-140 0,-7 0-120 16,7 0-74-16,7 0-48 0,-7 0-25 0,6 0-17 15,1-4-4-15,-1 4-3 0,1-3-1 0,6 3 0 0,0-4-5 16,0 0-5-16,7 0-6 0,-8 1-4 0,1-1-5 15,7 0-3-15,0-2-2 0,-8 2-3 0,8 0-2 0,-7-3-3 16,7-1 2-16,-1 1-1 0,7 0-2 0,-6-2 1 0,0-1 0 16,5 3 0-16,-5-1 0 0,0-3 4 0,5 4 3 15,2-4 3-15,-1 0 4 0,-6 1 2 0,5 2 1 0,-5-3 2 16,-1 3-3-16,-5 1-5 0,-1 0-12 0,-1 3-18 0,-5-3-19 16,-1 3-19-16,1 1-17 0,-1-1-19 0,-6 0-21 0,7 1-19 15,-7-2-22-15,0 5-25 0,0 0-43 0,0 0-84 0,0 0-100 16,0 5-44-16</inkml:trace>
  <inkml:trace contextRef="#ctx0" brushRef="#br0" timeOffset="500128.8505">18425 18098 145 0,'6'-4'533'16,"1"0"-103"-16,6 4-149 0,0 0-113 0,-1-4-68 0,1 1-39 0,1 3-21 15,5-4-9-15,0 4-5 0,-6-4-4 0,0 4-2 16,2 0-2-16,-3 4-7 0,-6 0-5 0,0-1-2 15,-6 9-3-15,0-2 0 0,-6 1 2 0,0 7 1 0,-6 1 2 16,-3 3 8-16,2-1 9 0,0 2 10 0,1 3 10 16,-8 0 10-16,0-1 7 0,7 0 12 0,-6 0 10 15,6-2 14-15,-6 3 11 0,4-4 10 0,10-4 5 16,-8-3 1-16,13 0-3 0,-7-1-3 0,7-3-9 16,0-5-16-16,0 6-14 0,7-4-12 0,0-5-10 0,-1 1 1 15,7-4-2 1,0 4-4-16,7-4-4 0,-1-4-3 0,0 4-4 0,8-7-9 0,-2 3-6 0,1-4-14 15,7 0-14-15,-6-1-19 0,11-3-36 0,-5 2-59 16,-1-9-69-16,1 1-72 0,-7-1-78 0,7 1-90 16,-8 0-154-16,2-1-85 0,-8 2-23 0</inkml:trace>
  <inkml:trace contextRef="#ctx0" brushRef="#br0" timeOffset="500630.5331">19056 17024 77 0,'0'0'442'16,"0"0"-104"-16,-6 0-120 0,6 0-88 0,6 4-54 0,-6-1-33 15,7-3-14-15,-2 5-6 0,2-3-3 0,1-2-2 0,5 4 0 16,-1-4 0-16,1 3-3 0,0-3-2 0,7 4-4 0,-7-4-5 16,6 0-2-16,1 0 0 0,6 0-2 0,-7 0 1 0,8-4 0 15,-7 4-1-15,5-3-1 0,-5-1-4 0,-1 4-6 16,-6-2-10-16,1-3-10 0,-8 2-10 0,0-1-7 0,1 4-7 15,-1 0-5-15,-6-4-6 0,0 4 1 0,0 0-2 0,0 0-7 16,-6 0-13-16,6 0-22 0,-7 0-50 0,1 4-60 0,0-4-90 16</inkml:trace>
  <inkml:trace contextRef="#ctx0" brushRef="#br0" timeOffset="500833.5908">19068 17314 159 0,'0'2'527'15,"0"6"-110"-15,0-4-148 0,0-1-113 0,0 5-67 0,7-4-40 16,-7-4-21-16,8 2-7 0,-2 3-2 0,1-5-3 0,5-5 1 16,1 5-1-16,7-2-3 0,-7-5-3 0,6-1-6 15,7 0-5-15,-6 2-6 0,6-6-1 0,-1 1-5 0,3-3-4 16,-3 3-4-16,-5-4-9 0,-1 0-10 0,1 3-11 0,-7-1-10 16,0 1-14-16,0 1-7 0,-7 1-8 0,1-2-6 0,-7 5-5 15,0 4-2-15,0-4-1 0,0 3-8 0,-7-1-22 0,1 5-40 16,-1 0-67-16</inkml:trace>
  <inkml:trace contextRef="#ctx0" brushRef="#br0" timeOffset="501807.9496">20333 16624 32 0,'0'-3'95'0,"-6"-1"-50"0,6 0-32 15,-7 1-16-15,7 0-4 0,-6 3 5 0,-2-5 13 0,3 2 15 16,5-1 14-16,-8 4 11 0,1 0 6 0,2-4 3 0,-2 1 0 31,-6 3 0-31,6-4-5 0,1 4-3 0,-1-3-2 16,1 3 2-16,-7-4 2 0,7 4 3 0,-1-4 2 0,0 0 4 15,1 4 0-15,-1-3 2 0,1 3 3 0,-1-4 2 0,1 1 3 16,-1-2 1-16,2 5 0 0,5-2 4 0,-7-2 4 16,7 4 7-16,-8 0 10 0,8-4 10 0,-6 4 6 0,6-4 15 15,0 4 11-15,0 0 9 0,0 0 8 0,0-3 0 16,0 3-4-16,0 0-10 0,0 0-12 0,0-4-15 0,6 4-16 0,-6 0-11 16,8-4-13-16,-1 4-7 0,5-4-5 0,1 2-5 15,-7 2-3-15,7-5-2 0,1 2-4 0,5 3-4 0,0-4-8 16,1 4-7-16,-1-3-5 0,8 3-3 0,-1-8-5 0,6 4-3 15,1 1-4-15,6-1-3 0,0-4-2 0,6 6-2 16,1-7-2-16,6-1 0 0,-6 2 0 0,6 5-3 0,-7-8 1 16,-4 4-1-16,2 3-2 0,-10-4-6 0,0 1-16 15,-7 3-19-15,-6 0-29 0,-1 2-32 0,-7 2-32 0,-4 0-34 16,-1 0-41-16,-7 0-38 0,0 0-31 0,0 2-31 0,-7 2-28 16,-6 0-34-16,0 0-50 0,-7-1-83 0,0 5-28 15</inkml:trace>
  <inkml:trace contextRef="#ctx0" brushRef="#br0" timeOffset="502057.9817">20639 16554 23 0,'0'0'355'0,"5"0"-73"0,-5 0-75 15,8-2-56-15,-1 2-31 0,-2-4-20 0,-5 4-8 16,8 0-6-16,-2 0 0 0,-6-4-2 0,7 4-8 0,-7 0-5 16,0 0-8-16,0 0-3 0,0 0-1 0,0 4 6 15,0-4 9-15,0 6 13 0,-7 2 14 0,7-1 16 0,0 5 17 16,-6 2 17-16,-2 1 8 0,8 4 1 0,-5 2-5 0,-2 2-7 15,7-2-10-15,-8 4-14 0,3 1-20 0,5 0-21 0,-7-1-18 16,7 2-14-16,0-2-11 0,0-4-14 0,0 5-9 16,0-4-5-16,7 1-6 0,-7-2-4 0,5 2-1 0,3-2-2 15,-8-2-2-15,7-1-6 0,-2 1-11 0,3-1-25 0,-2 0-40 16,-6-4-55-16,7 5-57 0,-7-9-54 0,6 6-56 0,0-6-52 16,1-2-61-16,-1 4-87 0,1-5-77 0,6-1-9 0</inkml:trace>
  <inkml:trace contextRef="#ctx0" brushRef="#br0" timeOffset="502497.5718">21426 17291 129 0,'0'0'543'0,"0"0"-79"0,-6-4-129 0,6 4-105 0,0-3-68 16,0 3-36-16,0-4-15 0,0 1-6 0,0-4 0 0,0 3 1 15,0-4 3-15,6 1-2 0,1 0-4 0,-7 4-8 0,14-6-12 16,-8 6-11-16,7-4-5 0,0 3-2 0,0-3-1 0,-1 3-1 16,8-4-2-16,-7 4-6 0,7 2-4 0,-7-3-7 15,0 5-14-15,-6-2-17 0,5 2-20 0,-5 0-13 0,-7 2-10 16,7 3-6-16,-7 1-4 0,-7 2-8 0,7 3-7 0,-7 0-5 15,-5 4 1-15,5-1 3 0,-6 1 3 0,0 3 3 0,0-3 3 16,6-1 7-16,-6 2 9 0,6-2 13 0,2 1 8 0,-3-1 2 16,8-2 3-16,0 2-2 0,0-3-8 0,8 0-11 0,-3 3-13 15,2-3-11-15,1-3-11 0,4 3-9 0,1-1-9 0,0-2-6 16,0 3-1-16,0-3 3 0,-7-1 3 0,8-3 2 16,-8 3 6-16,1 0 3 0,-7 1 7 0,0-1 8 0,0 3 8 15,-7-2 8-15,1 3 9 0,-8-1 9 0,2 2 7 0,-1-5 4 16,0 4 5-16,-7 1 1 0,0-2 4 0,0-2 0 0,-5 3 2 15,5-4-2-15,-6 0 3 0,0 0-2 0,1 1-9 0,-2-4-15 16,8-1-27-16,-8 1-38 0,2 0-55 0,-2-4-86 0,8 4-133 16,0-4-78-16</inkml:trace>
  <inkml:trace contextRef="#ctx0" brushRef="#br0" timeOffset="502844.4498">20430 17896 399 0,'7'0'315'0,"-1"-4"-97"0,1 0-63 0,6 1-38 0,6-1-19 15,-6 0-7-15,14 0 0 0,-2 1-4 0,8-1-5 16,0-3-9-16,6 4-10 0,6-5-10 0,8 1-10 0,-2 3-10 16,2-6-9-16,6-2-8 0,-1 1-7 0,1 0-5 0,0-3-3 15,6 2-1-15,0-6-4 0,-7 4-3 0,7-1-4 0,-6 1-10 16,-7-5-16-16,-1 4-27 0,-4 1-41 0,-15-1-59 15,1 1-91-15,-7 2-132 0,-7 5-77 0</inkml:trace>
  <inkml:trace contextRef="#ctx0" brushRef="#br0" timeOffset="503187.9155">20874 17943 493 0,'0'-3'488'0,"0"-1"-147"0,0 1-129 0,0-1-84 0,6 0-52 16,0-4-30-16,0 2-13 0,15 1-7 0,-2-5-3 16,0 2-2-16,8 1 1 0,5-4-1 0,7 4-2 15,-6 0-3-15,12-5-8 0,-6 1-2 0,7 1-3 0,-1-1-4 16,7-1-6-16,-6-2-7 0,0 3-13 0,0-4-16 0,-8 4-23 16,1-3-27-16,-6 2-34 0,0 2-37 0,-7-1-50 0,0 0-67 15,-7 3-94-15,-5 4-60 0</inkml:trace>
  <inkml:trace contextRef="#ctx0" brushRef="#br0" timeOffset="503469.4807">21349 17829 371 0,'6'8'592'0,"0"-4"-82"15,1 3-171-15,0-3-135 0,0 0-81 0,-1 3-41 16,-6-4-17-16,6 4-7 0,-6 1-1 0,0 3 2 15,0 3 0-15,0-3 1 0,-6 8-4 0,0-1-10 16,6 1-11-16,-7-1-10 0,0 4-6 0,0 0-6 0,1 4-3 16,6-4-5-16,-6 3-2 0,-1-3-3 0,7 1 0 15,0-3 0-15,-6-1-2 0,6 0 1 0,0-1 0 16,0-3 1-16,6-1 1 0,-6 2-2 0,0-6-5 16,7 0-15-16,-7-1-24 0,0-2-28 0,6-4-29 15,-6 4-31-15,0-7-34 0,0 4-38 0,0 0-52 0,0 0-68 16,0-1-108-16,0 2-66 0,0-5-20 0</inkml:trace>
  <inkml:trace contextRef="#ctx0" brushRef="#br0" timeOffset="503814.6626">21635 18199 411 0,'0'-3'609'0,"7"-3"-82"16,-1-6-178-16,7 4-147 0,1 1-109 0,5-3-66 0,0 1-35 0,1 2-11 15,6 0 6-15,-7 0 9 0,8 3 4 0,-8 0 1 16,1 1 4-16,-2 3-5 0,-5 0-6 0,-5 3-5 0,-1 5-3 16,-7 3 0-16,-7-1-1 0,-6 9 2 0,0 0 4 15,0 3 16-15,-14 3 26 0,8 1 34 0,-7-4 41 16,1 4 49-16,-3-1 41 0,9-4 32 0,0 2 15 15,-1-1 2-15,7-7-13 0,7 3-24 0,-1-7-37 16,7 4-44-16,7-8-40 0,5 3-31 0,2-2-21 0,5-4-13 16,7-1-7-16,8 2-5 0,-3-5-5 0,8 0-3 15,1-5-6-15,5 2-9 0,1-5-11 0,6 4-23 16,0-3-44-16,1-3-56 0,4 2-61 0,-4-6-61 16,-7-2-72-16,5 2-101 0,-12-1-187 0,-6 8-82 15,-12-3-17-15,-10-2 23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6T09:21:16.3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65 2803 0,'50'0'47,"-26"0"0,26 0-47,24 0 15,-49 0 1,50 0-16,24 0 31,-49 0-15,74 0-1,0 0 1</inkml:trace>
  <inkml:trace contextRef="#ctx0" brushRef="#br0" timeOffset="1265.46">14213 2828 0,'-25'0'94,"25"49"-79,0 1 1,0 0-16,0-26 16,0 1-1,0 0 1,0 74-1,0-74 1,0 0 78,0 0-63,0-1 16,0 1-47,0 0 16,0 49-1,0 26-15,0 24 16,0 149-16,0-224 15,0 1 1</inkml:trace>
  <inkml:trace contextRef="#ctx0" brushRef="#br0" timeOffset="2312.4">14635 3671 0,'-25'0'62,"0"50"-46,-124 99 15,125-125-31,-26 26 31,50-25-31,0 24 125,25-49-93,0 0-17,123 0 17,-73 0-32,173-49 31,-223 24-31,24 0 31,26-24 0</inkml:trace>
  <inkml:trace contextRef="#ctx0" brushRef="#br0" timeOffset="3124.66">14660 3721 0,'-25'49'62,"25"-24"-46,0 50 15,0-51-31,-25 125 31,25-124-15,-25 25 0,25-1 15,0-24 78,0 0-77</inkml:trace>
  <inkml:trace contextRef="#ctx0" brushRef="#br0" timeOffset="3890.39">13742 4936 0,'25'-25'31,"24"25"-15,26 0 0,123 0-1,174 0 1,-49-74 0,49 24-1,-174 50 1</inkml:trace>
  <inkml:trace contextRef="#ctx0" brushRef="#br0" timeOffset="5359.3">13568 6176 0,'50'0'109,"24"0"-109,-24 0 16,123 0-16,-24-49 16,-25 24-16,50 0 15,-25 0-15,-124 25 16,-25-24-16</inkml:trace>
  <inkml:trace contextRef="#ctx0" brushRef="#br0" timeOffset="6093.5">14312 6176 0,'0'50'78,"0"49"-78,0-74 16,0 74-16,0-24 15,0 49 1,25 24-1,50-48 1,-75-1 0,0-49-1,0-26 1</inkml:trace>
  <inkml:trace contextRef="#ctx0" brushRef="#br0" timeOffset="7468.09">14883 6896 0,'0'-25'78,"0"0"-62,0 0-1,0 0 1,25 1-1,-1-26 1,1 0 0,0 26-1,25-26-15,-26 25 32,1 25-17,0 0 32,0 0-31,0 0-16,-1 50 15,-24-1 1,0 51 0,0-26 15,0-24-31,0-25 15,0-1 1,25-24 203,25 25-204,-1 0-15,-24 0 32,25 0-32,-50-1 15,25 1 1,-25 25 31,0-25-32,0 24-15,0-24 16,0 0 0,-50 24-16,-49 1 15,74-25 1,-25 0-16,-74-1 16,25-24 15,50 50-16,-1-50 17,50-25-1,0 0 47,0-24-62,0 24-1</inkml:trace>
  <inkml:trace contextRef="#ctx0" brushRef="#br0" timeOffset="8499.62">16247 4291 0,'25'0'125,"0"0"-109,24 0-1,224 0 17,-74 0-1</inkml:trace>
  <inkml:trace contextRef="#ctx0" brushRef="#br0" timeOffset="9421.34">16421 4713 0,'49'0'125,"100"0"-125,25 0 15,24 0-15,149-75 47,-322 75-16,-74 0 1,24 0-32,0 0 31,0 0 0</inkml:trace>
  <inkml:trace contextRef="#ctx0" brushRef="#br0" timeOffset="10780.55">18678 2778 0,'25'0'32,"24"0"-17,26 25-15,24-25 16,174 0 0,74 0-1,100 0 1,-100 0-1,-248 0 1</inkml:trace>
  <inkml:trace contextRef="#ctx0" brushRef="#br0" timeOffset="11983.6">19645 2778 0,'25'0'62,"-25"25"-46,0 25-16,-25-26 15,25 51 1,0 74 0,0-50-1,0 74 1,0-123-16,0 0 16,0-26-16</inkml:trace>
  <inkml:trace contextRef="#ctx0" brushRef="#br0" timeOffset="12561.9499">20241 3423 0,'0'25'47,"0"49"-47,0 1 16,0-1-16,0 50 15,0 25 17,0-75-32,0-24 15,0-25-15,0 24 0,0 1 16,0 0 0</inkml:trace>
  <inkml:trace contextRef="#ctx0" brushRef="#br0" timeOffset="13405.66">18976 4837 0,'24'0'63,"26"0"-48,24 0-15,100 0 16,24 0 0,26 0-16,49-25 15,-1-25-15,-48 1 0,-26-26 16,-49 51-1,-174-1 95</inkml:trace>
  <inkml:trace contextRef="#ctx0" brushRef="#br0" timeOffset="14171.09">19372 5581 0,'50'0'47,"-25"0"-32,49 0 1,75 0-16,50-50 16,222-74-1,-198 100-15,-74-51 16,-74 50-16,-1 25 15,-49-24 1</inkml:trace>
  <inkml:trace contextRef="#ctx0" brushRef="#br0" timeOffset="14905.16">20588 5383 0,'0'24'32,"0"200"-1,0 197 0,0-247 0,0-149-31,0 99 32,0-99-17,0-1 95,0 1-95,0 74 16,0-49-31,0 74 32,0-74-32,0-26 15,-25 51 1</inkml:trace>
  <inkml:trace contextRef="#ctx0" brushRef="#br0" timeOffset="15843.03">21109 6697 0,'-25'0'16,"25"-25"31,0 1-32,74-76 1,-24 51 31,0 49-16,-1 0 0,-24 0 1,-25 99-1,-99 99 0,74-173 0,75-25 63,272 0-78,521-198 15,-644 148 0,-224 25 47</inkml:trace>
  <inkml:trace contextRef="#ctx0" brushRef="#br0" timeOffset="16811.79">20613 5383 0,'24'24'16,"26"-24"0,25 0-1,98-49 1,1-26 15,-50 26-15,-99 24-1</inkml:trace>
  <inkml:trace contextRef="#ctx0" brushRef="#br0" timeOffset="29223.68">15329 4465 0,'0'25'32,"0"-1"-17,25-24 32,0 0-31,99 0 15,50 0 0,-26 0 1,-48-24-1,-76-1 16</inkml:trace>
  <inkml:trace contextRef="#ctx0" brushRef="#br0" timeOffset="30129.91">15825 3770 0,'25'0'62,"0"0"-46,-25 50 0,25 0-1,0-1-15,-1 26 31,26 24-15,-25 0 0,-25-25-1,25-24 1,24 24-16,-49-49 16,0 25-16,25 24 0,-25-49 15,50 124 1,-26-50-1,1-24 1,-25-51 0,0 26-1,0-25 1,0 0 46</inkml:trace>
  <inkml:trace contextRef="#ctx0" brushRef="#br0" timeOffset="31395.24">21754 4316 0,'49'0'63,"1"0"-48,0 0-15,24-25 16,50 0-1,25 25 1,-50-24 0,-74 24-1,0-25 63</inkml:trace>
  <inkml:trace contextRef="#ctx0" brushRef="#br0" timeOffset="31989.16">22895 3547 0,'0'74'31,"0"1"-15,25 74-16,-1-75 16,26 75-1,-50-50-15,25 75 16,-25-75 0,25-49-16,-1 24 15</inkml:trace>
  <inkml:trace contextRef="#ctx0" brushRef="#br0" timeOffset="50069.99">18504 14461 0,'25'0'250,"25"-25"-235,-1 25 17,1-24-1,0-1-31,49 0 15,0 25 1,-25 0 0,-24 0-1,-25 0 48,24-50-63,-24 50 31,0 0-15,25 0-1,-26 0-15,51 0 16,-26 0-16,-24 0 16,50 0-1,-51 0 1</inkml:trace>
  <inkml:trace contextRef="#ctx0" brushRef="#br0" timeOffset="51070.08">18926 14461 0,'25'0'78,"-25"75"-62,0-51-16,0 51 15,25 24 1,24-25 0,-49 1-1,0-50 1,0 24-1,0-24 17,0 25-17</inkml:trace>
  <inkml:trace contextRef="#ctx0" brushRef="#br0" timeOffset="52038.55">19348 14932 0,'-25'25'79,"0"-25"-64,25 25-15,0 25 16,-50-26-1,26 1 1,24 0-16,-25 25 31,0-50-15,0 49 0,-49 26-1,74-51 1,0 1-1,0 0 1,0 0 31,25-25-31,-1 0-1,26 0 1,24 0-1,1 0 1,-50 0 47,-1 0-63,1-25 15,0 25-15,49-25 16,-24 25-1,-25 0 1</inkml:trace>
  <inkml:trace contextRef="#ctx0" brushRef="#br0" timeOffset="52897.91">19348 15032 0,'-25'0'62,"25"24"-62,0 26 16,0-25-1,0 49-15,0-49 16,0 49 0,25 26-1,-25-51 1,0-24-1,24 0 1</inkml:trace>
  <inkml:trace contextRef="#ctx0" brushRef="#br0" timeOffset="53757.02">19869 14734 0,'24'0'125,"1"0"-78,25 0-31,-25 0-1,123 0 16,-24-25 1,-99 25 15,0 0-1,25-25-14</inkml:trace>
  <inkml:trace contextRef="#ctx0" brushRef="#br0" timeOffset="54866.2">20737 14412 0,'25'0'140,"24"0"-140,-24 0 16,25 0 0,-26 0 15,1 0-31,0-25 31,0 25 16,49-25-31,25 25 15,-49-25 0,-25 25 16,0 0-16</inkml:trace>
  <inkml:trace contextRef="#ctx0" brushRef="#br0" timeOffset="56115.91">20960 14436 0,'0'25'109,"0"25"-109,0-1 16,0-24 0,0 0-16,0 0 15,0 0-15,0-1 16,0 1-1,0 0 1,25 25 31,-25-26-31,0 1-16,25 0 109,24 0-62,-49 24-32,0-24-15,0 0 16,0 0 47,0 0-48,0-1 126</inkml:trace>
  <inkml:trace contextRef="#ctx0" brushRef="#br0" timeOffset="57818.56">21282 14932 0,'0'-24'93,"0"-1"-77,25-25 15,0 50-15,-25-25-16,25 1 16,0 24 109,-1 0-110,1 0 1,0 0-1,-25 24 1,0 1 0,0 0 15,0 25-31,0-1 16,0 1-1,0-25 16,0-1-15,0 1 0,0 0-1,-25 0 63,25-50 32,0 0-110,25 0 15,-25 1 1,25-1 0,0 25-1,-1 0 48,1 0-1,0 0-46,0 0 15,-25 25-15,0-1-1,25 51 1,-25-1-16,0-24 16,0-25-16,49-1 0,-49 26 15,0-25 1,0 0 0,0 24-1,0 1 1,-49 0-1,24-50 1,0 0 0,0 0-1,-24 24 1,24-24 0,-50 0-1,51 0 1,24-24-1,-25 24-15,25-50 32,0 25 77</inkml:trace>
  <inkml:trace contextRef="#ctx0" brushRef="#br0" timeOffset="59897.07">19124 15875 0,'25'0'63,"0"0"-47,25 0-1,-26 0-15,51 0 16,-26 0-16,-24 0 15,223 0 1,248 0 0,-148 0-1,-1-25 1,-248 0 0,-49 25-1,74 0 1,-75 0-1,1-24 1,0-1 0,-1 0-1,150 0 1,-26 0 0,75-24-1,-173 49 1</inkml:trace>
  <inkml:trace contextRef="#ctx0" brushRef="#br0" timeOffset="62506.14">19248 16222 0,'25'0'94,"0"0"-94,0 0 16,99 0-1,25 0 1,49 0-1,-74 0 1,-74 0 0,-1 0-16,-24 0 15,0 0-15,0 0 78</inkml:trace>
  <inkml:trace contextRef="#ctx0" brushRef="#br0" timeOffset="63397.08">19794 16247 0,'0'50'93,"0"-1"-93,0 26 16,0-1 0,0 1-16,0-26 15,25 1-15,-25-25 0,0-1 16,25-24-1,0 25 79</inkml:trace>
  <inkml:trace contextRef="#ctx0" brushRef="#br0" timeOffset="64365.6">20191 16495 0,'0'25'94,"0"0"-94,0 24 15,0 26-15,0-50 16,25 49 0,0 25-1,24-74 1,1-25 109</inkml:trace>
  <inkml:trace contextRef="#ctx0" brushRef="#br0" timeOffset="65084.18">20662 16446 0,'50'0'47,"49"0"-47,0 0 16,50 0-1,-25 0-15,-25 0 16,-24 0-16,-50 0 15</inkml:trace>
  <inkml:trace contextRef="#ctx0" brushRef="#br0" timeOffset="65787.15">21456 16098 0,'50'0'109,"24"0"-93,25 0-16,1 0 16,-26 0-1,75 0 1,-124 0 0</inkml:trace>
  <inkml:trace contextRef="#ctx0" brushRef="#br0" timeOffset="66724.42">21729 16123 0,'-25'0'78,"25"50"-62,0 74 0,50 124 30,24-75-14</inkml:trace>
  <inkml:trace contextRef="#ctx0" brushRef="#br0" timeOffset="67912.05">22076 16743 0,'0'-25'0,"0"1"31,0-26 1,0 25-1,25-49 0,0 24 0,0 1 1,-1 49-32,1 0 47,25 0-16,-25 99 0,-1 0 0,-24 0 1,0 25-1,0-74-31,-49-1 31,24-24-31,50-25 141,0 0-141,-1 0 15,1 0 1,50 0-16,98-25 31,-123 25-31,-1-24 16,-24 24 15,0-25 94</inkml:trace>
  <inkml:trace contextRef="#ctx0" brushRef="#br0" timeOffset="71771.68">22473 15106 0,'25'0'172,"24"0"-172,1 0 16,0 0 0,-26 0-1,1 0 16,0 0-31,0-25 16,0 25 31,24-25-31,1 25-1,-50-24 1,25 24 15</inkml:trace>
  <inkml:trace contextRef="#ctx0" brushRef="#br0" timeOffset="73271.82">22448 15429 0,'50'-25'172,"-25"25"-172,-1-25 16,1 25-1,0 0 16,25 0-15</inkml:trace>
  <inkml:trace contextRef="#ctx0" brushRef="#br0" timeOffset="78100.78">22920 14238 0,'24'0'31,"1"0"-15,0 0 30,0 0-30,0 0 0,-1 0-1,26 0-15,0-25 16,98 0 0,26 0 15,0-49-16,-1 24 1,1 50 0</inkml:trace>
  <inkml:trace contextRef="#ctx0" brushRef="#br0" timeOffset="79565.42">23540 14188 0,'0'25'94,"0"0"-79,24 0 1,1 24 0,25 150 15,-50-150-31,0 150 31,25-150-31,-25 1 16,0-25-1,0 24 17</inkml:trace>
  <inkml:trace contextRef="#ctx0" brushRef="#br0" timeOffset="80846.48">24011 14808 0,'0'-24'0,"0"-1"31,0 0-15,25 0 15,148-74 16,-49 25-16,-74 74 0,-25 0 0,24 0 1,-73 173-1,-51-74 0,1-24 16,49-75 31,50-25-31,0 25-31,-1-25 15,26 0-15,-25 25 15,-25 124 16,0-49-16,0-1 0,-99 50 0,-75-49 1,124-75-32,-49 24 31,74-24 16</inkml:trace>
  <inkml:trace contextRef="#ctx0" brushRef="#br0" timeOffset="81471.09">23366 15776 0,'50'-25'63,"-26"25"-48,26 0-15,74 0 16,74 0 0,150-25-1,-224-24 16,-75 49-31,-24 0 47,-25-25 47</inkml:trace>
  <inkml:trace contextRef="#ctx0" brushRef="#br0" timeOffset="82189.86">23788 16098 0,'0'-25'47,"0"1"0,24 24-31,51-25-1,-1 0-15,100-25 16,0 1 0,-50-1 15,-50 25-16</inkml:trace>
  <inkml:trace contextRef="#ctx0" brushRef="#br0" timeOffset="82893.25">24185 15974 0,'-25'50'63,"25"-1"-48,0 26 1,0-1 0,0-24-1,0 24 1,25-24-1,-25-25-15,0 0 16,0-1 0,24 26-1,-24-25 1,25 0 15,-25 49-15,0-24-1</inkml:trace>
  <inkml:trace contextRef="#ctx0" brushRef="#br0" timeOffset="83971.57">24606 16570 0,'0'-25'31,"0"0"-15,0 0-1,0 0 1,0 1-1,0-26 1,25-25 0,0 51-1,0 24 1,-25-25 0,24 25 15,1 0-16,0 0-15,25 0 16,-50 25 0,0-1-1,0 51 1,0-50 0,0 24-1,0 1-15,0-25 16,0 24-1,-25 26 1,-50-1 0,26-24-1,24-25 1,50-25 93,49 0-93,-24 0-16,-1 0 16,26 0-1,-1 0 1,75-25-1,0 0 1,-124 25 0,-25-25 109,0 0-110</inkml:trace>
  <inkml:trace contextRef="#ctx0" brushRef="#br0" timeOffset="86972.03">24631 15032 0,'50'0'203,"-26"0"-203,26 24 16,-25-24-16,0 25 297,-25 0-266,0 0 16,24 0 47,1-25-32,0 0-15,0 0-16,0 0 0,0 0 1,-1 0 77,1 0-109,-25 24 188,-25 26-173,25 0 1,-99 24-1,49 50 32,1-99-15,24 25-1,0-26 0</inkml:trace>
  <inkml:trace contextRef="#ctx0" brushRef="#br0" timeOffset="88034.45">24929 14784 0,'0'24'78,"0"1"-78,0 25 16,25-50 0,-25 74-1,49 25 1,-24 1 0,0-26-16,0-24 15,-25-26-15,24 26 0,-24-25 16,25 25-1,-25 24 1,50-24 0,-50-26-1,25 1 17,-25 0-17</inkml:trace>
  <inkml:trace contextRef="#ctx0" brushRef="#br0" timeOffset="95830.56">14808 9103 0,'25'0'62,"25"0"-46,-25 0-1,24 0-15,75 0 16,-74 0 15,-25 0-31,-1 0 16,1 0-16,25 0 0,-1 0 16,1-24-1,-25 24 79,0 0-94,0 0 16,-1 0-16,1 0 15</inkml:trace>
  <inkml:trace contextRef="#ctx0" brushRef="#br0" timeOffset="96783.66">15156 9203 0,'-25'0'78,"25"74"-78,0 25 16,0 0-16,0 25 16,0-24-1,0 98 1,25-74-1</inkml:trace>
  <inkml:trace contextRef="#ctx0" brushRef="#br0" timeOffset="97596.17">15404 9971 0,'25'0'78,"-50"50"-78,-25-25 15,-24 49 1,49-24 0,25-25-1,0 0 63,25-1-46,74-24-17,-25 0-15,-49 0 16,50 0-1,-26 0 1,50 0 0,-74 0-1,0 0 1,-50 0 93</inkml:trace>
  <inkml:trace contextRef="#ctx0" brushRef="#br0" timeOffset="98159.18">15429 10021 0,'0'0'0,"0"25"47,0 0-47,0 24 15,0 1-15,0 74 16,0 0 0,0-74-1,49 24 1</inkml:trace>
  <inkml:trace contextRef="#ctx0" brushRef="#br0" timeOffset="98831.14">15825 9872 0,'25'0'110,"0"0"-95,0 0 32,0 0-31,74-49 0,124 24-1,-49 0 1,-50-25 15</inkml:trace>
  <inkml:trace contextRef="#ctx0" brushRef="#br0" timeOffset="99612.2">16793 9327 0,'25'0'94,"49"0"-94,-24 0 15,49 0 1,25 0 15,-99-25 110,-1 25-126</inkml:trace>
  <inkml:trace contextRef="#ctx0" brushRef="#br0" timeOffset="100174.42">17140 9426 0,'-25'0'15,"25"99"17,0 99-1,25-24 16,25-75-16</inkml:trace>
  <inkml:trace contextRef="#ctx0" brushRef="#br0" timeOffset="101392.12">17338 10021 0,'0'-25'15,"0"0"17,0 1 14,0-1-30,25 0 0,0 25-16,0-25 15,0-24 1,24-1 0,-24 25-1,0 0-15,0 1 63,0 24-63,-1 0 15,1 24 1,-25 51 15,0 49-15,0-50-1,0-49 1,-25-25 0,1 0 15,48 0 156,1 0-187,0 0 16,-25 25 31,0 0-31,0 0-16,0-1 31,0 1-31,0 0 15,-25 49 1,-99-24 0,74 0-1,26-50 17,-1 0-17,0 0 1,0 0-1,0 0 17</inkml:trace>
  <inkml:trace contextRef="#ctx0" brushRef="#br0" timeOffset="105954.34">18231 9376 0,'0'25'234,"25"-25"-234,25 0 16,-25 0-1,123 0 17,-123 25-32,50-25 46,-26 0-30,-24 0 15,25 0-15,-25 0 15,-25 25 125,0-1-156,0 1 16,0 25 0,-25 99 15,-199 99 0,150-174-31,-25 1 31,74-51 32</inkml:trace>
  <inkml:trace contextRef="#ctx0" brushRef="#br0" timeOffset="106798.07">19050 9351 0,'25'0'79,"49"-24"-64,50-1-15,199-25 31,98-74 1,-396 124-1</inkml:trace>
  <inkml:trace contextRef="#ctx0" brushRef="#br0" timeOffset="107470.54">19521 9178 0,'-25'0'31,"25"25"-15,0 24 0,25 50-1,0-24 1,-25-50-16,0-1 15,25 26 1,-25-25 47,0 49-63</inkml:trace>
  <inkml:trace contextRef="#ctx0" brushRef="#br0" timeOffset="108032.9">19844 9575 0,'0'49'79,"0"1"-64,0-1 1,0 26-1,25-50-15,-1-25 16,-24 24-16</inkml:trace>
  <inkml:trace contextRef="#ctx0" brushRef="#br0" timeOffset="108657.76">20092 9401 0,'25'0'63,"-1"0"-47,1 0-1,0 0 1,0 0-1,0 0 1,74 0 0,-50 0-1,-24 0 1,0 0 15,0 0-31</inkml:trace>
  <inkml:trace contextRef="#ctx0" brushRef="#br0" timeOffset="109391.87">21282 9178 0,'50'0'94,"24"0"-94,1 0 16,-1 0-16,-24-25 15,-25 25-15,-1 0 16,26-50-16,0 50 15,-25 0-15,-1 0 16</inkml:trace>
  <inkml:trace contextRef="#ctx0" brushRef="#br0" timeOffset="109907.53">21630 9103 0,'0'50'31,"0"0"-15,0-1-16,0 26 16,0-26-1,0 26 1,0-26 0,24 50-1,-24-74 1,0 0-1</inkml:trace>
  <inkml:trace contextRef="#ctx0" brushRef="#br0" timeOffset="110969.89">21828 9525 0,'25'0'62,"-25"-25"-46,25 0 15,24 25 1,-49-24-32,25 24 15,25 0 48,-50 24-1,0 1-62,0 0 16,0 0-16,0 24 15,0 1 1,0 0 0,-25 24 15,-25 0-15,50-49-1,-24-25-15,-1 50 16,0-50-16,25 25 94,25-25-94,124 0 15,-75 0 1,25-25-1,-74 25 17,25 0-32,49 0 31,-74 0-15,-25-25 46,0 0-46,0 0-16</inkml:trace>
  <inkml:trace contextRef="#ctx0" brushRef="#br0" timeOffset="126550.07">20786 9475 0,'25'0'47,"0"0"-32,0 0 48,24 0-47,-49 25 124,-99 50-140,25-75 16,-100 99-1,75-74 17,74-25-1,75 0 31,-26-25-46,76-25 15,-51 50 110,-24 0-125,-25-25-16,99 25 31,149-24 0,-49-26 0,-174 50 1,-50 0 46,0 0-63,-25 0 1,26 25 0,-26-25-1,25 0 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6T09:28:33.6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460 6350 0,'0'25'63,"0"0"-48,0-1 1,0 1-1,0 0-15,0 0 16,0 24-16,0-24 16,0 0-1,0 0 1,0 0 0,0-1 77</inkml:trace>
  <inkml:trace contextRef="#ctx0" brushRef="#br0" timeOffset="3171.94">11534 11683 0,'0'25'203,"0"0"31,0-1-187,0 1-31,25 0 0,-25 25-1,25 24 1,-25 0-1,25 26 1,-25-26 0,0-49-16,24 49 15,-24-49 1,0 25-16,0-25 0,0 24 16,0-24-1,0 0-15,0 0 16,0-50 15,-24 25-15,24-25-1,-25 0 1,-25-24 0,25 24-1,-24-25 1,24 50-1,25-25 1,0 50 0,25-25-1,0 25 1,-1 25 0,1-1-1,0-49 1,0 25-1,0-25-15,-1 0 16,51-25 0,-26-24-1,26-1 1,-26 0 0,-49 1-1,0-1 1,0 0-1</inkml:trace>
  <inkml:trace contextRef="#ctx0" brushRef="#br0" timeOffset="4922.84">7838 9525 0,'25'0'94,"-25"25"-78,25-25-16,0 0 15,-1 0-15,1 25 16,0-25-16,50 0 15,-51 0-15,51 0 16,24 0 0,99-75 15,-173 75-31,50-25 47,-51 25-47,-24-24 47,-74-1-16,0 0 0,24 0 0,75 25 16,49-25-31,50 25 31,-74 100-16,-125 98 0,-73-24 1,148-150-32,-25 26 31</inkml:trace>
  <inkml:trace contextRef="#ctx0" brushRef="#br0" timeOffset="6829.07">16495 5358 0,'-25'0'94,"1"0"-78,24 25 15,-25-25-31,0 0 15,0 24 1,0 26 0,0 0-1,1-1 17,-1 1-17,25 49 1,0-74-16,0 24 15,0-24-15,0 0 0,0 25 16,25 24 0,24 1-1,26-51 1,-1 1 0,-49-25-16,25-25 15,-26 1-15,1 24 0,25-50 16,-1-49-1,1-25 1,-50 0 0,0 0-1,-25 99 1,0-50 0,1 75-16,24-24 0,-50-26 15,25 25 1,0 0-1,1 50 1,24 0-16</inkml:trace>
  <inkml:trace contextRef="#ctx0" brushRef="#br0" timeOffset="7141.31">16520 5705 0,'0'25'47,"0"0"-32,0-1 1,0 26-1,25-50-15,0 75 16,-1-51-16,1 51 16,25-1-1,-1 25 1,-24-99-16,0 50 16,0-25-16,0-25 15</inkml:trace>
  <inkml:trace contextRef="#ctx0" brushRef="#br0" timeOffset="7953.76">17835 3473 0,'0'0'16,"0"-25"-16,0 0 15,0 0 17,24 50 46,-24 0-78,0 0 15,25-1 1,-25 1-16,25 74 16,-25-74-16,0 50 15,0 24 1,25 25 0,-25-50-1,0-49-15,0 0 16,0 0-16</inkml:trace>
  <inkml:trace contextRef="#ctx0" brushRef="#br0" timeOffset="8641.3594">18728 3473 0,'0'0'16,"0"-25"-16,0 0 47,0 50-16,0 0-15,0-1-1,0 1 1,-25-25-16,25 75 16,0-51-16,0 26 15,0 49 1,0-24 0,25-50-16,-1 24 15,1-49 1,0 0-16,0 0 0,49-25 15,-49 25 1,-25-24-16,0-1 16,0 50 15,0-1-15,0 1-1,0 25 1,50-25-1,-1-25 1,-24 0 0,-25-25-1,0-25 1,-25 50-16,-24-49 16,49 24-1,-25 25-15</inkml:trace>
  <inkml:trace contextRef="#ctx0" brushRef="#br0" timeOffset="8875.94">18579 3696 0,'0'0'15,"25"0"32,-1 0-31,1 0-16,74-25 15,1 25 1,-26-25 0</inkml:trace>
  <inkml:trace contextRef="#ctx0" brushRef="#br0" timeOffset="9329.03">19149 3597 0,'0'-25'15,"25"25"17,0-25-32,0 25 15,-1 0-15,26 25 16,-25-25-16,0 25 16,-1 49-1,-73 25 1,49-74-16,-75 74 15,51-74-15,24 0 16,-50 25-16,50-26 0,-25 1 31,25 0-31,25-25 16,0 0 0,24 0-1,51 0 1,24-25-1,-100 25-15,101 0 16,-101 0-16,26 0 16</inkml:trace>
  <inkml:trace contextRef="#ctx0" brushRef="#br0" timeOffset="9813.57">17735 4490 0,'0'0'0,"-24"24"0,24 1 31,24 0-15,1-25-1,25 0-15,-25 0 16,173 0 0,-148 0-16,148 0 15,100-25 1,-1 25 0,-247 0-16,124 0 15,-125 0-15,1 0 0,-1 0 16,-24 0-16,0 0 15</inkml:trace>
  <inkml:trace contextRef="#ctx0" brushRef="#br0" timeOffset="11095.02">17115 6350 0,'0'-25'16,"25"25"249,-25 25-218,0 0-31,0 0-1,0-1 1,0 76 15,25 24 0,-25-100-15,0 51 15,0-50-31,0-1 32,0-48 46</inkml:trace>
  <inkml:trace contextRef="#ctx0" brushRef="#br0" timeOffset="11641.97">17338 6524 0,'0'0'0,"0"-25"31,0 0-16,25 25 1,50-25 15,-51 25-31,26 50 32,-50-25-17,-50 49 1,26-49-1,-125 74 17,124-99-32,25 25 31,25 0 0,0-25-31,99 0 31,-100 0-31,101 24 32,-101-24-1</inkml:trace>
  <inkml:trace contextRef="#ctx0" brushRef="#br0" timeOffset="12032.74">18008 6052 0,'-25'0'16,"50"0"30,0 0-30,99 0 15,-25 0 1,-74 0-32</inkml:trace>
  <inkml:trace contextRef="#ctx0" brushRef="#br0" timeOffset="12235.76">17983 6251 0,'25'0'31,"50"0"1,-51 0-32,125-50 15</inkml:trace>
  <inkml:trace contextRef="#ctx0" brushRef="#br0" timeOffset="12735.49">19149 5705 0,'0'0'16,"0"-25"-16,0 0 15,-49 25 17,-51 25-1,-24 99 0,50-49-15,74-50-16,-25 49 15,0-49-15,25 0 16,0-1-16,0 1 16,25 50-16,0-75 15,25 49-15,49-24 16,25-25 15,-75 0-31,51-25 16,-76 25-16,1 0 0,25 0 15,-50-25-15,49 25 0</inkml:trace>
  <inkml:trace contextRef="#ctx0" brushRef="#br0" timeOffset="13095">19372 6176 0,'0'-24'0,"0"48"63,0 1-48,0 0-15,0 0 16,0 0-16,0 49 16,0-49-16,0 0 0,0 74 15,0-25 1,0 1-1,0-26 1,25-49 15</inkml:trace>
  <inkml:trace contextRef="#ctx0" brushRef="#br0" timeOffset="13423.04">19397 6276 0,'0'-25'0,"0"0"16,25 0 0,25 0-1,-1 1 1,1 48-1,0 1 1,-50 25 0,-50 24-1,0-49 1,-24 0 0,49-25-1,0 0 1</inkml:trace>
  <inkml:trace contextRef="#ctx0" brushRef="#br0" timeOffset="14094.76">20290 5655 0,'0'-24'15,"-25"24"17,25 24-17,-24-24 1,-26 50-1,0 24 1,1 1 0,-1 49-1,50-99-15,0 74 16,0-74-16,0 24 0,0 51 16,50 24-1,24-50 1,25-24-1,25-26 1,-99-24-16,25-24 16,-1 24-1,-24-25-15</inkml:trace>
  <inkml:trace contextRef="#ctx0" brushRef="#br0" timeOffset="14376.39">20464 5804 0,'25'0'31,"-1"0"-31,1 0 16,50-25 0,24 25-1,-25 0 1,1 0 0</inkml:trace>
  <inkml:trace contextRef="#ctx0" brushRef="#br0" timeOffset="14626.59">20712 5755 0,'-25'0'16,"25"24"0,0 1-1,0 25 1,0 0-1,0 49 1,0 0 0,0-74-16,0 74 15,0-74 1,0 24-16,0 1 16</inkml:trace>
  <inkml:trace contextRef="#ctx0" brushRef="#br0" timeOffset="15017.34">20886 6300 0,'0'0'16,"0"-24"-1,24 24-15,1 0 16,25 0 0,-1 24-1,-24 26 1,-50 24 0,1 1 15,-26-26-16,50-24 1,25-25 15,24 25-15,75-50 0,-74 25-16</inkml:trace>
  <inkml:trace contextRef="#ctx0" brushRef="#br0" timeOffset="15330.01">21382 6003 0,'0'0'0,"24"0"47,1 0-47,0 0 16,0 0-16,24 0 16,-24 0-16,0 0 0,49 0 15,26 0 1,-26 0-1,-24 0 1</inkml:trace>
  <inkml:trace contextRef="#ctx0" brushRef="#br0" timeOffset="15658.27">22126 5680 0,'0'0'15,"25"0"16,-1 0-31,51-25 16,24 25 0,0 0-1,25 25 1,-74-25 0,-25 0-1</inkml:trace>
  <inkml:trace contextRef="#ctx0" brushRef="#br0" timeOffset="15893.38">22448 5655 0,'0'0'0,"0"25"16,-25-25-16,25 25 16,0 0 15,0 0-31,0 24 15,0 26 1,0-1 0,0 1-1,0-51-15,0 51 16,0-50 0,0 24-16,0-24 15</inkml:trace>
  <inkml:trace contextRef="#ctx0" brushRef="#br0" timeOffset="16190.34">22622 6052 0,'25'-24'0,"-25"48"47,0 1-47,0 0 16,0 0-16,0 74 15,0 0 1,24-74 0,-24 49-1,25-24-15,-25 0 16,25-26-1</inkml:trace>
  <inkml:trace contextRef="#ctx0" brushRef="#br0" timeOffset="16706.38">22572 5482 0,'0'0'15,"0"-25"-15,25 25 16,0 0 0,24 0-1,26 50 1,49-1 0,-99-24-16,49 49 15,-49-49-15,0 0 0,24 49 31,-24-49-31,50 124 16,-51-124-16,1 124 16,-25 49-1,-25-24 1,-74 24 0,-50-49-16,125-124 15,-100 74 1,99-99-16,-50 50 15,26-25 17</inkml:trace>
  <inkml:trace contextRef="#ctx0" brushRef="#br0" timeOffset="16893.89">23118 7045 0,'0'0'0,"0"-25"31,0 0-15,25 25-1</inkml:trace>
  <inkml:trace contextRef="#ctx0" brushRef="#br0" timeOffset="22870.85">17562 8086 0,'0'-24'31,"0"-1"48,-25 25-48,0 0-16,0 0 1,0 0-16,1 0 16,-26 49-1,0 1 1,1 0 0,49-26-16,-25 26 15,25 0 1,0-1-16,0 26 15,50-1 17,-1-24-17,-24-50-15,25 0 16,-26 0-16,1 0 0,25-25 16,-25 0-16,49-25 15,-74 26-15,50-51 16,-50 1-1,0-25 1,-50 24 0,25 26-1,1 49-15,-1-25 16,0 25 0</inkml:trace>
  <inkml:trace contextRef="#ctx0" brushRef="#br0" timeOffset="23183.34">17462 8409 0,'-24'0'0,"24"25"63,0-1-48,24 1-15,-24 0 16,25 0-16,25 24 16,-50-24-16,50 25 15,-26-50 1,-24 25-16,50-1 15</inkml:trace>
  <inkml:trace contextRef="#ctx0" brushRef="#br0" timeOffset="23418.5">17785 8508 0,'0'0'0,"0"-25"16,0 0-1,0 50 17,25 0-17,0 25 1,-25 24 0,24 0-1,-24-24 1,25 24-1</inkml:trace>
  <inkml:trace contextRef="#ctx0" brushRef="#br0" timeOffset="29710.99">17959 8632 0,'0'0'0,"0"-25"0,24 25 0,-24-25 15,50 1 1,-25 24 0,24 24-1,-49 26 1,-24 0 0,-1-26-16,0 26 15,25-25 1,-25-25-16,25 25 15,0-75 2204,248-148-2203,298-150-16,397-346 15,-100-1-15,-74 75 16,-75 0-16,-198 198 16,-74 100-16,-199 173 15,-99 75-15,-74 24 16,-4862 3399 3718</inkml:trace>
  <inkml:trace contextRef="#ctx0" brushRef="#br0" timeOffset="32353.4">19199 8235 0,'0'-25'16,"0"50"46,-25-25-46,0 50 15,0-50-31,1 99 31,24-74-15,0 49 0,0-49-1,24 0 16,1-25-15,50 0 0,-26-25-1,-24 0-15,25 0 16,-26 1-16,1-1 0,0 0 16,-25-25-1,-25 26 1,0-1-1,1 25 1,24 25-16,0-1 16,49 1-1,-24 0-15,49 25 16,-49-26 0,0 1-16,-25 0 15,0 25 16,-25-26-15,0-24-16,1 25 16,-1-25-16,0 0 0,25-25 15,-25 25-15</inkml:trace>
  <inkml:trace contextRef="#ctx0" brushRef="#br0" timeOffset="32509.62">19124 8086 0,'0'0'0,"-24"0"15,24-24 1,24 24 15,1 0-31</inkml:trace>
  <inkml:trace contextRef="#ctx0" brushRef="#br0" timeOffset="33682.74">20141 8334 0,'0'-24'16,"0"-1"46,25 25-15,0 0-31,0 0-1,-25 25 1,25-25-16,-25 49 16,0-24-16,24 0 15,-24 49 1,0-49-1,0 0 1,0-50 15,0 0-15,0 0-16,0-24 16,25-26 15,0 26-16,0 49-15,-25-25 16,25 25-16,-25-25 0,24 25 16,-24 25-1,25 25 1,-25 24 0,25-24-1,-25-26 1,0 1-16,25-25 15,0 0-15,-1 0 16,26-25 0,0 1-1,-26-26 1,1 0 0,-25 1-1,-25 24 16,1 0-15,24 50 0,-25 25-1,25-26-15,0 26 16,25-50-16,-25 25 0,24 0 16,26 24-1,25-24 1,24-25-1,-74 0-15</inkml:trace>
  <inkml:trace contextRef="#ctx0" brushRef="#br0" timeOffset="34089.55">20985 8409 0,'0'-25'0,"0"0"0,0 0 16,-25 1-1,0 24 16,-24 24-15,24-24-16,25 50 16,0-25-16,0 0 15,25-25 1,-1 0 0,26-25-1,-50 0 1,25 25-1,0 0 1,-1 74 0,26 26-1,-25 24 1,-25-100-16,0 51 16,0-50-1,-25 24-15,-25-49 16,-24-25 15,49 1-15,25-26-1,0 25-15</inkml:trace>
  <inkml:trace contextRef="#ctx0" brushRef="#br0" timeOffset="34668">21258 8359 0,'-25'0'16,"0"0"-16,0 0 16,-24 25-1,24 25 1,50-26 15,-1-24-15,26 0-1,-25-24 1,0 48 31,-25 1-32,24-25-15,26 25 16,24-25 0,-24-50-1,0 1 1,-50 24-16,24-49 16,-24 49-1,0-25-15,0 1 31,-24 24-15,24 50 0,0-1-1,0 1-15,0 74 16,0-74-16,24 25 16,26 24-1,0-24 1</inkml:trace>
  <inkml:trace contextRef="#ctx0" brushRef="#br0" timeOffset="34981.25">21506 8359 0,'0'0'16,"-50"-25"-16,25 25 0,50 0 62,25 0-46,24 0 0,-24 0-1,-26-24 1,1 24 0,0 0 15,-25 49-16,25-24 1,0 25 0,24-26-1,-24 1-15,25 0 16</inkml:trace>
  <inkml:trace contextRef="#ctx0" brushRef="#br0" timeOffset="35576.05">21853 8359 0,'0'0'0,"0"-25"16,-25 1 0,25-1-1,25 0 1,0 0 0,24 25-1,-49 25 16,0 0-31,0 0 16,25 24 0,0 1-1,25-50 1,-1 0 0,1-25-1,-50 0 1,0 50 31,25-25-32,-1 25 1,26 0 0,-25-25-16,0-25 15,-1 25-15,1 0 16,-25-50-1,0 25 1,-25 25 0,1 25-1,24 0 1,0 0 0,24 0-1,26-1 1,24 26 15,-49-50-31,25 0 0</inkml:trace>
  <inkml:trace contextRef="#ctx0" brushRef="#br0" timeOffset="35716.99">22696 8434 0,'0'-25'16,"-25"25"15</inkml:trace>
  <inkml:trace contextRef="#ctx0" brushRef="#br0" timeOffset="37341.97">19000 9178 0,'0'0'0,"-24"0"16,-1 0-1,-50 25 17,-49 173-1,100-173-31,-26 272 31,50-272-31,124 124 31,74-174 1,-148 25-32,74-149 31,-99 100-31,-25 24 16,-25-223 15,-74 99 0,74 149-15</inkml:trace>
  <inkml:trace contextRef="#ctx0" brushRef="#br0" timeOffset="37701.9">19000 9599 0,'0'0'0,"0"25"16,0 0-1,25 25 16,0-50-31,74 173 32,-74-148-32,99 99 31,-25-49 0,-74-75 0</inkml:trace>
  <inkml:trace contextRef="#ctx0" brushRef="#br0" timeOffset="38671.5">19695 9723 0,'0'0'0,"-25"0"32,0 100-1,50 98 0,-25-173-31,124 74 31,-99-99-15,25-49 0,-100-125 30,25 174-46,-24-99 32,73 99-32,51-25 31,49 0 0,-99 99 0,-25 26 1,99-51-1,-74-49-31,99-74 47,-100 49-47,1-74 31,-25 74 0,-25 149 1,125 0-1,48-149 0,-98-24-15,-50 24-16,25-50 15,-25 26-15,0 24 16,0-25-16,0-74 16,-25 50 15,25 99-16,0 24 1,0-24-16,0 50 16,0-51-16,0 76 15,25-76-15,0 76 16,-25-76-16,24 1 0,1 0 16,-25 0-16,75 0 15,-50-25-15,-1 0 16,26-50-1</inkml:trace>
  <inkml:trace contextRef="#ctx0" brushRef="#br0" timeOffset="38874.82">20439 9723 0,'0'0'0,"-25"0"15,25 25-15,50-25 31,24 0-15,-49 0-16,74 0 16,-74 0-16,25 0 0,49-25 15,-25 25 1</inkml:trace>
  <inkml:trace contextRef="#ctx0" brushRef="#br0" timeOffset="39296.34">18852 10567 0,'-25'0'0,"50"0"46,-1 0-46,1 0 0,74 0 16,75 0 0,0 0-1,-125 25-15,125-25 16,-149 0 0,74 0-16,-49 0 31</inkml:trace>
  <inkml:trace contextRef="#ctx0" brushRef="#br0" timeOffset="39515.25">18951 10765 0,'0'0'0,"0"25"0,25-25 16,74 0-1,50 0 1,24 0 0,1-25-1,-50 0 1,-99 25 0,0 0-1</inkml:trace>
  <inkml:trace contextRef="#ctx0" brushRef="#br0" timeOffset="43611.97">18331 12278 0,'-25'0'0,"25"-24"63,25-1-32,-1 25-15,76-25 15,73 25 0,-173 99 0,-173 75 1,24-75-1,149-74 0,124-25 0,74 0 16,-173 0-47,74 0 31,-74 0-31,-25 25 32</inkml:trace>
  <inkml:trace contextRef="#ctx0" brushRef="#br0" timeOffset="44284.07">19248 12154 0,'0'0'0,"0"-25"16,-24 25 62,24 25-78,-75 75 31,-24 98 0,99-49 16,149-199-16,-50-49 1,-99 74-1,0 50-31,-25 74 31,50-74-15,49 0-1,-24-50 17,-75-74-1,-24 49 0</inkml:trace>
  <inkml:trace contextRef="#ctx0" brushRef="#br0" timeOffset="44471.45">18976 12303 0,'0'0'16,"-25"0"-16,25 25 0,49-25 31,1-25-16,99 25 1,0 0 0</inkml:trace>
  <inkml:trace contextRef="#ctx0" brushRef="#br0" timeOffset="49228.54">20141 12129 0,'-24'0'31,"24"-24"32,24 24-63,-24-25 16,25 25-16,0 0 15,0-25-15,24 0 16,-24 25-16,0 0 0,25 0 15,24 0 1,-49 25 0,-50 25-1,-25 24 1,-24-24 0,24-25-1,50-1 1,25-24 15,50 25-15,-1 0-1,0 25 1,-24 24 0,-25 0-1,-50-24 1,0-25-16,-49 0 15,24-1-15,-24-24 16,-50 0 0,0-24-1,74-1 1</inkml:trace>
  <inkml:trace contextRef="#ctx0" brushRef="#br0">18430 12998 0,'0'0'0,"-25"0"16,-49 0 0,49 0 15,74 0 0,200 24 16,321-48-16,-471 24-31,670 24 32,-670-24-32,75 0 31,0 0 219,123 0-235,-24 0 1,-25 0-16,670 50 31,-720 24 1,-173-74 77,0 0-93,25 0-1,49-49 16,25-1 1,-50 50 155,-49 0-187,0 0 16,25-25-1,198-99 17,-248 100-1</inkml:trace>
  <inkml:trace contextRef="#ctx0" brushRef="#br0" timeOffset="54273.47">18132 14163 0,'0'25'16,"25"-25"-16,0 25 0,0-25 0,-25-25 15,24 25-15,1 0 16,-25-25-16,25 1 16,-25-1-1,25 25 1,-25-25-16,0 0 31,25 25-31,-25-25 16,24 25-1,-24-24 1,25 24 0,-25 24-1,-25 1 1,1 0-1,-1 0 1,0-25 0,25 25-16,-25-25 0,25 24 15,-25 1-15,1-25 16,24 25-16,-25-25 16,0 0-1,0 0 16,25 25-15,-25-25 0,1 0 15,-1 0 0,25 25 110,-25-25 93,0 0-187,0 0-16,1 0 79,-1 0-79,25 24 78,0 1-62,0 0-16,-25-25-31,0 0 16,25 25 0,-25-25-1,25 25-15,-24-25 16,24 25 0,-25-25-16,25 24 15,0 1 1,0-50 62,25 25-78,-25-24 16,24-1-1,-24 0 1,25 25-1,-25-25-15,25 0 16,-25 0 0,0 1-1,0-1 1,-25 25 0,0 0 15,25-25-31,-24 25 47,24 0 0,-25 0-16,25-25-31,-25 25 15,0 0 1,0 0-16,-49 50 31,0-1-15,-1 51 0,25-1-1,50 0 1,0-24-1,50-1 1,0-24 0,-25-50-16,24 0 15,-24 0-15,0 0 0,74-25 16,-25-25 0,1-24-1,-50-1 1,-25 1-1,0 49 1,-25-49 0,0 49-16,0-25 15,-24 1 1,24 49 0,0 24-1</inkml:trace>
  <inkml:trace contextRef="#ctx0" brushRef="#br0" timeOffset="54788.93">17636 14833 0,'0'-25'31,"25"25"16,0 0-31,0 0-16,-1 25 15,1-25-15,0 50 16,-25-25-1,25-1-15,-25 26 0,0-25 16,25 74 0,-1-74-16,-24 49 15,25-24 1,0-1 0,25-49-1,-26 0 1,1 0-16,0 0 0</inkml:trace>
  <inkml:trace contextRef="#ctx0" brushRef="#br0" timeOffset="55257.8">18107 15131 0,'-24'0'15,"24"-25"-15,0 0 47,24 25-47,1 0 16,25 25-1,-25 0 1,-25 24 0,-25 26-1,-25-26 1,1 1 0,24-25-1,0-25-15,25 25 31,50-25-15,-1 0 0,26 0-1,-1-25 1,-24 25 0,-26 0-16,-24-25 0</inkml:trace>
  <inkml:trace contextRef="#ctx0" brushRef="#br0" timeOffset="55883.75">18380 15081 0,'0'-25'47,"25"25"-16,-25-24-16,25 24 1,0 0-16,-1 0 16,1 0-1,0 49 1,-50 1 0,-24-1-1,24-24 1,0 0-1,25 0 17,25-25-17,0 0-15,-1 25 16,1-25-16,0 24 16,-25 1-1,25 25 1,-75-25-1,50 0-15,-74-25 16,49 24-16,-49-24 16,24 25-1,25-50 1,25 1 0</inkml:trace>
  <inkml:trace contextRef="#ctx0" brushRef="#br0" timeOffset="56821.18">18728 14412 0,'24'0'188,"1"0"-173,0 0-15,74 0 32,50 0-1,-75 24 0,-98-24 16</inkml:trace>
  <inkml:trace contextRef="#ctx0" brushRef="#br0" timeOffset="57056.21">18777 14560 0,'0'25'0,"0"-50"0,25 50 31,0-25-15,74 0 15,-74 0-31,124 25 32,-125-25-32,1 0 31</inkml:trace>
  <inkml:trace contextRef="#ctx0" brushRef="#br0" timeOffset="57806.75">20067 14312 0,'25'0'0,"-25"-25"32,25 1-1,-75 24 0,-99 49 0,0 75 1,50 50-1,124-25 0,-25-124-15,174 49 15,-150-49-31,150-25 31,-149 0-31,99-25 32,-124 0-17,0 0 16</inkml:trace>
  <inkml:trace contextRef="#ctx0" brushRef="#br0" timeOffset="58635.39">20389 14833 0,'0'-25'32,"25"25"-17,-25 25 95,0 0-95,0 0-15,0 74 16,0-74-16,25 49 16,-25-49-16,0 0 15,0 24-15,0-24 0,0 50 16,0-51-1,0 1 1,0 0 0,25-25-1,0-50 1,24-24 0,-49 49-16,75-49 15,-51 49-15,26-49 16,0-26-1,-25 26 1,-25 49 0,0 50 15,0 0-15,-25-25-1</inkml:trace>
  <inkml:trace contextRef="#ctx0" brushRef="#br0" timeOffset="59745.51">21332 14139 0,'0'-25'31,"-25"25"-15,0 0 15,1 25-15,-1-25-1,0 0 1,0 49 0,-24-24-1,24 25 1,-25 24 0,1 25-1,49-74-15,-50 99 16,50-99-16,-25 49 15,25 50 1,0 0 0,50 0-1,49-24 1,0-26 0,25-24-1,0-26 1,-49-24 15,-75-24-15,0-1-1,0 0 1,0 0 0</inkml:trace>
  <inkml:trace contextRef="#ctx0" brushRef="#br0" timeOffset="60167.33">21506 14362 0,'24'0'47,"1"0"-32,0 0-15,49-25 16,1 25 0,-50 0-16,49 25 15,-49-25-15,0 0 16,0 0-16,24 0 16</inkml:trace>
  <inkml:trace contextRef="#ctx0" brushRef="#br0" timeOffset="60448.91">21754 14362 0,'0'0'0,"-25"0"0,25 25 31,0 0-15,0 49 0,0 0-1,0 26 1,0-1 0,25 0-1,-25-74 1,0 24-1,0-24-15,25 0 16</inkml:trace>
  <inkml:trace contextRef="#ctx0" brushRef="#br0" timeOffset="61042.28">21952 14858 0,'-25'-25'16,"25"0"0,0 1-1,25 24 16,-25-25-31,50 25 16,-50-25-16,49 25 16,1 0-1,24 0 1,-49 0 0,0 50-1,-50-26 1,25 1-16,-49 25 15,24-50 1,25 25-16,-25-25 16,25 24-1,25-24 1,0 0-16,-1 25 16,1 0-1,0 0-15,0 0 16,0 24-1,-1 1 1,-24-25-16,0 24 16,-24-49-16,-26 25 15,-49-25 1,0 0 0,24-25-1,75 0 1</inkml:trace>
  <inkml:trace contextRef="#ctx0" brushRef="#br0" timeOffset="61464.36">22622 14660 0,'-25'0'15,"25"-25"1,25 25 46,0 0-46,-1 0-16,26 25 0,49-25 16,25 0-1,-24 0 16,-76 0-31,26 0 16,-50-25-16,0 0 31</inkml:trace>
  <inkml:trace contextRef="#ctx0" brushRef="#br0" timeOffset="61776.85">23118 14436 0,'25'0'31,"0"0"-15,24 0 0,50 0-1,-24 25 1,-1-25 0,-49 0-16,0 0 15</inkml:trace>
  <inkml:trace contextRef="#ctx0" brushRef="#br0" timeOffset="62058.24">23366 14461 0,'0'25'16,"-25"-25"-1,25 50 1,0-1 0,-25 26-1,25 24 1,0 0 0,0-25-1,0 1 1,0-26-1,0-24-15</inkml:trace>
  <inkml:trace contextRef="#ctx0" brushRef="#br0" timeOffset="62386.37">23416 14982 0,'0'0'0,"24"0"0,1 0 16,0-25-1,0 50 1,-25 0 0,0 24-1,-25-24-15,-25 50 16,26-75-16,-1 49 15,25-24 1,49 0 0,1-25-1,24 25 1,-49-25-16,50-25 16,-51 25-1,1-25-15</inkml:trace>
  <inkml:trace contextRef="#ctx0" brushRef="#br0" timeOffset="62776.96">23465 14461 0,'0'0'0,"0"-25"0,0 1 16,50-26-1,123 75 32,-148 0-47,174 173 31,-199-173-31,49 272 32,-247-24-1,148-248-31,-297 74 31,322-99-31,0 25 16</inkml:trace>
  <inkml:trace contextRef="#ctx0" brushRef="#br0" timeOffset="65063.98">16842 16197 0,'0'0'0,"0"-24"32,-24 24-17,-1-25 1,0 25 0,-25 0-1,26 49 1,-1-24-16,-50 74 15,51-74-15,-1 75 16,-25 73 0,25-49-1,75-25 1,-50-74-16,74 25 16,-49-25-16,0-25 15,0 0-15,0 0 0,74-50 16,-74 25-1,24-24-15,1-75 32,-50-25-17,-25 124-15,0-74 16,0 74-16,25 0 0,-49-49 16,-26-1-1,51 75 1,24 25-1</inkml:trace>
  <inkml:trace contextRef="#ctx0" brushRef="#br0" timeOffset="65314.3">16718 16669 0,'0'25'15,"-24"-25"-15,24 24 16,0 1 0,24 50-1,1-1 1,25 0 0,49 1-1,-25-26 1,-49-49-16,25 50 15,-25-50-15,-1 25 16</inkml:trace>
  <inkml:trace contextRef="#ctx0" brushRef="#br0" timeOffset="65658.19">17066 17090 0,'0'0'0,"0"-24"0,0-1 15,0 0 16,24 25-31,26-25 32,0 50-17,-26 0 1,-24 49 0,-49 1-1,-1-1 1,25-24-1,25-26 1,0 1 0,50-25-1,0 0 1,24-25 0,-49 25-16,24-24 15,-24 24 1,0 0-16</inkml:trace>
  <inkml:trace contextRef="#ctx0" brushRef="#br0" timeOffset="66142.7">17388 17016 0,'0'0'0,"0"-25"15,25 25 1,0-25 0,-1 25-16,1-24 15,0 24-15,0 0 16,0 0-1,-25 49 1,-25 26 0,0-1-1,25-24 1,25-50-16,0 24 16,-25 1-16,25-25 15,-1 25 1,-24 0-16,0 0 15,-24-25-15,24 24 0,-25-24 16,0 25-16,-25 0 16,25-25-1,1 0 1,24-25 0,0 0-1</inkml:trace>
  <inkml:trace contextRef="#ctx0" brushRef="#br0" timeOffset="67189.2">18331 16917 0,'-25'0'156,"0"0"-109,0 0 16,0 25-17,25-1-30,-24 1 0,-1 25-1,25-1 1,49 1 0,1-50-1,24-25 1,-24-24-1,-25 24 1,-25 0 0,25 50-1,24 0 1,-24 24 0,0 26-1,-25-26 16,-25-49-31,0 0 16</inkml:trace>
  <inkml:trace contextRef="#ctx0" brushRef="#br0" timeOffset="67345.6">18405 16917 0,'0'0'0,"0"-25"0,-25-25 16,25 26-1,0-1 1,25 25 0,0 0-1</inkml:trace>
  <inkml:trace contextRef="#ctx0" brushRef="#br0" timeOffset="68611.18">19025 17090 0,'0'25'15,"0"-50"79,25 25-94,0 0 31,-25-24-15,25-1 0,-1 0-1,1 0 1,0 0-1,-25 1 17,0-1-17,0 0 1,25 0 0,-25 0-1,0 1 1,0-1-16,0 0 15,0 0-15,0 0 0,0 1 16,0-1 0,0 50 15,0-1-15,0 26-1,25-25-15,-1 124 16,-24-100-16,25 75 15,0 75 1,25-1 0,-1-99-1,-49-24 1,0-100 15,0 0-15,0-24-1,0 24-15,0-99 16,0 74-16,0-74 16,25-50-1,25 75 1,-1 50 0,-24 49-1,-25 24-15,0 1 16,0 0-16,-25 0 15,-24 24 1,24-24-16,-25 0 16,25 0-16,1-25 15</inkml:trace>
  <inkml:trace contextRef="#ctx0" brushRef="#br0" timeOffset="69408.4">19645 16966 0,'0'0'15,"0"25"32,-24-25-47,24 25 16,-25 49-1,50 1 1,-1-26 0,26-24-1,24-25 1,-24-49 0,-25-1 15,-25 25-31,0-49 15,0 49-15,-50-25 16,25 1 0,-24 49-1,74 0 17,24 0-17,1 25 1,-1-1-1,26 26 1,-50 0 0,-1-1-1,-24-24-15,-24 25 16,-1-26 0,0-24 15,75-24 0,74-51 0,-75 26-15,-24-1 15,-25 100 0,0 49 1,0-74-32,74 74 31,-49-99-15,50-50 15</inkml:trace>
  <inkml:trace contextRef="#ctx0" brushRef="#br0" timeOffset="69518.17">20340 16966 0,'0'0'16,"0"-24"-16,-50-100 31,75 124-15</inkml:trace>
  <inkml:trace contextRef="#ctx0" brushRef="#br0" timeOffset="69784.62">20489 16570 0,'0'0'16,"0"-25"-1,0 50 1,-25 99 31,25-75-47,25 224 15,-1-248-15,1 148 32,-25-148-32</inkml:trace>
  <inkml:trace contextRef="#ctx0" brushRef="#br0" timeOffset="70081.25">20414 17016 0,'0'0'16,"-25"-25"-16,50 25 31,0 0-31,0 0 0,99-25 31,-25 1 16,-74-1-47,-25 50 32,0 74-17,25 25 16,0-99-31,24-1 32</inkml:trace>
  <inkml:trace contextRef="#ctx0" brushRef="#br0" timeOffset="70222.23">20861 16942 0,'0'0'15,"0"-25"-15,-25-25 32</inkml:trace>
  <inkml:trace contextRef="#ctx0" brushRef="#br0" timeOffset="70785.11">20985 16892 0,'0'25'0,"0"0"31,-50 49-15,50 50 15,99-99 16,25-124-16,-124-25 1,-24 173-1,48 26 0,1-51-31,74 1 31,-99-50-15,75-49 0,-75 0 30,-50 123-14,75 75-1,99-74 0,-99-50-31,49 0 16</inkml:trace>
  <inkml:trace contextRef="#ctx0" brushRef="#br0" timeOffset="71488.52">22423 16222 0,'0'0'0,"-24"0"0,24-25 16,-25 1-1,25-1 1,-25 25 15,0 25-15,-24 49 0,49-49-16,-75 124 15,50-100-15,-24 100 16,-1 74-1,50-49 1,75 0 0,-51-174-16,200 99 15,-348-124-15,148 25 16,51 0-16,-26 0 0,51-25 16,-76 0-1,51-24-15,-50 24 16,24-49-1,1-50-15,-25 0 16,-25-149 0,-50 124-1,50 99-15,-99-24 16,99 49-16,-50 50 16</inkml:trace>
  <inkml:trace contextRef="#ctx0" brushRef="#br0" timeOffset="71801.09">22374 16644 0,'0'25'0,"-25"-25"16,25 25-16,0-1 15,0 1 1,25 74-1,-25-49-15,49 49 16,1 0 0,-25-49-16,0 24 15,-1-24-15,1 0 0,199 49 16,172 273 0,-668-496-1,247 124 1,99 25-1,-49-75 1</inkml:trace>
  <inkml:trace contextRef="#ctx0" brushRef="#br0" timeOffset="72598.1">23044 16942 0,'0'-25'0,"24"25"16,-24-25-1,0 50 32,-24-25-47,24 25 16,0-1-16,-25 26 15,25-25 1,0 0-16,0 49 16,25-49 15,-1 0-16,1-25 1,0 0 0,0-25-1,0 25 1,24-50 0,1 25-1,-25 1 1,-1 24-1,1 0 1,-25 24 0,0 1-1,0 0 1,0 0 0,25-50 15,0 25-16,24-25 1,1 0 0,0 1-1,-26 24-15,1-25 16,-25 50-16,0-1 16,0 1-1,25 50 1,-50-100-16,50 50 15,-25-1-15,25 1 16,49-25 0,-99 0-16,75-25 15,-50 1 1,0-1-16</inkml:trace>
  <inkml:trace contextRef="#ctx0" brushRef="#br0" timeOffset="72770">23366 16470 0,'0'0'0,"0"-24"15,-25 24-15,0 0 16,25-25 0,0 50-1,25-25 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2.75556" units="1/cm"/>
          <inkml:channelProperty channel="Y" name="resolution" value="22.58824" units="1/cm"/>
        </inkml:channelProperties>
      </inkml:inkSource>
      <inkml:timestamp xml:id="ts0" timeString="2023-09-07T10:06:07.8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9 9128,'0'0,"-25"0,0 0,25 25,-24-25,-1 25,0-25,25 25,-25-25,0 24,1 1,-1 0,25 0,-25 0,0-1,25 1,-25 0,25 0,0 0,0-1,0 1,-25 0,25 0,0 0,0-1,0 1,0 0,0 0,0 0,0-1,0 1,25-25,-25 25,0 0,0-50,0 50,0-50</inkml:trace>
  <inkml:trace contextRef="#ctx0" brushRef="#br0" timeOffset="341.4699">471 9674,'0'-25,"0"0,0 0</inkml:trace>
  <inkml:trace contextRef="#ctx0" brushRef="#br0" timeOffset="1240">695 9252,'0'-25,"-25"25,0 0,0 25,25 0,-25-25,25 25,-24 0,24-1,-25 1,25 0,-25 0,25 0,0-1,0 1,0 0,0 0,0 0,0-1,0 1,0 0,0 0,0 0,0-1,25-24,-25 25,25-25,-25 25,24-25,1 0,-25 25,25-25,0 0,0 0,-1 0,1 0,0 0,0-25,0 25,-1 0,1-25,0 25,0 0,-25-25</inkml:trace>
  <inkml:trace contextRef="#ctx0" brushRef="#br0" timeOffset="1632.6">1091 9351,'0'-24,"-24"24,24 24,-25-24,25 25,0 0,0 0,-25 0,25-1,0 1,0 0,0 0,0 0,0-1,0 1,25 0,0 0,-25 0,24-25,1 0,0 0,0 0,0-25,-1 25,-24-25,25 0,0 25,-25-25,25 1,-25-1,0 0,0 0,25 0,-25 1,0-1,0 0,0 0,-25 0,0 1,25-1,-25 0,0 0,1 25,24-25,-25 25</inkml:trace>
  <inkml:trace contextRef="#ctx0" brushRef="#br0" timeOffset="1912.33">1513 9203,'0'0,"0"24,0 1,0 0,0 0,0 0,25-1,-25 1,0 0,0 0,25 0,-25-1,0 26,0-25,0 0,0-1,24 1,-24 0,0 25,0-26,0 1,0 0,25 0,-25 0,0-1,25 1</inkml:trace>
  <inkml:trace contextRef="#ctx0" brushRef="#br0" timeOffset="2177.47">1587 9500,'0'0,"-24"-25,24 1,0-1,-25 0,25 0,0 0,0 1,0-1,0 0,25 0,-1 0,-24 1,25 24,0-25,0 25,0 0,0-25,-1 25,1 0,0 0,0 0,0 25,-1 0,-24-1,0 1,0 0,-24 0,-1 0,0-1,0 1,0 0,25 0,-24-25,-1 25,0-1</inkml:trace>
  <inkml:trace contextRef="#ctx0" brushRef="#br0" timeOffset="3104.49">744 10864,'-25'0,"25"25,25-25,0 0,0 0,-25-25,25 25,-1 0,1 0,0 0,-25-24,25 24,0 0,-1 0,1 0,-25-25,25 25,0 0,0 0,-25-25</inkml:trace>
  <inkml:trace contextRef="#ctx0" brushRef="#br0" timeOffset="3384.66">819 10988,'0'0,"-25"0,50 0,-1 0,1 0,0 0,0 0,0-24,-1 24,1 0,0-25,0 25,0 0,-1-25,1 25,0 0,0-25,0 25,-1 0,-24-25</inkml:trace>
  <inkml:trace contextRef="#ctx0" brushRef="#br0" timeOffset="4295.5">2778 10443,'0'-25,"-25"25,1 0,-1 0,0 25,0 0,25-1,0 1,0 0,-25-25,25 25,0 0,0-1,0 1,0 0,0 0,25 0,-25-1,25 1,-25 0,25 0,-25 0,25-1,-1 1,1 0,0 0,0-25,0 25,-1-25,1 0,0 0,0 0,0 0,-1-25,1 25,0-25,-25 0,25 25,0-25,-1 1,-24-1,25 0,-25 0,25 0,-25 1,0-1,0-25,0 25,0 1,0-26,0 25,0 0,-25 1,25-26,-25 25,1 0,-1 1,0 24,0-25,0 25,1-25,-1 25,0 0,0 0,25 25,0 0</inkml:trace>
  <inkml:trace contextRef="#ctx0" brushRef="#br0" timeOffset="4570">2902 10641,'0'25,"0"0,25-25,-25 25,25-1,-25 1,25 0,-25 0,24 0,-24-1,25 1,-25 0,25 0,-25 0,25-1,-25 1,25 0,-25 0,24 0,1-1,-25 1,25 0,0 0,0 0,-1-25</inkml:trace>
  <inkml:trace contextRef="#ctx0" brushRef="#br0" timeOffset="4941.71">3423 10765,'0'0,"0"25,0 0,25-25,-25 25,0-1,0 1,0 0,25 0,-25 0,0-1,0 26,0-25,0 0,0-1,0 1,0 0,-25-25,25 25,0 0,25 0,-1-25,1 0,0 0,0 0,24 0,-24-25,0 25,25-25,-25 25,24 0,-24-25,0 25,24-25,-24 0,0 25,0 0,0-24,-1 24,1-25,0 25</inkml:trace>
  <inkml:trace contextRef="#ctx0" brushRef="#br0" timeOffset="5562.72">2704 11658,'0'0,"-25"0,0 0,0 0,25 25,25-25,0 25,0-25,24 25,-24-25,25 0,-1 24,1-24,0 0,24 0,-24 0,24 0,-24 0,24 0,-24 0,24-24,-24 24,-1 0,1-25,-1 25,1 0,0-25,-25 25,-1 0,1 0,0-25,0 25</inkml:trace>
  <inkml:trace contextRef="#ctx0" brushRef="#br0" timeOffset="13274.33">3026 12204,'-25'0,"25"-25,0 0,0 50,0 0,0 0,0 0,0 24,25-24,-25 25,0-1,0 1,0-1,0 1,25 0,-25-26,0 26,0 0,25-1,-25-24,0 0,0 0,25-1,-25 1,0 0,24-25,-24-25,0 0,0 1,25-26,-25 25,0-24,0 24,25-25,-25 1,0-1,0 25,0-24,0 24,25 0,-25 0,0 0,0 50,25 0,-25 0,0 0,24-1,-24 26,25-25,0 24,0-24,-25 25,25-1,-1-24,1 25,0-25,0-1,0 26,-1-25,1 0,0-25,0 24,0 1,-1-25,-24-25,25 1,-25-1,0-25,25 25,-25-24,0-1,25 1,-25-26,25 26,-25-26,0 1,25 24,-25 1,0-26,0 50,0-24,0 24,0-25,0 25,0 1</inkml:trace>
  <inkml:trace contextRef="#ctx0" brushRef="#br0" timeOffset="13811.09">4366 11336,'0'0,"-25"0,50 0,-1 0,1-25,0 25,0 0,0-25,-1 25,1 0,0 0,0-25,0 25,-1 0,1 0,0 0</inkml:trace>
  <inkml:trace contextRef="#ctx0" brushRef="#br0" timeOffset="13971.41">4465 11460,'0'0,"-25"0,25 25,-25-25,50 0,0 0,-25-25,25 25,-1 0,1 0,0-25,25 25</inkml:trace>
  <inkml:trace contextRef="#ctx0" brushRef="#br0" timeOffset="14419.25">5209 10988,'0'0,"-25"0,25-24,0-1,0 0,0 0,0 0,25 25,0-24,0 24,-1-25,1 25,0 0,0 0,0 0,-1 0,1 0,0 25,0-1,-25 1,0 0,0 0,0 0,0-1,0 26,-25-25,25 0,-25 24,0-24,1 0,-1 25,25-26,-25 1,0-25,25 25,-25 0,25 0,25-25,0 0,0 0,0 0,-1 0,1 0,25-25,-25 25,-1 0</inkml:trace>
  <inkml:trace contextRef="#ctx0" brushRef="#br0" timeOffset="14654.69">5804 11063,'-25'0,"1"0,48 0,1 0,0 0,0 0,-50 0</inkml:trace>
  <inkml:trace contextRef="#ctx0" brushRef="#br0" timeOffset="15254">6276 10765,'0'-25,"-25"25,0 0,0 0,0 0,25 25,-24-25,-1 0,0 0,25 25,0 0,-25-25,25 25,0-1,0 1,-25-25,25 25,0 0,0 0,0-1,0 1,0 0,0 0,0 0,0-1,25-24,0 0,-25-24,25 24,0 0,-1 0,1-25,0 25,0 0,0 0,-1 0,1 0,0 0,0 0,0 25,-1-25,-24 24,25 1,0 0,-25 0,0 0,0 0,0-1,-25 1,0-25,1 25,-1-25,0 25,0-25,0 25,1-25,-26 0,25 24,0-24,1 0,-26 0,25 0,0 0,1 0,-1 0,0 0</inkml:trace>
  <inkml:trace contextRef="#ctx0" brushRef="#br0" timeOffset="31893.48">16743 11286,'0'-25,"0"1,0-1,0 50,0-1,0 1,0 0,0 0,0 0,0-1,0 1,25 0,0-25,0 25,-1-25,1 0,0 0,0 0,24 0,-24 0,25-25,-1 25,1 0,0-25,-1 25,26-25,-26 25,1-24,-1 24,1-25,25 0,-26 25,1-25,-1 25,1-25,-25 25,24-24,-24 24,25-25,-25 25,-1 0</inkml:trace>
  <inkml:trace contextRef="#ctx0" brushRef="#br0" timeOffset="32633.1">17487 12849,'0'0,"0"-25,-25 25,25-25,0 50,0 0,0 0,0-1,0 1,0 0,0 0,0 0,25-25,-25 24,25-24,0 25,0-25,0 0,-1-25,26 25,-25 0,24-24,1 24,0 0,-1-25,26 25,-26-25,1 25,-1-25,26 0,-26 25,1-24,0 24,-26-25,26 0</inkml:trace>
  <inkml:trace contextRef="#ctx0" brushRef="#br0" timeOffset="34901.51">16396 15032,'-25'-25,"0"0,0 25</inkml:trace>
  <inkml:trace contextRef="#ctx0" brushRef="#br0" timeOffset="38185.38">13965 14263,'0'-25,"25"25,-25 25,25-25,-25 24,24 1,-24 0,0 0,25 0,-25 0,0 24,25-24,-25 0,0 24,25-24,-25 0,0 0,25 0,-25-1,0 1,0 0,0 0,0 0,24-50,-24 0,0 0,0 0,0 1,25-1,-25 0,0 0,0 0,25 1,-25-1,0 0,25 25,-25-25,0 0,25 25,-1 0,-24 25,25 0,-25 0,25-25,-25 25,0-1,25 1,-25 0,25 0,-25 0,25-1,-25 1,0 0,0-50,0 0,0 1,24 24,-24-25,0 0,0 0,25 0,-25 1,0-26,25 25,-25 0,25 1,-25-1,25 0,-25 0,24 0,1 25,-25-25,25 25,-25 25,25-25,-25 25,25-25,-25 25,0 0,0 0,24-1,-24 1,25 0,-25 0,0 0,0-1,0 1,0 0,25-25,-25 25,0 0,0-1,0 1,25 0,-25 0</inkml:trace>
  <inkml:trace contextRef="#ctx0" brushRef="#br0" timeOffset="38740.34">14808 14982,'0'0,"0"-25,0 0,0 1,0-1,0 50,0-1,0 1,0 0,0 25,25-26,-25 1,0 0,0 0,0 0,25-1,-25 1,0 0,0 0,25 0,0-50,-25 0,24 0,-24 0,0 1,25-1,-25 0,0 0,25 0,-25 1,0-1,0 0,25 25,-25 25,0 0,0-1,25 1,-25 0,0 0,24 0,-24-1,25 1,-25 0,25 0,0 0,0-25,-25-25,24 25,-24-25,0 0,0 0,0 1,25-1,-25 0,0 0,0 0,0 1,0-26,0 25,0 0,0-24,0 24,0 0,0-24,0 24,0 0</inkml:trace>
  <inkml:trace contextRef="#ctx0" brushRef="#br0" timeOffset="40112.01">16842 14536,'0'0,"0"-25,-24 25,-1 0,25-25,25 25,-1 0,-24 25,0 0,-24-1,-1 1,25 0,0 0,0 0,0-1,0 1,0 0,0 0,25-25,-1 0,1 0,0-25,-25 0,25 25,0-25,-25 1,24-1,1 0,-25 0,0 0,25-24,-25 24,0 0,0 0,0 1,-25-1,25 0,-25 0,1 25,-1-25,0 25,0 0,0 0,1 0,-1 25,0 0,0 0,0 0,1-1,-1 1,25 0,0 0,0 0,0-1,0 1,0 0,0 0,25 0,-1-25,1 24,0-24,0 0,0 0,24 0,-24-24,0 24,0-25,-1 0,-24 0,0 0,0 1,-24 24,-1 0,0-25,0 25,0 0,-24 25,24-25,-25 24,26-24,-1 25,-25 0,25-25,1 25,24 0,-25-1,25 1,0 0,0 0,25-25,-1 25,1-25,0 0,25 0,-26 0,1-25,0 25,0 0,0-25,-1 25,-24-25,25 0,0 1,-25-1,-25 0,0 25,1 0,-1 0,0 0,0 25,0-25,1 0,24 25,-25-25,0 0,25 24,25-24,0 0,-1 0,1 0,-25-24,25 24,0 0,-50 0,25-25,25 0,-25 0,0 0,25 1,-25-1,0 0,24 25,-24-25,0 0,0 1,0-1,0 0,0 0,0 0,-24 25,-1 0,25 25,-25-25,25 25,-25-25,25 25,0 0,0-1,25-24,-25-24,0-1,0 0,-25 0,0 25,1 0,-1 0,25 25,-25-25,25 25,0 0,0-1,25-24,0 0,-1 0,1 0,0 0</inkml:trace>
  <inkml:trace contextRef="#ctx0" brushRef="#br0" timeOffset="52114.71">20365 17016,'0'-25,"24"25,1 0,0 0,0 0,0-25,-1 25,1 0,0 0,0 0,0 0,-1 0,1 0,0 0,0 0,0-24,0 24,-1 0</inkml:trace>
  <inkml:trace contextRef="#ctx0" brushRef="#br0" timeOffset="52334.03">20290 17016,'25'0,"0"0,0 0,-1 0,1 0,0 0,0 0,0 0,-1 0,1 0,0 0,0 0,0 25,-1-25,1 0,0 0,0 0</inkml:trace>
  <inkml:trace contextRef="#ctx0" brushRef="#br0" timeOffset="-108616.5">521 13543,'-25'0,"0"0,0 0,25 25,-24-25,-1 25,0 0,25 0,-25-25,25 24,0 1,-25-25,25 25,0 0,0 0,-24-1,24 1,0 0,0 0,0 0,0-1,0 1,0 0,0 0,0 0,0 24,0-24,0 0,24 0,-24-1,0 1,25-25,-25 25,0 0,25-25,-25 25,25-25,0 24,-1-24,1-24,0-1,0 25,-25-25,25 0,-25 0,25 1,-1-1,-24 0,25-25,-25 26,25-1,-25-25,0 25,0-24,0 24,0-25,0 26,0-1,0 0,-25 0,25 0,-25 1,1-1,-1 0,0 25,0 0,0 0,0 0</inkml:trace>
  <inkml:trace contextRef="#ctx0" brushRef="#br0" timeOffset="-108146.9399">571 14015,'-25'0,"25"24,0 1,0 0,0 0,0 0,0-1,25-24,-25 25,0 0,0 0,0 0,0-1,0 1,0 0,0 0,0 0,24 0,-24-1,0 1,0 0,25-25,-25 25,25-25,0 0,0 0,-1 0,1-25,0 25,0 0</inkml:trace>
  <inkml:trace contextRef="#ctx0" brushRef="#br0" timeOffset="-107852.51">967 14015,'25'-25,"0"25,0 0,-25-25,25 25,-1 0,1-25,0 25,0-25,0 25,-1 0,1 0</inkml:trace>
  <inkml:trace contextRef="#ctx0" brushRef="#br0" timeOffset="-107640.51">1042 14139,'25'0,"-1"0,1-25,0 25,0-25,0 25,-1-25,1 25,0-25,0 25,0-24,-1 24,-24-25,25 25</inkml:trace>
  <inkml:trace contextRef="#ctx0" brushRef="#br0" timeOffset="-105783.98">2282 13767,'0'-25,"0"0,25 25,-25-25,25 25,-25-25,24 25,-24-24,25-1,-25 50,25-25,-25 24,0 1,25-25,-25 25,0 0,0 0,25-1,-25 1,0 0,0 0,0 0,0-1,0 1,0 0,0 0,0 0,0-50,0 0,0 0,0 0,0 1,0-1,0 0,0 0,0 0,24 1,-24-1,0 0,0 0,25 25,-25-25,25 25,0 0,0 25,-1 0,-24 0,25 0,-25-1,25 1,-25 0,0 0,0 0,0-1,0-48,0-1,0 0,0 0,0 0,0 1,0-1,0 0,0 0,25 0,-25 1,0-1,25 0,0 0,-1 0,1 25,0 25,0 0,-25 0,25 0,-25-1,24 1,-24 0,0 0,25 0,-25-1,0 1,0 0,0 0,0 0</inkml:trace>
  <inkml:trace contextRef="#ctx0" brushRef="#br0" timeOffset="-104639.83">3026 14287,'0'-24,"-25"24,25-25,0 0,0 50,0 0,0-1,0 1,0 0,0 0,0 0,0 0,0-1,0 1,0 0,25-25,-25 25,25-50,-25 0,25 0,-25 1,0-1,0 0,0 0,0 50,25 0,-25 0,24-25,-24 24,0 1,25-25,-25 25,25 0,0 0,0-25,-25-25,24 0,-24 0,0 0,0 1,0-1,0 0,0 0,0 0,0 0,0 1,0-1,0 0,0 0,0 0,0 1,-24 24</inkml:trace>
  <inkml:trace contextRef="#ctx0" brushRef="#br0" timeOffset="-104131.2">3721 13643,'0'-25,"-25"25,0 0,0 0,0 0,1 25,-1-25,0 24,0 1,0 0,25 0,-24-25,24 25,0-1,-25 1,25 0,0 0,0 0,0-1,0 1,0 0,0 0,25-25,-25 25,24-1,1 1,0-25,0 0,0 25,-1-25,1 0,0 0,0 0,0 0,0 0,-1 0,1-25,0 25,0 0,0 0</inkml:trace>
  <inkml:trace contextRef="#ctx0" brushRef="#br0" timeOffset="-103199.2899">4514 13419,'0'-24,"-24"24,-1 0,25 24,-25-24,25 25,-25-25,0 25,25 0,-24-25,24 25,-25-1,25 1,-25 25,25-25,-25-1,25 1,0 25,-25-25,25 24,0-24,0 0,0 24,0-24,0 25,0-25,0-1,0 26,0-25,0 0,25 24,-25-24,25 0,0 0,0-1,-1 1,1 0,0 0,0-25,0 25,24-25,-24 25,0-25,0 0,-1 0,1 0,0 0</inkml:trace>
  <inkml:trace contextRef="#ctx0" brushRef="#br0" timeOffset="-102872.13">4564 13643,'25'-25,"0"25,-1 0,-24-25,25 25,0 0,0-25,0 25,-1-25,1 25,0 0,-25-24,25 24,0 0,0 0,-25-25,24 25,1 0</inkml:trace>
  <inkml:trace contextRef="#ctx0" brushRef="#br0" timeOffset="-102647.2399">4787 13543,'0'25,"0"0,0 0,0 0,0-1,0 1,0 25,0-25,0-1,0 1,0 0,0 0,0 0,0-1,0 1,0 0,0 0,0 0,0-1,0 1,0 0,0 0,0 0</inkml:trace>
  <inkml:trace contextRef="#ctx0" brushRef="#br0" timeOffset="-102135.98">5110 13692,'0'-25,"-25"25,25 25,0 0,0 0,-25 0,25-1,0 1,0 0,0 0,-25 24,25-24,0 0,0 0,0 24,0-24,0 0,0 25,0-26,0 1,0 25,0-25,0-1,0 1,25 0,-25 0,0 0,25-25,-25 25,25-25,-25 24,25-24,-1 0,-24-24,25 24,-25-25,0 0,0 0,-25 25,25-25,0 0,-24 25,-1-24,0-1,0 25,25-25,-25 25,1 0,24-25,-25 25,25-25,25 25,-1 0,1 0,-25-24,25 24,0 0,0 0,-1-25</inkml:trace>
  <inkml:trace contextRef="#ctx0" brushRef="#br0" timeOffset="-101871.05">5432 13841,'0'25,"0"-50,25 25,0 0,0 0,-1 0,-24-25,25 25,0 0,0 0,0 0,-25-25,24 25,1 0,0 0,0 0,0 0,-1 0</inkml:trace>
  <inkml:trace contextRef="#ctx0" brushRef="#br0" timeOffset="-101531.13">5953 13568,'-25'0,"50"0,0 0,0 0,0-25,-1 25,1 0,0-24,0 24,0 0,-1-25,1 25,0-25,0 25,0 0,-1-25,1 25,0 0,0 0</inkml:trace>
  <inkml:trace contextRef="#ctx0" brushRef="#br0" timeOffset="-101292.09">6176 13519,'0'24,"0"1,0 0,0 0,0 0,0-1,0 1,0 0,0 0,0 0,0-1,0 1,0 0,0 0,0 24,0-24,0 0,0 0,0 0,0-1,0 1,0 0,0 0,0 0</inkml:trace>
  <inkml:trace contextRef="#ctx0" brushRef="#br0" timeOffset="-101012.18">6524 13866,'-25'0,"25"25,0-1,0 1,0 0,0 0,0 0,0-1,0 1,0 0,25-25,-25 25,0 0,0-1,24 1</inkml:trace>
  <inkml:trace contextRef="#ctx0" brushRef="#br0" timeOffset="-100846.95">6524 13742,'0'0,"0"-25,-25 25,25-25,-25 25,25-25,0 1,25 24</inkml:trace>
  <inkml:trace contextRef="#ctx0" brushRef="#br0" timeOffset="-100571.36">6499 13295,'0'-24,"0"-1,25 25,-1 0,1 0,0 0,0 0,24 0,-24 25,25-1,-1 1,1 0,0 0,-25 24,24-24,-24 25,0-1,0 26,-1-26,-24 1,0 0,0 24,0-24,0 24,-24-24,-1-1,0 26,-25-26,26 1,-26-1,25 1,-25-25,1 25</inkml:trace>
  <inkml:trace contextRef="#ctx0" brushRef="#br0" timeOffset="-95639.85">1240 15404,'0'25,"25"-25,0 0,0 0,-1 0,-24-25,25 25,0 0,0 0,0-25,-1 25,1 0,0-25,0 25,0 0</inkml:trace>
  <inkml:trace contextRef="#ctx0" brushRef="#br0" timeOffset="-95264.13">1414 15528,'0'25,"25"-25,-25-25,24 25,1 0,0-25,0 25,0-25,-1 25,1 0,0-25,0 25,0 0,0-24,-1 24,1-25,0 25,0 0,-50 0,0 0</inkml:trace>
  <inkml:trace contextRef="#ctx0" brushRef="#br0" timeOffset="-92919.7399">546 14908,'0'-25,"0"0,0 0,0 50,0 0,0 0,0-1,0 1,-25 0,25 0,0 0,0 24,-25-24,25 0,0 0,-25-1,25 1,0 0,0 0,25-25,0-25,0 0,0 25,-1-25,1 1,0 24,0-25,0 0,-1 0,1 25,0-25,0 1,0 24,-1-25,1 25</inkml:trace>
  <inkml:trace contextRef="#ctx0" brushRef="#br0" timeOffset="-92075.9599">2753 15156,'25'0,"-50"0,25 24,-24-24,24 25,-25 0,25 0,-25-25,25 25,-25-1,0-24,25 25,-25 0,25 0,-24-25,-1 25,25 0,-25-1,25 1,0 0,25-25,0 0,-1 0,-24-25,25 25,0 0,0 0,0-25,0 25,-1-24,1 24,0 0,0-25,0 25,-1 0,1-25,0 25,0-25,0 25</inkml:trace>
  <inkml:trace contextRef="#ctx0" brushRef="#br0" timeOffset="-91771.15">2778 15255,'-25'0,"25"25,0-1,0 1,0 0,0 0,0 0,0 0,0-1,0 1,0 0,25 0,-25 0,0-1,0 1,0 0,0 0,0 0,0-1,0 1,0 0,0 0,0 0,25-25,-25 24,0 1</inkml:trace>
  <inkml:trace contextRef="#ctx0" brushRef="#br0" timeOffset="-91123.55">3299 15255,'0'-25,"-25"25,0 0,25-25,-24 25,24 25,-25-25,25 25,-25 0,25-1,-25-24,25 25,0 0,0 0,0 0,0 0,0-1,0 1,0 0,25-25,0 0,0 0,-25-25,24 25,-24-25,25 25,-25-24,25-1,-25 0,0 0,0 0,0 0,0 1,0-1,0 0,0 50,0 0,0-1,0 1,0 0,0 0,0 0,0 0,0-1,0 1,0 0,0 0,0 0,0-1,0 1,0 0,0 0,25 0,-25-1,0 1,25 0</inkml:trace>
  <inkml:trace contextRef="#ctx0" brushRef="#br0" timeOffset="-90519.7">3671 15131,'0'0,"-25"0,0 0,1 0,24 25,-25-1,25 1,-25 0,25 0,0 0,0-1,0 1,0 0,0 0,0 0,25-25,-25 25,25-25,-1 0,-24-25,25 25,-25-25,25 0,-25 0,25 25,-25-25,0 1,25-1,-25 0,0 50,0 0,0-1,0 1,0 0,0 0,0 0,0 0,0-1,0 1,0 0,0 0,0 0,0-1,0 1,0 0,0 0,0 0,0-1,25 1</inkml:trace>
  <inkml:trace contextRef="#ctx0" brushRef="#br0" timeOffset="-90012.0399">3969 15255,'-25'0,"25"25,25-25,-25 24,25-24,-25 25,24-25,1 25,0 0,0 0,0 0,-1-1,-24 1,25 0,-25 0,0 0,0-1,-25-24,25 25,-24 0,-1 0,0-25,25 25,-25-25,0 24,25-48,0-1,0 0,25 0,0 0,0 1,-25-1,25 0,-25 0,24 0,-24 1,25-1,0 0,-25 0,0 0,25 0,-25 1,0-1,0 0,-25 0,0 0,0 25,1 0,-1 0,0 0,0 25,0-25,25 25,-24-25,24 25,-25-25,25 25,0-1,0 1</inkml:trace>
  <inkml:trace contextRef="#ctx0" brushRef="#br0" timeOffset="-89184.45">4514 15304,'0'25,"0"0,0 0,0 0,0 0,0-1,0 1,0 0,25 0,-25 0,0-1,0 1,0 0,25 0,-25 0,0-1,0 1,0 0,0 0,0 0,0-50,0 0</inkml:trace>
  <inkml:trace contextRef="#ctx0" brushRef="#br0" timeOffset="-88176.5">4738 15329,'0'0,"0"25,-25-25,25 25,-25 0,0 0,0-1,1 1,24 0,-25-25,25 25,0 0,25-25,-25 24,24 1,1-25,-25 25,25 0,0-25,0 25,-1-25,1 24,0-24,0 0,0 25,0-25,-50 0,25-25,0 50,25-25,-1 0,-24 25,0-50</inkml:trace>
  <inkml:trace contextRef="#ctx0" brushRef="#br0" timeOffset="-87528.5">5184 15230,'25'-25,"0"25,0 0,-25-25,24 25,1 0,0 0,0-24,0 24,-1-25,1 25,0 0,-25-25,25 25,0 0,-1 0</inkml:trace>
  <inkml:trace contextRef="#ctx0" brushRef="#br0" timeOffset="-87264.18">5407 15180,'-24'0,"24"25,24-25,1 25,-25 0,25-25,0 25,-25-1,25 1,-1-25,-24 25,25 0,-25 0,25 0,-25-1,0 1,0 0,0 0,0 0,0-1,-25 1,25 0,-25 0,1 0,-1-1,0 1,0 0,0-25,1 25,-1-25,0 25,0-25,0 0,1 0,-1 0,0 0</inkml:trace>
  <inkml:trace contextRef="#ctx0" brushRef="#br0" timeOffset="-87100.4899">5904 15354,'0'-25,"-25"25,25-25,-25 1,0-1,25 0</inkml:trace>
  <inkml:trace contextRef="#ctx0" brushRef="#br0" timeOffset="-82209.92">397 16718,'0'25,"0"0,0 0,0 0,0-1,25 1,-25 0,0 0,0 0,0-1,0 1,0 0,0 0,0 0,24-25,-24 24,0 1,0 0,25-25,-25-25,0 0,0 1,0-1,25 0,-25 0,0 0,0 1,0-1,25 25,-25-25,25 25,-25 25,25-25,-25 25,24-25,-24 24,25 1,0 0,-25 0,25 0,0-25,-25 24,24 1,-24 0,25-25,-25 25,25-25,-25 25,25-25,0 0,-25-25,0 0,0 0,0 0,0 1,0-1,0 0,0 0,0-24,0 24,0 0,0-25,0 26,-25-1,25 0,0 0,0 0,-25 25,25-24,0-1,-25 25,50 0</inkml:trace>
  <inkml:trace contextRef="#ctx0" brushRef="#br0" timeOffset="-81274.4899">1389 16793,'-25'0,"0"0,50 0,0 0,0-25,0 25,-1 0,1-25,0 25,0 0,0-25,-1 25,1 0,0 0,-25-24,25 24</inkml:trace>
  <inkml:trace contextRef="#ctx0" brushRef="#br0" timeOffset="-81018.59">1488 16892,'0'25,"25"-25,0 0,-25-25,25 25,-1-25,1 25,0 0,0-25,0 25,-25-24,25 24,-1 0,1-25,0 25,0 0</inkml:trace>
  <inkml:trace contextRef="#ctx0" brushRef="#br0" timeOffset="-80058.4899">2555 16545,'0'-25,"-25"25,25-25,-25 25,25 25,-25-25,1 25,-1-25,25 25,-25-25,25 24,0 1,-25-25,25 25,0 0,-25-25,25 25,0-1,0 1,0 0,0 0,0 0,0-1,25 1,-25 0,0 0,25 0,0-1,0 1,-1 0,1 0,0-25,-25 25,25-25,0 0,-1 0,1 0,0 0,0 0,0-25,0 25,-25-25,24 0,-24 0,0 1,0-1,0 0,0 0,0 0,0 1,-24-1,24 0,-25 25,25-25,-25 0,25 1,-25 24,25-25,-25 25,25-25,-25 25,1 0</inkml:trace>
  <inkml:trace contextRef="#ctx0" brushRef="#br0" timeOffset="-79398.4899">2629 16892,'0'25,"25"0,-25-1,25 1,0 0,-25 0,25-25,-1 25,-24-1,25-24,-25 25,25-25,-25 25,25-25,-25 25,25-25,-25 25,24-25,1 0,0 0,0 0,0 0</inkml:trace>
  <inkml:trace contextRef="#ctx0" brushRef="#br0" timeOffset="-78846">3200 16842,'0'-24,"0"-1,0 50,25-25,-25 24,0 1,0 0,0 0,0 0,0-1,0 1,0 0,-25 0,25 0,25-25,-1 0,1 0,0 0,0-25,0 25,-1 0,-24-25,25 25,0-25,0 25,0 0,-1-25,1 25,0 0,0-24,0 24,-1 0,-24-25,0 50</inkml:trace>
  <inkml:trace contextRef="#ctx0" brushRef="#br0" timeOffset="-78078.16">2332 17512,'0'0,"-25"0,0 0,0 0,0 0,1 0,48 0,1 0,-25-25,25 25,0 0,0 0,-1 0,1 0,0 0,0 0,24 0,-24-25,25 25,-1 0,-24 0,25-24,-25 24,24 0,-24-25,25 25,-25 0,-1-25,1 25,0 0,0 0,0 0,-1 0,1-25</inkml:trace>
  <inkml:trace contextRef="#ctx0" brushRef="#br0" timeOffset="-77510.03">2505 17711,'0'-25,"0"0,25 0,0 0,0 1,-1 24,1-25,0 25,0 0,-25 25,25-25,-25 24,25 1,-25 0,0 0,0 0,0-1,0 1,0 0,-25 0,25 0,-25-1,25 1,-25 0,0 0,0 0,1-1,24 1,-25-25,0 25,0-25,0 0,25 25,-24-25,-1-25,25 0,0 0,0 1,0-1,25 25,-25-25,0 0,24 25,1-25,0 1,0 24,0 0,-1 0,1 24,0-24,-25 25,25-25,-25 25,25-25,-25 25,25-25,-25 25,24-1,-24 1,25 0,-25 0,25 0,-25-1,25-24</inkml:trace>
  <inkml:trace contextRef="#ctx0" brushRef="#br0" timeOffset="-77320.66">3026 17884,'0'0,"-25"0,1-25,24 1,24 24</inkml:trace>
  <inkml:trace contextRef="#ctx0" brushRef="#br0" timeOffset="-76754.4099">3324 17636,'25'0,"-25"-25,0 1,-25 24,0 0,25 24,-25-24,0 0,25 25,-24-25,-1 0,25 25,-25-25,0 0,25 25,0 0,25-1,-25 1,0 0,0 0,25 0,-25-1,25-24,-1-24,1 24,-25-25,25 25,0-25,0 25,-1-25,1 25,0 0,0 0,0 0,-25 25,0 0,0 0,0-1,-25-24,25 25,-25 0,0 0,0 0,1-1,-1-24,0 25,0-25,0 0,1 25,-1-25,0 0</inkml:trace>
  <inkml:trace contextRef="#ctx0" brushRef="#br0" timeOffset="-75785.81">3994 17066,'-25'0,"50"0,-25-25,24 25,1 0,0 0,0-25,0 25,-1 0,-24-25,25 25,0 0,-25-25,25 25,0 0,-50 0</inkml:trace>
  <inkml:trace contextRef="#ctx0" brushRef="#br0" timeOffset="-75358.05">4018 17214,'0'0,"25"0,0 0,0 0,0-24,-1 24,-24-25,25 25,0 0,0-25,0 25,-25-25,24 25</inkml:trace>
  <inkml:trace contextRef="#ctx0" brushRef="#br0" timeOffset="-73494.38">4638 16669,'0'-25,"-24"25,24 25,0 0,24-1,-24 1,0 0,0 0,0 0,0-1,25 1,-25 0,0 0,0 0,0-1,25 1,-25 0,0 0,0 0,0-1,25 1</inkml:trace>
  <inkml:trace contextRef="#ctx0" brushRef="#br0" timeOffset="-72918.4899">5011 16669,'0'-25,"-25"25,25-25,-25 25,25 25,-25-25,0 25,25 0,-24-1,24 1,0 0,0 0,0 0,0-1,0 1,24-25,-24 25,25-25,-25-25,25 25,0-25,0 1,-25-1,24 25,-24-25,0 0,0 0,0 1,0 48,0 1,0 0,0 0,0 0,0-1,0 1,0 0,0 0,0 0,25-1,-25 1,0 0,0 0,0 0,0-1,0 1,0 0,25-25</inkml:trace>
  <inkml:trace contextRef="#ctx0" brushRef="#br0" timeOffset="-72374.48">5308 16644,'0'-25,"-25"25,25-25,-24 25,-1 0,25 25,-25 0,25 0,0 0,0-1,0 1,0 0,0 0,0 0,0-1,25-24,0 0,-1 0,-24-24,25 24,-25-25,25 0,-25 0,0 0,0 1,0-1,0 0,0 0,0 0,0 50,0 0,-25 0,25 0,0-1,0 1,0 0,0 0,0 0,0-1,25 1,-25 0,0 0,0 0,0-1,0 1,0 0,0 0,0 0,0-1</inkml:trace>
  <inkml:trace contextRef="#ctx0" brushRef="#br0" timeOffset="-70741.86">5655 16669,'0'25,"-24"-25,24-25,0 0,24 25,-24-25,0 50,-24-25,-1 0,25 25,-25-25,25 25,0-1,0 1,0 0,0 0,0 0,0-1,25-24,0 0,-1 0,1-24,-25-1,25 25,-25-25,25 0,-25 0,25 1,-25-1,0 0,0 0,0 0,0 1,0 48,0 1,0 0,0 0,0 0,0-1,0 1,0 0,0 0,0 0,0-1,0 1,0 0,24 0,-24 0,0-1,0 1,0 0,0 0</inkml:trace>
  <inkml:trace contextRef="#ctx0" brushRef="#br0" timeOffset="-70561.78">5978 16867,'-25'0,"25"-25,0 1</inkml:trace>
  <inkml:trace contextRef="#ctx0" brushRef="#br0" timeOffset="-69998.58">6127 16619,'-25'0,"25"-25,0 1,25 24,-25-25,25 0,-1 25,-24-25,25 25,0-25,0 25,0 0,-1 0,-24 25,0 0,0 0,0 0,0-1,0 1,0 0,-24 0,24 0,-25-1,0 1,25 25,-25-25,0-1,25 1,-24 0,24 0,-25-25,25 25,0-1,25-24,-1-24,1 24,0 0,-25-25,25 25,0 0,-1-25,1 25,0-25,0 25,0-25,-1 25,1 0,-25-24</inkml:trace>
  <inkml:trace contextRef="#ctx0" brushRef="#br0" timeOffset="-67585.53">6722 16446,'0'0</inkml:trace>
  <inkml:trace contextRef="#ctx0" brushRef="#br0" timeOffset="-67321.76">6722 16446,'0'-25</inkml:trace>
  <inkml:trace contextRef="#ctx0" brushRef="#br0" timeOffset="-65457.71">6722 16396,'0'25</inkml:trace>
  <inkml:trace contextRef="#ctx0" brushRef="#br0" timeOffset="-65037.82">6772 16396,'0'25,"-25"-25,25 25,-25-1,25 1,0 0,-25 0,25 0,-25-1,25 1,0 25,-24-25,24-1,0 1,-25-25,25 25,0 0,0 0,0-1</inkml:trace>
  <inkml:trace contextRef="#ctx0" brushRef="#br0" timeOffset="-64817.19">6598 16495,'0'0,"0"25,25 0,0 0,-25-1,24-24,-24 25,25 0,0 0,0 0,-25-1,25 1,-25 0,24-25,-24 25,25 0</inkml:trace>
  <inkml:trace contextRef="#ctx0" brushRef="#br0" timeOffset="-64581.14">6970 16421,'0'0,"0"-25,-25 25,25-25,0 50,25-25,-25 25,0 0,25-1,-25 1,0 0,25 0,-25 0,0 24,0-24,0 0,0 24,0-24</inkml:trace>
  <inkml:trace contextRef="#ctx0" brushRef="#br0" timeOffset="-64246.05">7218 16247,'0'0,"-25"0,25 25,-24-25,24 25,-25-1,25 1,0 0,0 0,0 0,0 0,0 24,0-24,0 0,0 0,25-1,-1 1,-24 0,25 0,0 0,0-25,0 0,-1 0,1 0,-25-25,25 25,-25-25,25 0,-25 0,0 1,0-1,0-25,0 25,-25 1,25-1,-25 0,0 0,1 0,-1 0,0 25,0-24,0-1,1 0,-1 25</inkml:trace>
  <inkml:trace contextRef="#ctx0" brushRef="#br0" timeOffset="-63833.82">7094 15850,'0'-25,"-25"25,25-24,0-1,25 25,-25-25,25 25,-25-25,25 25,0-25,-1 25,1 25,-25 0,25 0,-25 0,0-1,0 1,25 0,-25 0,25 0,-25-1,24 1,1-25,-25 25,25-25,-25 25,25-25,-25 25,25-1,-25 1,-25 0,0-25,25 25,-25-25,25 25,-25-25</inkml:trace>
  <inkml:trace contextRef="#ctx0" brushRef="#br0" timeOffset="-63484.86">7739 15974,'0'-25,"25"1,0-1,-1 25,1-25,0 0,0 25,0-25,-1 25,1-24,0 24,0-25,0 25</inkml:trace>
  <inkml:trace contextRef="#ctx0" brushRef="#br0" timeOffset="-63230.42">7913 15850,'-25'0,"25"25,0 0,25-25,-25 25,24-25,-24 24,25 1,-25 0,25 0,0-25,-25 25,25-1,-25 1,25 0,-25 0,0 0,0-1,0 1,0 0,0 0,-25-25,25 25,-25-1,0 1,0-25,0 25,1 0,-1-25,-25 0,25 25,1-25,-1 0,0 0</inkml:trace>
  <inkml:trace contextRef="#ctx0" brushRef="#br0" timeOffset="-56418.92">13022 16917,'0'-25,"0"0,0 0,0 1,0-1,0 0,0 50,0 0,0-1,0 1,0 0,0 0,0 24,25-24,-25 0,0 0,0 0,0 24,0-24,0 0,0 0,25-1,-25 1,0 0,0 0,25-25,-25-25,0 0,25 25,-25-25,0 1,0-1,24 0,-24 0,25 0,-25 1,0-1,25 25,0 25,-25-1,25-24,-25 25,25 0,-25 0,24 0,1-1,-25 1,25 0,0 0,0 0,-1-1,-24 1,25-25,0 25,0-25,0 0,-25-25,0 0,24 1,-24-1,0-25,0 25,0-24,-24 24,24-25,0 26,-25-26,25 25,0-24,-25-1,25 25,-25-24,25 24,0 0,-25-25,25 26,0-1</inkml:trace>
  <inkml:trace contextRef="#ctx0" brushRef="#br0" timeOffset="-56196.47">13370 16470,'0'0,"-25"0,0-24,0 24,50 0,0 0,-25 24</inkml:trace>
  <inkml:trace contextRef="#ctx0" brushRef="#br0" timeOffset="-55904.24">14089 16991,'0'0,"-25"25,0-25,25-25,25 25,0-25,0 25,0 0,-1 0,1 0,0 0,0 0,0 0</inkml:trace>
  <inkml:trace contextRef="#ctx0" brushRef="#br0" timeOffset="-55751.38">14089 17165,'0'0,"-25"0,0 0,1 0,24 25,-25-25,25-25,25 25,-1-25,1 25,0 0,0-25,24 25,-24 0,25-25,-1 25</inkml:trace>
  <inkml:trace contextRef="#ctx0" brushRef="#br0" timeOffset="-55122.47">14808 16718,'0'-24,"-24"24,24-25,0 0,0 0,-25 0,25 1,0-1,0 50,0-1,0 1,25 0,-25 0,0 0,0 24,0-24,0 25,24-1,-24-24,0 25,0-26,25 26,-25-25,0 0,25-1,-25 1,0 0,25-25,0 0,-25-25,24 25,-24-25,0 1,25-1,-25 0,0 0,0 0,25 1,-25-1,0 0,0 0,0 0,0 1,0 48,0 1,0 0,0 0,25 0,-25-1,25 1,-25 0,24-25,-24 25,25 0,0-25,-25 24,25-24,0 0,-1 0,1 0,-25-24,25 24,0-25,-25 0,25 0,-25 0,24 1,-24-1,25 0,-25-25,0 26,0-26,0 0,0 26,0-26,0 0,0 26,0-26,-25 25,25 0,0 1,-24-1,24 0</inkml:trace>
  <inkml:trace contextRef="#ctx0" brushRef="#br0" timeOffset="-54768.92">14734 17413,'-25'25,"0"-25,25 24,-24-24,48 0,1 0,0 0,0-24,0 24,24 0,-24 0,25 0,-26-25,26 25,0 0,-1 0,1-25,-1 25,1 0,0 0,-1-25,-24 25,25 0,-1-25,-24 25,0 0,25 0,-26-24,1 24,0 0,-25-25,-25 25,25 25,-25-25</inkml:trace>
  <inkml:trace contextRef="#ctx0" brushRef="#br0" timeOffset="-54329.07">15131 17562,'0'0,"0"-25,-25 25,25-25,0 50,0 0,0 0,0-1,0 1,0 0,0 0,-25 0,25-1,0 1,0 25,0-25,0-1,0 1,0 0,0 0,25 24,-25-24,0 0,0 0,25 0,-25-1,25 1,-25 0,24 0,-24 0,25-25,0 0,-25 24,25-24,0 0,-1 0,1 0,0 0,0 0,0 0,0-24,-1-1,-24 0,0 0</inkml:trace>
  <inkml:trace contextRef="#ctx0" brushRef="#br0" timeOffset="-54065.16">15056 17859,'0'0,"-49"0,-1 0,25 0,-24 0,24 0,0 0,0 0,1 0,48 0,1 0,0 0,0-24,0 24,24 0,-24 0,25 0,-1 0,1-25,-1 25,1 0,0 0,-1-25,1 25,0 0,-1 0,-24-25,25 25,-26 0,1 0,0 0,0 0,-25-25,25 25,-50 0,0 0,0 0</inkml:trace>
  <inkml:trace contextRef="#ctx0" brushRef="#br0" timeOffset="-53165.43">16297 17363,'-25'0,"25"-25,25 25,-25 25,24-25,-24 25,0 0,0 0,0-1,0 1,0 0,-24-25,24 25,-25 0,25 0,-25-25,0 24</inkml:trace>
  <inkml:trace contextRef="#ctx0" brushRef="#br0" timeOffset="-52202.01">17512 17487,'-25'0,"25"-25,-25 25,25-24,-24 48,24 1,0 0,0 0,-25-25,25 50,0-26,0 1,0 0,0 25,0-26,-25 1,25 25,0-25,25 24,-25-24,0 25,0-26,25 1,-25 25,0-25,24-1,-24 1,25 0,0 0,0 0,0-25,-25 24,25-24,-1 0,1 0,0 0,0 0,0-24,-1 24,-24-25</inkml:trace>
  <inkml:trace contextRef="#ctx0" brushRef="#br0" timeOffset="-51938.14">17314 17934,'-25'0,"0"0,25-25,25 25,0 0,-1 0,1 0,0-25,0 25,0 0,24 0,-24 0,0-25,0 25,0 0,-1 0,1 0,0 0</inkml:trace>
  <inkml:trace contextRef="#ctx0" brushRef="#br0" timeOffset="-51637.84">18157 17859,'-25'0,"50"0,0 0,0 0,-1 0,1 0,0 0,0-24,0 24,-1 0,1 0,0 0,0 0,0 0,-1 0,1 0,0 0</inkml:trace>
  <inkml:trace contextRef="#ctx0" brushRef="#br0" timeOffset="-51422.1">18132 18058,'0'0,"25"0,0 0,0 0,-1 0,26-25,-25 25,0 0,24 0,-24-25,25 25,-1 0,-24 0,25-25,-25 25,-1 0,1 0,0 0,0 0,0 0</inkml:trace>
  <inkml:trace contextRef="#ctx0" brushRef="#br0" timeOffset="-47169.7599">19496 17810,'0'-25,"-24"25,-1 0,25-25,-25 25,25-25,0 1,25 24,-25-25,25 25,-1-25,1 25,0 0,-25-25,25 25,0 0,0 25,-1 0,-24 0,0-1,-24 1,24 0,0 0,-25 0,0-1,25 1,-25-25,25 25,-25-25,25 25,25-25,-25 25,25-25,0 0,0 24,-1-24,1 0,-25 25,25 0,0-25,0 25,-25 0,24-25,-24 24,0 1,0 0,-24 0,24 0,-25-25,0 24,0-24,0 25,1-25,-1 0,-25 25,25-25,0 0,1 0,-26 0,25 0,0 0,1 0,-1 0,50 0,-1 0</inkml:trace>
  <inkml:trace contextRef="#ctx0" brushRef="#br0" timeOffset="-47006.47">19918 18083,'0'0,"25"0,0-25,-25 0,0 50</inkml:trace>
  <inkml:trace contextRef="#ctx0" brushRef="#br0" timeOffset="-46524.21">20489 17735,'0'0,"0"-24,-25-1,0 25,25-25,-25 25,0 0,25 25,-24-25,-1 0,25 25,-25-1,0-24,0 25,25 0,-24-25,24 25,-25 0,25-1,0 1,25 0,-1-25,1 0,0 0,0 0,-25-25,25 25,-1 0,-24-25,25 25,-25-24,25 24,-25-25,25 25,-25-25,0 0,25 25,-25 25,0 0,0 0,0-1,0 1,0 0,0 0,0 0,24-1,-24 1,0 0,0 0,25 0,-25-1,25 1</inkml:trace>
  <inkml:trace contextRef="#ctx0" brushRef="#br0" timeOffset="-46134.94">20910 17686,'0'0,"-24"0,-1-25,0 25,0 0,0 0,1 0,-1 25,0 0,0-25,25 24,-25 1,25 0,0 0,25 0,0-1,0-24,0 0,-1 0,1 0,0-24,0 24,0-25,-1 25,1-25,0 0,-25 0,25 25,-25-24,25-1,-25 50,0-1,0 1,0 0,0 0,0 24,0-24,0 0,0 25,0-26,0 26,0-25,0 0,24 24,-24-24,0 0,25 0,-25-1,25 1,0 0,0-25</inkml:trace>
  <inkml:trace contextRef="#ctx0" brushRef="#br0" timeOffset="-45923.06">21654 17686,'0'0,"-24"-25,-1 50,0 0,0-1,25 1,-25 0,1 0,24 24,-25-24,0 25,25-25,-25 24,25-24,0 25,0-26,0 1,0 0,0 0,0 0</inkml:trace>
  <inkml:trace contextRef="#ctx0" brushRef="#br0" timeOffset="-45707.13">21382 17785,'0'0,"-25"-25,0 0,25 50,25 0,-25 0,0 0,25-1,-1 1,-24 0,25 0,0 0,0-1,0 26,-1-25,26 0,-25-1,0 26,-1-25,1-25,0 25,0-1,0-24,0 25</inkml:trace>
  <inkml:trace contextRef="#ctx0" brushRef="#br0" timeOffset="-45481.87">22002 17760,'0'0,"0"-25,-25 25,25-24,0 48,25-24,-25 25,0 0,0 0,25 0,-25-1,0 26,0-25,24 24,-24-24,0 25,0-25,0 24,0-24,0 25,0-26,25 1,-25 0</inkml:trace>
  <inkml:trace contextRef="#ctx0" brushRef="#br0" timeOffset="-45165.39">22399 17735,'0'0,"0"-24,-25 24,25-25,-25 50,0-1,25 1,0 0,-25 0,25 24,0-24,0 25,0-25,0 24,0 1,25-25,-25 24,25-24,0 25,0-26,-1 1,1-25,0 25,0-25,0 25,-1-25,26 0,-25 0,-25-25,25 25,-1 0,-24-25,25 0,-25 1,0-1,0 0,0 0,0 0,-25 1,1-26,24 25,-25 0,0-24,-25 24,26 0,-1 0,0 1,0 24,0-25</inkml:trace>
  <inkml:trace contextRef="#ctx0" brushRef="#br0" timeOffset="-44666.05">22275 16991,'0'0,"-25"0,25-25,0 1,25 24,-1-25,1 25,0 0,0 0,0 0,-1 0,1 0,0 25,0-25,0 0,-25 24,-25 1,0 0,25 0,-25-25,25 25,-25-1,25 1,0 0,0 0,25 0,0-1,0 26,0-25,-1 0,26-1,-25 26,0-25,-1 0,1-25,0 24,0 1,0-25,-25 25,-25-25,0 0,0 0,0 0,1 0,-1 0,0 0,0 0,0-25,1 25</inkml:trace>
  <inkml:trace contextRef="#ctx0" brushRef="#br0" timeOffset="-44293.14">23316 17934,'0'-25,"0"0,0 0,-24 1,24-1,-25 0,0 25,0 0,0-25,1 25,-1 0,0 0,0 25,0-25,25 25,0 0,0-1,25 26,-25-25,25 0,0-1,0 26,-1-25,1 0,-25-1,25 1,0 0,-25 0,25 0,-25-1,-25-24,0 0,0 0,0 0,1 0,-1 0,0-24,0 24</inkml:trace>
  <inkml:trace contextRef="#ctx0" brushRef="#br0" timeOffset="-43814.13">20637 18728,'-24'0,"24"-25,-25 25,25-25,25 25,-1 0,1 0,0-25,0 25,25 0,-26 0,26 0,0 0,-1 0,26 0,-26-25,1 25,24 0,-24 0,24-24,-24 24,24 0,-24 0,-1 0,-24 0,25-25,-25 25,-1 0,1 0</inkml:trace>
  <inkml:trace contextRef="#ctx0" brushRef="#br0" timeOffset="-43609.74">20836 18728,'0'0,"-50"0,26 0,-26 0,25 0,0 0,25-25,25 25,0 0,25 0,-26 0,26 0,0 0,-1 0,26 0,-26 0,26 0,-26 0,26 0,-26 0,26-25,-26 25,1 0,-1 0,-24 0,25 0,-25 0,-1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12T08:43:27.0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74 4564 0,'0'0'0,"0"25"46,25-25 17,0 0-47,-1 0-16,1 0 15,0 0-15,25-25 16,-26 25-1,1 0-15,0-25 16,0 25 15,0 0-15,-25-25 0</inkml:trace>
  <inkml:trace contextRef="#ctx0" brushRef="#br0" timeOffset="5735.58">16321 4589 0,'0'25'47,"25"-25"15,0 24-62,149 1 32,99-25 14,-199 25-14,-74 0-1,-25-25-31</inkml:trace>
  <inkml:trace contextRef="#ctx0" brushRef="#br0" timeOffset="6407.55">16793 6598 0,'-25'25'31,"0"-25"-15,50 0 31,0 0-47,297-25 31,50-25 0,-223 26 1,-198-1 14,24 25-46</inkml:trace>
  <inkml:trace contextRef="#ctx0" brushRef="#br0" timeOffset="7924.46">17165 6548 0,'0'25'78,"0"0"-31,0 0-31,0 0-16,0-1 15,0 1-15,0 74 16,0-49-16,0 49 15,0 50 1,0 0 0,0-99-1,273-199 985,-249 174-1000,-24-1 0,0 1 16,25 0-16,-25 0 0,25-50 31,0 25-31,0 0 0,0 0 16,-1 0-16,1 0 15,-25-25-15</inkml:trace>
  <inkml:trace contextRef="#ctx0" brushRef="#br0" timeOffset="9017.92">17661 7367 0,'0'-25'16,"0"50"109,0 0-109,-25 0-16,25-1 15,0 1-15,-25 50 16,25-51-16,-24 76 15,24-76-15,-25 125 16,0-124-16,25 49 16,-25-24-1,25-25 1,0-75 0,25-49-1,0-25 1,0 0-1,-1 0 1,1 25 0,0 49-1,-25 25-15,0 1 32,25 24-32,-25 24 15,25 26 1,-1 49-1,26 50 1,0 0 0,-26-124-16,26 74 15,-50-74-15,50 24 16,-50-24 0,0-50 15,-25 0-16,0 25-15</inkml:trace>
  <inkml:trace contextRef="#ctx0" brushRef="#br0" timeOffset="9299.58">17611 7714 0,'-24'0'0,"48"0"47,1 0-31,0 0-16,25-25 15,49 1 1,-25-1-1,-24 25 1,-25 0 0,-25-25-16</inkml:trace>
  <inkml:trace contextRef="#ctx0" brushRef="#br0" timeOffset="9690.52">18132 7962 0,'25'0'0,"0"0"31,-25 25-15,25 0 0,-25 25-1,0-26-15,0 76 16,-25-76-16,-25 76 15,-24-1 1,-1-50 0,51-24-16</inkml:trace>
  <inkml:trace contextRef="#ctx0" brushRef="#br0" timeOffset="10143.73">18479 7441 0,'0'25'47,"0"0"-32,0 0-15,0 24 16,0 75 0,0 0-1,25-99 1,-25 74 0,0-49-16,0 0 15,0-25 1</inkml:trace>
  <inkml:trace contextRef="#ctx0" brushRef="#br0" timeOffset="10628.48">18479 7169 0,'0'0'0,"0"-25"16,25 25 46,-25 25-15,-25-1-31,25 1-1,25-25 16,-25-25-31,50 1 16,-25-1 0,-25 0-1,-25 25 17,0 25-17,0-25-15</inkml:trace>
  <inkml:trace contextRef="#ctx0" brushRef="#br0" timeOffset="12005.58">19199 7342 0,'124'-25'1031,"1141"-123"-1031</inkml:trace>
  <inkml:trace contextRef="#ctx0" brushRef="#br0" timeOffset="12833.76">20265 6846 0,'-24'0'0,"24"-25"16,-50 25 0,25 0-1,25 75 32,149 74-16,-99-149-31,173 124 32,-198-100-32,-1 51 31,-172 98 0,-51 51 0,125-125 1,74-74-17</inkml:trace>
  <inkml:trace contextRef="#ctx0" brushRef="#br0" timeOffset="13396.9">21084 6623 0,'0'0'15,"-25"-25"-15,0 0 16,1 25-16,-1 0 16,50 0 31,24 0-32,75 0 1,75 0-1,-26 0 1,1 0 0,-50-25-1,-25 25 1,-124 0 46</inkml:trace>
  <inkml:trace contextRef="#ctx0" brushRef="#br0" timeOffset="13756.99">21630 6573 0,'-25'0'16,"25"25"15,0 0-15,0 24-16,0 51 31,0 73-15,0-123-16,0 148 15,0-148-15,0 99 16,0 0 0,0-50-1,0-50 1,0-24 0,0-50-1</inkml:trace>
  <inkml:trace contextRef="#ctx0" brushRef="#br0" timeOffset="14319.72">22275 7466 0,'0'-25'0,"0"1"16,-25 24-1,0-25-15,25 0 16,-50 0 0,26 25-16,-1 0 0,0 0 15,-25 50 1,50 49-1,0 25 1,0 25 0,0 0-1,0 0 1,0-125-16,-24 125 16,24-124-16,-50 49 15,0-24 1,-49-50-1,50-25 1,24 25-16,25-49 16,0 24-1</inkml:trace>
  <inkml:trace contextRef="#ctx0" brushRef="#br0" timeOffset="14538.42">21654 7913 0,'0'0'15,"-24"0"-15,24-25 16,24 25 0,51 0-1,99 25 1,74-1 0,-50-24-1,-173 0-15,74 0 16,-74 0-1,-25-24-15</inkml:trace>
  <inkml:trace contextRef="#ctx0" brushRef="#br0" timeOffset="19349.47">12874 9897 0,'-25'0'78,"0"0"-62,0 0-16,-74 74 47,74 1-16,75 49 0,-25-99-31,99 124 32,-100-125-32,51 175 31,-150-1 0,51-173-31,-100-25 31,99 0-15,0-124 0,99-50 30,1 75-14,-50 74-17,-25 50 1,24-25 0</inkml:trace>
  <inkml:trace contextRef="#ctx0" brushRef="#br0" timeOffset="19943.2">13395 9996 0,'0'-25'0,"-25"25"16,0 0 15,0 0-15,25 25-16,-25 0 15,1 25 1,-1 49 0,25 50 15,0-124-31,0 74 15,0-74-15,0-1 0,25 26 16,-1-25-16,26 49 16,-25-49-16,24 0 15,51-50 1,-26-25 0,-49 26-16,0-26 15,-25 0-15,24-49 16,-73-50-1,24 125-15,-49-76 16,49 76-16,0 24 16,-49-50-16,49 50 15</inkml:trace>
  <inkml:trace contextRef="#ctx0" brushRef="#br0" timeOffset="20224.4">13444 10344 0,'25'24'32,"0"1"-17,0 0-15,24 49 16,26 26-1,-1 24 1,0 0 0,-74-100-16,50 51 15,-25-50-15,0-1 16,-25 1 0,24-25-16</inkml:trace>
  <inkml:trace contextRef="#ctx0" brushRef="#br0" timeOffset="20802.58">14139 10418 0,'0'-25'16,"0"50"0,0 0-1,-25 24-15,0 51 16,0 24 15,25-100-31,-25 26 16,25-25-16,0 0 0,0-50 31,25 0-15,0-74-1,25-25 1,-50 74-16,24-24 16,-24 24-16,0 25 0,25-24 15,-25 24 1,25 25-1,0 50 1,49 49 0,-49-74-16,25 99 15,-50-100-15,25 1 16,24 74 0,1 1-1,-50-26 1,25-74-1,-25-25 1,-25-24 0</inkml:trace>
  <inkml:trace contextRef="#ctx0" brushRef="#br0" timeOffset="21036.89">14213 10567 0,'0'25'31,"25"-25"-15,49 0-16,26 0 31,-76 0-31,51 0 16,-50 0-16,24 0 15</inkml:trace>
  <inkml:trace contextRef="#ctx0" brushRef="#br0" timeOffset="25009.64">15850 12675 0,'-25'0'125,"1"0"-93,-1 25-32,-25 49 31,25 26 0,50 24 0,-25-100-31,75 76 47,-75-76-47,74 125 31,-49 75 1,-25-200-32,-124 100 31,124-99-31,-75-50 31,100-173 0,-25 173-31,149-173 32,-124 173-17,99-50 1,-124 100 15</inkml:trace>
  <inkml:trace contextRef="#ctx0" brushRef="#br0" timeOffset="38520.6899">12650 12650 0</inkml:trace>
  <inkml:trace contextRef="#ctx0" brushRef="#br0" timeOffset="39458.41">13816 14560 0,'0'0'16,"-25"0"-16,25-24 16,0-1-1,0 0 1,-24 25 0,-1-25-1,0 25 1,-25 50-1,-24 24 1,24 1 0,26 24-1,24-25 17,0-49-32,24 49 15,1-74-15,0 25 0,25 25 16,49-1-1,-25 26 1,-74-1 0,-25 1-1,1-75-15,-26 49 16,25-49-16,0 0 0,-24 0 16,-26-25-1,51-24 1,24-26-1,49-24 1,-24 74-16,25-24 16,-1 24-1,1-25-15,-25 26 16</inkml:trace>
  <inkml:trace contextRef="#ctx0" brushRef="#br0" timeOffset="39849.11">14163 14635 0,'0'-25'15</inkml:trace>
  <inkml:trace contextRef="#ctx0" brushRef="#br0" timeOffset="40771.11">14163 14536 0,'0'24'47,"0"1"-31,0 0-16,0 25 15,25-26-15,0 76 16,-25-76-1,0 26-15,25 0 16,-25-1 0,0-74 46,0 1-46,0-1-1,-25 25 1,25-25 0,0 0-1,0 0 1,0-24 0,0 24-1,0-25 1,0 26-1,0-1-15,0 0 16,0 0 15,-25 25-15,25 25 0,0 49-1,0 26 1,0-76-16,0 100 15,25-99-15,0 50 16,0 24 0,49-50-1,1-49 1,-1-49 0,-49 24-16,24-74 15,-49 74-15,0-74 16,0-25-1,-74-25 1,0 50 0,-1 49 15,50 50-31,-49-25 16,49 25-16,0 25 15,25 25 1,0-25-16</inkml:trace>
  <inkml:trace contextRef="#ctx0" brushRef="#br0" timeOffset="40990.21">14312 14635 0,'0'0'0,"25"25"15,-25-1 1,25 26 0,0 24-1,24 26 1,1-1-1,-25-74-15,49 74 16,-49-74 0,25 49-16,24-24 15,0-1 17</inkml:trace>
  <inkml:trace contextRef="#ctx0" brushRef="#br0" timeOffset="41865.37">15032 15106 0,'0'25'32,"0"0"-32,0-1 15,0 26 1,24 49 0,1-24-1,-25-1 1,25-49-1,-25 0 1,0-50 0,0 0-1,-25 0 1,25 1 0,0-51-1,-25 25 1,25 26-16,0-26 15,0 25 1,-24-24-16,24-1 16,0 0 15,0 1-15,0-1-1,0 25 1,0 1-1,49-1 1,1 0 0,-1 25-1,-24 25 1,-25 24 0,-25 51-1,1-26 1,-1-49-1,50 0 1,24-25 0,-24 0-1,25 0 1,-26 0-16,1 24 16,-25 26-1,-25 0 1,-49 24-1,0-24 1,-26-25 0,26-25-1,49-25 1,25-50 0,25-24-1</inkml:trace>
  <inkml:trace contextRef="#ctx0" brushRef="#br0" timeOffset="43755.74">17338 16917 0,'-24'0'0,"-1"0"16,0 0 15,0 0 0,25 25 1,25-25-17,173-25 17,125-50-1,-273 75-16,198-99 17,-224 99-32,-48 0 47,24 25-32</inkml:trace>
  <inkml:trace contextRef="#ctx0" brushRef="#br0" timeOffset="44084.03">17686 16892 0,'-25'0'0,"50"0"0,-75 0 15,50-25 17,0 124-1,25 273 0,-25 1 0,0-349-31,0 100 32</inkml:trace>
  <inkml:trace contextRef="#ctx0" brushRef="#br0" timeOffset="45085.2599">17835 17562 0,'0'-25'16,"0"50"156,24-25-172,-24 25 15,0 24 1,25 75 15,-25-25 0,0-74 1,0-74-1,-25 24-31,25-74 31,0 74-31,-24 25 16,24-124-1,24 24 32,51 26-15,-50 49-32,74 0 31,-99 50-16,0 50 1,-75 123 15,26-148 1,49-75-1,25 25-16,74-50 17,-74 50-32,24 75 31,-74 74 0,-148-50 0,98-50 1,75-73-17</inkml:trace>
  <inkml:trace contextRef="#ctx0" brushRef="#br0" timeOffset="45366.88">18281 17785 0,'0'0'0,"25"0"16,0-25 0,-1 25-1,26 25 1,0 0-1,-50 0-15,0 24 16,0-24-16,0 0 16,-25 0-16,-25 49 15,50-49-15,-74 24 16,-1 1 0,51-50-16</inkml:trace>
  <inkml:trace contextRef="#ctx0" brushRef="#br0" timeOffset="46304.83">18703 17413 0,'-25'0'31,"25"25"0,0-1-15,0 1-16,25 99 15,-25-99-15,25 74 16,-1 50 0,-24-50-1,0-49 1,0-25-1,0-50 1,0 0 0</inkml:trace>
  <inkml:trace contextRef="#ctx0" brushRef="#br0" timeOffset="46695.6">18802 17140 0,'0'-25'62,"25"25"-46,-25-25 0,-25 25-1,0 0 1,25 25 15,25-25-15</inkml:trace>
  <inkml:trace contextRef="#ctx0" brushRef="#br0" timeOffset="47743.21">19819 17438 0,'-25'0'0,"0"0"16,1 0-1,48 0 63,1 0-78,0 0 16,0 0-16,0 0 0,123 0 16,-98-25-1,49 25-15,-49 0 16,99 0-1,-100 0-15,1-25 0,49 25 16,-74 0-16,124-25 16,-100 25-16,1-25 15,-25 25-15,49-24 16,-49-1-16,-25 0 16,-25 0-1,0 25-15,-24-49 16,24 49-16,-49-25 15,-1 25 1,50 0-16,25 25 16,25-25-1,25 0 1,24 24 0,1-24-1,-1 50 1,-49-25-1,0 49 1,-25-49-16,-75 74 16,1-24-1,49-50-15,-124 49 16,99-49-16,-24 0 16,24-1-1</inkml:trace>
  <inkml:trace contextRef="#ctx0" brushRef="#br0" timeOffset="48399.51">21431 16520 0,'-25'0'0,"25"-25"16,25 25 15,0 0-15,0 0-16,74 0 15,-74 0-15,124-25 16,-100 25-16,75-24 16,0-1-1,-24 25 1,-125 0 31</inkml:trace>
  <inkml:trace contextRef="#ctx0" brushRef="#br0" timeOffset="48727.58">21903 16520 0,'0'-25'0,"-25"25"15,0 25 1,25 0 0,0 0-16,0-1 0,0 76 15,-25-76-15,25 26 16,0 99-16,0 74 16,0 25-1,0-49 16,0-75-15,0-100-16,0 26 16,0-25-16,0-50 31,0 0-15</inkml:trace>
  <inkml:trace contextRef="#ctx0" brushRef="#br0" timeOffset="49258.82">22523 17214 0,'0'0'0,"0"-24"16,-25-1-16,25 0 15,-50 25 1,25 0 0,1 25-1,-1 74 1,25-74-16,-25 74 16,25-74-1,0 0-15,0 74 16,0 25-1,0 0 1,0-25 0,-25-49-1,25-25-15,-49-1 16,24-24-16,0 0 16,0 0-1,0-49 1</inkml:trace>
  <inkml:trace contextRef="#ctx0" brushRef="#br0" timeOffset="49509.25">22151 17537 0,'0'0'0,"-25"0"15,50 25 1,-1-25-1,51 0 1,-50-25-16,148 25 16,-123 0-16,74-25 15,25 25 1,-75-25 0,-49 0-1,-50 25-15</inkml:trace>
  <inkml:trace contextRef="#ctx0" brushRef="#br0" timeOffset="55386.94">1836 11013 0,'0'0'0,"0"25"0,-25-25 15,25-25 1,0 50 46,0 0-46,25-25 15,-1 0-15,26 25 0,49-50-1,25 0 1,-74 0-16,99-49 15,-100 49 1,26 0-16,-26 0 16,-24 25-1,-50 0 48</inkml:trace>
  <inkml:trace contextRef="#ctx0" brushRef="#br0" timeOffset="55715.24">2356 10939 0,'0'25'47,"0"-1"-31,0 1-1,0 0-15,0 25 16,0 99 0,0-1-1,-24 1 1,24 0-1,0-124-15,-25 49 16,25-49-16,0 0 16</inkml:trace>
  <inkml:trace contextRef="#ctx0" brushRef="#br0" timeOffset="56200.36">2580 11460 0,'0'0'0,"24"0"0,-24 25 31,-24-25-31,24 49 16,-25 100-1,25 49 1,0-49 0,0-50-1,0-74-15,0-50 32,25 1-32,-25-100 15,24-50 1,-24 25-1,0 50 1,25 99-16,-25-25 16,0 50-1,25 0-15,25 74 32,-1 25-17,1 0 1,24 0-1,-74-99-15,25 24 16,0 1-16</inkml:trace>
  <inkml:trace contextRef="#ctx0" brushRef="#br0" timeOffset="56387.86">2729 12005 0,'0'0'0,"-25"0"16,50 0 15,-1-24-15,1 24 0,0 0-16,25-50 15,-1 25-15</inkml:trace>
  <inkml:trace contextRef="#ctx0" brushRef="#br0" timeOffset="56653.43">3225 11534 0,'24'-25'47,"51"1"-32,24-1 1,0 25 15,0-25-15</inkml:trace>
  <inkml:trace contextRef="#ctx0" brushRef="#br0" timeOffset="56826.25">3373 11683 0,'0'0'0,"-24"25"16,24 0-1,24-25 1,175-50 15,-75-24-15</inkml:trace>
  <inkml:trace contextRef="#ctx0" brushRef="#br0" timeOffset="57092.21">3969 11286 0,'0'0'15,"25"0"1,99-74 15,198-50 0,-297 99-31,148-25 32</inkml:trace>
  <inkml:trace contextRef="#ctx0" brushRef="#br0" timeOffset="57326.67">4390 11088 0,'0'0'16,"-24"0"-16,24 24 31,49 101 1,-24-101-32,74 299 31,-99-274-31,75 199 31,-51-198-15</inkml:trace>
  <inkml:trace contextRef="#ctx0" brushRef="#br0" timeOffset="57967.38">4837 11658 0,'0'25'15,"25"25"1,49 148 15,-49-148-31,74 123 31,-99-148-15,25 50 0,-25-100 31,0 0-16,-25-74 0,0-75 0,50 50 1,25 74-1,-50 150 0,0-76-31,49 150 31,-24-149-15,124 24 15,-50 76 0,-99-101-31,-149 100 32,125-99-32,-76-25 31</inkml:trace>
  <inkml:trace contextRef="#ctx0" brushRef="#br0" timeOffset="58264.85">5531 11658 0,'0'0'0,"25"0"31,-25-25-15,75 1 0,-51 24-16,76-25 15,-76 25-15,1-25 0,25 0 16,0 25-16,24-25 16,-49 25-16,0-24 15,-1 24 1</inkml:trace>
  <inkml:trace contextRef="#ctx0" brushRef="#br0" timeOffset="58436.8">5705 11807 0,'0'0'16,"0"25"-16,25 0 0,0-25 31,49-25-16,-49 0-15,74-25 16,-49 26-16,49-26 16</inkml:trace>
  <inkml:trace contextRef="#ctx0" brushRef="#br0" timeOffset="58765.01">6449 10964 0,'-25'0'0,"25"-25"31,50 25-15,24-25 0,-49 0-16,74 0 15,-49 25-15,49-24 16,1-26 0,-76 50-1</inkml:trace>
  <inkml:trace contextRef="#ctx0" brushRef="#br0" timeOffset="59031.12">6697 10889 0,'0'0'0,"0"25"0,0 0 31,0 0-16,0 49 1,25 50 0,0 0-1,0 0 1,-1-25 0,-24-74-16,25 50 15,-25-51-15,0 26 16</inkml:trace>
  <inkml:trace contextRef="#ctx0" brushRef="#br0" timeOffset="59312.32">7193 11237 0,'0'24'0,"0"-48"0,-24 48 16,-1 1-16,0 0 16,25 49-1,25 50 1,49 0 0,-24 0-1,-50 0 1,0-99-16,0 50 15,-25-51-15,25 1 16,-50 0-16,26-25 16</inkml:trace>
  <inkml:trace contextRef="#ctx0" brushRef="#br0" timeOffset="59499.97">7069 11683 0,'25'0'16,"-25"-25"-16,50 0 16,49 1-1,0-26 1,25 0 0,-99 50-16,49-49 15</inkml:trace>
  <inkml:trace contextRef="#ctx0" brushRef="#br0" timeOffset="59719.03">3994 13122 0,'0'0'0,"24"0"0</inkml:trace>
  <inkml:trace contextRef="#ctx0" brushRef="#br0" timeOffset="60313.04">3845 12799 0,'0'-25'0,"0"1"32,-25 24-17,0 24 1,0-24-1,-24 25 1,49 0-16,-75 49 31,50-49-31,-24 74 16,-1 75 0,50 25-16,0-150 0,0 75 15,0-99-15,25 25 0,0-1 16,0-24-16,74 49 15,-74-74 1,74 25-16,0-74 16</inkml:trace>
  <inkml:trace contextRef="#ctx0" brushRef="#br0" timeOffset="60688.27">4068 13370 0,'0'0'0,"25"0"31,0-25-15,74-74-1,-50 24 1,-49 26 15,-24 49-31,-51 49 16,26 1-1,-1 49 17,50-74-32,0 74 31,0-74-31,25 49 15,24-24 1,51-50 0,24-25-1</inkml:trace>
  <inkml:trace contextRef="#ctx0" brushRef="#br0" timeOffset="61533.33">4490 13246 0,'24'0'0,"1"0"15,0 0 1,0 25 0,0-1-1,-1 26 1,-24-25-16,0 0 15,0-1-15,0-48 32,0-51-17,50 1 1,0-26 0,-1 51-1,-24 24 1,0 25-16,0 50 15,-25-26-15,25 26 16,-1 0 0,26-25-1,0-25 1,-26-25 0,26-25-1,-25 25-15,24-49 16,-24-1-1,0 26 1,-25 24 0,-50 50-1,1 49 1,24 1 0,25-26-1,0-24-15,25 0 16,0-25-16,-1-25 15,1 0 1,25-49 0,-50 24-1,0 1 1,0 73 15,25 1-15,24 74-1,26 26 1,-51 23 0,-24-24-1,0-99-15,-49 25 16,24-50-16,0 0 16,-24 0-1,49-75 1,24-24-1,-24 74-15</inkml:trace>
  <inkml:trace contextRef="#ctx0" brushRef="#br0" timeOffset="61721.1">5482 12998 0,'0'-25'0,"0"50"31,0-1-16,0 26 1,0 24 0,49 1-1,-24-75 1,50 0 0</inkml:trace>
  <inkml:trace contextRef="#ctx0" brushRef="#br0" timeOffset="61861.98">5556 12923 0,'0'-25'0,"-25"25"16,25-24 0,25-1-16</inkml:trace>
  <inkml:trace contextRef="#ctx0" brushRef="#br0" timeOffset="62300.58">5730 12799 0,'25'0'0,"-25"25"15,0 0-15,24 24 16,-24-24-16,0 50 16,25-26-1,-25-24 1,25-75-1,25-49 1,-25 50 0,-1 24-1,1 50 1,0 49 0,25-24 15,-26-50-31,51-25 15,-50 0-15,-1 0 16,1-49 0,-25 24-1,0 1 1,-25 24 0,1 74-1,24 26 1,24-26-1,51-24 1,-26-25 0</inkml:trace>
  <inkml:trace contextRef="#ctx0" brushRef="#br0" timeOffset="62660.04">6598 13022 0,'0'25'0,"0"-50"15,25 1 1,0-1-16,49-50 16,-24-49-1,-26 50 1,-24 49-16,-24 0 15,-26 25 1,0 0-16,26 50 16,73 24-1,50 1 1,-24-26 0,-50-49-1,0 25 1,-25 0-16,-25 0 15,0 0-15</inkml:trace>
  <inkml:trace contextRef="#ctx0" brushRef="#br0" timeOffset="62894.53">6970 12551 0,'0'25'32,"25"0"-17,0 49-15,24 1 16,1 24 0,0-50 15,-26-49-31</inkml:trace>
  <inkml:trace contextRef="#ctx0" brushRef="#br0" timeOffset="63958.37">6970 12750 0,'-25'0'0,"25"-25"15,25 25 1,174-99 15,-100 24-15,0-24 15,-198 173 16,74 125-16,149-75 0,-50-149 1,-173-124-1,50 100 0,197-26 0,-48 26 1,-51 24 14,-49 50-46,99 123 32,-74-123-32,50 149 31,-75-50 0,-25-149 0,25 0-31,-50-173 32,50 148-17,25-173 1,25 124 31,-26 99-47,26 74 31,-50-49-31,-25 74 31,25-74 1,25-25-32,149-174 31,-149 150-31,-1-100 31,-123 148 0,198 150 1,75-25 14,-174-75-14,-149-74-1</inkml:trace>
  <inkml:trace contextRef="#ctx0" brushRef="#br0" timeOffset="64255.53">7714 11931 0,'0'0'16,"0"-25"-16,0 0 0,149-74 31,-99 74-31,471 25 31,-447 25-31,199 273 31,-397 248 1,74-472-32,-595 348 31</inkml:trace>
  <inkml:trace contextRef="#ctx0" brushRef="#br0" timeOffset="81266.53">18132 10046 0,'0'-25'31,"0"0"0,-25 25-15,1 0-1,-1 0-15,0 0 16,-25 0 0,-24 50-1,24 0 1,26 49 0,24-25-1,0-49-15,49 99 16,-24-99-1,49 49-15,50 1 16,-24 24 15,-76 0-15,-24-74-16,-74 49 16,49-49-16,0 0 0,-99 49 15,0-49 1,75-25-1,24-50 1,25-49 0,25 74-16,24-49 15,-24 49-15,50-49 16,24-25 0,-50 49-1,-24 50 1</inkml:trace>
  <inkml:trace contextRef="#ctx0" brushRef="#br0" timeOffset="81939.3">18355 10368 0,'0'-24'16,"0"-1"-16,0 0 16,0 0-16,0 0 15,0 50 48,0 25-48,0 74 1,0-75-16,25 51 16,-25-51-16,0-24 0,0 49 15,25-24 1,0-50-1,0-50 1,-1-49 0,26 0-1,-50 74-15,0-49 16,0 49-16,25 25 16,-25 25-1,50 74 1,24 25-1,0 25 1,-49-124 0,50 74-1,-51-74-15,26-25 16,0-50 0,-26-49-1,1-75 1,-25-24-1,0 148-15,-25-123 16,1 148-16,-1-50 16</inkml:trace>
  <inkml:trace contextRef="#ctx0" brushRef="#br0" timeOffset="82548.57">19496 10368 0,'0'0'0,"-24"0"0,24 25 0,-25-25 0,50 0 62,-1 0-62,200-25 32,-26 1-1,-148-1 0</inkml:trace>
  <inkml:trace contextRef="#ctx0" brushRef="#br0" timeOffset="82767.75">19571 10641 0,'0'25'16,"0"-50"-16,25 50 31,74-50-15,50-24 15,-124 49-31,24-25 16</inkml:trace>
  <inkml:trace contextRef="#ctx0" brushRef="#br0" timeOffset="83611.27">20563 9947 0,'0'0'16,"0"-25"31,0 0 0,25 25-32,124-74 17,0 98-1,-50 125 16,-99-124-47,25 248 31,-25-223-31,24 98 16</inkml:trace>
  <inkml:trace contextRef="#ctx0" brushRef="#br0" timeOffset="83751.89">21158 10939 0,'25'25'31,"-50"-50"-31,100 50 31,-75-50-31,25 25 16</inkml:trace>
  <inkml:trace contextRef="#ctx0" brushRef="#br0" timeOffset="84845.38">17537 9475 0,'-25'0'15,"0"0"17,0 0-17,1 0 1,-51 25 0,26 25-1,24-25-15,-25 49 16,25-24-16,25 49 15,0 25 1,50 25 0,24 49-1,26 1 1,-76-125-16,26 149 16,-25-148-1,-25 98-15,-50 1 16,-74-25 15,0-75-15,0-49-1,99-25-15,-24-50 16,49 26-16,-25-1 16</inkml:trace>
  <inkml:trace contextRef="#ctx0" brushRef="#br0" timeOffset="85376.69">17735 11981 0,'0'0'0,"0"-25"15,0 0-15,0 50 47,0 0-31,25 24-1,-25-24-15,0 74 16,0-74-16,0 0 16,25 25-1,-25-26 1</inkml:trace>
  <inkml:trace contextRef="#ctx0" brushRef="#br0" timeOffset="85548.78">17810 11683 0,'0'0'0,"0"-25"16,0 0-1</inkml:trace>
  <inkml:trace contextRef="#ctx0" brushRef="#br0" timeOffset="86298.6">16966 8830 0,'0'-24'0,"0"-1"31,-24 25-15,-26 25-1,0 24 1,50 1 0,0-25-16,25 49 15,-25-49 1,25 25-16,25 24 16,-50 0-1,0-24 16,-75 0-15,50-26-16,1 1 0</inkml:trace>
  <inkml:trace contextRef="#ctx0" brushRef="#br0" timeOffset="86423.57">16669 9203 0,'0'0'0,"25"0"0,-1-25 16,1-25-1,0 50-15,74-49 16,-49 49-16,49-50 16</inkml:trace>
  <inkml:trace contextRef="#ctx0" brushRef="#br0" timeOffset="91579.2">22473 6921 0</inkml:trace>
  <inkml:trace contextRef="#ctx0" brushRef="#br0" timeOffset="91735.37">22498 6896 0</inkml:trace>
  <inkml:trace contextRef="#ctx0" brushRef="#br0" timeOffset="91970.08">22498 6896 0,'0'-25'0,"25"25"78,-25-25-62,24 25-16,1 0 15,0 0-15,0-25 16,0 25-16,24 0 16,1 0-1,0 0 1</inkml:trace>
  <inkml:trace contextRef="#ctx0" brushRef="#br0" timeOffset="92391.73">22498 7193 0,'0'0'16,"-25"0"-16,25 25 0,0-50 31,25 25-31,49 0 16,1-24-1,-51 24-15,51 0 16,-50-25-1,0 25-15</inkml:trace>
  <inkml:trace contextRef="#ctx0" brushRef="#br0" timeOffset="92735.62">23217 6672 0,'0'0'15,"0"-74"-15,0 49 0,25-24 16,-25 24-16,25 0 0,-25 0 0,74-24 16,-49 49-16,74 0 15,-74 0 1,49 49-16,-24 75 15,-25 0 17,-25 25-17,0 0 1,0-124-16,49 99 16,-24-99-16</inkml:trace>
  <inkml:trace contextRef="#ctx0" brushRef="#br0" timeOffset="92861.03">23862 7665 0,'0'0'0,"0"24"0,-25 26 15</inkml:trace>
  <inkml:trace contextRef="#ctx0" brushRef="#br0" timeOffset="121094.29">13816 11633 0,'0'-24'15,"-25"24"32,50 0 31,0-25-62,25 0-16,24-25 31,25 1-15,-24-1-1,-51 25 1,1 25-16,-50 0 31,25 25-31</inkml:trace>
  <inkml:trace contextRef="#ctx0" brushRef="#br0" timeOffset="121282.06">13891 11807 0,'0'0'0,"-25"0"0,25 25 0,0 0 16,25-25-1,24-25 1,50-50 0,1-24-1,-26 50 16,-49 24-31,0 0 16</inkml:trace>
  <inkml:trace contextRef="#ctx0" brushRef="#br0" timeOffset="122032.02">14089 15949 0,'0'-24'31,"0"-1"-15,50-25 0,-26 25-16,125-123 31,-124 123-15,0 0 15,-25 99-31</inkml:trace>
  <inkml:trace contextRef="#ctx0" brushRef="#br0" timeOffset="122157.04">14188 16024 0,'0'0'15,"-74"74"-15,74-24 32,25-50-32,99-124 31,-75 74-31,249-347 31</inkml:trace>
  <inkml:trace contextRef="#ctx0" brushRef="#br0" timeOffset="126219.74">14585 10096 0,'25'0'172,"-25"-25"-172,25 25 0,0 0 16,49-25-1,25-25 1,0 25-1,-24 1 1,-26-1 0,-24 0 15,0 25-31,-50 0 31,25-25-15,-49 25-1,24 0 1,-25 0 0,75 0 31,0 0-47,24-25 15,-24 25 1,0 25-1,-25 50 1,-25 24 15,-24 25-15,-1-50-16</inkml:trace>
  <inkml:trace contextRef="#ctx0" brushRef="#br0" timeOffset="133010.24">19968 11832 0,'0'-25'281,"-25"25"-265,0 0-1,0 0 17,25 25-32,-24-25 0,-1 25 15,-25-1 1,50 1 0,-25 25-1,25-1-15,-24 1 16,24 49-1,24 1 1,1-1 0,50 50-1,-26-1 1,1 51 0,-25-26-1,-25-24 1,-25-124-16,-25 99 15,25-99-15,-24 25 16,-50-26 0,24-24-1,1-24 1,74-1 0,-25 0-1,25 0-15,25 25 0</inkml:trace>
  <inkml:trace contextRef="#ctx0" brushRef="#br0" timeOffset="133400.53">20092 14337 0,'0'0'0,"0"25"63,0 0-48,25 0-15,-25 24 16,0 26 0,0-26-1,0-24-15,0 0 16,0 0-16</inkml:trace>
  <inkml:trace contextRef="#ctx0" brushRef="#br0" timeOffset="133572.49">20067 14064 0,'0'-25'0,"0"1"62</inkml:trace>
  <inkml:trace contextRef="#ctx0" brushRef="#br0" timeOffset="134306.81">19844 11038 0,'-25'0'16,"0"0"31,0 25-47,-24 49 31,74 125 16,24-1-16,-49-173-31,-49 74 31,24-74-15,0-25-16</inkml:trace>
  <inkml:trace contextRef="#ctx0" brushRef="#br0" timeOffset="134541.09">19571 11460 0,'-25'0'0,"50"0"0,-50-25 47,124 0-31,-74 0-1,99-24 17,-99 49-32,49-25 31</inkml:trace>
  <inkml:trace contextRef="#ctx0" brushRef="#br0" timeOffset="136118.94">20414 12179 0,'-25'0'235,"25"-25"-220,-24 25 1,-1 25 0,0-25 15,-25 50 0,26-1 0,24 1 1,24 0-1,26-1 0,-50-24 0,25 0 16,-25 0-15,25-25 14,-25 24-30,24-24 125,-24 25-126,25-25 1,-25-25 93,0 1-93,0-1 0,-25 25-16</inkml:trace>
  <inkml:trace contextRef="#ctx0" brushRef="#br0" timeOffset="137354.01">20489 11931 0,'0'-25'16,"0"0"0,0 1-1,0-1 17,-25 25-32,25-25 31,-25 0-16,25 0 1,0 50 31,0 0-31,0 0-1,25 49 1,0 50-1,-25-99-15,0 49 16,0-49-16,24 0 0,-24 25 16,0-1-1,0-24 1,0-50 15,0 1 0,-24-1-31,-1 0 32,-25 25-17,1 0 1,24 25 0,-25 24-1,25-49-15,1 75 16,24-50-16,0 24 15,0 26 1,24-26 0,1 1-1,25-50 1,24-25 0,-24-25-1,-25 1 1,-1-50-1,-24 24 17,0 26-17,0 24 1,0 50 0,0-1-1,0 1 1,0 50-1,50-1 1,0-24 0,-1-26-1,26-48 1,-1-1 0</inkml:trace>
  <inkml:trace contextRef="#ctx0" brushRef="#br0" timeOffset="137854.37">21034 11956 0,'0'-25'0,"0"0"16,0 0 15,-24 25-15,-1 25 0,-25 0-1,25 49 1,1 50 15,24-99-31,-25 75 16,25-76-16,0 26 0,25 24 15,-1 26 1,51-51 0,-26-49-1,26-74 1,-50 49-16,-1-49 15,-24 49-15,0 0 0,0-74 16,0-1 0,-49 26-1,24 49 1</inkml:trace>
  <inkml:trace contextRef="#ctx0" brushRef="#br0" timeOffset="138072.97">20960 12179 0,'0'0'0,"0"25"0,25-25 47,24 74-32,1 1 1,49 24-1,-24 0 1,-1 0 0,25-49-1,-99-25-15</inkml:trace>
  <inkml:trace contextRef="#ctx0" brushRef="#br0" timeOffset="138901.5">21630 12502 0,'0'-25'16,"0"50"46,-25-1-46,25 1-16,0 0 0,-25 99 15,25-99-15,-25 74 16,0 0 0,25-24-1,0-100 32,0-50-31,0-24-1,25-50 1,0 25 0,0 50-1,0 74 16,-25 25-31,24 24 16,26 75 0,-25-24-1,0-1 1,-25-74-16,25 24 16,-25-24-1,0-50 1,0 0-1,-25 25-15</inkml:trace>
  <inkml:trace contextRef="#ctx0" brushRef="#br0" timeOffset="139073.76">21506 12675 0,'0'0'0,"24"0"31,1 0-16,25 0 1,49 0 0,-74 0-16,99-25 15</inkml:trace>
  <inkml:trace contextRef="#ctx0" brushRef="#br0" timeOffset="139448.66">22299 12229 0,'0'-25'0,"-24"25"0,48 0 47,1 0-47,50 25 16,73-25-1,26 0 1,-25 0 0,-50-25-1,-124 25 63</inkml:trace>
  <inkml:trace contextRef="#ctx0" brushRef="#br0" timeOffset="140026.62">23788 11261 0,'0'0'15,"-25"-24"-15,0-1 16,0 0 0,-24 0-1,-1 50 1,25-25-16,0 74 15,1-49-15,24 0 0,-25 49 16,0 75 0,25 25-1,50-1 1,-1 1 0,1 25-1,-1-1 1,-49-148-1,25 173 1,-25-174-16,-25 100 16,-49-25-1,0-74 1,-50-25 0,0-50-1,74 0 1</inkml:trace>
  <inkml:trace contextRef="#ctx0" brushRef="#br0" timeOffset="140448.37">23416 13742 0,'0'-25'0,"-25"25"16,25 25 31,0 0-47,0 24 15,0 50 1,0 1 0,0-76-16,0 26 31,0-25-31,0 0 15,0-50 17,0 0-32</inkml:trace>
  <inkml:trace contextRef="#ctx0" brushRef="#br0" timeOffset="140651.44">23465 13494 0,'0'0'0,"0"-25"0,-25 0 16,25 0-16,0 1 15,0-1 1,25 25 15,-25-25-31,25 25 16</inkml:trace>
  <inkml:trace contextRef="#ctx0" brushRef="#br0" timeOffset="141167.47">23490 9971 0,'-25'-24'0,"50"48"0,-75-48 16,26 24-16,-1 24 15,0-24-15,0 149 32,25-99-17,25 223 1,0 0 31,-50-249-47,-25 51 15</inkml:trace>
  <inkml:trace contextRef="#ctx0" brushRef="#br0" timeOffset="141324.13">23118 10616 0,'99'-49'31,"-74"49"-31,173-25 31,26 25 0</inkml:trace>
  <inkml:trace contextRef="#ctx0" brushRef="#br0" timeOffset="142058.34">23912 11609 0,'0'-25'16,"0"50"30,0-1-30,0 175 15,0-75 1,-100-75-1,-48 100 0,123-25 0,25-99-31,124 0 47,-99-25-47,49-99 31,-49-1 1,-25 125-1,0 50 0,99 49 0,50-99 1</inkml:trace>
  <inkml:trace contextRef="#ctx0" brushRef="#br0" timeOffset="142418.07">24408 11807 0,'0'-50'31,"0"100"-31,-25-100 0,-25 75 31,26-25-31,-51 223 32,75-99-17,0-74-15,25 25 16,0-51-16,-25 1 0,74 0 15,25-50 1,25-49 0,-74-26-1,-25-73 1,-25 123 0,-25-74-1,25 75-15,-25 24 0,0-50 16,1 26-1,-26 98 1</inkml:trace>
  <inkml:trace contextRef="#ctx0" brushRef="#br0" timeOffset="142605.59">24433 11981 0,'0'0'15,"-25"0"-15,25 24 31,0 1-15,0 0-16,25 0 0,-25 49 16,24-49-16,-24 0 15,25 74-15,25 0 16,-25 25 0</inkml:trace>
  <inkml:trace contextRef="#ctx0" brushRef="#br0" timeOffset="143262.62">24581 12601 0,'0'-25'15,"0"50"16,0 24-15,0 26 0,0 24-1,-24 0 1,24-49 0,0-75 30,0 0-30,0-99 0,24 0-1,1 0 1,0 25 0,0 74-1,0 0 1,-1 25-16,1 25 15,0 0-15,-25 0 16,0 49 0,-50 25-1,1-24 1,49-50-16,0 24 31,0-24-31,25 0 16,24 24-1,-24 1 1,-25 0 0,-25-26-1,0-24-15,-49 25 16,49-25 0,0-25-16,-24 25 15,49-24-15,-25 24 16</inkml:trace>
  <inkml:trace contextRef="#ctx0" brushRef="#br0" timeOffset="-174187.5">3994 9525 0,'0'25'0,"24"-25"47,-24-25-47,124-25 32,-99 50-32,-74 25 31,24 0-31,-198 99 31,173-50 16,248-98-16,-74-1 0</inkml:trace>
  <inkml:trace contextRef="#ctx0" brushRef="#br0" timeOffset="-165122.57">347 14585 0,'0'-25'110,"25"25"-110,-25-24 15,25 24 1,-25-25-16,25 25 16,-1 0-16,-24-25 15,25 50 1,-25 24-1,0 26 1,0-50-16,0 24 16,0 1-1,0-1-15,0 1 16,0-75 31,0 0-32,0 1 1,25-1-16,0-50 16,-25 51-16,0-26 15,25 0 1,0 26 0,-1 24-1,-24 24-15,25 1 16,-25 0-16,0 25 15,25-1 1,-25 1 0,0-25-1,0-50 17,0 0-17,0 0 1,25-49-1,0-1 1,-1 1 0,1 74-16,0-50 15,0 26 1,-25 48 0,0 1-16,25-25 15,-25 75 1,0-1-1,0-49-15,0 24 16,0-24-16,0 0 16,0 0-16,0 0 15</inkml:trace>
  <inkml:trace contextRef="#ctx0" brushRef="#br0" timeOffset="-164340.8799">967 14734 0,'0'-25'0,"0"50"31,0 0-15,-24 49-1,-1 25 1,25-49-16,0 24 15,-25-49-15,25 0 16,0 25-16,-25-1 16,25-24-1,0-50 1,25 0 15,-25 1-31,0-51 16,25 50-16,-25 1 0,25-51 15,-1-49 1,1 50 0,0 49-1,0 25 32,-25 25-47,25 24 16,-25 26-1,24 24 1,-24-25 0,25-24-1,-25-25-15,0-50 78</inkml:trace>
  <inkml:trace contextRef="#ctx0" brushRef="#br0" timeOffset="-164028.01">918 14982 0,'0'-25'47,"25"25"-47,-1 0 16,1 0-16,0 0 16,0-25-1,0 25-15,-1 0 0,-24-24 16,50-1-1,-25 25 1,-25-25 0,25 0-1</inkml:trace>
  <inkml:trace contextRef="#ctx0" brushRef="#br0" timeOffset="-163246.4199">1563 14362 0,'-25'0'16,"0"0"47,0 0-32,25 25-31,-25-25 15,1 25 1,-1-1 0,0 1-1,0 0-15,0 25 16,25-26-16,-24 1 16,24 50-1,-25-1 1,25-24-1,25 24 1,-1-24 0,26-1-1,0-49 1,24 0 15,0-25-15,-49 1-16,0 24 15,0-25-15,0 25 0,0 0 16,-25-25 0</inkml:trace>
  <inkml:trace contextRef="#ctx0" brushRef="#br0" timeOffset="-161699.34">1761 15106 0,'0'-25'0,"0"50"78,25 0-47,-25 0-15,25 74 0,24 0 31,-24-74-16,0-75 0,49-148 0,-49 173-31,-25-74 32,0 74-32,0 0 31,0 50 0</inkml:trace>
  <inkml:trace contextRef="#ctx0" brushRef="#br0" timeOffset="-153824.57">2456 14312 0,'0'25'375,"0"-50"250,0 50-219,0 0-390,0 0-1,0 0-15,24-1 0,-24 1 16,0 0-16,0 0 15,0 0-15,25-1 0,-25 1 16,0 0-16,0 0 16,0 0-16,0-1 15,0 1 1,25-25-16,-25 25 16,0-50 30,-25 25-30,0-25 0,1 25-16,-1 0 15,0 0 1,25 25-16,-25-25 16,0 25-16,25 0 15,-24 0-15,24-1 0,-25 1 16,25 0-16,0 0 15,0 0-15,0-1 0,0 1 0,0 0 16,0 0-16,0 0 0,25-1 16,-1-24-1,1 0-15,0 0 16,0-24-16,0 24 0,-25-25 16,24 0-16,1 0 0,-25 0 15,25 1-15,-25-1 0,0 0 16,0 0-16,0 0 0,0 1 15,0-1-15,0 0 16,0 50 15,0 0-15,0-1-16,0 1 0,0 0 16,0 0-16,25 0 0,-25-1 15,25 1-15,-1 0 16,-24 0-16,25-25 0,0 0 15,0 0-15,0 0 16</inkml:trace>
  <inkml:trace contextRef="#ctx0" brushRef="#br0" timeOffset="-153496.71">2604 14635 0,'25'-25'47,"0"25"-32,0 0-15,49 0 16,1-25 0,-26 0-1,-24 25 1,25-24 0,-25 24-16</inkml:trace>
  <inkml:trace contextRef="#ctx0" brushRef="#br0" timeOffset="-153215.01">2778 14610 0,'0'0'15,"0"25"32,0 0-47,0 49 16,25 50-1,-25 0 17,0-25-17,0-49 1,0-25-16</inkml:trace>
  <inkml:trace contextRef="#ctx0" brushRef="#br0" timeOffset="-152746.16">2977 14908 0,'0'0'0,"0"24"47,0 26-47,0 24 15,0-49 1,0 50 0,0-51-16,0 1 15,0 0 1,0-50-1,0 0 1,0-49 0,0 49-16,0-49 15,0 24-15,0 1 16,0-1 0,24 50-1,1 25 1,25 74-1,-50-74-15,25 24 16,-1 1 0,1 0-16,0-1 15,-25-24 17</inkml:trace>
  <inkml:trace contextRef="#ctx0" brushRef="#br0" timeOffset="-152574.09">2952 15106 0,'0'0'0,"-25"25"15,25 0 1,25-25 0,24 0-1,-24 0-15,74-25 16,-74 25-16,50-25 15,-26 0 1</inkml:trace>
  <inkml:trace contextRef="#ctx0" brushRef="#br0" timeOffset="-152058.05">1215 15652 0,'0'0'0,"-24"0"16,48 0 30,51 0-30,98-25 0,51 0-1,24 25 1,-174-25-16,125 25 16,-51 0-16,26 0 15,-25 0 1,-99 0-1,-26 0 1,-48 0 0</inkml:trace>
  <inkml:trace contextRef="#ctx0" brushRef="#br0" timeOffset="-151745.47">1736 16123 0,'-24'25'0,"48"-50"0,-24 50 31,75-50-16,49 0 1,25 0 0,-25 1-1,-25 24 17,-99-25-32,25 25 15</inkml:trace>
  <inkml:trace contextRef="#ctx0" brushRef="#br0" timeOffset="-151479.81">2108 16098 0,'-24'0'0,"24"25"31,0 0-15,0 0-16,24 24 15,-24 50 1,0 26 0,0-101-1,0 76 1,0-76-16,0 51 16,0-1-1,0-49 1</inkml:trace>
  <inkml:trace contextRef="#ctx0" brushRef="#br0" timeOffset="-150963.78">2332 16470 0,'0'0'16,"24"-24"-16,-24 48 31,0 1-16,0 25-15,0 24 16,0 25 0,0 1 15,0-51-15,0-24-1,25-25 1,-25-25-1,0-49 1,0-50 0,25 0-1,-25 99-15,0-74 16,25 74-16,-25 0 16,25 25 15,-25 25-31,49 49 15,1 26 1,-50-76-16,49 76 16,-24-76-1,0 51 1,0-1 0,-25-49-1,0-50 1</inkml:trace>
  <inkml:trace contextRef="#ctx0" brushRef="#br0" timeOffset="-150791.75">2356 16743 0,'0'0'0,"25"0"46,0 0-30,25 0-16,49-25 16,0-24-1</inkml:trace>
  <inkml:trace contextRef="#ctx0" brushRef="#br0" timeOffset="-150104.26">3597 15354 0,'-25'0'0,"50"0"109,-1 0-93,1 0-16,25-25 15,0 25 1,-1-25 0,1 25-1</inkml:trace>
  <inkml:trace contextRef="#ctx0" brushRef="#br0" timeOffset="-149885.4499">3572 15478 0,'0'0'0,"25"0"15,-1 0 1,51 0 0,-1-25-1,1 25 1,-50-24 0</inkml:trace>
  <inkml:trace contextRef="#ctx0" brushRef="#br0" timeOffset="-148681.8891">4663 14709 0,'0'-25'15,"0"1"1,25 24-1,-25-25 1,25 25 15,-25 25-15,25-25-16,-1 74 16,1 25-1,-25-74-15,25 49 16,-25-49-16,0 0 15,0 0-15,0 0 16,0-50 15,0 0-15,25-49 0,-25 49-16,25-50 15,-25 26-15,25 24 16,-1 25 15,26 149 0,-25-75 1,0-148-1,74-100 0,-74 149-15,-25 1-1,24 48 1,-24 1-16,25 0 16,0 49-1,-25 26 1,25-1-1,-25-25 1</inkml:trace>
  <inkml:trace contextRef="#ctx0" brushRef="#br0" timeOffset="-147791.34">5358 14982 0,'0'25'16,"0"0"15,25 123 0,-25-48 0,0-76 1,-50-73-1,50-75 0,0 25 0,25-1 16,49 26-15,1 49-1,-26 50 0,-49 99 0,-49-25 1,73-99 30,1 0-46,74 0 15,-74 0-31,25 50 31,-50-25-31,-99 74 31,-100-50 1,174-49-32,-74 0 31,124 0 47</inkml:trace>
  <inkml:trace contextRef="#ctx0" brushRef="#br0" timeOffset="-146275.66">5879 14684 0,'0'-24'0,"0"-1"47,-25 25-32,0 0 1,25 25 0,-25-25-16,0 24 15,1 51 1,-1-1 0,25 25-1,25 1 16,49-26-15,1-49 0,-1 0-1,-49-25-15,24 0 16,-24-25-16</inkml:trace>
  <inkml:trace contextRef="#ctx0" brushRef="#br0" timeOffset="-145963.12">6127 14932 0,'0'25'32,"0"0"-17,0 0-15,25 74 16,-1-74-1,-24 49 1,25-49-16,-25 0 0,25 24 16,-25-24-1,25-50 1,-25-24 0,25-50-1,-1-1 1,-24 76-16,0-76 15</inkml:trace>
  <inkml:trace contextRef="#ctx0" brushRef="#br0" timeOffset="-145353.01">6772 14436 0,'0'25'46,"0"0"-30,0 0-16,24 24 16,-24-24-16,25 25 15,-25-25-15,0 24 16,-49 26 0,-26 24-1,1 0 16,49 25-15,0-99-16,25 49 16,25-49-16,0-25 15,0 0 1,49-50 0,-24-24-1,-50 0 1,0 49-16,0-25 15,0 75 17,0 0-17,0 0-15,0 49 16,49-24 0,-24-26-16,50 1 15,-51-25 1</inkml:trace>
  <inkml:trace contextRef="#ctx0" brushRef="#br0" timeOffset="-145134.13">7020 14536 0,'0'0'0,"-25"0"16,50 0-1,0 0 1,-1 0-16,76 0 16,-76 0-16,26 0 15,49 0 1,-74 0 0</inkml:trace>
  <inkml:trace contextRef="#ctx0" brushRef="#br0" timeOffset="-144915.02">7243 14536 0,'-25'0'0,"25"24"31,0 1-15,0 0-1,25 0-15,-25 74 16,0-74-16,0 49 15,25 25 1,-25-24 0,25-26-1</inkml:trace>
  <inkml:trace contextRef="#ctx0" brushRef="#br0" timeOffset="-144226.84">7441 14908 0,'-24'-25'16,"48"50"-16,-48-75 0,-1 25 15,25 50 17,0 0-32,0 49 15,25 25 17,-1 1-32,-24-76 0,0 26 15,0-25 1,0 0-16,0-1 15,0-48 32,0-1-31,0-25 0,0 25-16,0-49 15,0 49-15,0-24 16,25-26-1,0 26 1,0 24 0,0 0-1,-1 25 1,1 0-16,-25 25 16,0 0-1,0-1-15,0 51 16,-25-1-1,50 1 17,25-1-17,-25-74-15,-25 50 16,0-26 0,-50 1-1,-24-25 1,49 25-16</inkml:trace>
  <inkml:trace contextRef="#ctx0" brushRef="#br0" timeOffset="-143804.3799">5779 15528 0,'0'0'0,"-24"0"0,-1 0 15,50 0 1,-1 0-1,76 0 1,98-25 0,100 50-1,24-25 1,-247 0-16,222 25 16,-222-25-16,74 0 15,-1-25 1,-123 0-1,-25 0 17,-25 0-32</inkml:trace>
  <inkml:trace contextRef="#ctx0" brushRef="#br0" timeOffset="-143382.68">6028 15850 0,'0'-25'15,"24"25"32,1 0-47,0-24 0,74 24 16,25 0 0,-25-25-1</inkml:trace>
  <inkml:trace contextRef="#ctx0" brushRef="#br0" timeOffset="-143163.71">6226 15801 0,'0'0'16,"0"24"-1,0 1-15,0 0 16,0 0-16,25 74 15,-25-74-15,25 99 16,-25 25 0,0 0-1,0-125-15</inkml:trace>
  <inkml:trace contextRef="#ctx0" brushRef="#br0" timeOffset="-142569.65">6449 16297 0,'0'0'16,"0"-25"-16,0 50 16,0-1-1,0 76 1,25 24-1,0 0 1,-25-99-16,0 24 16,0-24-16,0 0 31,0-50-31,0 0 16,0-24-1,0-75 1,0 24-1,0 51 1,0-51 0,25 51-16,-25-1 15,49-24 1,1 24 0,-1 50-1,1 25 1,-75 49-1,0 1 1,1 24 0,48-24-1,26-1 1,-25-24 0,-25-26-16,0 26 15,-25-25 1,-25 0-16,-24 24 15,24-24 1</inkml:trace>
  <inkml:trace contextRef="#ctx0" brushRef="#br0" timeOffset="-139740.3891">744 13841 0,'-25'0'32,"1"0"14,-1 0-14,0 0-17</inkml:trace>
  <inkml:trace contextRef="#ctx0" brushRef="#br0" timeOffset="-139037.19">843 13791 0,'-24'-24'16,"-1"24"0,0 0-1,0 0 1,0 0-16,-24 0 16,-26 24 15,1 26-16,24 0 1,25 24 0,1-49-16,24 99 15,0-75-15,0 100 16,24 124 0,26 0-1,-25-199-15,25 150 16,-26-150-16,-24 0 0,50 75 15,-25-99-15,49 248 16,-74-224-16,25 149 16,-25 50-1,-50-25 1,50-198 0,-74 99-16,49-125 15,0 26-15,-49 24 16,-1 1-1,1-75 1,49-75 0,25-49-1,25 100-15</inkml:trace>
  <inkml:trace contextRef="#ctx0" brushRef="#br0" timeOffset="-137568.62">4762 13791 0,'-24'0'93,"-1"0"-77,0 0 0,25 25-1,-25-25-15,0 0 16,1 0 0,-1 25-1,0-25 1,0 25-1,25 0 1,-25 24 0,1-24-1,24 0-15,-25 0 16,25-1-16,0 1 16,0 25-1,0 24 1,0-24-1,0-25-15,0 49 16,0-49-16,0 0 16,0 24-16,25 51 15,-25-1 1,24 0 15,-24 0-15,25 25-1,-25-99-15,25 99 16,0-99-16,0 74 16,-1 50-1,1-25 1,25 50 0,-25-1-1,-1-148-15,1 149 16,-25-150-16,0 76 15,-25 24 1,-49 0 0,-25-50-1,0-24 1,49-25 0,-24-25-1,49 0-15,-50-50 16,26 0-1,49 1 1,0-1 0</inkml:trace>
  <inkml:trace contextRef="#ctx0" brushRef="#br0" timeOffset="-133833.43">571 17190 0,'-25'0'47,"0"0"15,0 0 48,0 0 452,0 0-531,25 24 1,-24-24-32,48 0 62,1-24-62,0 24 16,0 0-16,0-25 15,0 25-15,-1 0 0,1-25 16,0 25-16,0-25 0,0 25 16,-1 0-16,1 0 0,-25-25 15,25 25-15</inkml:trace>
  <inkml:trace contextRef="#ctx0" brushRef="#br0" timeOffset="-133473.9199">595 17214 0,'-24'0'0,"24"-24"16,0 48 62,24 1-78,-24 0 16,0 74-1,0-74-15,25 74 16,-25-74-16,25 50 16,-25-1-1,0-49 1,25-25-16,-25 25 16</inkml:trace>
  <inkml:trace contextRef="#ctx0" brushRef="#br0" timeOffset="-133145.3">967 17512 0,'0'0'0,"0"-25"0,-24 0 15,24 50 1,0 0 0,0 25-1,0 24 1,24-24-1,-24-25-15,25 24 16,0-49 0,0 25-1,24-25 1,1 0-16</inkml:trace>
  <inkml:trace contextRef="#ctx0" brushRef="#br0" timeOffset="-133004.56">1166 17289 0,'0'0'0,"-25"0"0,25-25 0,-25 25 15,0-25 1,50 25 15,-25-25-31</inkml:trace>
  <inkml:trace contextRef="#ctx0" brushRef="#br0" timeOffset="-132067.01">124 12973 0,'-25'0'16,"50"0"46,-25-25-62,25 25 16,0-25-1,-1 25-15,76-49 16,-76 24-16,51 0 16,-1-25-1,-24 26 1</inkml:trace>
  <inkml:trace contextRef="#ctx0" brushRef="#br0" timeOffset="-131660.5">372 12898 0,'-25'0'0,"25"25"15,0 0 48,0 0-63,0 0 15,25-1-15,-25 26 16,25 49 0,0 1-1,-25-76-15,0 76 16,0-76 0,0 1-16,24 0 15,-24-50 32,0 0-16</inkml:trace>
  <inkml:trace contextRef="#ctx0" brushRef="#br0" timeOffset="-131348.18">794 12874 0,'0'0'0,"-25"0"0,0 0 15,0 0 1,25 24-16,0 51 15,25 24 17,50 0-17,-75-74-15,49 25 16,-49-25-16,0-1 0,0 1 16,0 0-16,0 25 15,-25-50-15,1 24 16,-26-24-1</inkml:trace>
  <inkml:trace contextRef="#ctx0" brushRef="#br0" timeOffset="-131191.9499">670 13171 0,'0'0'16,"25"0"15,-1 0-16,26-25-15,49 1 32,-74-1-32</inkml:trace>
  <inkml:trace contextRef="#ctx0" brushRef="#br0" timeOffset="-129129.18">1290 17512 0,'0'-25'0,"25"25"16,-50 0 46,25 25-46,0 0 0,0 0-16,0 24 15,-25-49 1,25 149 15,0-124-31,0 25 31,0-75 1,25-99-1,-25 0 0,0 99 0,25 75 1,-1-50-17,26 99 16,-50-74-31,25 24 32,-25-24-1</inkml:trace>
  <inkml:trace contextRef="#ctx0" brushRef="#br0" timeOffset="-128894.47">1290 17686 0,'25'0'63,"-1"0"-48,26 0 1</inkml:trace>
  <inkml:trace contextRef="#ctx0" brushRef="#br0" timeOffset="-128004.1">3944 16942 0,'-25'0'16,"25"-25"15,25 25 0,99-50 0,-99 50-31,148-49 32,-148 49-17,-25-25 1</inkml:trace>
  <inkml:trace contextRef="#ctx0" brushRef="#br0" timeOffset="-127707.16">4068 16867 0,'0'25'62,"0"0"-62,0 0 16,25 24-16,0 75 15,-25-99 1,24 74-16,-24-74 16,0 25-16,25 24 0,-25 25 31,0-74-16,25 0-15</inkml:trace>
  <inkml:trace contextRef="#ctx0" brushRef="#br0" timeOffset="-127270">4415 17214 0,'0'0'0,"-25"0"0,25 25 62,0 0-46,0 0-16,25 49 15,0-24 1,-25 24 0,0-49-1,25 0 1</inkml:trace>
  <inkml:trace contextRef="#ctx0" brushRef="#br0" timeOffset="-127097.9399">4390 17066 0,'0'-25'0,"-24"25"16,24-25-16,24 25 31</inkml:trace>
  <inkml:trace contextRef="#ctx0" brushRef="#br0" timeOffset="-126409.6">4589 17140 0,'0'25'31,"0"0"-15,0-1-16,25 76 15,-1-26 1,-24-49-16,0 24 16,0-24-16,0 0 15,0-50 32,0 0-31,0 1-1,0-1-15,0 0 16,-24 0-16,24 0 0,0 1 16,0-51-1,0 26 1,0-1 0,24 25-1,1 0 1,0 25-1,-25 25 1,0 25 0,0 24-1,0 1 1,25-51 0,0 1-1,24 25-15,-24-50 16,-25 49-1,-25 1 1,0-25 0,-24 0-1,49 0-15,-50-25 16</inkml:trace>
  <inkml:trace contextRef="#ctx0" brushRef="#br0" timeOffset="-125409.93">4018 13767 0,'25'0'78,"0"-25"-62,0 25-1,49-25 1,-49 0-16,25 0 16,-26 25-16,1-24 0,0 24 15</inkml:trace>
  <inkml:trace contextRef="#ctx0" brushRef="#br0" timeOffset="-125206.28">4217 13667 0,'0'0'0,"-25"25"0,25 0 47,0 0-47,0 49 15,0 1 1,25-1 15,0-24-15,-25-1-1,24-49-15</inkml:trace>
  <inkml:trace contextRef="#ctx0" brushRef="#br0" timeOffset="-124956.27">4440 13742 0,'0'0'0,"-25"0"0,25 25 32,25 24-17,25 50 17,-1 1-17,-49-1 1,0-50-1,0-24-15,-25 0 16</inkml:trace>
  <inkml:trace contextRef="#ctx0" brushRef="#br0" timeOffset="-124831.19">4366 14015 0,'0'0'16,"0"-50"-16,0 25 0,0 0 15,0 1 1,49-1-1,-24 25 1</inkml:trace>
  <inkml:trace contextRef="#ctx0" brushRef="#br0" timeOffset="-124690.32">4837 13767 0,'0'0'16,"0"-25"-16,0 0 15</inkml:trace>
  <inkml:trace contextRef="#ctx0" brushRef="#br0" timeOffset="-120219.25">1811 14163 0,'0'0'0,"-25"0"31,0 0 0,0-24 1,-24 24-1,-51-25 0,26 25 0,24 0 16,-49 0-15,74 25-32,-99-25 31,100 0-31,-26 24 31,25-24-31,-74 25 31,74-25-15,-74 50 0,-25 24 15,99-49-16,-24 0-15,24-25 16,25 25-16,-50 0 0,25-25 16,-49 74-1,49-74-15,-25 50 16,26-26-16,-26 26 16,25-25-16,0 0 15,25-1-15,-24 26 16,-1-25-16,25 0 0,-25 24 15,0 26 1,25-26 0,0 1-1,0-1 1,0 1 0,25-25-16,-25 24 15,25-24 1,-25 0-16,49 49 15,26-24 1,-1-25 15,-49 0-31,25 0 16,-25-25-16,-1 0 0,51 24 16,-1 1-1,1 0 1,-1-25-1,-49 0-15,24 0 16,-24 0-16,0 25 0,25-25 16,24 0-1,-24 0 1,24 0 0,-24 0-1,24 0 1,-24 0-1,24 0 1,-24-25 15,24 25-15,1-25 0,-26 25-1,1 0 1,-1-25-1,-24 25 1,25 0 0,-25-24-1,-1 24 1,1-25 0,0 0-1,0 0 1,0 0-1,-1 0 1,-24 1 15,25 24-31,-25-75 16,0 50-16,0 1 16,0-76-1,0 26 1,-25-25-1,25 74-15,-24-49 16,24 49-16,0 0 0,-25-49 16,0-26-1,-25 26 1,1 0 0,-1-26-1,50 75-15,-49-24 16,24 24-16,0 0 15,0 0-15,-24-24 16,24 24 15,-25 0-15,0 0 0,26 25-16,-26-24 15,25 24-15,-24 24 16,24 1-16</inkml:trace>
  <inkml:trace contextRef="#ctx0" brushRef="#br0" timeOffset="-118061.33">5928 14560 0,'0'-24'0,"0"-1"31,0 0-15,0 0 15,0 0 32,-24 25-63,-1 0 15,0 0 1,25-24-1,-50 24-15,25-25 16,-24 0 15,24 25-15,0-25-16,-24 25 16,24 0-16,0-25 15,-25 25 1,-24 0-1,0-25 1,49 25-16,-25 0 16,25 0-16,-24 25 15,-1-25 1,-24 25 0,-1 0-1,1 0 1,49-25-1,0 25-15,1-25 16,-1 24 0,-25 1-1,25 0 1,0 0 0,1 0-1,-1-1 1,0 1-16,0 0 15,25 0-15,-25 0 16,25 24 0,-24 1-1,24-25 1,-25 24 0,25-24-16,0 25 15,0-26 1,0 1-16,0 0 15,0 25 1,0-1 15,25 1-15,-1-1 0,1 1-1,25 0 1,24-1-1,-24-24 1,24 0 0,-49 0-16,74 0 15,-74-25-15,25 24 16,24 1 0,1-25-1,-1 25 1,0-25-1,-49 25-15,50-25 32,-51 0-32,1 0 15,50 0 1,-26-25 0,26 25-1,-51 0-15,26 0 16,0 0-16,-25 0 15,24-25 1,1 25 0,-1-25-1,1 1 1,-25 24-16,0-25 16,-1 25-16,1-25 15,0-25 1,25 1-1,-1-1 1,-24 0 15,-25 26-31,25-26 16,-25 25-16,0-24 16,25-1-1,-25-24 1,0-1-1,0 26 1,0 24-16,0-25 16,0 25-16,-25-24 15,0-1 1,-25-24 0,-24-1-1,0 1 1,49 74-16,-74-50 15,74 50 1,-74-25-16,-1 50 16</inkml:trace>
  <inkml:trace contextRef="#ctx0" brushRef="#br0" timeOffset="-111090.46">2034 17214 0,'0'-24'156,"0"-1"-15,0 50 281,0-1-391,0 1-15,25-25-16,-25 25 0,0 25 15,25-26-15,-25 26 16,24 0 0,1 24-1,0-24 1,0-1 0,-50-49 62,25-24-78,-25-1 15,25 0 1,-25 25-16,1-50 16,-1 25-1,25 1 1,0 48 46,0 1-46,25-25-16,-1 50 16,1 0 15,-25-26-31,25 1 15,0 0-15,0-25 0,-25 25 16,24-25 0,1-25-1,-25 0 1,25 0 0,-25 1-1,0-1 1,0 0-1,-25 25 79</inkml:trace>
  <inkml:trace contextRef="#ctx0" brushRef="#br0" timeOffset="-108699.29">2356 17983 0,'-24'0'16,"24"-24"109,0 48-16,24-24-109,-24 25 0,0 0 16,25 49 15,-25-49-31,0 0 31,0-50 1,0 0-17,0-74 16,25 25 1,0 74-1,0 74 0,-1 1 0,-24-100 16,0 0-15,0 0-32,25-49 31,-25 49-31,25 25 31,0 25 0,0 74 1,-25-74-32,0 49 31,0-49-31,24-25 31</inkml:trace>
  <inkml:trace contextRef="#ctx0" brushRef="#br0" timeOffset="-108198.22">2704 18008 0,'0'0'32,"0"25"-17,-25 25 1,25 49 15,0-74-31,0-1 31,0-48 1,25-51-17,-25 1 17,25 24-17,-25 25 1,0 1-1,0 48 1,24 1 0,-24 50-1,25-26 1,-25-24-16,25 0 16,-25 0-16,0-1 15</inkml:trace>
  <inkml:trace contextRef="#ctx0" brushRef="#br0" timeOffset="-106510.52">2902 17983 0</inkml:trace>
  <inkml:trace contextRef="#ctx0" brushRef="#br0" timeOffset="-105322.81">2977 17983 0,'0'-24'79,"0"-1"-48,0 50 63,-25-1-79,25 1-15,-25 25 16,0 24-1,25-49 1,-25 25-16,25-26 16,-24 1-16,24 25 15,-25-1 1,25-24 0,-25 0-1,25-50 16,25 25-31</inkml:trace>
  <inkml:trace contextRef="#ctx0" brushRef="#br0" timeOffset="-102899.3">3150 17884 0,'25'0'78,"-25"-25"-78,25 25 15,0 0 1,74 25 15,-74 124 0,-25-124-31,0 74 32,0-74-32,-25-50 31,25-124 0,0 25 16,49 149-16,1 74 1,-50-74-32,25 74 31,-25-124 0,-25 25-31,25-124 47,0 0-31,50 174 15,24 74 0,-74-99-15,50 99 15</inkml:trace>
  <inkml:trace contextRef="#ctx0" brushRef="#br0" timeOffset="-102132.59">3621 17983 0,'0'25'63,"0"50"-48,25 73 16,-25-48 1,0-76-32,0-48 31,0-51 0,0-24 0,0 74-31,25-99 32,-25 99-17,25 1 17,25-1-1,-50 124 0,-50 50 0,75-100 1,74-24-1,-99 25 0,-74-1 16,49-24-47,-25 0 16</inkml:trace>
  <inkml:trace contextRef="#ctx0" brushRef="#br0" timeOffset="-101476.05">4043 18058 0,'25'0'125,"0"0"-109,0 0-1,24-25 1,-24 25-16,25 0 16,-50-25-16,24 25 15,1 0 1</inkml:trace>
  <inkml:trace contextRef="#ctx0" brushRef="#br0" timeOffset="-99773.18">4118 17884 0,'0'25'140,"24"-25"-124,1 0-1,0 0 1,-50 0 31,0 0-31,1 0-16,-1 0 15,50 0 63,-1 0-46,-24-25 93,25 25-125</inkml:trace>
  <inkml:trace contextRef="#ctx0" brushRef="#br0" timeOffset="-99225.5399">4266 17835 0,'0'0'0,"0"-25"47,0 50-1,-24-1-30,-1 26 0,-25 49-1,25 0 1,25-74-16,-24 25 16,24-25-1,0-50 16,24 0-15,-24 0 0,50-74-1,-50 74-15,25-49 16,-25 49-16,25-25 16,-25 26-1,-25 24 1,0 49-1,0 26 1,0-51-16,1 26 16,24-25-16,-25 24 15,25-24 1</inkml:trace>
  <inkml:trace contextRef="#ctx0" brushRef="#br0" timeOffset="-98724.97">4118 17884 0,'-25'25'15,"50"0"17,-1 0-17,1-25-15,0 24 16,0 1-16,0 0 16,-1-25-1,1 50-15,0-50 16,-25 24-1,-25-48 17,0-1-17,1 0 1,-1 0-16,-25 0 16,25 25-16,1-24 15,24-1 1,-25 25-1,74 25 1,1-1 0,24 26-1,-24-25 1,-25 0 0,-25-1-1,0-48 16</inkml:trace>
  <inkml:trace contextRef="#ctx0" brushRef="#br0" timeOffset="-96912.14">4812 17661 0,'-25'0'78,"0"25"-62,1-25-16,24 25 0,-50-25 15,-24 49 17,49-49-32,25 25 62,0 0-46,0 99 15,0-75-31,25 175 31,-25-200-31,0 76 31,24-100 16,26-25-31,124-50 15,-100 51 16</inkml:trace>
  <inkml:trace contextRef="#ctx0" brushRef="#br0" timeOffset="-96239.8">5085 17959 0,'25'0'62,"-25"-25"-62,25-25 32,24-74-1,-24-25 0,-50 125-15,-24-26 15,49 75-31,-25 0 31,0 123 1,25-123-32,50 198 31,-50-198-31,49 99 31,26-74 0,24-149 1</inkml:trace>
  <inkml:trace contextRef="#ctx0" brushRef="#br0" timeOffset="-95802">5383 17909 0,'0'0'0,"0"-25"31,0 50-16,49 49 17,-24 1-1,-25-100 16,0-25-16,50-49 0,-1 50 1,-24 49-32,25 99 31,-50-74-31,24 74 31,1-50 0</inkml:trace>
  <inkml:trace contextRef="#ctx0" brushRef="#br0" timeOffset="-95379.92">5655 17537 0,'-24'0'0,"-1"0"16,50 0 31,-25-25-47,24 25 15,26 0-15,-25-25 16,0 25-16,24-25 31,-24 25-15,0 0-16,-25-24 15,0 48 17</inkml:trace>
  <inkml:trace contextRef="#ctx0" brushRef="#br0" timeOffset="-95098.77">5804 17512 0,'-25'0'15,"25"25"32,25-25-31,-25 50-16,0-26 15,25 51 1,-25-26-16,25 26 16,0 24-1,0 0 1,-25-49 0,0-25-16,24-1 15</inkml:trace>
  <inkml:trace contextRef="#ctx0" brushRef="#br0" timeOffset="-92519.9899">6176 17859 0,'0'-24'78,"-24"48"-47,24 1-15,0 0-16,-25 25 15,0 24 1,25-24 0,0-1-1,-25-49-15,25 25 16,0-50 15,25 0-15,-25-49-1,25 0 1,0-1 0,-25 50-1,0 1-15,24 24 32,-24 24-17,25 26 1,0 0-1,-25-26-15,0 1 16,0 0-16,0 0 16</inkml:trace>
  <inkml:trace contextRef="#ctx0" brushRef="#br0" timeOffset="-92332.14">6102 18008 0,'0'-25'47,"25"25"-32,0-24 1,-1 24-16,26-50 15,-25 50 1</inkml:trace>
  <inkml:trace contextRef="#ctx0" brushRef="#br0" timeOffset="-91691.18">5978 17289 0,'0'0'16,"-25"0"-16,25 25 31,25-25-15,0 0 0,0 0-1,-1-25 1,1 25-16,0 0 15,25 0-15,-26 0 32,-24 25-32,0-1 15,25 76 1,25 24 0,-50-99-16,25 74 15,-25-50-15,24-24 0,1 74 16,0 25-1,0-24 1,0-26 0,-25-49-1,-25 0 1,-50 24 0,1-24 15,24 0-16,26-25 1</inkml:trace>
  <inkml:trace contextRef="#ctx0" brushRef="#br0" timeOffset="-89191.63">6598 17959 0,'0'-25'141,"-25"25"15,25 25-140,0-1 15,0 1 282,0 0-282,0 0-31,0 24 31,25 1 16,0-25-16,24-25 0,-24 0 1</inkml:trace>
  <inkml:trace contextRef="#ctx0" brushRef="#br0" timeOffset="-88941.76">6598 17711 0,'0'-25'0,"25"25"78</inkml:trace>
  <inkml:trace contextRef="#ctx0" brushRef="#br0" timeOffset="-88348.26">6028 16520 0,'0'0'16,"-25"-25"0,0 25-1,25 25 16,0 25-15,25 24 0,0 25-1,-1 0 1,-24-24 0,-24-26-1,-1-49 1</inkml:trace>
  <inkml:trace contextRef="#ctx0" brushRef="#br0" timeOffset="-88176.27">5879 16793 0,'0'-25'16,"0"50"-16,-25-75 16,25 25-16,25 25 15,0-24 1,24 24-1,50-25 1,1 25 0</inkml:trace>
  <inkml:trace contextRef="#ctx0" brushRef="#br0" timeOffset="-86504.25">6672 17413 0,'0'-25'94,"25"25"-94,-25-25 15,25 25-15,0-49 16,24-26 0,26-24-1,24 0 1,-74 74-1,49-74 1,-24 49-16,49-49 16,50-75-1,0 26 1,0 23 0,-50 1-1,-74 100-15,74-51 16,-99 50-16,49-24 15,-24 24 1,0 25 0,0 0 31,0 0-32,0 0-15,-1 0 16,26 0-1,-25-25 17,-25 0-17,25 25 1,-25-24 15,0-1 0,0 0-15,-25 25-16,-50-25 16,26 25-1,24 0 1,50 0 15,0 0-15,-1 0-16,26 25 31,-25 0-15,0 49-1,-25 1 1,-50-1 0,25-24-1</inkml:trace>
  <inkml:trace contextRef="#ctx0" brushRef="#br0" timeOffset="-86035.34">8409 15776 0,'-25'0'0,"25"25"0,0-50 63,25 25-47,0 0-16,-25-25 15,24 25-15,51-50 16,-26 26 15,1-1-15,-50 0-1,25 25 1</inkml:trace>
  <inkml:trace contextRef="#ctx0" brushRef="#br0" timeOffset="-85769.47">8458 15900 0,'0'0'16,"-24"0"-16,24 49 15,24-49 17,1 0-32,25-24 15,24-1 1,-24 0 15,-25 0-15,-1 25-1,-24-25 1</inkml:trace>
  <inkml:trace contextRef="#ctx0" brushRef="#br0" timeOffset="-80566.08">9178 15304 0,'-25'0'15,"0"0"1,25-24 0,-25 24-1,1 0 1,-1 0 0,0 24-1,-25 26 1,25-50-16,1 50 15,-1-25 1,25 24-16,0 1 16,0-1-1,49-24 17,1-25-17,-25 0-15,74-25 16,-74 25-16,25-24 15,24-1 1</inkml:trace>
  <inkml:trace contextRef="#ctx0" brushRef="#br0" timeOffset="-80268.45">9277 15453 0,'0'-24'16,"0"48"15,0 1-15,0 25 0,0 49-1,0 0 1,25-24-1,-25-51-15,25 26 16,-25-25-16,24-25 16,-24-25-1,0 0 1,0-49 0</inkml:trace>
  <inkml:trace contextRef="#ctx0" brushRef="#br0" timeOffset="-80033">9277 15453 0,'0'0'0,"0"-49"16,0 24 0,0 0-1,25 25-15,0 0 16,24 0 15,-24 25-15,-25 25-1,-25-26 1,-24 26 0,24-25-1,25 0 1</inkml:trace>
  <inkml:trace contextRef="#ctx0" brushRef="#br0" timeOffset="-79720.19">9029 15900 0,'0'25'0,"-25"-25"0,50 0 47,0 0-31,49-25-1,50 0 1,-74 0-16,49 0 16,-74 25-16,0-24 0,49 24 15,-49-25 1</inkml:trace>
  <inkml:trace contextRef="#ctx0" brushRef="#br0" timeOffset="-79328.9399">9128 16123 0,'0'0'0,"0"25"31,0 0-15,0-1-16,25 51 16,0-1-1,-25 1 1,25-75-16,-25 25 15,0-50 1,24 25-16,1-75 16,50-49-1,-26 25 1,1 0 15,-50 74-31,0 0 16</inkml:trace>
  <inkml:trace contextRef="#ctx0" brushRef="#br0" timeOffset="-78672.56">8930 16024 0,'0'-25'15,"-25"25"1,0 0-16,0 0 16,0 25-1,25 0-15,-49-1 16,24 1-16,25 0 0,-25 25 16,0 24-1,50-24 1,25-1-1,49-49 1,-74-25-16,74 1 16,-74 24-16,0-25 15</inkml:trace>
  <inkml:trace contextRef="#ctx0" brushRef="#br0" timeOffset="-78125.72">9723 15503 0,'0'0'0,"0"25"78,-24 0-62,24-1-1,0 1-15,-25-25 0,25 75 16,0-1 0,0-24-1,-25-26 17,25 1-32</inkml:trace>
  <inkml:trace contextRef="#ctx0" brushRef="#br0" timeOffset="-77906.88">9575 15602 0,'0'-25'16,"0"50"15,24-25-16,1 0-15,25 50 16,24-1 0,-24 1-1,-1-25 1</inkml:trace>
  <inkml:trace contextRef="#ctx0" brushRef="#br0" timeOffset="-77015.33">10046 15032 0,'0'-25'0,"0"50"0,0-25 94,-25 0-79,-25 24 1,-24 26 15,49-50 0,25 25 32,0 0-32,0-1-15,25 150 15,-25-149-31,25 198 31,0-198-31,-25 173 32,0-148-1,0-25-31,24-25 47,26 0-32,74-25 32,-99 25-16,-25-25 48</inkml:trace>
  <inkml:trace contextRef="#ctx0" brushRef="#br0" timeOffset="-76124.36">10269 15379 0,'0'-25'125,"25"25"-125,-25-25 0,0 0 16,25 1-1,0-125 17,-25 124-32,-25-149 31,25 150-31,-75-51 31,75 100 0,-24-25-31,24 174 32,0-150-32,0 249 31,0-248-31,49 149 31,26-75 0,-51-99-15,26 25 0</inkml:trace>
  <inkml:trace contextRef="#ctx0" brushRef="#br0" timeOffset="-75592.9399">10443 15429 0,'0'-25'0,"25"25"16,-1 0 15,-24 25-31,25 49 32,-25-49-32,0 24 15,0-24-15,0 25 16,0-25-1,0-50 17,25-25-17,0-24 1,0 24 0,-25 25-1,24 25 1,-24 50-1,25 0 1,0 24 0,-25-24-1,0-26 1,25 26 0,0-50-16,-1 0 15,-24-25 1</inkml:trace>
  <inkml:trace contextRef="#ctx0" brushRef="#br0" timeOffset="-75264.42">10666 14932 0,'0'-24'15,"25"24"17,0 0-17,-1-25 1,1 25-16,25 0 15,-25 0 1,24-25 0</inkml:trace>
  <inkml:trace contextRef="#ctx0" brushRef="#br0" timeOffset="-74951.51">10790 14932 0,'0'25'62,"0"0"-46,0 0-16,0 0 16,0-1-16,0 100 15,0-99-15,0 74 16,0 26 0,25-51-1,-25-49-15,0 0 16,0-1-1</inkml:trace>
  <inkml:trace contextRef="#ctx0" brushRef="#br0" timeOffset="-73981.11">10964 15354 0,'0'25'63,"0"0"-63,0 0 15,0-1 1,0 1-1,0 0-15,0 0 16,0 0-16,0-1 16,0 1-1,0 25 1,0-75 46,0 0-46,0 0 15,0 1-15,0-1 15,0 0 16,0 0-31,0 0 15,0 1-15,0-1-1,0 0 1,24 25-16,-24-25 15,25 0 1,0 25 0,0 0-16,-25 25 31,-25 25 0,0 24-15,25 1-1,0-26 1,25 1 0,0-25-1,0-1 1,-50-24 0,0 25-1,-49-25 1</inkml:trace>
  <inkml:trace contextRef="#ctx0" brushRef="#br0" timeOffset="-73449.33">10889 14759 0,'0'-25'0,"25"25"47,-25-25-47,25 25 0,0 0 15,-1 0-15,1 0 16,0 0 0,-25-25-16,25 25 31,-25 25-15,25 0-1,-25 0-15,24 24 16,1 1-16,-25-25 0,25 99 15,0 99 1,0 0 0,-25 1-1,0-51 1,0-148-16,0 49 16,-25-49-16,25 0 0,-50 0 15,1 0 1,-1-25-1,25 0 1</inkml:trace>
  <inkml:trace contextRef="#ctx0" brushRef="#br0" timeOffset="-73027.36">11509 15652 0,'0'0'0,"0"-25"0,-24 0 15,24 50 1,-25-25 0,25 50-1,-25-26-15,25 76 16,0-76-16,0 51 15,0-1 1,25-49 0,0 0-1,-1-25-15,-24-25 0</inkml:trace>
  <inkml:trace contextRef="#ctx0" brushRef="#br0" timeOffset="-72855.26">11485 15478 0,'0'0'15,"0"-25"-15,-25 25 0,25-24 16,25-1 0,-1 25-1,-24-25-15</inkml:trace>
  <inkml:trace contextRef="#ctx0" brushRef="#br0" timeOffset="-72480.16">11410 14387 0,'-25'0'16,"50"0"-16,-74-25 0,24 25 15,25 25 1,25 0-1,-1 49 1,26 50 0,-25 25-1,0-124-15,-25 49 16,0-49-16,0 0 0,-25 24 16,-25 1-1</inkml:trace>
  <inkml:trace contextRef="#ctx0" brushRef="#br0" timeOffset="-72308.05">11261 14759 0,'0'0'0,"0"-25"16,25 25 0,0 0-1,49 0 1,26-25-1,24 0 1,-100 25-16</inkml:trace>
  <inkml:trace contextRef="#ctx0" brushRef="#br0" timeOffset="20267.6">3671 3349 0,'-25'0'16,"25"24"-1,25-48 48,0 24-47,25-25-1,148-74 16,-173 99-31,99-75 32,-99 75-32</inkml:trace>
  <inkml:trace contextRef="#ctx0" brushRef="#br0" timeOffset="21314.77">3572 6424 0,'0'0'16,"-124"50"-16,99-50 16,0 0-16,0 25 0,-24 0 15,-26 24 1,51-49-1,48 0 1,1 0-16,74-74 16,-49 49-16,99-49 15,74-50 1,-49 24 0,-50 26 15,-75 49-16,-49 50 1,-24-25 0</inkml:trace>
  <inkml:trace contextRef="#ctx0" brushRef="#br0" timeOffset="21580.66">3770 6300 0,'0'0'16,"0"25"-1,0 0 1,0 25 0,50 49-1,0 74 1,-26-123-16,26 124 16,-25-125-1,0 51 1,24-1-1,-24-50 1,0-49 0</inkml:trace>
  <inkml:trace contextRef="#ctx0" brushRef="#br0" timeOffset="21893.07">4316 6350 0,'-50'-50'16,"26"50"-1,-1 25-15,0 0 16,25 74-1,0-74-15,25 149 16,0-125-16,49 100 16,25 25-1,-24-25 1,-51-50 0,-24-25-1,-24-74-15</inkml:trace>
  <inkml:trace contextRef="#ctx0" brushRef="#br0" timeOffset="22064.68">4068 7069 0,'0'0'0,"0"-24"16,0-1 0,50 0-16,74-25 31,0-24-16,0-1 1,0 1 0</inkml:trace>
  <inkml:trace contextRef="#ctx0" brushRef="#br0" timeOffset="22299.5">4738 6474 0,'24'0'31,"1"-25"-31,0 0 16,25 1-16,49-1 31,-74 0-31,74 0 15,-74 25-15,24-25 0</inkml:trace>
  <inkml:trace contextRef="#ctx0" brushRef="#br0" timeOffset="22455.5">4837 6722 0,'0'0'0,"0"25"16,0 0-16,25-25 15,74-25 1,50-50 0,0 1-1,-125 49-15</inkml:trace>
  <inkml:trace contextRef="#ctx0" brushRef="#br0" timeOffset="23205.62">6003 6028 0,'0'-25'31,"-25"25"0,25 25-31,-50-1 16,1 51 0,24-50-16,-50 148 15,75-123 1,-49 99-16,24 99 31,75-50-15,74-49-1,25-99 1,-125-50-16,150-50 16,-149 50-16,49-74 15,-24-1 1,-50 50 0,-75-24-1,-49 49 1,-49 0-1,24 49 1,124-24-16,0 0 16,25 0-1,25-25-15</inkml:trace>
  <inkml:trace contextRef="#ctx0" brushRef="#br0" timeOffset="23658.62">6623 6028 0,'0'0'31,"-75"-50"-31,51 50 0,-1 0 0,25 25 31,0 24-31,-25 100 16,25 50-1,50 24 1,-26-198 0,51 99-1,-50-100-15,49 1 16,50-50-1,-25-49 1,-74-50 0,-25-25-1,-74-24 1,-26 24 0,-98 50-1,148 99-15,-24 0 16</inkml:trace>
  <inkml:trace contextRef="#ctx0" brushRef="#br0" timeOffset="24143.08">7342 5904 0,'0'0'16,"-74"-50"-16,49 50 0,0 0 15,0 0-15,1 0 16,-51 99 0,1 25-1,74-25 1,49-49-1,51-75 1,-26-24 0,-24-51-1,-26 1 17,-24 50-17,0 24 1,0 50-1,25 49 1,25 100 0,-1 49-1,1 0 1,0-49 0,-1-50-1,1-124 1</inkml:trace>
  <inkml:trace contextRef="#ctx0" brushRef="#br0" timeOffset="24439.89">7789 5779 0,'-50'-74'31,"100"148"-31,-75-148 16,50 124-1,24 74 1,-24 99 0,0 25-1,-25-50 1,0-24-1,0-75 1,-25-99-16</inkml:trace>
  <inkml:trace contextRef="#ctx0" brushRef="#br0" timeOffset="24768.1">8359 5904 0,'0'0'0,"0"-25"0,0 0 16,0 0 0,-25 25-16,1 0 15,-1 25 1,-74 25 0,24 24-1,50 25 1,25 25-1,75-74 1,-1-1 0,50-24-1,25-50 17,-25 1-17,-74-1-15</inkml:trace>
  <inkml:trace contextRef="#ctx0" brushRef="#br0" timeOffset="25111.64">7268 7144 0,'0'0'0,"-25"25"0,0-25 0,25 24 0,-25-24 16,50 0 0,25-24-1,74-1 1,74-25-1,-148 50-15,173-49 16,-173 49-16,99-25 16,-25-25-1,-50 25 1,-74 1-16</inkml:trace>
  <inkml:trace contextRef="#ctx0" brushRef="#br0" timeOffset="25330.54">7243 7491 0,'0'0'16,"0"25"-16,25-25 16,148-75-1,125-24 1,0-25-1,-50 25 1,-50 25 0,-123 24-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4:44:14.2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98 14058 0,'0'-17'109,"0"52"-46,-35 124-32,35-89-15,-18 18 15,18-70-15,0-36-1,18-35 1,0-17 0,-1-1-1,-17 1 1,18 52-16,-18-17 15,0 17-15,18-17 16,-18 17 0,52 54 46,1-1-46,-35-18-16,123 54 31,-88-53-15,-35-18-1,-1 17 1</inkml:trace>
  <inkml:trace contextRef="#ctx0" brushRef="#br0" timeOffset="299.4">4498 14270 0,'53'-35'32,"88"-36"-17,-35 36 1,-18-1-1,-70 36-15,17-17 16</inkml:trace>
  <inkml:trace contextRef="#ctx0" brushRef="#br0" timeOffset="2461.94">4216 16422 0,'0'17'78,"35"36"-62,1 0-1,-1 0 1,-17-53-16,17 35 16,-18 1-1,1-19 1,-36-17 15,1-17-15,-1-19-1,-17 1 1,0 0 0,17-18-1,18 18 1,-18 17 0,18 0-1,0-17 1,0 0-1,18 17 1,0-17 0,17 0-1,18-18 1,-36 53-16,19-18 16,-1 18-1,-17 18-15,-18 17 16,-18 36-1,-17-18 1,35-36-16,-18 1 16,53-36 46,-17 1-46,0 17-16,-1 0 15,1 17 1,17 18 0,-17 1-1,-1 17 1,-17-18 0,-17 18-1,-36 0 1,-35 0-1,35-18 1,0-17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3T05:53:06.56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946 12504 150 0,'0'0'284'0,"0"0"-79"16,0-4-66-16,0 4-44 0,0 0-30 0,0 0-16 0,0-4-10 31,0 4-6-31,0 0-1 0,0-4-2 0,0 4 0 0,0 0-3 16,0 0-1-16,0 0 1 0,0-3-1 0,0 3 0 15,0 0 2-15,-6 0 1 0,6-4 1 0,0 4 1 0,0 0 4 0,0 0 5 16,-7-4 0-16,7 4 5 0,0 0 1 0,-6 0 3 0,6 0 3 0,-7 0 4 16,7 0 0-16,-7-4 3 0,7 4 2 0,0 0 1 0,-6 0 1 15,6 0-2-15,-7 0-5 0,7 0-5 0,0 0-5 16,0 0-8-16,0 0-7 0,0 4-6 15,0-4-4-15,0 8 2 0,0-5 3 0,-6 5 4 16,6 3 7-16,0-1 8 0,0 2 4 0,0 2 7 0,0 4 7 0,-7-3 4 16,7 3 1-16,0 1 7 0,0-2 1 0,0 3-4 0,0-6-3 0,0 4-4 0,0 1-14 15,7-1-9-15,-7-3-5 0,0-1-9 0,0 5-6 0,0-8-3 16,0 3 0-16,6-3 5 0,-6 0 9 0,0-3 5 16,0-1 4-16,0 0 4 0,0 0 6 0,0-3 3 15,0 0 2-15,0 0-2 0,0-4-3 0,0 3-1 0,0-3-3 16,0 4-2-16,0-4-5 0,0 3-3 0,0 1-1 0,-6-4-2 15,6 0-3-15,0 0-5 0,-7 0-4 0,1 0-2 16,0 0-2-16,-7 0-5 0,0 0-4 0,-2 0-2 0,2 3-2 16,-5-3-1-16,-2 0 0 0,7 4-4 0,-6 0-1 15,5-4 0-15,-5 4 1 16,7 4 0-16,-8-5-1 0,6 3-1 0,-5-2 0 0,6 4 0 0,-7 0 0 0,7-1 1 0,0 0-2 16,0 0 0-16,0 4 1 0,0-3-1 0,7-1 1 0,-7 4 2 15,6 0 1-15,-6-4-2 0,7 4 0 0,-1 1-2 0,0-2 1 16,7 2-1-16,-5-3 0 0,5 3-3 0,0-1 2 15,0 0-1-15,0 1 2 0,0-5 2 0,5 0 1 0,-5 0 0 16,7 1 1-16,0-1 1 0,6-4-3 0,-7-3 3 16,7 5 0-16,0-5-1 0,0-5-1 0,7 5 2 0,-7-7-1 15,6 0 1-15,1-1 0 0,-1 1-2 0,0-3 2 16,2 2-2-16,-8-3 1 0,-1 1 0 0,1 1-1 0,1-1-1 16,5-2 2-16,-13 1 1 0,7 0-2 0,-6 4 1 0,7-4-1 15,-8 0-1-15,-1 4 1 0,3-4 1 0,-8 4-1 16,0-1-2-16,5 5 1 0,-5 0 3 0,0-2 0 0,0 1 0 15,0 1 2-15,0 3-5 0,0-3 0 0,0 3 0 0,0 0 0 16,0 0 0-16,0 0-2 0,0 0-2 0,0 3 3 16,0 0-1-16,0 1 2 0,0 4 2 0,0-1-2 0,0 0-3 15,8-3 2-15,-8 4 1 0,7-1-2 0,-7 0 1 16,6 4-2-16,1-4-1 0,-1 0 4 0,1 0 0 0,-1 1 0 16,0-4 0-16,7 4-1 0,-6-1 0 0,6-5 1 0,-6 3-1 15,6-2-4-15,-1 1-7 0,1 1-11 0,-6-5-32 16,14 3-57-1,-8-3-76-15,5-3-72 0,2 3-68 0,0-9-76 0,5 1-110 0,-5-1-146 0,5 1-56 0,-4-4 12 16</inkml:trace>
  <inkml:trace contextRef="#ctx0" brushRef="#br0" timeOffset="673.0737">17369 12588 204 0,'0'0'369'0,"-5"-4"-88"0,5 0-85 0,0 0-62 15,-8 4-37-15,8-3-23 0,0-1-11 0,0 4-9 0,-5 0-6 16,5 0-6-16,0-4-6 0,-8 4-6 0,8 0-7 15,0 4-3-15,-7-4 1 0,7 0 4 0,-6 4 3 0,0-1 4 16,6-3 3-16,-7 4 4 0,0 0 8 0,1 0 8 0,0-1 7 16,-1 2 9-16,1 1 5 0,-1-3 5 0,1 5 6 15,-1 4 2-15,0-5-2 0,7 3-3 0,-6 2-7 0,-1 2-11 16,1-3-7-16,0 4-7 0,6 0-5 0,-7-1-7 0,7 1-5 16,0-1-5-16,-6 1-5 0,6 0-2 0,0-1-1 15,0 5-1-15,0-4 0 0,6 2 0 0,-6 2-2 16,0-5 0-16,7 2-1 0,-1-3 0 0,0 6-3 0,1-5 1 15,-1 1-2 1,1 0 2-16,6-4 1 0,-6 0 4 0,6 0 2 16,-1 0 4-16,2-3 1 0,5-6 1 0,-6 2 3 0,6 0 2 0,-5-4 5 0,6 0-1 0,-1 0 1 0,1-4 3 15,-1 0 2-15,0-3 1 0,8 0-1 0,-8-4-2 16,0 4 0-16,2-7-3 0,-9 2-1 0,8 1 2 0,-7 0 3 16,0 4 1-16,-7-4-1 0,7 0-2 0,-6-3 0 0,-1 2-2 15,1-3-1-15,-7 1-3 0,0-1-4 0,0 4-5 16,0-4 1-16,0 5-3 0,-7-5-4 0,1 3-1 0,-1 3-5 15,1-3-2-15,-7 1-4 0,0 5-1 0,0-2-5 16,0 0-2-16,0 1 0 0,7-1-1 0,-15 5-2 0,15 0-11 16,-7 3-13-16,0-4-36 0,1 4-57 0,4 0-76 0,1 0-74 15,1 4-65-15,-1-1-65 0,7-3-73 0,0 3-123 16,7 1-81-16,-7 0-9 0</inkml:trace>
  <inkml:trace contextRef="#ctx0" brushRef="#br0" timeOffset="986.3454">17441 12818 121 0,'0'0'311'0,"0"0"-92"0,0 3-66 0,0-3-41 0,0 0-26 16,0 0-8-16,0 0-2 0,0 0 1 0,0 0-1 0,0 0 0 15,0 0-5-15,0 0-6 0,-7 5-2 0,7-5-3 16,0 0-3-16,0 4 6 15,0-1 5-15,0 0 6 0,0 1 10 0,0 0 6 0,0 3 4 0,7 1 1 0,-7 2-1 16,0-3 0-16,7 1 2 0,-7 4 2 0,6-3-3 0,1 7-5 16,-1-5-4-16,1 3-5 0,-2 1-3 0,2 0-8 0,-1 3-12 15,1-3-16-15,1 2-10 0,-2-2-5 16,0 4-5 0,-6-1-3-16,7-3-7 0,-1 3-4 0,1-3-1 0,-1-1-3 15,0 1 0-15,8-4-2 0,-7-1-2 0,-1 2-2 0,0-1-6 16,7-3-25-16,-6-2-45 0,-1 3-46 0,7-2-47 15,-6-7-46-15,6 3-53 0,0 1-68 0,0-4-103 16,0-4-111-16,7 1-32 0</inkml:trace>
  <inkml:trace contextRef="#ctx0" brushRef="#br0" timeOffset="1581.8541">17975 13038 175 0,'0'-4'498'0,"0"4"-108"0,-7-4-136 0,7 4-91 15,0 0-58-15,0 0-35 0,0 4-17 0,-6-4-11 0,6 4-7 16,-7-1-6-16,1 5-3 0,6 3-4 0,-7-4-1 16,1 8 0-16,0-4 0 0,-1 4 1 0,1-1 3 0,-8 1 5 15,8-1 11-15,-1 5 5 0,1-1 5 0,-1-3 5 0,-5 4 4 16,5-2 3-16,0 2 2 0,0-1-3 0,0-3-6 15,2-1-5-15,5 1-5 0,-7-1-5 0,1-2-4 0,6-1-4 16,0 0-6-16,0-4 0 0,0 0 0 0,0-2 2 0,0 1 5 16,0-2 6-16,0-4 7 0,0 0 9 0,6 0 8 15,1 0 9-15,-7-4 12 0,12 0 10 0,-5-3 4 0,0 0-3 16,6-4-5-16,0 0-9 0,0-3-7 0,0-1-10 16,0-4-16-16,0 1-15 0,0-1-11 0,0 2-5 0,-7-5-4 15,8 3-2-15,-8 2-1 0,0-6-1 0,1 4 0 0,-1 1-3 16,-6 0-2-16,7 4-1 0,-7-5 2 0,6 9-2 15,-6-7-1-15,0 8-2 0,0 1 1 0,0 0 2 0,7 4 2 16,-7 2-2-16,0-3-2 0,0 2 0 0,0-1-1 16,0 4-3-16,0 0 1 0,0-3-3 0,0 3 3 0,0 0-1 15,0 0-1-15,0 0 1 0,7 0 2 0,-7 3 1 16,0-3-2-16,6 4 1 0,-6 4-1 0,7-6-2 0,-7 6 1 16,5 4 2-16,3-3-1 0,-8 3 1 0,7 3 0 0,-2 0 2 15,3-1-4-15,-8 5 4 0,5-2-1 0,2-2 2 0,0 4-2 16,-1-1 0-16,-6 1-1 0,7-5 0 0,-1 5 5 15,1-4-4-15,-7-1 0 0,6 1-1 0,0-5 0 16,1 1 2-16,-7 1 1 0,7-1-2 0,-7-4-1 0,7 0 3 16,-7 0 0-16,6 1-1 0,-6-4-1 0,0-1-1 0,7 4-1 15,-7-7 1-15,0 5-1 0,0-3-6 0,6-2 3 0,-6 0-1 16,0 4-5-16,0-4-20 0,0 0-43 0,0 0-56 16,0 0-64-16,0 0-59 0,0 0-60 0,6-6-74 15,-6 1-99-15,0-5-132 0,0 2-44 0,0-3 10 0</inkml:trace>
  <inkml:trace contextRef="#ctx0" brushRef="#br0" timeOffset="1811.2081">17786 13261 256 0,'0'0'448'0,"0"5"-130"16,0-5-121-16,0 2-75 0,6-2-44 0,1 4-27 15,0-4-12-15,6 0-4 0,0 4-2 0,-1-4-2 16,9 0-3-16,-2 0-5 0,0 0-6 0,1 0-4 0,6-4-3 16,-7 4-5-16,1-4-1 0,6 4-1 0,-6-2-3 0,-7 2-2 15,7-5-3-15,-7 5-10 0,-1-3-18 0,1 3-22 16,-6-4-34-16,-1 1-44 0,1 3-63 0,-1-4-115 0,-6 4-96 16,0-4-47-16</inkml:trace>
  <inkml:trace contextRef="#ctx0" brushRef="#br0" timeOffset="2615.7821">16607 13612 262 0,'0'0'225'0,"-6"0"-61"0,6-3-46 0,-7 3-33 15,7 0-21-15,0-3-9 0,0 3-2 0,-6 0-1 16,6 0-3-16,0 0-3 0,0-4-2 0,0 4-4 0,0 0 0 16,0-4 0-16,0 4-1 0,0 0 0 0,0 0 2 15,0 0 2-15,0 0 0 0,0 0 0 0,0 0-3 16,0 0-2-16,0 0-6 0,0 0-5 0,0 4-5 0,0-4-3 15,0 0 0-15,0 0 2 0,0 0 3 0,0 0 4 0,0 0 6 16,0 4 3-16,0-4 6 0,0 0 4 0,0 0 5 0,0 0 4 16,0 0 5-16,0 0 8 0,6 0 10 0,-6 0 10 15,7 3 13-15,-1-3 13 0,0 3 15 0,8-3 11 0,-1 5 3 16,0-5-1-16,6 4-8 0,2-4-13 0,-2 0-15 0,6 3-20 16,1-3-23-16,0 0-10 0,6 0-21 0,-4 5-14 15,4-5-8-15,7 0-6 0,0-5-4 0,0 5-1 0,0-3 1 16,6-1-8-16,1-1 1 0,5-1 5 0,3 2 3 15,-9-3 4-15,7-1 2 0,0 1 4 0,0-4 0 0,0 4-3 16,1-1 5-16,-8 1-1 0,1-3-1 0,-1 2-2 0,2 1-2 16,-9 3-1-16,1-4-1 0,-6 1-1 0,0 4-2 15,-8-1 0-15,2-1-2 0,-8 5 1 0,0-2-1 0,-6 2-1 16,-6 0 0-16,0 0 2 0,-1 0 1 0,0 0-2 0,-6 0 2 16,7 2 0-16,-7-2 2 0,-7 5 0 0,7-1 1 15,-6-1-2-15,0 4-3 0,6-3-1 0,-7 0-18 16,0 0-40-16,1 3-64 0,-7-3-72 0,6 0-69 0,1-2-73 15,0 3-98-15,-1-2-166 0,1 1-82 0,-1-1-18 0</inkml:trace>
  <inkml:trace contextRef="#ctx0" brushRef="#br0" timeOffset="3023.7545">17030 14042 361 0,'0'0'395'0,"0"-4"-115"0,0 4-106 16,0-4-68-16,0 4-40 0,0 0-22 0,0 0-9 16,7 0-2-16,-7 0 0 0,7 0 1 15,0 0 0-15,-1 0-2 0,1 0 1 0,5 0 3 0,1 0 4 0,-6 0 4 16,6 0 8-16,-1 0 5 0,1 0 5 0,8 0 6 0,-8 0 6 16,6-4 0-16,1 4 0 0,-1-3-2 15,0 3-5-15,8-4-3 0,-1 2-5 0,0-3-5 0,1 2-6 0,4-1-6 16,-4-4-8-16,5 5-7 0,-6-5-7 0,-1 5-7 0,2 0-6 15,-7-6-7-15,-1 9-9 0,-5-3-18 0,-2 0-30 0,-5 3-33 16,6-4-33-16,-7 4-37 0,-6 0-32 0,0 0-43 16,0 4-48-16,0-4-53 0,-13 3-84 0,7 0-54 0</inkml:trace>
  <inkml:trace contextRef="#ctx0" brushRef="#br0" timeOffset="3258.2569">17343 14064 334 0,'0'0'383'15,"0"0"-113"-15,0 0-94 0,0 3-60 16,0-3-35-16,0 0-19 0,0 4-7 0,8-4 3 16,-8 4 5-16,5 3 3 0,-5 0 5 0,8 4 2 0,-8 0 4 0,5 0 6 15,-5 4 1-15,0 3 3 0,0 5 2 0,0-6 0 0,0 9-2 16,0-1-3-16,-5 1-8 0,5 1-9 0,-8 2-6 0,3 0-10 16,5 0-9-16,-8 0-6 0,1-3-8 0,1 3-5 15,0 1-4-15,-1-5-5 0,7-3-4 0,-7 3-3 0,1-2-3 16,6-4-2-16,0 3-2 0,-6-4-3 0,6 0-10 0,0-3-33 15,0-1-41-15,0-3-46 0,0 0-55 0,6-4-72 16,-6 0-108-16,6-3-146 0,1 0-70 0,0-4-13 0</inkml:trace>
  <inkml:trace contextRef="#ctx0" brushRef="#br0" timeOffset="3698.0172">17604 14445 26 0,'-7'-4'569'16,"1"0"0"-16,-1 4-160 0,-5 0-161 16,5 4-103-16,-7 4-56 0,2 2-23 0,-1 1-9 0,6 1 2 0,-5 1 0 0,4 3 2 15,-5 2-1-15,6 0 0 0,2 1-11 0,-2 2-13 16,7-1-11-16,-6-3-9 0,6 2-7 0,-7-1-3 0,7 0 0 16,0 1-5-16,0-5 0 0,7-3 3 0,-7 0 3 0,0 0 4 15,6-4 7-15,1-2 13 0,-2-2 16 0,2-3 16 16,6-3 19-16,-5-2 18 0,4-2 12 0,8-8 7 0,-8 1 4 15,9-1-2-15,-9-7-5 0,8 4-10 0,-1-7-10 16,1 3-15-16,-7-1-12 0,0-2-11 0,0 2-9 0,-6 2-9 16,6-6-11-16,-6 6-8 0,-2-2-4 0,-5 2-2 0,8 3-1 15,-3-1 2-15,-5 1 0 0,7 7-1 16,-7-3 0-16,0 2 1 0,7 4-3 0,-7 2-1 0,0 2-2 0,0 0-3 16,0 4-2-16,6 0 0 0,-6 0-4 0,7 4 0 0,-1 0 2 15,1 2-1-15,5 6 0 0,-5-1 2 0,-1 3-1 0,8 2 1 16,-8 2 2-16,1 1-1 0,6-2-1 0,-8 5 0 15,9 1-2-15,-7-1 6 0,6-1-1 0,-7 1-4 16,7 3-2-16,-6-2 0 0,6-2 1 0,-6 2-2 0,6-5 1 16,-7 4-8-16,0-3-1 0,1-1 3 0,-1 0-1 0,1-3-2 15,-7 0-8-15,6-4-11 0,-6 0-17 0,7-4-32 0,-7 0-50 16,0-3-65-16,0 0-66 0,0-4-60 0,0 0-65 16,7-4-78-16,-7-3-117 0,0-1-75 0,0-3-13 15</inkml:trace>
  <inkml:trace contextRef="#ctx0" brushRef="#br0" timeOffset="3869.8921">17617 14572 276 0,'-7'-2'558'0,"7"2"-111"16,-6-4-153-16,6 0-109 0,0 4-62 0,6-4-32 0,-6 4-16 16,7-3-7-16,6 3-2 0,0-4-4 0,0 4-6 0,6-4-7 15,8 0-12-15,-7 2-14 0,5 2-11 0,1-5-12 16,7-2-18-16,-7 3-28 0,7 1-35 0,-8-1-41 15,2-3-54-15,-2 3-74 0,-5-3-139 0,-7 2-99 0,0 3-49 16</inkml:trace>
  <inkml:trace contextRef="#ctx0" brushRef="#br0" timeOffset="4747.1872">15409 13598 208 0,'-7'0'380'16,"1"0"-108"-16,-1 0-96 0,1 0-65 0,-1 0-41 15,7 4-24-15,-6-4-13 0,6 0-7 0,0 0-6 0,-7 0-7 16,7 0-3-16,7 0-4 0,-7 0-3 0,0 4 1 0,0-4-4 16,6 0 0-16,-6 3 1 0,7-3 0 0,-7 3 2 15,6-3 1-15,1 0 4 0,-1 0 4 0,9 5 6 0,-10-5 7 16,8-5 3-16,0 5 6 0,7 0 3 0,-7-3 3 15,13 0 0-15,-7 3 1 0,7-8 2 0,1 5 1 0,-3-5 7 16,4 4 10-16,4-3 9 0,-6 4 9 0,0-4 8 0,0-1 2 16,0 4-1-16,-13 1-1 0,7-1-9 0,-7 1-11 15,-8 3-7-15,3-5-5 0,-1 5-4 0,-7 0-4 0,0 0-3 16,0 0-4-16,-7 5-2 0,-6-2-2 0,0 4-6 0,-7 1-9 16,-6-1-8-16,0 4-6 0,-6 4-4 0,-1-4-3 15,1 4 0-15,-1-5-1 0,0 2 0 0,1 3 1 0,-1-8-1 16,1 3 2-16,5-2 0 0,-5 3 1 0,12-8-1 15,-6 4 2-15,7-3 2 0,-1 0 7 0,7 0 7 0,7-1 5 16,-7-3 7-16,13 4 1 0,-6-4 3 0,6 0 0 0,0 0 0 16,0 0-7-16,6 0-6 0,7-4-4 0,0 4-6 15,7-3-2-15,-1-5-2 0,0 4-1 0,14-3-2 0,-7 0-2 16,-1 0 2-16,8-1-4 0,-6-2 0 0,5 3 0 16,1-5-1-16,-7 5 0 0,0-3 1 0,0 2-1 0,-7 4 0 15,1-4 0-15,-7 5 0 0,-7-1 1 0,7 0 1 0,-6 1 2 16,-7 3 2-16,6 0 6 0,-6-4 2 0,0 4 3 15,-6 0 1-15,-1 0 1 0,1 0 0 0,-1 4-1 16,-12-4-4-16,-1 0-3 0,1 3-3 0,0 1-2 0,-7 0 0 16,6-1-2-16,-6 5 1 0,-1-4 1 0,2-1 0 0,-2 2 8 15,2 1 8-15,5-2 4 0,0 0 4 0,1-4 1 0,-1 3 3 16,7 1-2-16,7-4 0 0,-1 4-10 0,1-4-7 16,6 0-4-16,0 0-6 0,6 0-4 0,7 0-7 15,0 0-19-15,7-4-26 0,-1 0-39 0,8 1-44 0,-1-1-41 16,6 0-42-16,0-2-36 0,8-6-36 0,-1 4-30 0,-7-3-41 15,14 0-89-15,-7-3-64 0,0 3-31 0</inkml:trace>
  <inkml:trace contextRef="#ctx0" brushRef="#br0" timeOffset="5510.2506">18841 13474 261 0,'0'0'448'0,"-7"0"-115"0,1-3-110 0,6 3-67 0,-6 0-37 0,6 0-19 15,-7 0-4 1,7 0-2-16,0 0 3 0,-6 3-7 0,6-3-10 15,0 0-11-15,0 0-9 0,0 0-5 0,6 0 2 0,-6 0 10 16,7 0 16-16,-1 0 23 0,7 0 17 0,-7 0 10 0,8 0 6 16,-1 0-5-16,6 0-6 0,0-3-14 0,2 3-21 15,-2 0-24-15,1-5-17 0,6 5-12 0,-1-4-4 16,2 4-2-16,-2-3-4 0,2 3 1 0,-1-4-2 0,0 1 4 0,0-1 5 0,6 1 0 16,-12-1-1-16,6 0-4 0,-6 0-2 0,-7 4-5 0,-1-3-5 15,1-1-5-15,-6 4-6 0,0-3-2 0,-1 3-1 16,-6 0-3-16,7 0-2 0,-7 0 0 0,0 0-5 15,0 0-17-15,0 0-37 0,-7 3-55 0,7 1-70 0,-6-1-60 16,-8-3-54-16,8 4-55 0,-1 0-56 0,-5 0-59 16,6-1-69-16,-9 1-58 0,-4-1 5 0</inkml:trace>
  <inkml:trace contextRef="#ctx0" brushRef="#br0" timeOffset="5791.4922">18945 13591 91 0,'-12'4'509'0,"4"-4"-117"0,-5 3-138 16,7-3-101-16,0 4-60 0,6-4-28 0,0 4-14 15,-7-4-3-15,7 0 11 0,7 0 7 0,-7 3 6 0,12 0 2 16,-4 2-2-16,5-5-6 0,-1 4-6 0,8-4-7 0,6 3-13 16,-7-3-6-16,8 0-3 0,-1 0-4 0,0 0 2 15,6 0 7-15,-6-3 11 0,7 3 6 0,-1 0 10 16,-6-4 10-16,6 4 5 0,8-5 8 0,-7 5 6 0,-1-3-1 16,-6 0-1-16,7 3-2 0,-7-4-9 0,-7 0-11 0,1 4-8 15,0 0-8-15,-8-3-10 0,1 3-8 0,1 0-12 16,-8 0-7-16,0 0-2 0,1 0 6 0,-7 0 3 0,6 0 6 15,-6 0 7-15,0 0 6 0,0 0 7 0,7 0 2 0,-7 0 0 16,0 0-6-16,0 0-6 0,0 0-7 0,0 0-10 16,0 0-9-16,-7 0-19 0,7 0-53 0,0 3-84 0,-6-3-86 15,-1 0-100-15,7 0-152 0,-6 0-144 0,0 0-88 16,-1 4-39-16</inkml:trace>
  <inkml:trace contextRef="#ctx0" brushRef="#br0" timeOffset="7576.0765">19701 12968 291 0,'0'0'275'0,"0"0"-87"0,0-3-69 0,0 3-45 0,0 0-25 16,6 0-11 0,-6-4-6-16,7 4-2 0,-7-4-2 0,6 4-1 0,1-3-3 15,0 3 0-15,-1-3 4 0,1-2 4 0,6 5 5 16,-7-7 3-16,-1 4 3 0,3-1-1 0,-2 0 2 0,1 1-2 15,0-1-2-15,-1 0-6 0,2 0-5 0,-3 0-6 16,2 4-7-16,-1-4-2 0,-6 4-1 0,6-2-3 0,1 2 3 0,0 0 2 16,0 0 0-16,-1 0 2 0,0 2 6 0,1 2 4 0,6 0 3 15,-7 4 2-15,0-1-3 0,1 4-1 0,0 1-2 16,0-2 0-16,-2 5 0 0,2-1-6 0,-1 5-3 0,-6-4-3 0,7 2-1 16,1 2-3-16,-8 3-1 0,0-3-2 0,0-2-1 15,0 5-1-15,0-3-1 0,-8-2-2 0,8 3-1 0,0-6 3 16,-7 5-2-16,1-5 0 0,6-3 0 0,-7 3-1 0,7-6 1 15,0 3 5-15,-5-3 7 0,5-6 9 0,0 3 17 0,0-2 16 16,-7 1 21-16,7-4 17 0,0 3 11 0,0-3 7 0,0-3 2 16,0 3-2-16,0-4-5 0,-7-4-6 0,7 6-6 0,0-10 3 15,0 5 0-15,0-8-2 0,0 5-2 0,0-5-3 16,7-3-7-16,-7 3-9 0,0-7-13 0,7 3-16 16,-7 2-7-16,0-2-8 0,5 1-5 0,-5-1-4 0,0 5-2 15,0-1-1-15,7 4-3 0,-7-4-3 0,0 7-4 0,6-2-3 16,-6 3-5-16,7-1 1 0,-7 4 0 0,8 1 0 15,-8-1-1-15,5 1-1 0,2 3 0 16,-7 0 0-16,13 0 2 0,-6 3-1 0,-1 1-2 16,1-1-1-16,6 5 0 0,-7-1-1 0,7 5 2 0,0-2 0 0,-6 2 0 0,5-3-1 0,-5 8 1 15,6-3-2-15,-6 4 2 0,6-4 0 0,-7 1-3 16,1-1 2-16,-1 1-2 0,7-1 1 0,-13 3 1 16,6-7 0-16,2 0-1 0,-1-1 3 0,-7-2 0 0,5 0 0 15,-5-4 1-15,7 1 3 0,-7 0 1 0,0-4 1 0,0-4 3 16,0 0-2-16,0-3 3 0,0 0 3 0,0-5 0 15,6 2 0-15,-6-5 0 0,0 1 1 0,7-1 0 0,-1-4 3 16,-6 5 1-16,7-4-1 0,-1 3-2 0,1-3 0 16,0 3 0-16,-1-7-2 0,0 3-2 0,7 1-4 15,0 0-5-15,-6 3 0 0,0 1-1 0,-1-1-1 0,1 4-2 0,-2 4 1 16,2-1-1-16,1 0 0 0,-8 6-1 0,5-2 1 16,-5 4-2-16,8 0 3 0,-8 4-2 0,6-2 1 0,-6 6 0 15,7 0 1-15,-1 3 1 0,-6-1 1 0,6 5-1 0,1 0 2 16,-7 3-2-16,6 1 1 0,1 2 1 0,-1 2 2 15,-6-1-4-15,7 0-1 0,-7-1-1 0,6 6-4 0,-6-6 4 16,7 1-3-16,-7 0-2 0,7-3 0 0,-7 3 0 16,6-5-13-16,-6 2 5 0,0-4 1 0,6-1-1 0,-6 1-5 15,0-3-10-15,0-2-18 0,7 1-30 0,-7 0-36 0,0-4-63 16,0-2-59-16,0-3-53 0,0 2-51 0,0-4-56 16,0-4-85-16,6 4-119 0,1-2-32 0,-7-3 15 0</inkml:trace>
  <inkml:trace contextRef="#ctx0" brushRef="#br0" timeOffset="8625.5854">20274 12913 112 0,'-6'0'264'0,"-1"0"-23"0,0 0-39 0,1 0-43 16,-1 0-36-16,-6 4-24 0,7 0-12 0,-7 0-5 0,-7-1 0 15,7 8 0-15,-5-4 0 0,-3 8 2 0,2 0 2 0,-1 3 1 16,0 0-1-16,1 0 0 0,6 5-2 0,-6-1-4 15,6-4-3-15,6 4-4 0,-6-4-9 0,13 0-7 0,0 1-6 16,0-1-9-16,7-3-7 0,6 0-6 0,0-1-5 0,6-3-7 16,0 0-4-16,8-7-1 0,-1-1-4 0,7 2-2 15,-1-10 0-15,1 2-3 0,5-1 1 0,-11-7-3 0,6 4 1 16,-1-7 2-16,-6-1 10 0,-6 1 13 0,5-3 24 16,-5 0 33-16,-7-2 32 0,0 5 22 0,0-4 16 0,-7 3 6 15,-6-3-6-15,0 6-7 0,-6-2-23 0,-7 3-32 16,0-1-31-16,0 5-28 0,-7 4-15 15,-5 3-6-15,-2 0-4 0,1 3-5 0,1 4 1 0,-3 1-2 0,3 4 0 16,-8-3 6-16,7 8 2 0,7 0-3 0,-6-2-1 0,4 3 0 16,8 0-3-16,0-3 1 15,7 4-2-15,-1-5-2 0,14 1-4 0,-1-5 1 0,7 6 3 0,6-6 0 0,1-2 0 0,6-1-3 16,7 0-1-16,-1-2 0 0,7-5 1 0,-5-5 0 16,-2 2-2-16,7-1-1 0,-7-3 1 0,-4-1 2 0,3 1 3 15,-4-3 2-15,-9 1 5 0,2-1 3 0,-7 3 2 16,0-1 2-16,-13-4 2 15,6 10 1-15,-6-6 1 0,-6 4-2 0,0 1-3 0,-14 3-3 0,7 0-3 0,-12 3-2 0,-2 5-2 16,-4-2 1-16,-3 6-1 0,2-1-2 0,-1 0-1 16,1 1 0-16,-2 2-1 0,9-3 4 0,-2 3-2 0,8 1-3 15,-1-4-3-15,7 4 2 0,0-5 0 0,7 2 0 0,-1-2-1 16,7 2-3-16,7-5 0 0,-1 0 0 0,7 1-3 16,7-1-1-16,-1-7-2 0,7 4-4 0,-6-1 0 0,12-3 1 15,-5-3 2-15,-1-1 1 0,0 1 3 0,0-1 1 16,0 0 2-16,-13 0 4 0,6 1 0 0,-12 3 3 0,-1 0-1 15,1 0-2 1,-7 0 3-16,-7 0-2 0,-6 3 0 0,2 1-1 0,-10 4-2 0,1-1-2 0,1 1 2 0,-7 2 2 16,6-3-1-16,-5 5 1 0,4-2 1 0,1-3-3 15,8 1 4-15,-1-1-1 0,6-3-2 0,1 3-3 0,-1-4-2 16,1-3-4-16,6 0-3 0,0 4-4 0,0-4-10 0,6-4-8 16,-6 4-5-16,7-3-5 0,6-1-1 0,-6-3 0 0,6 0-3 15,-8-1-4-15,10-2-18 0,-2 3-26 0,-7-1-35 16,7-3-33-16,-7 3-35 0,7-2-34 0,-6-1-39 15,6 0-46-15,0 0-48 0,-6-1-101 0,5 2-50 0,-5 2-22 16</inkml:trace>
  <inkml:trace contextRef="#ctx0" brushRef="#br0" timeOffset="9628.2738">21232 12298 341 0,'0'-11'452'0,"-7"7"-133"0,7-3-115 0,-6 3-71 16,6 1-34-16,-7-2-22 0,7 5-15 0,0 0-10 16,0 5-6-16,0-2-7 0,0 1-6 0,0 3-2 0,7 8 6 15,-1-3 12-15,-6 1 15 0,7 6 12 0,-1 3 4 16,0-1 1-16,1 2 2 0,6-1-1 0,-6 3-6 0,6 1-6 15,-7-3-13-15,6 2-11 0,2 0-8 0,-1-3-4 0,-6 0-3 16,6 1-5-16,-1-2-3 0,-5-2-5 0,7-5 4 16,-8 1 5-16,0 0 12 0,1-5 7 0,-7-2 12 0,6-1 14 15,-6-3 17-15,0 3 15 0,0-2 8 0,0-5 3 16,0 2-5-16,-6-2-6 0,6 4-12 0,-7-4-17 0,1 0-13 16,-7 3-16-16,-1-3-13 0,2 4-13 0,-1-4-4 0,-7 4-7 15,0 0-1-15,1 0 2 0,-1 0-3 0,1 3-1 16,-7-5-1-16,6 10 0 0,2-4-2 0,-2 3 2 15,6 0-1-15,-5-1 0 0,12 1-2 0,-6 1 0 0,7-2-1 16,-7 1 2-16,6 5 0 0,7-3-2 0,0 3 0 0,0-2 0 16,0 1 0-16,0-1 0 0,7-2 1 0,6 2-3 0,-7-3-1 15,7-4-1-15,0 0-2 0,6-2-1 0,1-3-1 16,0-2-2-16,0 0-2 0,-1-2 1 0,7-3 0 0,-6-2-1 16,5 0 3-16,-5-4 2 0,0 0 3 0,5 0 1 15,-4-4 3-15,-9 0-1 0,1 1 3 0,0-1-1 0,0 1 2 16,-6-1 0-16,0 0 1 0,-1 1 3 0,0-1 2 15,-6 1-1-15,7-1-2 0,-7 0 0 0,-7 3 0 0,7 3 3 16,-6-3 1-16,6 4-3 0,0 1-1 0,-6 5 2 16,6-3 2-16,0 2 1 0,-7 3-2 0,7 0-4 0,-7 0-1 15,7 0-3-15,-7 3 0 0,1 4-2 0,6 0 0 0,0 1 2 16,-6 4-2-16,6-3-2 0,0 7 0 0,0-5 0 16,0-1 4-16,0 5-2 0,6 0-6 0,-6 0 2 0,6-5-1 15,1 5 0-15,0-1-2 0,6-2-8 0,-7-1-17 16,7-3-19-16,0 2-30 0,1-2-49 0,4-1-54 0,-3 0-52 0,4-3-47 15,0 0-36-15,7 0-35 0,-6-8-41 0,-1 0-61 16,0 0-87-16,2-3-25 0,-9 0 8 0</inkml:trace>
  <inkml:trace contextRef="#ctx0" brushRef="#br0" timeOffset="9972.4237">21805 12547 57 0,'0'-18'522'0,"-7"7"-74"0,1-3-121 0,-1 2-95 15,0 5-54-15,7 3-26 0,-6-2-17 0,-1 1-14 0,1 5-15 16,-1 0-14-16,-5 5-13 0,5 1-14 0,0 2-13 0,-6 3-10 16,7 3-3-16,-7 1 2 0,6 3 5 0,1 0 5 15,6 5-1-15,-6-2-2 0,-1 2-3 0,7 2-5 16,0-3-4-16,0 4-4 0,7-1-5 0,-7-3-6 0,6 1-4 16,0-2 0-16,7-2-1 0,0-1 2 0,0-4 2 0,1 1 2 15,-2-4 5-15,1 0 13 0,7-4 11 0,0-2 14 0,-1-2 14 16,1-6 11-16,-2-2 8 0,10 2 5 0,-2-5 2 15,-7 1-9-15,7-4-11 0,0-4-9 0,-7 1-10 0,8-1-8 16,-8-3-7-16,0 2-3 0,-5-1-7 0,-7-2-2 16,6 5-2-16,-13-5-4 0,6 1-7 0,-6-4-3 0,-6 4-5 15,-1 0-6-15,1 0-3 0,-8-1-6 0,1 1-2 0,-5 3-2 16,4-4-5-16,-6 9-5 0,0-1-9 0,1 0-14 16,6 4-23-16,0 2-48 0,0 3-63 0,0-2-66 0,0 8-50 15,6-4-41-15,-5 7-29 0,5-4-26 0,-1 4-14 0,-5 5-1 16,8-5 3-16,-2 0-17 0,1 5-46 0,-1-6-25 15</inkml:trace>
  <inkml:trace contextRef="#ctx0" brushRef="#br0" timeOffset="10159.89">21765 12664 20 0,'-6'4'441'0,"6"-4"-80"0,0 3-97 0,0-3-79 0,0 0-51 0,0 4-32 16,0-4-19-16,0 0-9 0,0 0-5 0,0 4 0 16,6 0 0-16,-6-1 6 0,7 5 4 0,-7-5 8 0,6 9 13 15,1-6 10-15,0 5 5 0,-7 1 3 0,6 2 0 16,1-3-6-16,-1 4-6 0,-6-1-6 0,6 5-12 0,1-4-13 15,-1 3-9-15,1-3-10 0,0 2-16 0,-1 3-8 0,-6-3-7 16,7 2-9-16,-2 0-9 0,3 2-10 0,-3-3-37 16,3 1-51-16,-1 2-55 0,5-2-53 0,-5-5-58 15,6 1-79-15,0 0-122 0,0-7-119 0,7-1-42 0,-1 0 5 16</inkml:trace>
  <inkml:trace contextRef="#ctx0" brushRef="#br0" timeOffset="10426.5906">22182 12818 513 0,'0'-7'452'0,"-7"3"-146"0,1 1-117 16,6 3-75-16,0 0-41 0,0 0-14 0,0 0-2 15,0 3-2-15,0 1-3 0,0 3-3 0,0 1-2 0,0 2-3 16,6 1-1-16,-6 1-9 0,7-2-6 0,-7 5 0 0,6-3-1 15,-6 1 0-15,7 3-3 0,-7-2-1 0,7 4 1 16,-7-3 0-16,7 0-2 0,-7 3-8 0,6-4-4 0,-6 5-4 16,5-4-3-16,3-1 0 0,-8 1-3 0,5-4-5 0,3 4-6 15,-1-5-20-15,-7 2-26 0,6-2-28 0,1 1-28 0,-1-3-35 16,-6-5-37-16,7 1-52 0,-1-4-74 0,0 4-99 16,-6-4-58-16</inkml:trace>
  <inkml:trace contextRef="#ctx0" brushRef="#br0" timeOffset="10880.2321">22188 12811 325 0,'0'-7'458'0,"-6"-1"-120"0,6 1-103 0,-7 2-65 16,7-1-29-16,-6-1-12 0,6-1 7 15,0 4 0-15,0-3 3 0,0 3 1 0,-7 2-2 0,7-3-1 0,7 2-7 16,-7-1-8-16,0 0-11 0,0 4-10 0,6-4-12 16,-6 4-11-16,7-3-10 0,-1 3-3 0,1-4 0 0,0 4-2 15,6 0-1-15,-8-4 0 0,8 4-3 0,2 0-1 0,-2 4 0 16,0-4-6-16,-1 4-9 0,1-1-9 0,-6 1 0 16,6 0-8-16,-6 3-5 0,-1-2-2 0,1 4-5 0,-7-1-3 15,0 4 1-15,0-3-2 0,-7 7-4 0,1-1-1 16,-1 0 0-16,0-1-1 0,-6 1-2 0,7-1 1 0,-1 1-1 15,1-4-3-15,0 3 1 0,6-2-2 0,0-1 1 0,0-1 1 16,0 1 0-16,6 4-2 0,0-4-2 0,1 0-1 16,-1 0-2-16,1 0-2 0,6-1-2 0,0-2-4 0,0 4-4 15,0-3 0-15,0 3 2 0,0-1 3 0,0 0-1 0,-5 1 2 16,-3-5 1-16,1 0 3 0,-6 0 4 0,0 1 2 16,0-5-1-16,0 4 6 0,-11-2 6 0,3 1 4 15,-5-2 5-15,0 3 2 0,-7-3 4 0,1 0 2 0,-1 2 1 16,1-1-3-16,-7-2-4 0,0 1-3 0,0 1-5 0,6-2-5 15,-6 0-15-15,7 1-40 0,6 0-74 16,-7-1-83-16,8 0-84 0,5-3-94 0,1 0-139 0,6 0-133 0,0 0-74 16,0 0-12-16</inkml:trace>
  <inkml:trace contextRef="#ctx0" brushRef="#br0" timeOffset="11303.8627">21271 13481 401 0,'-14'0'453'16,"1"0"-147"-16,7 0-123 0,0 0-74 0,-1 0-36 16,1 0-20-16,6 0-10 0,-7 0-6 0,7 0-6 0,0 0 1 15,7 0-3-15,-1 0-8 0,1 0-7 0,5 0-7 0,8 0 0 16,0 0-3-16,5 0 2 0,8-4 0 0,0 4 6 0,-1-3 11 16,8 0 16-16,-2-6 15 0,9 6 17 0,4-4 21 15,-5 3 24-15,6-3 28 0,0-1 20 0,7 1 19 16,-1-1 5-16,1 2 5 0,0-2-4 0,-1 1-14 0,1-1-19 15,-7 1-25-15,6 0-26 0,-5 4-29 0,-8-5-21 0,-6 4-23 16,-7 1-11-16,1-1-8 0,-7 4 1 0,-6-3-8 16,-7 3-3-16,0-4-3 0,-1 4-5 0,-5 0-14 0,0 0-33 15,-7 0-53-15,0 0-78 0,0 0-61 0,0 0-64 16,-7-3-71-16,0 3-95 0,1-4-151 0,-6 4-57 0,-1 0 5 16</inkml:trace>
  <inkml:trace contextRef="#ctx0" brushRef="#br0" timeOffset="11632.8987">21420 13793 84 0,'-6'0'525'16,"6"-4"-63"-16,-7 4-173 0,14 0-124 0,-7 0-71 15,0 0-28-15,6 0-10 0,0-4 1 0,1 4 1 0,13 0 2 16,-7-4 1-16,0 4 0 0,7 0 1 0,-2-2 2 0,9 2 5 16,6-4 4-16,-8 0 10 0,8 4 13 0,0-4 14 15,-1 1 13-15,8-5-1 0,-2 4-8 0,-5 0-14 0,0 1-12 16,-2 0-20-16,3-1-22 0,-8-1-30 0,-7 2-52 15,1 3-56-15,-1-3-58 0,-6 3-58 0,7 0-65 0,-7-4-81 16,-5 4-119-16,-3 0-102 0,-5 0-33 0</inkml:trace>
  <inkml:trace contextRef="#ctx0" brushRef="#br0" timeOffset="11872.9217">21713 13789 505 0,'0'0'427'0,"0"0"-139"0,0 0-113 0,6 0-66 16,-6 0-36-16,0 4-14 0,7-1-2 0,-7 5 3 0,0-1 7 16,0 4 7-16,0 0 1 0,7 4-5 0,-7 3-7 0,0-4-5 15,7 6-6-15,-7 1-5 0,0 1-3 0,7 0 1 0,-7 0 8 16,5 0 7-16,-5 3 1 0,7 0 3 0,-7 2-4 0,6-2-4 16,1 1-8-16,-1 3-9 0,-6-3-12 0,7 3-10 15,0-4-9-15,-7 5-10 0,6-5-10 0,-6 2-28 0,7-5-38 16,-7 0-48-16,6-1-54 0,-6-2-73 0,6-5-112 15,1 1-139-15,-7-5-70 0,6 5-16 0</inkml:trace>
  <inkml:trace contextRef="#ctx0" brushRef="#br0" timeOffset="12134.4217">22026 14134 97 0,'-7'0'512'16,"1"0"-99"-16,-1 0-156 0,7 7-113 0,-6-4-64 0,-1 4-28 0,7 5-11 15,-6-5-5-15,6 7-2 0,0-3 1 0,0 3 4 16,6 6 4-16,-6-6 1 0,7 5-4 0,-7-1-7 16,6 1-4-16,-6-2-1 0,7 5 3 0,-1 1-3 0,1-5-5 15,-7 4-3-15,7-3-2 0,-7-2-2 0,6 3-2 0,-6-7 0 16,8 5-7-16,-8-2-3 0,5-2-2 0,1-3-4 0,-6 1-2 15,7-2-6-15,-7 1-14 0,6-3-22 0,1-6-28 16,-7 3-37-16,7-2-48 0,0-3-72 0,-1 0-139 16,1-3-91-16,-7-4-43 0</inkml:trace>
  <inkml:trace contextRef="#ctx0" brushRef="#br0" timeOffset="12667.1437">21948 14294 160 0,'0'-7'474'0,"0"4"-107"16,-7-5-123-16,7 4-78 0,0 1-38 0,0-1-17 16,0-3-8-16,7 3-4 0,-7 1-3 0,0-2 2 0,6 2 3 0,1 0 3 0,0-1 3 15,-1 0 6-15,7-3 13 0,-7 3 20 0,7-3 19 16,-6 2 13-16,6 3-1 0,0-5-6 0,-5 2-13 0,3 2-12 15,2-5-17-15,8 4-31 0,-8 2-17 0,5-6-17 16,3 4-11-16,-3 1-10 0,8-1-7 0,-5 0-7 0,-2 0-3 16,7 1 3-16,-6 3-6 0,5-4-6 0,-12 4-6 0,7 4-3 15,-7-4-2-15,0 3-1 0,-7 1-3 0,1 0-2 16,-1 3-2-16,-6 5 2 0,-6-6 0 0,-1 10 0 0,1-7-2 16,-7 11 2-16,-6-6 2 0,5 1 0 0,-5-1-1 15,0 1 0-15,6-1 1 0,-7 1 1 0,7-3 1 0,0-2-3 16,0 5-4-16,6-4 0 0,0-3 3 0,1 3-1 0,-1-4-3 15,7-4-1-15,0 5 0 0,0-5 0 0,7 5 0 16,-1-5-2-16,1 4-2 0,7-3-6 0,-3 0 1 0,10 0 1 16,-1 3-4-16,-1-3-1 0,0 0-1 0,1-2 1 15,6 6-1-15,-7-1 4 0,9-3-7 0,-15 4-12 0,5-1 3 16,2 1 1-16,-7-1 2 0,-6 4-1 0,5-4 0 0,-6 4 3 16,-6-4 6-16,0 4 11 0,0 0 2 0,-12 1 1 15,6-5 3-15,-7 3 5 0,-7-2 3 0,-5 4 1 0,-3-5 4 16,-4 3 5-16,-1-2 5 0,1-1 6 0,-7-1 3 15,7-1 2-15,-8-1 2 0,1-1 4 0,7-3 0 0,-8 4-4 16,8-4-5-16,6 3-7 0,0-3-4 0,0 0-1 0,6 0-7 16,8 0-21-16,-2 0-61 0,7 0-100 0,2-3-102 15,5-1-114-15,0-3-184 0,5 0-113 0,9 0-75 0,-1 3-32 16</inkml:trace>
  <inkml:trace contextRef="#ctx0" brushRef="#br0" timeOffset="17598.4372">15865 15961 6 0,'-7'-4'339'0,"0"4"-76"0,1 0-83 0,0-3-64 15,0 3-43-15,-1 0-22 0,-1 0-15 0,3 0-2 0,-2 0-2 16,7 0 6-16,-6 0 1 0,6-3-1 0,-7 3 0 16,7 0-2-16,0 0 1 0,0 0 2 0,-7 3 3 15,7-3 2-15,0 0 3 0,0 0 5 0,0 0 4 0,-6 3 5 16,6-3 3-16,0 0 0 0,0 0-4 0,0 4-5 0,0-4-2 16,0 0-4-16,0 0-1 0,0 5 2 0,0-5 5 0,6 3 9 15,-6-3 9-15,7 3 9 0,0 1 5 0,6 0 6 16,0-4-3-16,0 3-5 0,6-3-6 0,-5 0-8 15,5 0-9-15,0 0-7 0,8 0-8 0,-8-3-8 0,1 3-4 16,-1-4-3-16,7 4-8 0,-13-4-8 0,7 4-7 0,-7-3-3 16,0 3-2-16,0 0 2 0,-6 0 1 0,-2 0 4 15,3 0 7-15,-3 0 9 0,-5 0 9 0,7 0 11 0,-7 0 6 16,0 0 4-16,0 0 3 0,0 0-4 0,0 0-6 0,0-3-8 16,0 3-8-16,8 0-9 0,-8 0-11 15,0 0-12-15,0 0-37 0,-8 0-65 0,8 3-71 0,0-3-71 0,-7 0-84 16,7 0-127-16,-5 0-149 0,5 0-80 0,-8 0-22 15</inkml:trace>
  <inkml:trace contextRef="#ctx0" brushRef="#br0" timeOffset="18773.5781">16353 15745 135 0,'0'-4'343'0,"0"4"-80"15,-5-3-80-15,5 3-55 0,0-4-34 0,0 4-22 16,0-4-9-16,0 4-7 0,0-3-8 0,0 3-7 0,0-3-10 15,5-1-6-15,-5 4-8 0,7-4-2 16,-7 0-1-16,6 1 0 0,-6-1 5 0,7 0 4 0,-1 1 5 0,1-1 4 16,0 0 2-16,-1 1 3 0,0 3 4 0,1-4 1 0,-1 0 1 15,1 1-3-15,-1 3-2 0,1-4-1 0,-1 4 2 16,1 0 3-16,0 0 0 0,6 0-3 0,-8 0-1 0,2 4-1 16,1-1 1-16,4 1 1 0,-5 0-1 0,-1 3-2 0,1 4 0 15,-7 0 4-15,6 0-1 0,1 3 1 0,-1 6-3 16,1-6 3-16,-7 4 0 0,6 4-3 0,-6-4-3 0,0 8-5 15,0-4-2-15,0 0-3 0,0 0-2 0,0 4-5 16,0-5-5-16,0 2-2 0,0-2-2 0,-6 1 4 0,6-4 6 16,0 1 7-16,-7-4 8 0,7-1 10 0,-6 1 6 0,6-4 4 15,0-4 5-15,-7 1 1 0,7-1 4 0,0-4 3 16,0 2 3-16,0-5 5 0,0 2 9 0,0-2 3 0,0 0 1 16,0 0-1-16,0-2-8 0,7-3-4 0,-7 2-15 15,0-4-11-15,0-5-15 0,6 2-9 0,-6-1-4 0,0-4-7 16,7 0-4-16,-7-3 0 0,6-1-1 0,-6 1-3 0,0 0 0 15,7 0-4-15,-7-4 0 0,6 4 1 0,-6-5-2 16,7 6-3-16,-1-3 0 0,-6 3-1 16,7-2 0-16,-1 5 2 0,-6-1 1 0,7 4-3 0,-1-4 3 15,0 5 1-15,1 2 1 0,-7 1 3 0,7 2-2 0,-7-2-2 0,7 5 1 16,-1 2 2-16,0-5-3 0,7 5-1 0,-6 5-2 16,-1-5 0-16,8 2 0 0,-7 5 0 0,6 1 2 0,-7 0-1 15,0 3 0-15,0 0 2 0,7 3 0 0,-6 1 0 0,0-4-2 16,-1 7 2-16,-6-3 0 0,6-1-1 0,1 5-1 0,-1-5-1 15,-6 1 2-15,7-1-1 0,-7 1 2 0,0 0 0 16,6-4 0-16,-6 0 0 0,0-4 0 0,0 1 0 16,0-5 1-16,0 1-1 0,0-1 1 0,0 1-1 0,0-1 0 15,0-3 1-15,7 0 1 0,-7-3 1 0,0-1-2 0,0 1 3 16,0-4-10-16,0-1 5 0,0-3 0 0,7 1 3 0,-7-2 0 16,7-2 1-16,-7-1 0 0,6 1-2 0,-6-1 9 15,0-4-5-15,5 4-3 0,-5 1-3 0,8-4-1 16,-8 4-1-16,5-5-1 0,-5 4 1 0,8 1 3 0,-1-1 0 15,-7 3 2-15,6-2-1 0,1 3 1 0,-1 0 3 0,1 1-1 16,-1 2-1-16,-6 4-3 0,6-3 0 0,-6 3-2 16,7 4 1-16,-7 0-2 0,0 0-1 0,0 0 0 0,6 4 1 15,-6 3 2-15,0 1-9 0,7 2 4 0,-7 1 4 16,0 1 1-16,0 2 1 0,6 1 1 0,-6 0 0 0,7-1 0 16,-7 5 11-16,7-4-5 0,-1 2-3 0,-6 2 0 0,7-1-2 15,-1 1 2-15,-6-1-3 0,6 3-1 0,-6-2 1 16,7 0 2-16,-7-5 0 0,0 4-2 0,0-4-1 0,0 1-3 15,0 1-2-15,0-1-4 0,0-5-11 0,0 1-33 16,0 0-52-16,0 0-66 0,0-4-60 0,0 1-54 0,0-1-48 16,0 1-54-16,6-6-55 0,-6 2-58 0,0 0-76 0,0-4-15 15</inkml:trace>
  <inkml:trace contextRef="#ctx0" brushRef="#br0" timeOffset="19462.612">17213 16045 357 0,'-6'0'323'0,"6"-4"-98"0,0 1-79 0,-7 3-48 15,7-4-29-15,0 4-17 0,0 0-12 16,-8 0-6-16,8-3-1 0,0 3-9 0,0 3-5 16,0-3-7-16,0 0-5 0,0 7 1 0,0-3 9 0,0 0 3 0,-5 3 1 0,5 1 8 15,-8 3 7-15,3 1 7 0,5 2 7 0,-6 1 3 16,-1-1-4-16,1 1 4 0,-1 2-2 0,0-2-2 0,0 4-4 16,1-1-4-16,-7 1-1 0,7-1-8 0,0 0-4 0,-1 0-4 15,0 1-2-15,0-1-1 0,1 1-1 0,0-4-2 0,0 2 2 16,-1-2 3-16,1-3 0 0,6 2 2 0,-7-3-3 15,7 0-1-15,-7-4-1 0,7 0 2 0,0-3-4 16,0 0 1-16,0-1 2 0,0-3 10 0,0 0 12 0,7 0 12 16,-7-3 17-16,7-1 9 0,-1-3 5 0,1-1 4 0,-1-2 2 15,0-5-4-15,0 1-6 0,1-1-10 0,0 0-14 16,0-3-12-16,-1 3-4 0,0-4-10 0,0-3-8 0,-6 5-7 16,7-6-6-16,-1 5-4 0,-6-4-5 0,7 3 2 15,0 1-3-15,-7-1 0 0,7 2-1 0,-1-2-1 0,1 1 1 16,-1 3 0-16,-1-3 1 0,3 4-2 0,-3-2 1 0,-5 2 0 15,8-1 0-15,-1 4 2 0,-1 4 0 0,-6 0-2 16,7-1 0-16,-7 5 1 0,6-1-2 0,-6 0 1 0,7 1 0 16,-7 3 3-16,6 0 8 0,-6 3 5 15,6-3 3-15,1 8 1 0,-1-5 5 0,-6 5 1 0,7-1-2 0,0 4-4 16,-1 0-6-16,1 0-2 0,6 3-5 0,-7 2 0 0,0-2-3 16,8 1-2-16,-8-1 1 0,7 1-3 0,-5 3 0 15,-3 0 0-15,8-3 0 0,-7 4 0 0,1 0 0 0,7-5 0 16,-8 4-1-16,1-4 2 0,-1 5-1 0,1-5 0 0,-7 1 0 15,6 0 0-15,0-1 0 0,1-2 0 0,-7-1 0 16,7 0-1-16,-7-4-1 0,0 0 2 0,6 1-8 0,-6-1 2 16,0-4 3-16,0 2 3 0,0-5-1 0,0 2 1 15,7-2-1-15,-7 4 1 0,0-4 7 0,0 0-4 0,0 0-5 16,0 0-13-16,0 0-31 0,-7-4-45 0,7 4-52 0,0 0-51 16,-6-2-48-16,6-3-48 0,0 2-59 0,0-4-74 15,0-1-104-15,-7 4-47 0,7-3-2 0</inkml:trace>
  <inkml:trace contextRef="#ctx0" brushRef="#br0" timeOffset="19761.3318">17057 16240 63 0,'-6'-3'445'0,"6"-1"-101"16,-7 4-119-16,7-5-84 0,-7 5-51 0,7 0-36 0,0-3-15 16,0 3-7-16,7 0-6 15,-7 3-7-15,7-3-6 0,-1 0-5 0,1 0-2 0,5 0 4 0,-6 0 1 0,8 0-1 16,-1 0 1-16,6-3 3 0,-6 3 0 0,7-3 1 0,-7-1 2 16,5 0 0-16,3 1 3 0,-1 0 2 0,-1-6 4 0,-6 6 1 15,7-4 1-15,-1 3-1 0,1-4-1 0,-8 5 0 16,3-5-6-16,-10 4-7 0,8 4-5 0,-7-2-6 0,-6-3-5 15,7 5-15-15,-7 0-26 0,7 0-40 0,-7 0-71 16,0-3-156-16,0 3-104 0,0 0-67 0</inkml:trace>
  <inkml:trace contextRef="#ctx0" brushRef="#br0" timeOffset="21811.6488">17741 15720 7 0,'6'0'243'0,"7"-4"-68"0,-6 0-58 0,-7 4-43 15,6 0-28-15,7-3-13 0,-7-1-5 0,1 4-1 0,0-4 2 16,-1 4-1-16,1 0 0 0,-1-3-2 0,1 3 3 0,-2-4-1 16,2 4-1-16,0 0 0 0,0-4 3 0,0 4 3 15,-1 0 3-15,0-3 4 0,-6 3 4 0,0 0 6 0,7 0 5 0,-7 0 2 16,0 0 3-16,0 0 0 0,0 0 0 0,0 0-3 16,-7 0-4-16,7-4-5 0,-6 4-2 15,0 0-1-15,-1 0 4 0,0 0 10 0,0 0 9 0,7 0 9 0,-7 0 10 0,2 0 5 16,-8 0 7-16,6 0 5 0,1 0 0 0,-1 0-5 0,-6 4-9 15,6-4 6-15,-5 0-1 0,5 3 0 0,-6 1-9 0,7 0-6 16,-8-1-7 0,1 5-5-16,1-1 1 0,-1 1-15 0,-1 2-6 0,1 1-5 0,0 0-3 0,0 0 0 0,7 0-3 15,-7 1-1-15,6 2-5 0,1-3-4 0,-7 4-5 0,6-4-4 16,7-1-2-16,-6 5 2 0,6-4 3 0,-6 0 2 0,6 4 3 16,0 0 2-16,0-5-2 0,0 5 1 0,0-4 2 15,0 4-3-15,6-4-8 0,0 0-3 0,-6 3-2 0,13-3-4 16,-6 0 1-16,6 0-1 0,-7-4-2 0,7 4 0 0,7-3-1 31,-7-4-1-31,7 3-1 0,-7-4-2 0,7 1 1 0,-1-4-2 0,0 5-1 0,0-5 0 0,1 0 0 16,0-5-4-16,-2 5-6 15,3 0-11-15,-8 0-21 0,0-4-31 0,0 4-38 0,0-3-47 16,-6 3-47-16,6-3-47 0,-1-1-40 0,-5 0-38 0,12-4-48 0,-5 5-71 0,-2-5-107 0,1 1-28 16,-6 3 5-16</inkml:trace>
  <inkml:trace contextRef="#ctx0" brushRef="#br0" timeOffset="22313.4302">18112 15928 399 0,'0'-3'329'0,"0"3"-90"0,0-5-70 0,6 3-44 32,-6-2-22-32,0 4-12 0,0-3-6 0,0 3-2 0,0 0-4 0,7 0-3 0,-7 0-2 0,0 0-1 15,0-5-3-15,0 5 0 0,0 0 0 0,6 0 6 0,-6 0 6 0,6 5 5 16,-6-5 2-16,0 3 3 0,7 1 3 0,-7-2 2 15,7 6 1-15,0-4 0 0,-7 7-1 0,6-3 6 0,-6 2-1 16,7 1-4-16,-1 4-8 0,-6 0-9 0,6-1-10 16,1 1-8-16,-1 3-12 0,-6-3-15 0,7 3-11 0,-1-3-6 15,1 4-4-15,0-2-2 0,-7 2-3 0,6-5-3 16,1 5-1-16,-1-5-2 0,0 1-1 0,1-1 0 0,-1-2 0 16,1 2-2-16,0-2-1 0,-7-5 2 0,7 1-2 15,-1-2 2-15,-6-2 2 0,6 0 9 0,-6-1 8 0,7-3 9 16,-7 0 4-16,0-3 3 0,6-1 3 0,0-4 6 0,1 1-1 15,0-3-3-15,0-2-6 0,-7-2-6 0,6-1-2 0,0-2-3 16,0-2-3-16,-6 0-5 0,7 1-3 0,-7-4-5 16,0 4-2-16,0-1-6 0,0 1-2 0,0-1-2 15,0 1-9-15,0 4-22 0,0-5-64 0,0 9-88 0,0-5-87 16,8 1-87-16,-8-1-120 0,5 0-170 0,-5 4-94 0,7-3-30 16</inkml:trace>
  <inkml:trace contextRef="#ctx0" brushRef="#br0" timeOffset="23223.4256">18789 15484 322 0,'0'-2'352'0,"0"-2"-88"15,0 1-83-15,0-2-55 0,0 2-33 0,0-1-16 16,7 0-9-16,-7 4-10 0,0-4-9 0,0 4-8 0,6-2-4 15,-6 2-1-15,0 2 1 0,0-2 5 0,7 8 7 0,-7-4 11 16,0 4 17-16,6 1 18 0,-6 3 11 0,7 3 7 16,-7 0 5-16,6 3 3 0,-6-4 0 0,6 8-7 0,-6-3-13 15,7-1-13-15,-1 5-11 0,1-6-9 0,0 5-10 0,-1 0-11 16,1-3-14-16,-1-1-7 0,1 0-5 0,-1-4-6 16,1 6-3-16,-1-10-4 0,-6 5-3 0,6-4 6 0,-6 0 15 15,8-3 14-15,-8-2 11 0,0-2 15 0,0 0 10 16,-8 3 6-16,8-3 4 0,-6 0-4 0,0-1-13 0,-7-3-14 15,6 4-11-15,-6-1-12 0,0 1-8 0,0-4-5 0,0 3-3 16,0 1-3-16,0 0 0 0,0 0-1 0,0-1-1 16,5 2 0-16,-3-2-3 0,-2 3 0 0,6 2-3 0,-5 0-1 15,4-1 0-15,-5 4-1 0,7-4 0 0,0 4 1 16,-1 0 1-16,0 1-1 0,1 2 1 0,6-3 1 0,-7 0-2 16,7-1 0-16,7 2 1 0,-7-1-4 0,6 0 1 0,-6 1-1 15,7-6 0-15,0 5 0 0,5-3-1 0,-6-1 2 16,9-3-2-16,-3-1 0 0,1 1 0 0,0-1 0 0,7-3-3 15,-7-3-1-15,6 3 2 0,-6-7-2 0,6 3 0 16,-5-3 0-16,-1-1 1 0,0-3 0 0,0 0 2 0,-1-3 1 16,-4 2 0-16,5 1 1 0,-6-3 1 0,-7-1-1 0,5 1-1 15,-5-1 1-15,0-3 1 0,0 0-2 0,0 3 0 16,0-3 1-16,0-1 0 0,0 1 1 0,0-1 0 0,0 2-1 16,0-2-1-16,0 4 5 0,0 1 2 0,0-1 3 0,-5 8 3 15,5-5 0-15,0 10 2 0,0-6 1 0,0 4-1 0,0 0-3 16,0 4-4-16,0 0-3 0,-7 0-1 0,7 8-1 15,-8 0-3-15,8-2 0 0,-5 9 0 0,5-4 1 16,0 4 0-16,-8-1-1 0,8 1 2 0,0 3 0 0,0 1 9 16,0-5-6-16,0 4-2 0,8-4-1 0,-3 6-1 0,-5-6-1 15,8 1 0-15,-1-4-1 0,-2 4-12 0,2-5 3 0,-1 1-2 16,8-3-5-16,-1-1-4 0,-7 0-11 0,7 0-19 16,0-7-26-16,7 4-41 0,-7-4-55 0,5-4-51 15,-3 0-47-15,-2 1-45 0,6-4-42 0,0-4-55 0,-6 0-82 16,7-3-93-16,-7-1-17 0</inkml:trace>
  <inkml:trace contextRef="#ctx0" brushRef="#br0" timeOffset="23537.5885">19023 15459 417 0,'0'-4'395'15,"-6"4"-132"-15,6 0-106 0,0 0-65 0,0 0-36 16,0 0-16-16,6 4-11 0,-6-4-5 0,7 0 1 0,0 0-4 16,6 0 0-16,0 0 4 0,-8 0 4 0,10 0 2 0,-2 0 6 15,6 0 7-15,-6-4 3 0,0 4 5 0,0-2 5 0,6 2 5 16,-6-5 1-16,7 5 2 0,-7-3 8 0,6-1-4 15,1 0-1-15,0-3-3 0,0 7-8 16,-2-4-11-16,-4 1-8 0,5-1-14 0,-6 4-17 0,0-3-25 0,1 6-30 16,-8-3-33-16,0 0-37 0,1 0-39 0,6 0-51 0,-13 0-64 15,6-3-102-15,-6 3-100 0,-6 0-42 0</inkml:trace>
  <inkml:trace contextRef="#ctx0" brushRef="#br0" timeOffset="23757.0465">19219 15478 291 0,'0'0'360'0,"0"0"-109"0,0 0-89 0,0 4-53 0,0-4-29 16,6 2-13-16,-6 4-4 0,7-4 3 15,-1 6 6-15,-6-1 7 0,7 5 3 0,-1-2 4 0,-6 1 3 0,7 4 6 16,0-1 14-16,-2 5 19 0,-5-2 14 0,8 3 11 0,-1 2 9 16,-7-4-1-16,6 7 0 0,-6-3-5 0,0 4-12 15,0-1-20-15,7 2-21 0,-7-2-17 0,0 1-14 16,5-1-12-16,-5 4-9 0,0-4-13 0,0 2-13 0,7-2-13 15,-7 1-7-15,6-4-12 0,-6 3-37 0,7-6-58 0,0 4-62 16,-1-6-63-16,1 2-64 0,-1-5-79 0,7-3-134 0,0-4-119 16,1 0-46-16,-2 1 8 0</inkml:trace>
  <inkml:trace contextRef="#ctx0" brushRef="#br0" timeOffset="24493.5008">19486 15957 247 0,'6'-3'266'0,"-6"0"-70"0,0-1-58 15,7 4-37-15,-7-4-21 0,0 1-9 0,0-1-9 16,7 4-6-16,-7-4 1 0,0 0 6 0,0 1 2 16,0 3-3-16,0-5-2 0,0 5-3 0,0 0-1 0,0-2-3 0,0 2-4 15,0 0-6-15,0 0-7 0,0 0-3 0,0 0-7 16,0 0-6-16,0 0-3 0,0 2 2 15,0-2 6-15,0 5 10 0,0-2 16 0,0 5 12 0,-7 3 10 0,7-4 8 16,0 8 0-16,-7-4 1 0,7 4 1 0,-6-1-1 0,6 4-9 16,-7 0-7-16,7 1-9 0,-6-1-7 0,6 1-1 0,-7-1-7 15,7-4-10-15,0 5-12 0,0-5-7 0,-6 5-4 16,6-8-4-16,0 4 0 0,-6-4 4 16,6 0 8-16,0 0 7 0,0-4 10 0,0 0 7 0,0-3 12 0,0 0 16 15,0-1 16-15,0 1 9 0,0-4 6 0,0 0-1 0,6-4-1 16,-6 1-9-16,6-5-11 0,-6 1-14 0,7-4-16 0,-1-1-11 15,-6-2-12-15,7-1-6 0,-1 1-7 0,1-5-1 16,0-2 2-16,-1 2-3 0,1-3 1 0,-7 5-4 16,6-6-4-16,-6 4-1 0,6-2 0 0,-6 2-1 0,0 1 3 15,7 0 0-15,-7 0 1 0,0 3-2 0,6-1 2 0,-6 2 0 16,7 3 0-16,-7-3-1 0,7 7-2 0,-7-5-2 16,0 5-1-16,6 0 0 0,-6 0 1 0,0-1-1 0,6 5-1 15,-6 3 1-15,7-4-2 0,-7 4 3 0,6 0 0 16,1 0 0-16,1 4 0 0,-8-1 2 0,5 5 2 0,1-1-3 15,1 0 5-15,0 4-3 0,0 4-1 0,-1-1-3 0,1 2 1 16,-1 1 1-16,1 2-1 0,-1 3 2 0,7-4-2 16,-6 4 0-16,-1 0 0 0,7 0 1 0,-7-3-1 0,7 2-1 15,1-2-3-15,-8-1 1 0,7 0-2 16,-6 0 2-16,-1-3-4 0,7 0 0 0,-7 0 0 0,1-4-3 0,0 0-4 0,-1-4-9 16,2 0-6-16,-8 0-9 0,5-3-5 0,-5 4-5 15,0-8-5-15,7 3-13 0,-7 1-20 0,-7-4-34 16,7 0-41-16,0 0-43 0,0 0-40 0,-5-4-40 0,5 1-44 15,0-1-40-15,0-4-59 0,-8 1-92 0,8 0-33 0,-6-5-3 16</inkml:trace>
  <inkml:trace contextRef="#ctx0" brushRef="#br0" timeOffset="24759.9844">19454 16049 320 0,'0'-4'448'0,"0"4"-150"16,0 0-130-16,6 0-70 0,-6-4-34 0,6 4-19 0,1 0-10 16,-1 0-3-16,1 0-3 0,6 4-2 0,0-4-2 15,0 4-7-15,0-4-6 0,7-4-3 0,-8 4 0 0,1-4 1 16,7 4 2-16,-7-3-2 0,7-1 1 0,0 1-3 0,-8 3 0 15,8-4 0-15,-1 1-3 0,-6 3-6 0,7-4-16 16,-7 4-19-16,0-4-31 0,-8 4-45 0,9-4-62 0,-7 1-112 16,0-1-109-16,-1 4-65 0</inkml:trace>
  <inkml:trace contextRef="#ctx0" brushRef="#br0" timeOffset="25638.5232">17044 16705 118 0,'-7'0'175'0,"0"-3"-16"0,7 3-22 0,-6-4-22 16,6 4-27-16,-7-4-21 0,7 4-17 0,0-4-10 0,-6 1-2 16,6-1 0-16,0 4 1 0,0-3 5 0,-5 3 9 0,5-5-1 15,0 5 0-15,-8-2-4 0,8 2-5 0,-5-4-4 0,5 4-2 16,0 0-7-16,-8 0-10 0,8-4 0 0,0 4 0 15,0 0 2-15,0 0 1 0,0 0-3 0,0 0-2 16,0 0-1-16,0 0-2 0,0 0-2 0,8 0 3 0,-8 0 7 16,5 4 7-16,3-4 9 0,-3 0 8 0,8 0 5 0,0 0 6 15,7 0 3-15,-7 0-4 0,13 0-5 0,-7 0 2 0,14 0 3 16,-7-4 2-16,13 4 5 0,0 0 4 0,7-4 9 16,-1 1 9-16,14-1 17 0,-7 0 9 0,13-2 6 15,7-2 5-15,-1 1 4 0,8-1 1 0,5 0-3 0,1-3-4 16,6 4-17-16,0-4-17 0,0 0-14 0,8 0-14 0,-9 3-15 15,8 2-11-15,-1-5-7 0,-5 3-8 0,-1 2-5 16,0 1-3-16,-7 2-3 0,1-1-4 0,-6 1 2 0,5-1-4 16,-12 0-1-16,-1 0-2 0,2 1 0 0,-8-1 0 0,-7 1 1 15,0-2 1-15,2 3 7 0,-8-3 1 0,0 1 4 0,-15 1 1 16,10-1 1-16,-14 1 3 0,-1-1 2 0,-6 0-3 16,-7 4-4-16,1-3-7 0,-7 3 4 0,1-4 2 15,-8 4 2-15,1 0 1 0,-1-4-1 0,-6 4 0 0,0 0 2 16,-6-3 4-16,-1 3-9 0,1 0-10 0,-8 0-17 0,9 0-36 15,-16-5-59-15,9 5-66 0,-9 5-66 0,2-5-57 16,0 3-51-16,-8 1-45 0,3 0-37 0,3 3-25 0,-11-3-19 16,6 3-25-16,-7 0-16 0</inkml:trace>
  <inkml:trace contextRef="#ctx0" brushRef="#br0" timeOffset="26594.9937">18001 17108 131 0,'-7'0'174'0,"1"-4"-17"0,6 4-25 0,-6 0-25 16,-1 0-16-16,7 0-7 0,-7 0-11 0,7 0-14 16,0 0-7-16,0 0-1 0,0 0 0 0,0 0 4 0,0 0-1 0,0 0-1 15,0 4 0-15,0-4-1 0,0 0-3 0,0 0-4 0,0 0-2 16,0 3-3-16,0-3 0 0,7 0 1 0,-7 0 1 0,7 0 0 16,-1 0 5-16,0-3 4 0,1 3 6 15,6 0 4-15,0-4 2 0,0 4 2 0,7-3 4 0,0 3 1 16,-1-4 0-16,7 1 0 0,0-1 1 0,0 0 3 15,6 0 4-15,1-4 0 0,7 6-1 0,-9-5 2 0,15-1 1 16,-6 0-3-16,-1 1-3 0,6 1-8 0,-6-2-10 0,0 0-8 16,0 4-6-16,-6 1-11 0,-7-1-10 0,0 0-8 0,-1 1-9 0,-5 3-4 0,-6 0-4 0,-1 0-5 0,-2 0-6 15,-3 0-9-15,-1 0-16 0,-7 0-19 0,0 0-24 0,0 3-27 16,0-3-26-16,-7 4-24 0,-1-4-20 0,3 4-11 16,-1-4-11-16,-7 0-1 0,-1 3 4 0,-6-3 5 0,8 4 6 15,-8-4 8-15,7 4 3 0,-6 0 2 0,6-1 3 0,-7 2-2 16,1 1 1-16,7-3 6 0</inkml:trace>
  <inkml:trace contextRef="#ctx0" brushRef="#br0" timeOffset="26876.2365">18405 17082 115 0,'-6'-3'157'15,"6"3"2"-15,-7-5-7 0,7 3-14 0,0 2-17 0,0 0-16 16,0-5-14-16,7 3-10 0,-7-2-7 0,0 4-3 0,0-4 2 16,0 0 2-16,0 0 5 0,0 4 6 0,0-4 4 15,0 4 6-15,0 0 2 0,0 0 7 0,0-3 0 0,0 3-4 16,0 0-8-16,0 0-8 0,0 0-14 0,0 0-13 0,0 0-11 15,0 0-15-15,0 3 0 0,0 1 9 0,0 0 9 0,0 4 12 16,0-2 22-16,0 1 24 0,6 5 13 0,-6-1 16 0,0 0 7 16,0 4-6-16,0-1-7 0,5 1-9 0,-5 3-19 15,0 0-22-15,8 1-13 0,-8-2-17 0,0 3-17 0,7 2-12 16,-7-1-8-16,0-2-5 0,6-1-3 0,-6 1-2 0,7 3-2 16,-7-5-2-16,0 2 2 0,6-4-2 0,-6-1-2 0,0 5 1 15,0-4-2-15,7-1-1 0,-7-3-9 0,0 0-22 0,0 1-49 16,0-2-57-16,6 1-61 0,-6 0-55 0,0-4-51 15,7-2-50-15,-1-3-47 0,-6-2-49 0,6 0-61 0,7-2-50 16,-6 2 0-16</inkml:trace>
  <inkml:trace contextRef="#ctx0" brushRef="#br0" timeOffset="27377.4888">18796 17266 9 0,'6'-8'467'0,"1"1"-99"0,-1 0-119 16,1 4-89-16,-1-2-55 0,-6 5-27 0,0 0-6 0,6 0 5 15,-6 5 2-15,7-2-12 0,-7 4-6 0,0 3 4 0,0-1 2 16,0 1-1-16,-7 5 2 0,7-4 1 0,-6 3 6 0,0 2 4 16,6-2-1-16,-7 1-5 0,1-1-4 0,6 1-2 0,-7-1-4 15,1 1-4-15,-1-1 2 0,1-2 2 0,-1-1 0 16,-1 0 3-16,3-1 1 0,-1 2 3 0,6-5-1 0,-7 1-7 15,7-4-4-15,-6 3 1 0,6-7 5 0,0 3 9 0,-7 1 11 16,7-4 9-16,0 0 5 0,0 3-1 0,7-3-4 0,-7 0-10 16,0 0-11-16,6-3-16 0,-6-4-14 0,0 0-13 0,7-5-8 15,-7 1-4-15,6 0-3 0,-6-3-1 0,5-1-2 16,-5 1 0-16,8-1 0 0,-8 0-2 0,7 1-2 0,-7-5-3 16,0 4-1-16,6 1-3 0,-6-1 1 0,7 1-2 0,-7 2 0 15,6-3-3-15,-6 8 7 0,0 0-2 0,0 0-1 0,7 2 1 16,-7 2-1-16,0 0 0 0,0-1 0 0,0 0 0 0,6 4-4 15,-6 0 2-15,7 4 1 0,-1 0 2 0,0-1 1 16,1 5 2-16,6-1 0 0,-6 0-1 0,-1 4 2 0,7 0-2 16,0 3 2-16,-6-2-3 0,5 3 2 0,1-1-2 0,2 1 1 15,-3-5 1-15,1 9-4 0,7-8 1 0,-7 4 0 0,-1-1-1 16,1 1 0-16,1-5 2 0,-1 5-2 0,0-3-1 0,-1 3 0 16,-4-4 1-16,5-4 0 0,-7 4-2 0,7 0-2 0,-7-3-4 15,1-2-2-15,-7 2-3 0,6-5-2 0,1 1-5 16,-7 0-6-16,0-4-7 0,0-4-9 0,6 0-27 0,-6 4-41 15,-6 0-51-15,6 0-56 0,0 0-46 0,0-3-36 0,-7-1-33 16,7-4-30-16,-6 1-18 0,6 0-15 0,-7 0-25 0,7-4-47 16,-6 4-23-16</inkml:trace>
  <inkml:trace contextRef="#ctx0" brushRef="#br0" timeOffset="27565.8544">18815 17391 189 0,'-13'0'367'0,"7"-4"-99"0,-1-1-89 0,7 5-36 0,-6 0-19 16,6 0-9-16,-7 0-9 0,7 0-3 0,0 5-6 0,0-5-5 16,7 0-10-16,-7 0-31 0,6 0-27 0,1 0-11 0,-1 0-5 15,1-5 2-15,-1 5 0 0,7 0-1 0,0 0 1 16,0-3-1-16,0 3-1 0,0-3-8 0,7-1-11 0,0 0-22 16,0 1-27-16,-8 0-44 0,8-6-50 0,-1 6-88 0,0-4-149 15,8 3-81-15,-8 1-37 0</inkml:trace>
  <inkml:trace contextRef="#ctx0" brushRef="#br0" timeOffset="28331.3437">20613 16104 147 0,'0'0'151'16,"-7"-3"-25"-16,7-1-15 0,-7 4-8 0,1-4-6 0,6 4-6 0,-7-3-7 15,7 3-5-15,-6 0-4 0,6-3-3 0,0 3-4 0,-6 0-7 16,6-5-2-16,0 5-3 0,0 0-2 0,0 0-5 16,0 0-3-16,0 0-5 0,0 0-1 0,0 0-1 15,0 0 0-15,0 0 2 0,-7 0 2 0,7 0 4 0,0 0 3 16,0 0 1-16,0 0 1 0,0 0-1 0,0 0-2 0,-6 0 0 15,6 0-2-15,0 0-2 0,0 0-1 16,0 0 1-16,-7 0 2 0,7 0 2 0,0 0 3 0,0 0 5 0,0 0 4 16,0 0 3-16,0 0 3 0,0 0 0 0,7 0 0 0,-7 0-2 15,0 0-1-15,0 0-4 0,0-4-5 0,6 4-4 0,-6 0-5 16,0 0-2-16,7 0-5 0,-1 0-3 0,0 0-5 16,7 0-7-16,-6 0-2 0,7 0-4 0,5 0-3 15,1-3-4-15,-7 3-4 0,6-3-1 0,0 3-1 0,1-4 0 16,0 4-2-16,-1-4-1 0,7 1 0 0,-5 3-2 0,-3-5 0 15,2 2 1-15,-7-1 1 0,6 0 1 0,-6 0-2 0,1 4 2 16,-2-3-1-16,-5-1 2 0,-1 1 3 0,0 3 2 16,1 0 2-16,-7 0 2 0,7-4 0 0,-7 4 0 15,6 0 0-15,-6 0-3 0,0 0-3 0,0 0-7 0,0 0-18 16,0 0-34-16,0 0-47 0,0 0-51 0,-6 0-46 0,6 4-45 16,0-4-46-16,-7 0-49 0,0 0-56 0,1 3-69 15,-7 1-74-15,1-1-13 0</inkml:trace>
  <inkml:trace contextRef="#ctx0" brushRef="#br0" timeOffset="28554.54">20489 16199 344 0,'-20'4'534'0,"9"1"-151"0,-4-2-148 0,2 0-102 15,7-3-38-15,-1 4-5 0,7-4-4 16,-6 4-1-16,12-1-2 0,-6-3 1 0,7 3 2 0,6-3-1 16,0 5-25-16,0-5-26 0,6 0-14 0,0 0-6 0,8 0-2 0,-1 0-2 15,0-5-2-15,0 5 0 0,0-3 2 0,1 0 6 16,-8-1 7-16,7 4 7 0,-7-4 11 0,1 1 13 15,-1 0 15-15,-6 3 11 0,0-5 8 0,-6 1 5 0,-1 4 3 16,1-3 0-16,1 3-5 0,-8 0-10 0,0 0-14 0,0 0-9 16,0 0-12-16,0 0-12 0,0 0-13 0,0 0-12 0,0 0-20 15,-8 0-35-15,8 3-44 0,0-3-46 0,-7 0-48 16,7 4-43-16,-6-4-45 0,6 5-48 0,0-5-61 16,-7 3-85-16,-6-3-75 0,7 0-22 0</inkml:trace>
  <inkml:trace contextRef="#ctx0" brushRef="#br0" timeOffset="30048.102">21101 15741 14 0,'-6'0'203'0,"6"-3"-16"0,0 3-26 0,-6 0-30 0,6-4-28 16,-7 4-21-16,7-4-16 0,-7 4-5 15,7-3-1-15,0 0-5 0,-7 3-5 0,7-4-2 16,-6 0 4-16,6 4 0 0,0-4 1 0,0 4-7 16,0-3-4-16,0-1 3 0,0 4 4 0,0-4-1 0,0 4-4 15,0-3-3-15,6-1-3 0,-6 0 0 0,0 1-2 16,7-1-1-16,-7 0 2 0,7 1 6 0,0-1 6 0,-1 1 6 0,-6-1 6 0,6 4 5 0,1-4 7 0,-7 0 3 15,6 4 4-15,1-3 0 0,5 3 1 0,-5 0 1 0,-1 0 2 16,7 0-2-16,-6 0 2 0,6 3-1 0,-6 5-1 0,6-4-4 16,-6 3-5-16,6 0-7 0,0 0-9 0,-7 4-6 15,7 0-7-15,-7 1-8 0,1 2-7 0,0 1-7 16,-1-1-2-16,1 1-1 0,-1 3-3 0,-6-3-1 0,6 3-2 16,-6-3-2-16,0 3-1 0,0-3-1 0,-6-1 2 0,6 2 4 15,0-2 6-15,-6-3 5 0,6-4 8 0,0 1 10 16,0-2 3-16,0-2 5 0,-7 1 4 0,7-2 0 0,7-3-2 15,-7 3-2-15,0-3-3 0,0-3-6 0,0 3-3 16,0-3-4-16,0-6-2 0,0 3-5 0,0-2-2 0,0 1-7 16,6-4-4-16,-6 0-3 0,0-4 0 0,0 0-3 0,6 5-2 15,-6-5-2-15,0-3 0 0,0 3-1 0,6 0-1 16,-6-3 0-16,0 3-2 0,0 0 1 0,0 1-2 0,7 3-1 16,-7 0-2-16,0 0 2 0,7 4 0 0,-7-1 0 15,0 1 0-15,0 3 0 0,0 1 0 0,0-1 0 0,7 4 2 16,-7-4-3-16,6 4-1 0,1 4 2 0,-1-4-1 0,1 4 0 15,-1 3 0-15,7 0-1 0,-6 1 1 0,6 3 2 16,0-4 0-16,-7 7-1 0,7-2-2 0,-7 2 5 0,8 1-2 16,-1 3 0-16,-7 1-1 0,1-5-1 0,6 4 0 0,-7 1-2 15,-6-1 3-15,7-3-8 0,0 0 3 0,-7-5 0 16,0 5-1-16,5-7 1 0,-5-2 2 0,0 3-2 0,0-6 1 16,0 0-1-16,0 1 5 0,0-4 0 0,0 0 3 15,0 0 1-15,0-4-1 0,0-2 1 0,0 1-1 0,0-5 1 16,0 2-2-16,0-7-1 0,0 5-1 0,0-5 1 0,0 0-1 15,8-3-2-15,-8 3 0 0,5-3 3 0,-5 3-1 16,7-3-1-16,1 4 1 0,-8-6-4 0,5 6 2 0,2-1 1 16,0 1 1-16,-1-1-1 0,1 4-1 0,6 0 3 15,-7 4 0-15,1 0-1 0,-1 0 0 0,0 3 0 0,1 0-1 16,0 0 3-16,-1 4-1 0,1 0-2 0,-1 0 1 16,-6 0-2-16,7 8 0 0,-1-4 2 0,0 3-1 0,1 0-2 15,-7 4 0-15,7 0 1 0,0 4 1 0,-7-1 1 0,0 5 0 16,0-5-1-16,6 5 2 0,-6-1 0 0,0 0 1 15,0 5-2-15,0-6 1 0,0 2-2 0,0-1-5 0,-6 1-4 16,6-1-10-16,0-3-22 0,0 0-46 0,0-5-74 16,0 5-81-16,6-4-77 0,-6-4-87 0,6-4-140 0,1 5-119 15,-1-4-64-15,7-4-4 0</inkml:trace>
  <inkml:trace contextRef="#ctx0" brushRef="#br0" timeOffset="30779.6959">21974 15911 97 0,'0'-5'244'0,"0"5"-37"0,0-3-38 0,-6-1-37 16,6 0-29-16,0 4-20 0,0-4-18 0,6 4-10 16,-6-3-6-16,0 3-4 0,0 0-4 0,0-4-3 15,0 4-3-15,7 0-3 0,-7 0-1 0,0 0-2 0,0 0 0 16,0 0 5-16,0 0 3 0,0 0 7 0,0 0 5 0,0 0 6 15,0 0 6-15,0 4 7 0,0-4 0 0,0 0-2 0,0 0-1 16,0 3 4-16,0-3 7 0,0 4 9 0,0 0 11 16,0 3 9-16,6 1 9 0,-6-2 10 0,6 6 1 15,-6-1-6-15,0 3-7 0,7-2-9 0,-1 2-7 0,1 1-9 16,-1-1-8-16,1 5-11 0,0-1-6 0,-1 1-4 0,2 0-9 16,-8-2-11-16,5-2-12 0,1 3-10 0,1-3-7 15,-1-1-4-15,-6 5-1 0,0-8-1 0,7 4-2 0,-7-4-1 16,7 0 1-16,-7 0 4 0,0-4-5 0,0 0-1 0,7-3-6 15,-7 0-16-15,0 3-31 0,0-7-45 0,0 3-53 16,0-3-58-16,0 0-47 0,0 0-51 0,0 0-59 0,0-3-72 16,6-4-97-16,-6-1-43 0,0 4-1 0</inkml:trace>
  <inkml:trace contextRef="#ctx0" brushRef="#br0" timeOffset="31373.6609">21954 15911 114 0,'0'-5'402'0,"-6"2"-95"0,6-1-100 15,0 0-68-15,-7 4-36 0,7-4-22 0,0 4-8 16,7-3-8-1,-7 3-4-15,0-4-5 0,0 4-5 0,0 0-4 0,6-3-3 0,-6 3-2 0,7-4 0 0,0 4 6 16,-1-3 2-16,1 3 6 0,-1-4 5 0,7 4 2 0,-7-4-2 16,7 4-1-16,1-4-3 0,0 4-3 0,-3-3-2 15,2 3-2-15,8 0-4 0,-8 0-5 0,-1 3-5 0,1-3-5 16,-6 4-2-16,6 0-3 0,-7 0-6 0,7 3-5 0,-13-4-3 16,6 8 0-16,-6-3-2 0,0 3 0 0,0 0-1 15,0 4-2-15,-6-1 0 0,-1 1 1 0,1-1-3 0,0 1 2 16,-7-1 3-16,6 1 3 0,0-4 5 0,-5 0 5 15,6 1 5-15,-1-5 4 0,1 0 8 0,-1 0 4 0,0 1 2 16,7-5 2-16,-7 1 2 0,7 0 1 0,0-4-1 0,0 3 3 16,0-3-7-16,0 0-5 0,0 0-3 15,0 0-8-15,7 0-4 16,-7-3-7-16,7 3-5 0,6-4-6 0,-6 0-1 0,5 1-1 0,1 0-2 0,-6-2 1 0,6 1-3 16,-1 1 1-16,1 0-1 0,0 3-1 0,1-4 2 0,-1 4-3 15,0 0 0-15,-8-4 0 0,10 4 0 0,-2 4-3 0,-7-4 3 16,7 4 0-16,-7-1 0 0,1 0 0 0,-1 6 0 15,1-3 0-15,-1 2 0 0,1-1 0 0,-7 1 0 0,7 2 0 16,-7-3 1-16,0 5 0 0,0-2 1 0,-7 1 1 16,7 0-1-16,-7 1 3 0,1-2 0 0,-7 2 3 0,6-1 1 15,-5 0 7-15,-8 0 3 0,7-1 1 0,-8-2 1 16,3 3 3-16,-2-3 1 0,0-2 0 0,2 2 0 0,-3-1-3 16,-4 1 0-16,5-6 9 0,0 6-9 0,9-4-2 0,-10-4-5 15,8 5-6-15,0-5-4 0,0 2-7 0,7-2-34 16,-1 0-65-16,1 0-62 0,-1 0-67 0,7 0-73 0,0-7-78 15,7 3-113-15,-1-4-140 0,1 6-46 0,-1-6 11 16</inkml:trace>
  <inkml:trace contextRef="#ctx0" brushRef="#br0" timeOffset="33434.9295">22697 15515 232 0,'0'-4'283'0,"0"0"-82"16,6 1-63-16,-6 3-42 0,0-4-21 0,7 0-9 16,-7 4-7-16,0-4-6 0,0 4-5 0,0-2 1 15,0-4 1-15,0 6 1 0,0-2-2 0,0-2-3 0,0 4-2 16,0-3 3-16,0-2 4 0,0 5 3 0,0-3-2 0,0 3 1 15,0 0-2-15,0-4 1 0,0 4 1 0,0 0-2 16,-7 0-4-16,7-4-5 0,0 4 0 0,-6 0-2 0,6 0-5 0,0-4-3 16,-7 4-7-16,1 0-3 0,-1 0-1 0,1 0 1 0,-1 0 6 15,-6 0 6-15,7 0 5 0,-7 0 4 16,0 0 3-16,0 4 5 0,6-4 4 0,-12 4 4 0,12-4-3 0,-6 4-3 16,-7-1-3-16,7 5 0 0,1-4 2 0,-1 4 3 15,-1-2 0-15,1 2-1 0,1-1 5 0,-1 1 5 0,0 2 2 16,6 5 1-16,-7-4 3 0,3 0-7 0,3 3-4 0,-5 1-6 15,6-5-6-15,7 5-8 0,-6-3-5 0,-1 3-4 16,7-5-10-16,-6 5 2 0,6 0 0 0,0-4 1 0,0 3-2 0,6-2-4 16,-6 2 0-16,7-3 1 0,-7 3-1 15,6-2-2-15,1-1-1 0,1 3-2 0,-3-3 0 16,3 0 1-16,3 0-2 0,3-3-3 0,-7 2 3 0,6 1-2 0,0-3 2 0,-1-1 1 16,1 0-2-16,7 0-2 0,-1 1 1 0,2-4-2 15,-2-1 0-15,0 2 5 0,7-5-3 0,-6 0-2 0,-1 0-2 16,7 0-3-16,-6 0-4 0,-1-5-4 0,0 5-9 0,-4-3-24 15,3 3-36-15,-11-4-56 0,6 0-63 0,-6 4-58 16,6-4-57-16,-7 1-66 0,7-1-72 0,-7-3-104 0,1 4-72 16,0-1-11-16</inkml:trace>
  <inkml:trace contextRef="#ctx0" brushRef="#br0" timeOffset="33966.5867">23003 15763 337 0,'0'0'311'0,"0"0"-77"0,0-2-70 16,0 2-49-16,6 0-31 0,-6 0-18 0,0-5-6 0,0 5-1 16,0 0 2-16,0 0 3 0,0 0-1 0,-6 0 1 0,6 0 2 15,0 0 1-15,0 0 5 0,0 5 2 0,0-5 4 16,0 0 4-16,0 0 5 0,0 2 8 0,0 2 18 16,0-1 19-16,0 2 13 0,0 2 12 0,0 1 10 0,0 2 10 15,0 1 3-15,0 0-8 0,0 0-22 0,0 4-24 0,0-1-21 16,0 1-22-16,0 3-15 0,0 1-22 0,6 3-16 15,-6-4-10-15,0 4-6 0,7-3-3 0,-7 2-6 0,0-3-1 16,7 4-5-16,-7-3 2 0,0-1 0 0,6 1 1 16,-6-1-2-16,0-3 1 0,0 0 0 0,6 2-1 0,-6-5 1 15,0-2-2-15,0 2-1 0,0-1-2 0,7-5-2 0,-7 3-8 16,6-6-18-16,-6 1-31 0,7-1-45 0,-7 1-51 16,0-1-58-16,0-3-52 0,0 0-53 0,0-3-53 0,6-1-62 15,1-3-97-15,-1-5-65 0,-6 2-12 0</inkml:trace>
  <inkml:trace contextRef="#ctx0" brushRef="#br0" timeOffset="34295.5692">22990 15763 155 0,'-7'-7'510'0,"7"0"-114"0,0-1-147 0,0 5-102 16,0-5-58-16,0 5-35 0,0 0-16 0,0 3-7 15,7-4-5-15,-7 4-4 0,13-4-8 0,-7 4-5 0,8 0-5 16,-2 4 1-16,1-4-2 0,0 0 0 0,0 4-1 16,1-1 1-16,-1 0 1 0,-1 1 2 0,1 3 1 0,1 1 1 15,-8 4 4-15,1-3 2 0,-1 3 4 0,1-1 8 0,-7 4 7 16,0-1 3-16,0 1 5 0,-7-1 5 0,1 1 5 0,-1 0 3 15,-6 3 1-15,1-3-5 0,-1-1-3 0,-2 1 2 16,3-1 0-16,-8-2-5 0,7-1-8 0,-6 0-8 16,6-4-7-16,-7 4-6 0,14-4-25 0,-7 1-39 0,7-1-46 15,-1-4-51-15,7-3-68 0,0 0-109 0,0-3-143 0,7-4-76 16,-1 3-24-16</inkml:trace>
  <inkml:trace contextRef="#ctx0" brushRef="#br0" timeOffset="34953.0102">23400 15305 341 0,'-7'0'474'0,"1"0"-140"16,0 8-134-16,6-5-82 0,-7 6-36 0,7 0-17 0,-6 3-14 15,6-1-8-15,0 3-1 0,0 5-1 0,6-4 8 16,1 3 3-16,-7-4-5 0,6 4-8 0,0-3-5 0,1 5 3 16,1-6 6-16,3 1 6 0,-4-5-1 0,0 5 3 15,-7-4 13-15,7 0 17 0,-1 0 15 0,-6 0 12 0,0-4 17 16,0 1 19-16,0 2 19 0,-6-3 7 0,-1 5-6 0,0-4-10 15,-6 2-9-15,8 1-15 0,-10 0-22 0,3 0-27 16,-1 4-23-16,-1-4-17 0,2 4-11 0,-1-1-5 0,0-3-8 16,-1 3-6-16,1 1-2 0,7 0-2 0,0 3-2 15,-7-3 0-15,6 0 0 0,7 3-5 0,-7-3 2 0,1-1 1 16,6 4-1-16,0-4-2 0,0 2 2 0,0-1-1 0,6 0-1 16,1-5 1-16,-7-3-2 0,7 5 0 0,-1-5 1 15,1 0 1-15,-1-4-1 0,7-3-1 0,0 0 1 0,1 0 0 16,-2-3 2-1,1-4 1-15,7 0-3 0,-7-1 0 0,-1-3-2 0,3 4 1 0,-4-5 1 0,3 2-1 0,-7-1-2 16,-1 0 0-16,-1 0 1 0,3 0 2 0,-1-1 0 0,-7 2-2 16,0-5-2-16,6 4 3 0,-6-3 1 0,0 3 1 15,0 0 1-15,0-4 2 0,0 4-1 0,-6 4 3 0,6-1-2 16,0 0 2-16,0 1 1 0,0 5-2 0,0-3 0 16,-7 2-1-16,7 3 3 0,0-4-2 0,0 4 0 0,0 4-1 15,0-1-2-15,0 2 0 0,0 1-2 0,0 2-1 0,0-1-1 16,0 1 2-16,0 2 0 0,0-2 4 0,7 3-1 15,-7 0 0-15,0-4 1 0,6 4 2 0,1 0 1 0,-7-4-1 16,6 4-1-16,7-4-2 0,-6 4 1 0,5-3-1 16,1 3-1-16,0-5-1 0,1 2-1 0,-1 0-3 0,6-4-6 15,-6 3-6-15,8-7-12 0,-3 4-27 0,-5-1-42 0,7-3-60 16,-7-3-61-16,6-1-59 0,1 0-58 0,-7-3-66 16,-1-4-85-16,3 0-122 0,-3-4-45 0,-5 0 7 0</inkml:trace>
  <inkml:trace contextRef="#ctx0" brushRef="#br0" timeOffset="35250.0552">23654 15316 216 0,'-7'-3'521'0,"7"3"-108"15,0 0-147-15,0-4-108 0,0 4-65 0,0 0-31 0,7 0-10 16,0-4-5-16,-1 4-1 0,8 0-6 16,-8 0-4-16,13-3-5 0,-6 3 5 0,7-4 5 0,-1 1 1 0,1 3 7 15,0-8 10-15,-1 5 15 0,7 3 7 0,-6-8 15 0,-1 5 5 16,1-5 6-16,-1 5 5 0,7-5-4 0,-7 2-11 16,-4 1-13-16,-3 2-8 0,7-1-17 0,-12 4-15 0,6-3-19 15,-6-1-19-15,-1 4-33 0,0 0-46 0,-6 0-54 0,7 0-41 16,-7 4-38-16,0-4-37 0,0 3-42 0,-7-3-43 15,1 0-43-15,0 4-64 0,-1-4-53 0,-6 3-17 0</inkml:trace>
  <inkml:trace contextRef="#ctx0" brushRef="#br0" timeOffset="35468.7802">23843 15309 102 0,'0'0'407'16,"-6"4"-97"-16,-1-4-100 0,7 0-69 0,0 3-37 0,0 1-20 15,0 1-7-15,0-3-1 0,7 5 0 0,-7-3 3 16,6 4 7-16,-6 0 9 0,7 1 6 0,-1 3 12 0,1-1 16 15,-1 1 14-15,0 2 13 0,1 0 8 0,-1 1 10 0,-6 3 2 16,7 1-4-16,0-1-9 0,-7 1-18 0,6-1-20 16,-6 0-16-16,0 5-17 0,7-6-20 0,-7 5-19 0,0-3-15 15,6-1-12-15,-6 4-6 0,0-4-7 0,0 1-6 16,0-1-5-16,7 0-5 0,-7 0-17 0,0 1-41 0,0-4-57 16,6-1-66-16,-6 1-59 0,6-4-55 0,-6 0-57 0,7 0-65 15,-7-8-91-15,6 5-93 0,2-4-17 0,-3-1 23 16</inkml:trace>
  <inkml:trace contextRef="#ctx0" brushRef="#br0" timeOffset="35797.1251">24084 15603 368 0,'0'-4'520'0,"0"0"-161"0,0 4-148 0,0-4-91 15,0 4-41-15,7 0-11 0,-7 4-2 0,6 0 7 16,1 0 9-16,-7 4 5 0,5-2 3 0,2 5-3 16,1 1-1-16,-3 2 2 0,3-3 5 0,-2 7-6 0,0-3-5 0,1-1-4 15,-1 1 4-15,1 3 5 0,-1-2-5 0,1-2-18 16,-7 4-15-16,6-3-8 0,1-1-3 0,0 1-6 0,-1 3-4 15,-6-3-10-15,6-4-8 0,-6 3-2 0,7 2-6 16,-7-7-6-16,6 3-12 0,-6-1-34 0,0 0-44 0,0-4-41 16,0-2-38-16,0-2-34 0,0 0-34 0,0-3-37 0,0 0-37 15,0-3-33-15,0 0-48 0,0-2-71 0,0-2-21 16</inkml:trace>
  <inkml:trace contextRef="#ctx0" brushRef="#br0" timeOffset="36313.2685">24116 15628 265 0,'0'-3'483'0,"0"-5"-123"0,0 4-130 15,0-4-84-15,0 6-44 0,0-2-13 0,0 0-4 16,8 0-4-16,-8-3-6 0,5 3-6 0,3 1-3 0,-2-5-7 15,0 5-5-15,7-1-7 0,-6 0-2 0,6-3 10 16,0 4 22-16,-6-1 26 0,5 0 22 0,1 1 18 0,0-1 14 16,0 0 7-1,7 1 3-15,-7 3-7 0,0-5-18 0,7 5-21 0,-7 0-18 0,-1 0-18 0,1 0-19 0,1 5-18 16,-8-5-10-16,1 3-9 0,6 5-7 0,-7-1-7 0,-6 0-3 16,6 0-5-16,-6 4 0 0,0 0-3 0,0 4-1 15,-6-5 0-15,0 2-1 0,-1 3 0 0,1 0-2 0,-7-5 0 16,6 2 1-16,-6-2 2 0,1 1-1 0,-3 0 1 0,10-3 1 15,-9-1 2-15,8 1 0 0,-7-5-1 0,13 0 1 16,-7 1 0-16,1 0-4 0,6-4 0 16,0 3 0-16,0-3-2 0,0 0-2 0,6 4 2 0,-6-4-1 0,7 4 0 15,6-4 1-15,-1 4-2 0,1-4 2 0,2 3-2 0,-3-3 1 16,8 5-1-16,-7-5 1 0,0 2 0 0,6 2 1 16,-6-1 0-16,-6 5 0 0,6 0 0 0,0-1 0 0,-8 0-1 15,2 1-1-15,1-1 1 0,-8 0-2 0,0 4 3 16,0 1-1-1,0-2-1-15,-8 1-1 0,1 0 2 0,-5 0 0 0,6 0 1 0,-14 1 2 0,7-3 1 16,0 3 0-16,-6-4 5 0,6-1 1 0,-7 3 1 0,1-1-2 0,-2-6-2 16,2 4-1-16,0 0-4 0,-7-3-16 0,6 0-35 0,1 0-60 15,-1-1-77-15,1 1-74 16,12-4-73-16,-6 0-89 0,7 0-116 0,0 0-125 0,-2 0-43 0,8 0 16 0</inkml:trace>
  <inkml:trace contextRef="#ctx0" brushRef="#br0" timeOffset="37033.6406">22000 16624 8 0,'-7'0'247'0,"-5"0"-61"15,5 0-54-15,-6 0-47 0,6 5-30 0,1-5-14 16,-1 0-4-16,1 0 2 0,-1 0 3 0,1 0 4 16,6-5 5-16,-6 5 2 0,6 0 0 0,0-3-4 0,-7 3-5 15,7-4-7-15,0 4-4 0,-7-4-6 0,7 4-4 0,-7-3-4 16,7 0-3-16,-5 3-5 0,-2 0-2 0,-1-5 2 0,8 5 2 15,-5-3 6-15,-3-1 3 0,3 4 7 0,5 0 6 16,-7 0 6-16,7-4 3 0,-6 4 0 0,6 0 0 16,-7 0-1-16,7 0 1 0,0 0-5 0,0 0-2 0,0 0-5 15,0 0-3-15,0 0-1 0,0 0 2 0,7 0 5 0,-1 0 5 16,1 0 8-16,-2 0 5 0,3 0 8 0,5 0 6 16,6 0 2-16,-5-3-3 0,5 3-7 0,0 0-5 0,8-4-4 15,-2 4 0-15,8-3 3 0,-1-1 6 0,2 4 14 16,5-4 12-16,-1 0 15 0,8-3 12 0,0 4 5 0,-1-2-1 15,0-1-8-15,7-2-10 0,-5 5-18 0,-2-1-18 0,7-4-18 16,-6 6-16-16,5-6-10 0,2 4-4 0,0-3-3 16,-2 3-2-16,1-3 0 0,0 3 0 0,1-4 1 0,-1 6 2 15,-7-3-3-15,8-2-2 0,-8 3 1 0,0 1 3 0,1-1 5 16,-7 0 5-16,0 1 7 0,0 3 4 0,-5-8 2 16,4 5 5-16,-5-2 1 0,-7 3 4 0,5-2-4 0,-4 0-1 15,-1 0-4-15,0 1-3 0,-6-1-2 0,-1 0-3 16,1 0-6-16,-1 2-4 0,-6 2-3 0,-7-5-3 0,1 5-4 15,0-3-1-15,0 3-3 0,-1 0 1 0,-6 0-2 0,6 0-2 16,-6 0-8-16,0 0-6 0,-6 0-19 0,6 0-42 16,-13 0-71-16,6 3-83 0,0 2-72 0,-5-5-70 15,-1 2-70-15,-7 2-97 0,7 0-127 0,-13 3-41 0,6-3 28 16</inkml:trace>
  <inkml:trace contextRef="#ctx0" brushRef="#br0" timeOffset="37425.4086">22332 16866 255 0,'-6'0'480'0,"-1"0"-119"0,0-3-136 0,7 3-95 16,0 0-55-16,-6-4-26 0,6 4-12 0,6 0-3 0,-6-4 0 16,0 4 5-16,7 0 5 0,0-3 1 0,-1 3-3 15,7-4-5-15,0 4-2 0,0-4 3 0,0 4 5 0,0-4-2 0,6 1-5 16,-5 3 2-16,6-4 8 0,-1 1 19 0,0-1 19 16,8-3 14-16,-2 3 14 0,2-3 20 0,-2-1 33 0,8 4 25 15,-7-2 10-15,7-5-7 0,-1 3-15 0,2 0-14 0,-3-2-19 16,9-1-22-16,-14 3-30 0,5 1-31 0,3-1-16 0,-8 1-14 15,0 0-8-15,-7 4-8 0,1-1-6 0,-7 0-7 0,0 4-4 16,0-4-4-16,-7 1-3 0,1 3-6 0,-1 0-8 16,1 0-14-16,-7 0-24 0,6 0-40 0,-12 0-56 0,6 3-56 15,-7-3-49-15,1 0-41 0,-1 4-35 0,1 0-31 0,-1 0-21 16,1 3-14-16,-7-4-15 0,0 4-40 0,0 1-31 0</inkml:trace>
  <inkml:trace contextRef="#ctx0" brushRef="#br0" timeOffset="37675.7033">22684 16863 291 0,'0'-4'456'0,"0"0"-109"0,6 4-118 0,-6-3-80 15,7 3-50-15,-7-4-25 0,6 4-5 0,-6 0 2 0,7 0 15 16,-7 4 16-16,6-1 9 0,-6 1 1 0,7 3 2 16,0-4 6-16,-7 9 12 0,0-1 7 0,5 0-9 0,3 1-12 15,-8 2-1-15,7 1 6 0,-2-1 2 0,-5 4-8 0,8 0-13 16,-8 1-7-16,5 4-8 0,2-6-3 0,-7 4-10 0,6-1-14 15,-6 1-10-15,7 1-9 0,-7-3-16 0,7-1-12 0,-7 3-2 16,6-1-6-16,1-3-2 0,-1 2-2 0,-6-4-2 0,7 3-3 16,-1-3 5-16,-6-5-9 0,0 5-24 0,6-3-45 15,-6-3-69-15,0-1-69 0,7 4-68 0,-7-5-64 0,7-3-71 16,-1-4-100-16,1 3-122 0,-7-3-34 0,6 0 27 0</inkml:trace>
  <inkml:trace contextRef="#ctx0" brushRef="#br0" timeOffset="37974.335">23166 17086 28 0,'0'-4'539'0,"0"1"-36"0,0 3-137 15,0-5-139-15,0 3-97 0,0 2-61 0,6 0-30 0,-6 0-9 16,0 0 4-16,6 2 6 0,1 3 11 0,-7 2 19 0,7-3 10 15,0 3 8-15,-1 0-1 0,-6 4-5 0,6 0-7 16,1 0 3-16,-1 1-2 0,1-2-11 0,-2 1-6 0,3 5 12 16,-8-7 20-16,6 7 19 0,-6-3 6 0,7-1-8 15,-7 3-6-15,7 0-6 0,-7-1-5 0,0-3-16 0,0 4-22 0,0-5-21 16,0 5-13-16,0-3-6 0,0-2-1 0,0 2-4 0,0-1-6 16,0-5-2-16,-7 6-3 0,7-5-3 0,0 0-19 0,0 1-39 15,-7-1-57-15,7 0-57 0,0 0-50 0,-6-3-53 0,6-4-54 16,0 0-63-16,0-4-70 0,0 4-99 0,0-7-22 15</inkml:trace>
  <inkml:trace contextRef="#ctx0" brushRef="#br0" timeOffset="38538.4275">23153 16999 447 0,'6'-9'415'0,"-6"3"-126"0,0-2-110 0,7 1-71 16,-7-1-35-16,6 1-13 0,0 4 0 0,1-1 4 0,0 1 5 16,6-5 2-16,0 4 2 0,0-4 0 0,0 5 11 0,0-1 3 15,7 2-4-15,-1-2-4 0,1 0-1 0,-1 4 11 0,0-4 23 16,1 4 15-16,-1-4-5 0,-4 4-7 0,3 4-4 0,-4-4-6 15,-3 4-6-15,-3 0-18 0,-1 2-27 0,-1 1-22 16,-6 1-14-16,0 0-8 0,0 3-4 0,-6-1-2 0,-1 5-2 16,-6-4-1-16,7 4 3 0,-15-4 2 0,10 4-5 0,-4-1 5 15,3-3 7-15,-1 1 8 0,-7-3 3 0,7 3 4 0,1-4 4 16,-2-1 2-16,7 0 10 0,-6-4-4 0,7 6-4 16,0-6-4-16,6 0-1 0,-7-3-5 0,7 4-4 0,0 0-6 15,7-1-3-15,-7-3-2 0,6 3-2 0,7-3-2 0,-7 5-2 16,8-5-1-16,5 0-1 0,0 4 0 0,1-4-1 0,-1 0-2 15,1 0 0-15,0 0 0 0,6 0 0 0,-6 3 0 0,-1 1-1 16,-6-4-2-16,6 3 1 0,-6 1 2 0,1 3 0 16,-1-3-2-16,-7 0 0 0,0 4 0 0,1-1 0 0,-1 3 1 15,-6-2 0-15,0 3 2 0,0-1 0 0,-6 2 0 0,-1-1 1 16,1 4 1-16,0-5 2 0,-7 1 2 0,-1 4 2 0,1-5-1 16,0 2 3-16,-6 3 5 0,0-5 2 0,-1 2 5 0,-6-1 2 15,1 4 2-15,-2-5 1 0,0 1 2 0,2 0 3 16,-2-4-4-16,2 4 0 0,-8-3-2 0,7-1-3 0,0-3-5 15,6 2-2-15,1-1-3 0,-1-2-3 0,8 1-4 0,-1-4-3 16,6 3-7-16,-1-3-10 0,3-3-18 0,5 3-40 0,5-4-62 16,-5 1-72-16,8-2-68 0,4-1-63 0,1-2-68 0,7-3-99 15,6 0-142-15,-6 1-45 0,-1 2 11 0</inkml:trace>
  <inkml:trace contextRef="#ctx0" brushRef="#br0" timeOffset="38774.1723">23999 17159 518 0,'-6'-3'789'0,"-1"-4"12"0,7-2-102 0,-5 3-199 16,-2 2-192-16,7 0-155 0,0 1-99 0,0 0-62 0,0-2-63 16,0 5-83-16,0 0-83 0,0 0-103 0,0 0-136 0,0-4-142 15,-8 4-71-15,8 0-30 0</inkml:trace>
  <inkml:trace contextRef="#ctx0" brushRef="#br0" timeOffset="44008.3635">16712 14891 132 0,'0'-4'164'0,"0"4"-36"0,0-3-34 0,0 3-26 0,0 0-17 16,0-3-10-16,0-1-4 0,0 0-1 0,0 4-3 0,0-3-2 15,0 3-3-15,0-4-1 0,0 4-1 0,0-4 2 16,0 0-1-16,6 1-1 0,-6 3 0 0,0-4 0 16,0 1 0-16,0 3-1 0,0-4-1 0,-6 1-3 0,6 3-5 0,0-4-2 15,0 4-3-15,-6-4-3 0,6 4 0 0,0-4-1 16,-7 4 0-16,7-3 2 0,0 3 4 0,-6-4 3 0,6 4 5 15,0-4 5-15,0 4 4 0,0 0 1 0,0-3-1 0,-7 0-2 16,7 3-3-16,0-4-2 0,0 0-3 0,0 4 0 0,0-4 1 16,-8 4 3-16,8-3 3 0,0-1 6 0,-6-3 8 15,6 3 5-15,0 0 5 0,-6 4-3 0,6-3 0 0,-7-1-2 16,7 4 0-16,-6-5-4 0,6 3-7 0,-7 2-6 0,1 0-5 16,0 0-4-16,-1 0-4 0,0 0-3 0,-6 0-4 15,7 0-2-15,-7 0 1 0,0 2 5 0,6-2 1 16,-6 5 7-16,7-1-2 0,-7-1 8 0,0-3 12 0,6 4 12 15,-6 3 15-15,1-3 10 0,4 3 11 0,-4 1 7 0,-1-1 7 16,-1 0-3-16,1 4 0 0,0 0 1 0,0 0 1 0,-6 4 1 16,6-1-4-16,0 1-1 0,-6-1 1 0,5 6-1 15,1-6-4-15,7 4-9 0,-7-4-13 0,6 5-11 0,1-1-7 16,0 0-9-16,-2-3-10 0,8 4-5 0,-6-4-5 0,6 2-4 16,0-2-15-16,-7-1 2 0,7 5 2 15,0-4 3-15,0 3 2 0,0 1 1 0,0-6-1 0,-6 3 2 16,6-2 12-16,0 1-3 0,0 3-2 0,0-3-3 0,-6-1 0 15,6 6-2-15,0-7 2 0,0 3-3 0,0 1 1 0,0 2-3 16,-7-1-1-16,7 0 2 0,0 4 0 0,0-3 2 0,0 6 0 16,-6-2 1-16,6 2 0 0,0 1-1 0,0-4-1 15,-7 7 0-15,7-4-1 0,0 2-2 0,0-2-1 0,0 1 0 16,0-1 2-16,0 0-3 0,0 2 1 0,0-2 2 0,0 1 1 16,7 0-1-16,-7-5-1 0,0 4 0 0,6 2 0 15,1-5 3-15,-7 4 0 0,6-5-2 0,0 4 0 0,1 2 0 16,-1-5 1-16,2 4 2 0,4-1-4 0,-5-4 0 15,-1 6-5-15,1-5 0 0,-7 4-2 0,6-5 1 0,0 4-2 16,1 4-3-16,-7-2-1 0,0-1 1 0,7 3 0 16,-7 0 0-16,0 0 3 0,7 0-3 0,-7 1-2 0,7-4 0 15,-7 6 4-15,5-6 1 0,-5 3 1 0,7 1 0 0,-1-1 1 16,1 0 0-16,-1 1 2 0,1 2-2 0,0-2-1 0,-1-4 0 16,0 3-2-16,1 0-1 0,-1 0-9 0,1 5 4 15,6-5 1-15,-7 0 2 0,1 0-1 0,0 5-1 16,-7-2 1-16,5 1 0 0,3 0 8 0,-8-4-4 0,5 4-3 0,-5 1-1 15,7-1-1-15,-7-1 0 0,0 2 1 0,8-1-1 0,-8-1 1 16,0-2 0-16,5-1 2 0,-5 1 0 0,0-1-1 0,7-4 0 16,-7 1 1-16,-7-1-2 0,7-2-1 15,-5 2 0-15,-3-3 0 0,1 0-1 0,-6 0 4 0,-6 0-2 0,6-3 1 16,-13-1 0-16,7 0 0 0,-1 0 0 0,-5-3 1 16,-2 0 0-16,1-1 0 0,0-3 2 0,7 3 0 0,-7-2 4 15,0-5 2-15,6 1 0 0,0-1-1 0,2-3-1 16,3-1 0-16,-3 2-1 0,11-5-1 0,-6-5-5 15,0 5-9-15,6-3-21 0,-5-4-25 0,5-1-37 16,0 0-102-16,0-7-122 0,7 1-136 0,0-4-212 0,0-4-102 16,7 3-63-16,0 2-25 0</inkml:trace>
  <inkml:trace contextRef="#ctx0" brushRef="#br0" timeOffset="45569.3963">21382 14812 110 0,'0'-4'326'0,"6"4"-98"16,-6-4-81-16,0 0-48 0,6 1-29 0,-6-1-16 0,7-3-8 15,-1 3 0-15,1-3 1 0,-1-2 1 0,0 3-2 16,1-2-4-16,0 5 0 0,0-5 0 0,-1 1 5 0,0 0 4 0,1 0 0 16,-1 3 4-16,1-4 5 0,-7 5 3 0,0 3 2 15,0-4 5-15,0 4-4 0,0 0-3 0,0-3-8 0,-7 3-8 16,7 0-7-1,-6 0-9-15,-1 3-7 0,1-3-7 0,-7 0-6 16,-1 4-3-16,2-1 2 0,-1 1 3 0,0 0 11 0,0 3 18 0,-1-3 16 0,2-1 13 0,-8 1 12 0,7 3 10 16,-1 1 8-16,-4 3 4 0,5-5-10 0,-1 6-14 0,1-1-15 15,-6 0-6-15,6 4-4 0,-7 3 0 0,2-3-2 16,3 3 6-16,-4 3 5 0,0-1 6 0,-1 1 2 0,8 1-1 16,-9 4-4-16,9-4-3 0,-1 3-7 0,0 1-7 15,6 0-6-15,-6-1-7 0,5 4-4 0,3 0-3 0,-2 1-4 16,1 0-5-1,0 0-4-15,6 1 1 0,0 3-4 0,0 3 4 16,-7-4 1-16,7 3-1 0,0 0-1 0,0 1-2 16,0 0 1-16,0 0-4 0,0 2 0 0,0-4-1 0,0 1 1 15,0-3 1-15,0 3 2 0,7-3 3 0,-7 4-1 0,6-4 2 16,0 3 0-16,-6 5-3 0,12-5-1 0,-4 1-6 0,-1-1 0 16,-1 2-2-16,7-2-4 0,-6 1-3 0,6-5-1 15,-1 2 1-15,-5 2 0 0,7-2 7 0,-2 2-2 0,8 1-1 16,-8-1 0-16,1 1-1 0,0-4 3 0,7 3-3 15,-7 1 2-15,1-1-6 0,5 2 4 0,-6 1-2 0,0-2 3 0,7 3 3 16,-7-3-2-16,-1 3-8 0,1 0 1 0,1 1 0 0,-1-1 0 16,-7 0 1-16,7 4-1 0,-7-4-1 0,1 5 1 0,7-1 8 15,-8 0-3-15,0-4 1 0,7 3 0 0,-6-2-1 0,5 0 1 16,2 3-3-16,-1-4 2 0,0-3-2 0,6 2 0 0,-5 2-2 16,4 0 0-16,2-5 0 0,0 4 0 0,0-3 3 15,-1 0-2-15,1-1 0 0,-1 1 1 0,-6 3 0 16,0-3 0-16,1-5 0 0,-8 5 0 0,-6-4 0 0,0-3-2 15,0-1 1-15,-13-4-1 0,-1 2 0 0,2-2 6 16,-8-7 0-16,-6 0 8 0,0 1 11 0,-7-5 11 16,0-2 10-16,-5-1 10 0,-2-4 5 0,2-3 4 15,-8-1 2-15,6-3-6 0,2-3-11 0,-7 3-13 16,5-7-28-16,1-1-38 0,7-4-50 0,-8 3-135 0,15-8-157 16,5 0-238-16,-1-2-158 0,9 1-96 0,12-1-39 15,0-2-3-15</inkml:trace>
  <inkml:trace contextRef="#ctx0" brushRef="#br0" timeOffset="73321.4159">16476 18049 85 0,'0'0'326'0,"-5"0"-90"16,5 0-78-16,0-3-56 0,0 3-38 0,0 0-22 16,0 0-13-16,0 0-7 0,0 0-4 0,0 0-1 15,0 0-3-15,0 0-1 0,0 0-3 0,0 0 1 16,5 0-1-16,-5 0 2 0,0 0 2 0,0-4 5 0,0 4 4 15,0 0 8-15,0 0 8 0,0 4 5 0,0-4 8 0,0 0 4 16,0 0 4-16,0 0 1 0,0 0-1 16,0 0-3-16,0 0-6 0,0 0-9 0,0 0-7 15,0 0-7-15,0 0-9 0,0-4-6 0,7 4-5 16,-7 0-4-16,8 0-2 0,-8-4-2 0,5 1-2 0,2 3 0 0,6-3 2 0,-6-2 0 16,-1 5 0-16,7-4 0 0,0 1 0 0,-6 0 1 15,6-1-1-15,-7 0 2 0,7-3-2 0,0 7 1 0,0-8 0 16,7 5-1-16,-7-1 0 0,6-3 1 0,2 0 0 15,-8-1-1-15,12 1 1 0,-5-3 2 0,-1 2 0 0,0-3 0 16,2 3 0-16,-10 1-2 0,2-1 0 0,2 4-2 16,-9-2-1-16,7 6-5 0,-13-4-3 0,7 4-6 15,-1-4-8-15,-6 4-10 0,0 0-13 0,6 0-15 0,-6 0-19 16,0-3-28-16,7 3-41 0,-7 0-71 0,0 0-129 31,0 0-73-31</inkml:trace>
  <inkml:trace contextRef="#ctx0" brushRef="#br0" timeOffset="74080.5581">16699 18086 297 0,'0'-3'270'0,"-6"3"-72"0,6-4-54 0,0 4-40 0,-7 0-24 15,7-4-14-15,0 4-7 0,0 0-3 0,0-4-2 16,0 4 2-16,-8 0 0 0,8 0-2 15,0 0-1-15,0 0 0 0,-6 0 0 0,6 0 5 0,0 0 1 16,-6 0 1-16,6 0 2 0,0 4 4 0,0-4 4 0,-7 0 2 16,7 4 0-16,0-4 1 0,0 0-1 0,0 0-3 15,0 0-3-15,-6 4-1 0,6-1-1 0,0 1 3 16,0 4 7-16,0-1 9 0,0 3 7 0,0 2 4 0,0 2 3 16,0 1-2-16,0 2-3 0,0 2-11 15,0 0-9-15,0 3-13 0,0 0-14 0,6 0-7 0,1 0-9 31,-7-1-7-31,6 1-6 0,0 1-2 0,2 2-5 16,-8-6-4-16,7 3-2 0,-1-4-2 0,-6 1 0 16,0-2-1-16,7-3 2 0,-7 2 2 0,0-5-1 0,0-1 2 15,6 2-2-15,-6-1 1 0,0-4-3 0,0 4-5 16,0-4-23-16,0-2-38 0,0 1-47 0,0 2-54 16,0-8-49-16,6 3-43 0,-6-3-48 0,13 0-48 0,-7 0-79 15,8 0-118-15,-8 0-32 0,7-3 8 16</inkml:trace>
  <inkml:trace contextRef="#ctx0" brushRef="#br0" timeOffset="74424.8986">17070 18445 90 0,'-6'-4'477'0,"-1"4"-110"15,7-3-124-15,-6 3-85 0,-1 0-56 0,7 0-32 16,0 0-18-16,0 3-9 0,0 1-6 0,-7 4-6 16,7-1-7-16,0 3-7 0,0-2-2 0,7-1-2 0,-7 5-1 15,0-2 1-15,0 2-1 0,0 2 1 0,0 1 3 16,7-1-1-16,-7 1 1 0,0 3-2 0,0 1-1 15,6-5 0-15,-6 1-3 0,0 4-1 0,7-5-2 16,-7 1-2-16,0-4-1 0,6 3 0 0,-6-3-1 16,0 1-1-16,6-6-4 0,-6 2-6 0,0-1-13 0,6 1-17 15,-6-4-21-15,7 0-28 0,-7-2-42 0,7-2-54 16,0 0-97-16,-7 0-122 0,6-2-62 0</inkml:trace>
  <inkml:trace contextRef="#ctx0" brushRef="#br0" timeOffset="74628.4351">17057 18328 56 0,'0'-4'512'0,"0"0"-111"0,0 1-136 0,-6 3-103 16,6-4-67-16,0 4-43 0,6 0-23 0,-6 0-16 15,0 0-16-15,0 0-23 0,7 4-31 0,-1-1-48 16,-6 1-81-16,6 4-145 0,-6-5-91 0</inkml:trace>
  <inkml:trace contextRef="#ctx0" brushRef="#br0" timeOffset="75821.1482">14960 14345 231 0,'0'-3'348'15,"-7"3"-109"-15,7 0-84 0,0-4-53 16,0 4-29-16,-6 0-16 0,6 0-9 0,0-3-9 0,0 3-3 0,6 0-7 0,-6 0-4 16,0-5-3-16,7 5-4 0,-7 0-2 0,6-2-1 0,1 2 2 15,-7 0-1-15,6-4 3 0,1 4 2 0,6 0 0 16,-7-4 0-16,7 4 3 0,0-4 1 0,0 1-2 16,0-1 2-16,7 0-1 0,-1 0 2 0,-5 2 2 0,5-6-4 15,7 4-1-15,-6-3-3 0,5-1-3 0,-5 1-2 0,5 0-3 16,3 0-5-16,-3-1-3 0,1 1 1 0,1 0 0 0,-2-1-2 15,1 1 1-15,-6 0-1 0,6 3 1 0,-14 1-2 16,3-5 2-16,-3 4-2 0,-6 4 0 0,1-4 0 16,0 4-1-16,-1-4-1 0,-6 4-1 0,7 0 0 0,-7 0-1 15,0 0-2-15,0 0-3 0,0 0-8 0,0 4-9 0,0-4-10 16,0 4-13-16,-7 0-24 0,7-1-32 0,-6 2-41 16,6 2-53-16,-7-5-88 0,0 6-113 0,-5 0-52 0</inkml:trace>
  <inkml:trace contextRef="#ctx0" brushRef="#br0" timeOffset="76087.2316">15279 14265 210 0,'0'-3'273'0,"0"3"-74"0,0 0-59 0,0 3-37 0,0 1-24 15,0-1-13-15,0 5-7 0,0 3 1 0,0-1 1 0,0 2 3 16,0 3-1-16,0-1-3 0,0 1-3 0,0 3-4 15,7 0 0-15,-7 1-2 0,6-1-2 0,-6 3-3 0,6 2-1 16,-6-4 0-16,7 2-1 0,-7 1 1 0,6 0 0 16,-6 0-2-16,0 0-2 0,7 0-3 0,-7-3-2 0,0-1-6 15,6 4-4-15,-6-7-7 0,0 3-5 0,7-4-5 0,-7 1-3 16,0 0-8-16,7-4-12 0,-7 0-17 16,0 0-17-16,6-4-21 0,-6 1-25 0,0-1-29 0,0-4-34 15,7 1-36-15,-1-4-52 0,-6 0-93 0,6 0-89 0,-6-4-40 16</inkml:trace>
  <inkml:trace contextRef="#ctx0" brushRef="#br0" timeOffset="76620.1917">15669 14495 206 0,'0'-7'299'0,"-6"4"-76"0,6 0-66 16,-7-1-44-16,7-4-27 0,0 4-18 0,-6 1-8 0,6-1-5 15,-6 4-8-15,6-2-8 0,0-4-8 0,0 6-8 16,-7-2-7-16,7 2-4 0,0-4-5 0,0 4-5 0,0 0-1 16,0 0-1-16,0 0 0 0,0 0-1 0,0 0 1 15,0 0 0-15,0 0 1 16,0 0 3-16,-6 0 6 0,6 0 3 0,0 0 6 0,0 4 5 0,0-4 5 0,-7 0 5 15,7 0 3-15,0 0 0 0,0 0-3 0,0 2-5 0,0-2-2 16,0 0-6-16,0 0-6 0,0 0-5 16,0 0 0-16,0 0 0 0,0 6 4 0,0-4 5 0,0 2 5 0,0-1 7 0,0 1 5 15,-6 4 7-15,6 2 4 0,0-3-1 0,0 2-1 16,0 1-1-16,-7 1-2 0,7 0-2 0,0 4-3 0,0-4-3 16,0-1-2-16,0 2-1 0,7-1 0 0,-7 1 0 15,6-3-3-15,1 3-3 0,-1 3-3 0,1-4-2 0,-1-1-2 16,0 2-2-16,1 3-2 0,-1-5-2 0,1 5-1 15,-1-4 0-15,1 3 2 0,0 2 3 0,-1-2 5 0,1-3 9 16,-7 4 10-16,0 0 8 0,0-1 9 0,0 1 5 0,0-1 2 16,0 1-1-16,-7-1-1 15,7-2-1-15,0 2-6 0,-6-3 0 0,-1 1-3 0,7-2 2 0,-7 1 1 0,1-3 2 16,6-5-2-16,-7 4-5 0,7-3-8 0,-6-1-9 16,-1 1-10-16,1 0-23 0,0 0-41 0,-1-4-47 0,1 3-47 15,-1-3-43-15,1 0-36 0,-1-3-33 0,-1-1-31 0,3 0-23 16,5-7-7-16,-7 4-4 0,1-8-10 0,6 1-36 15,-6-1-62-15,6 1-39 0</inkml:trace>
  <inkml:trace contextRef="#ctx0" brushRef="#br0" timeOffset="76776.4401">15520 14745 155 0,'-7'-4'384'0,"7"4"-92"16,-6-4-84-16,6 1-57 0,0 3-33 0,-7 0-19 0,7 0-10 16,0 0-7-16,0 0-8 0,7 0-8 0,-7 0-12 15,6-4-9-15,1 4-7 0,6 0-4 0,-1-3 0 16,8-1 0-16,-6 1 0 0,5-1-1 0,1 0 1 0,-1 0-4 15,0-3-4-15,1 4-7 0,0-2-7 0,-1 3-7 0,0-6-13 16,7 1-20-16,-6 3-28 0,6-4-42 0,-6 5-67 16,5-4-125-16,-4-2-126 0,-2 3-75 0,-7 3-42 0</inkml:trace>
  <inkml:trace contextRef="#ctx0" brushRef="#br0" timeOffset="77907.8569">20346 18299 245 0,'-7'-5'350'0,"1"2"-124"0,0 0-94 16,-1-1-53-16,7 4-26 0,-6-4-11 0,6 1 1 15,-8 0 5-15,8-2 3 0,-5 1 2 0,5 1 0 16,0-1 0-16,-8 4-3 0,8-3-3 0,0 3-11 15,0-4-8-15,0 4 1 0,-7 0 4 0,7 0-1 16,0-3-4-16,0 3-3 0,7 0-1 0,-7 0-4 0,0-4 0 16,8 4-6-16,-3 0-2 0,3 0-1 0,-2-4 3 15,7 0 4-15,0 4 2 0,6-3 4 0,-6-1 2 16,13 1 2-16,-6-1-1 0,-1 1-2 0,7-1-2 16,0 0-1-16,1-3-1 0,-2 2-1 0,2 2-2 15,5-3-1-15,-6 1-1 0,6 2 0 0,-5-6-1 0,-1 6-2 16,0 0-3-16,0-1-4 0,-7-3-2 0,1 4-2 15,-1-2 0-15,-6 1 0 0,1 1-2 0,-1-1 0 16,-6 4-1-16,-1 0-6 0,-6-3-15 0,0 3-21 16,0 0-35-16,-6 0-49 0,-1 0-69 0,-6 3-110 15,-7 4-137-15,2-3-71 0</inkml:trace>
  <inkml:trace contextRef="#ctx0" brushRef="#br0" timeOffset="78220.3526">20547 18244 49 0,'0'-4'400'16,"0"0"-108"-16,-6 4-103 0,6 0-70 0,0-3-35 0,-7 3-14 16,7 0-4-16,0-4-1 0,0 4-2 0,0 4-2 15,0-4-3-15,0 0-7 0,0 3-14 0,0 1-10 16,7 0-6-16,-7 3 0 0,6 0 0 0,1 0 3 0,-7 2 3 15,7 1 4-15,-7 0 1 0,6 6 0 16,-6-6 0-16,7 10 1 0,-7-6 1 0,0 4 0 0,0 0-3 16,0 1-1-16,6-1-2 0,-6 0-4 0,0 0-3 15,0-3-6-15,0 0-3 0,6-1-5 0,-6 1-1 16,7-1-3-16,-7 2-1 0,6-6-7 0,1 1-15 0,0-3-20 16,-7 0-26-16,7-2-42 0,-1 2-54 0,7-5-83 15,-8-3-139-15,3 4-94 0,-1 0-41 0</inkml:trace>
  <inkml:trace contextRef="#ctx0" brushRef="#br0" timeOffset="78549.5637">21030 18474 358 0,'6'-4'460'0,"-6"2"-150"0,0-6-125 16,0 8-84-16,0-4-38 0,0 1-18 0,7 3-8 15,-7 0-7-15,0-4 1 0,0 4 0 0,0 4-5 16,0-4 0-16,6 3-7 0,-6 1-2 0,0 4 3 16,0-2 3-16,0 2 0 0,7 0 4 0,-7 1 9 0,0 3 3 15,0-1 4-15,0 3-6 0,0-2-6 0,0 2 0 16,0 1 1-16,0-1-3 0,0 1-4 0,6-1-4 15,-6 1-2-15,6 1-2 0,-6-2-1 0,0 1-5 16,7-4-4-16,-7 3-2 0,7 1-3 0,-7-4-2 0,7-1-9 16,-7-2-11-16,6 3-16 0,-6-3-20 0,6 0-24 15,-6-6-27-15,0 5-33 0,0-2-41 0,0-2-50 16,-6-3-81-16,6 0-113 0,-6 0-46 0</inkml:trace>
  <inkml:trace contextRef="#ctx0" brushRef="#br0" timeOffset="78721.8541">21030 18335 414 0,'0'-7'552'0,"0"-1"-127"0,-7 5-191 15,7-1-143-15,0 1-93 0,0 3-62 0,0 0-44 16,0 3-35-16,0 1-62 0,7-1-146 0,-1 5-79 15</inkml:trace>
  <inkml:trace contextRef="#ctx0" brushRef="#br0" timeOffset="79749.8444">20372 14361 123 0,'-7'-4'266'0,"7"4"-66"0,-6 0-56 0,6 0-37 0,-7 0-19 16,7 0-11-16,0 0-6 0,0 0-4 0,0 0-3 16,0 0-2-16,-6 0-4 0,6 0-5 0,0 0-3 0,0 0-6 15,-7 0-7-15,7 0-5 16,0 0-6-16,0 0-5 0,0 0-2 0,0 0-4 15,0 0-4-15,0 0-1 0,0 0-1 0,7 0 0 0,-7 0 2 16,6-4 4-16,1 4 4 0,-1 0 2 0,7-3 2 0,-6-2 4 16,6 2 0-16,0-1-1 0,6 1 0 0,-6-2-4 0,7-1-5 0,-1-2-2 0,-6 5-2 0,14-5-6 15,-15 2 0-15,8-2-3 0,0 4-3 0,-1-3 0 16,-6 3-1 0,1 0-1-16,-2 1-2 0,0-1 0 0,-4 1-7 0,-1-1-7 15,-2 4-9-15,-5 0-9 0,8 0-9 0,-8 0-9 0,6 0-13 0,-6 0-10 0,7 4-10 0,-7-1-11 16,6 4-8-16,-6-3-14 0,6 0-13 0,-6 0-9 0,0 3-8 15,7-4-9-15,-7 4-6 0,-7-3-10 16,7 0-2-16</inkml:trace>
  <inkml:trace contextRef="#ctx0" brushRef="#br0" timeOffset="79984.2641">20659 14342 29 0,'0'0'181'0,"-7"0"-5"0,7 0-19 0,0 0-31 0,-8 0-25 16,8-4-17-16,0 4-14 0,-5 0-5 0,5 0-4 16,0-3 2-16,0 3 0 0,0 0 0 0,0 0-4 0,0 0-6 15,-7 0-5-15,7 0-9 0,0 0-7 0,0 3-7 16,0 1-8-16,0-1-3 0,-6 2 3 0,6 2 2 0,-6 3 3 15,6 2 3-15,-7 2 2 0,7 1 3 0,0-1 3 0,-7 5-1 16,7-3-1-16,0 1-2 0,0 2-4 0,-7 2 0 16,7-2-3-16,0 3-1 0,7-5-1 0,-7 6-2 0,0-4-4 15,0 3-3-15,7-4-1 0,-7 0-2 0,0 1-2 16,0-2-2-16,7-2 2 0,-7-1-3 0,0 1-1 0,6-3 0 16,-6 2-2-16,0-3 1 0,6-3 1 0,-6 3-1 0,0-4-3 15,7 0-6-15,-7 0-14 0,0 1-17 0,0-4-20 16,0-4-26-16,5 3-41 0,-5-6-64 0,0-1-132 0,8-4-92 15,-8 1-51-15</inkml:trace>
  <inkml:trace contextRef="#ctx0" brushRef="#br0" timeOffset="80485.6026">20990 14529 73 0,'0'-7'414'0,"0"3"-110"0,0 0-103 0,-6 1-67 0,6-1-35 0,0 1-20 0,-6 3-13 15,-1-4-8 1,0 4-9-16,-6 4-10 0,6-1-9 0,-12 4-8 0,7 1-7 0,-9-1-1 0,9 5 1 0,-9 2 3 0,9 1-1 16,-1-5 2-16,-5 5 1 0,10-1 2 0,1 1 2 15,1 4 3-15,-1-5 2 16,1 1-1-16,6 0 1 0,0-1 0 0,6 1-2 0,-6-1-1 0,7 1-4 0,-1 0-4 15,9-4-3-15,-10 4-3 0,8-4-2 0,0 4 0 0,-1-5-1 16,3 5 0-16,-9-4 0 0,6-1 0 0,2 2-2 16,-1-5 1-16,0 3-1 0,-7-1 0 15,0-3 0-15,1 2-3 0,0 0 0 0,-1-5 2 0,-6 4 1 0,0 1 0 0,0-5 1 16,0 5 2-16,-6-1 0 0,-1 1 0 0,7-5 1 0,-7 4-2 16,1 0-2-16,-7 1-2 0,7-4-2 0,0 3-8 15,-1-3-14-15,0-1-14 0,0 0-21 0,7-3-27 16,0 0-37-16,0-3-52 0,0 0-78 0,7-8-129 0,-7-1-78 15,7-2-45-15</inkml:trace>
  <inkml:trace contextRef="#ctx0" brushRef="#br0" timeOffset="80674.9117">20626 14818 196 0,'0'0'392'0,"0"0"-119"0,6 0-101 16,1 0-64-16,-2 0-35 0,10-3-15 0,-2-4-7 0,6 3-2 16,0-3-3-16,8-1-6 0,-2 1-5 0,8-4-9 0,-7 4-5 15,7-5-7-15,-1 1-7 0,1 0-7 0,-8-3-12 0,9 6-25 16,-15-2-40-16,1-1-69 0,-1 3-156 0,-6 1-90 16,-6-1-61-16</inkml:trace>
  <inkml:trace contextRef="#ctx0" brushRef="#br0" timeOffset="142670.4668">546 14991 93 0,'-6'0'155'15,"6"0"-27"-15,0-4-27 0,0 4-25 0,0-4-20 0,0 4-14 16,0-4-8-16,0 1-8 0,0-1-6 0,0-3-7 16,0 4-3-16,6-5-3 0,-6 4 1 0,0-3 3 0,7 3 4 15,-7 1 3-15,0 0 3 0,0-5 6 0,7 4 2 0,-7-4 6 16,0 2 1-16,0 1 0 0,0-1 0 0,0-3 2 16,0 3 1-16,0-5 2 0,-7 7-1 0,7-4-2 0,0 1 0 15,0 0 0-15,0 4 1 0,7-5-4 0,-7 1-4 16,0-1-2-16,0 5-3 0,6-4-1 0,-6-1-3 0,7 1-1 15,-1 3-1-15,1-3-1 0,-7 0 0 0,6-2 0 0,0 3 1 16,-6 3 0-16,7-2 0 0,0 2 1 0,0-1 1 16,-2 0 0-16,2 0 0 0,-1 1 2 0,1 3 0 0,1 0-2 15,-3 0-1-15,2 0 0 0,0 3-1 0,-1 1 2 16,7 4-1-16,-6 0 0 0,-1-1-1 0,1 4 0 0,-1 0 0 16,0 0-2-16,-6 4-1 0,7-1-4 0,0 1-2 15,-7 2-3-15,6-2 1 0,-6-1-1 0,0 6 0 0,7-6-1 16,-7 1 1-16,0-1 0 0,0 1 2 0,0-1 6 0,0-2 5 15,-7 2 5-15,7-3 9 0,-6 0 9 0,6-4 9 16,-7 1 12-16,7 4 8 0,-7-9 11 0,7 3 9 0,0-6 14 16,-6 5 11-16,6-2 12 0,0-3 8 0,0 4 4 0,-6-4-2 15,6-4-7-15,0 4-8 0,0-3-19 0,0-2-17 16,-7-1-23-16,7-5-17 0,0 3-15 0,0-3-13 0,0-4-6 16,7-3-7-16,-7 3-3 0,6-6-2 0,0 2 1 15,1-2-2-15,0 2 0 0,-7 1 1 0,6-1-3 0,1 5-1 16,-1-1 0-16,1 4-3 0,-1 1 1 0,-6 6-1 15,6-4 1-15,1 5-2 0,0-1 1 0,0 4 0 0,-1 0-2 16,0 4 2-16,7-1-2 0,-6 5 0 0,5-1-1 0,2 0-2 16,-1 4-1-16,-7 0 2 0,7 0-1 0,0 4-3 15,1-4-1-15,-8 4 0 0,7-4-1 0,-7 3 2 0,1-2 0 16,-1-2-1-16,1 1 2 0,0 0 3 0,-7-4 2 16,6 0 2-16,-6 1 0 0,0-1 1 0,7-3 3 0,-7 0-1 15,0-1 3-15,0-3 1 0,0 0 2 0,0 0 1 0,0 0 2 16,0 0 2-1,0-3 1-15,0-1 2 0,0-3-3 0,0-5-1 0,5 2-2 0,-5-5-3 0,8-3 0 0,-8 0-3 16,5-1-2-16,2-3 0 16,6 0-1-16,-6 0 1 0,0 4 1 0,6 0 1 0,-7 3 0 0,1-1 0 0,-7 7-3 15,6-3 1-15,1 1 0 0,-1 7-2 0,1-3 0 16,-7 4-1-16,7-1 0 0,-1 0-2 0,0 4 0 0,1 0-1 16,-1 0-2-16,1 4-1 0,-1 0-2 15,1-1-1-15,-1 8 0 0,1-4 1 0,-7 4 2 0,7 3 3 0,-1 2 0 16,-6-1 2-16,0 6 3 0,0-2 1 15,0-1 0-15,0 4 1 0,0 0 0 0,-6 0 0 0,6 0 0 0,0-3 0 0,-7 2 0 16,7-2 0-16,0-1-1 0,0-4-12 0,0 6-25 0,-7-11-41 16,7 7-54-16,0-2-56 0,0-3-53 0,7-3-53 15,0-1-64-15,-1 0-83 0,0-4-130 0,1 1-39 16,-1 0 1-16</inkml:trace>
  <inkml:trace contextRef="#ctx0" brushRef="#br0" timeOffset="143170.842">1406 14855 320 0,'-6'3'508'0,"6"1"-133"0,-7 4-149 0,1-1-96 0,0 3-58 15,-1 2-32-15,1 7-15 0,-2-4-8 16,3-1-4-16,-2 4-1 0,-1 4 1 0,3-4 1 0,-8 4 2 15,6-3 2-15,0 3 3 0,1-4 7 0,-7 4 3 0,6-4 5 0,1 0 2 16,-7-4 1-16,13 3-1 0,-6-4-3 0,-1-1-2 0,0-1-4 16,7-4-2-16,0 0 0 0,-6-3 4 0,6 0 9 15,0-1 13-15,0-3 19 0,6 0 22 0,-6 0 24 16,0-3 18-16,0-1 12 0,7 0 3 0,-7-8-6 0,0 3-13 16,7-7-17-16,-1 3-22 0,-6-7-25 0,7 2-21 0,-1 0-20 15,-6-1-10-15,6 2-3 0,1-3-5 0,-1-1-3 16,-6 2-2-16,7 1-2 0,-1 0 0 0,-6 3 2 0,7-3-3 15,-7 3-1-15,7 4 0 0,-7 1 0 0,6-1-1 16,-6 3 1-16,0 0-2 0,7 1-1 0,-7 4 2 0,0 3-2 16,5-4-1-16,-5 4-1 0,8 0-6 0,-1 0 3 0,-2 4 1 15,3-1 1-15,-2 0 1 0,1 6 9 0,5 2-2 16,-5 0-1-16,-1 4 9 0,1-5-5 0,6 9 1 0,-6-5-3 16,6 4 0-16,-7 0-7 0,7 1 3 0,-7-1 1 0,7 4 0 15,-6-3 1-15,-1-1 0 0,9 0-1 0,-10 0 1 16,3 1-1-16,-3-5-1 0,1 1 1 0,1 0 0 0,0-4 1 15,-7 4-1-15,7-5 1 0,-7-3-3 0,0 5-1 16,0-5-1-16,0-3-3 0,0-1-12 0,0 5-30 0,-7-5-46 16,0 1-53-16,0 0-48 0,1-4-45 0,1 0-43 0,5 0-42 15,-8-8-42-15,3 5-44 0,-3-5-54 0,8 1-45 16,-7-4-6-16</inkml:trace>
  <inkml:trace contextRef="#ctx0" brushRef="#br0" timeOffset="143405.6434">1250 15054 259 0,'0'0'443'0,"0"0"-118"0,-7 0-124 16,7 0-86-16,7 0-51 0,-7 0-29 0,7 0-15 0,-1 0-8 15,1 0-4-15,5 0-1 0,1 0-1 0,7 0 0 16,-7 0-1-16,7 0-1 0,0 0-2 0,-1 0-1 15,0 0 1-15,1-5 1 0,0 2-1 0,-1 3-1 0,0-4 0 16,1 4-1-16,1-4-2 0,-3 4-6 0,-4-4-13 0,-1 4-16 16,-1 0-19-16,1 0-25 0,-6-3-32 0,6 3-44 0,-6 0-55 15,-7 0-85-15,0 0-86 0</inkml:trace>
  <inkml:trace contextRef="#ctx0" brushRef="#br0" timeOffset="143734.6233">215 15437 446 0,'-7'4'469'16,"1"0"-161"-16,6-4-131 0,0 0-74 0,6 3-36 0,1-3-14 0,6-3-4 15,6 3 3-15,7-4 6 0,0-3 8 0,14 3 2 0,-1-3 4 16,5 3-7-16,1-3 2 0,9 0 0 0,-9 0 3 16,13-1 1-16,-5-3-1 0,-1 3 12 0,7-2 0 0,-1 3 2 15,-6-5-8-15,7 4 1 0,-1-1-15 0,-5 0-10 16,-1 2-8-16,-7 0-18 0,2 0-5 0,-2-1-5 0,-13 5-5 16,1-2-12-16,-7 2-5 0,0 3-21 0,-7 0-40 0,-6 0-48 15,0 3-61-15,-6 2-98 0,0-2-201 0,-1 8-103 16,-6-4-60-1,0 8-11-15</inkml:trace>
  <inkml:trace contextRef="#ctx0" brushRef="#br0" timeOffset="145599.8523">801 15698 116 0,'0'-4'444'0,"0"4"-133"0,0-4-128 0,0 4-75 0,0-3-31 31,0-1-14-31,6 0-1 0,-6 1 4 0,0-4 4 0,7 3 5 15,-7 0 1-15,0 0-4 0,6 1-9 0,-6-1-8 0,0 4-11 16,0-3-8-16,7 3-6 0,-7 0-5 0,0 0-1 16,0 3 0-16,6 1 3 0,-6-1 7 0,6 5 4 0,-6-1 4 15,7 4 10-15,0 0 10 0,-7 0 7 0,7 4 5 0,-1 3 2 16,-6-3-4-16,6 2 1 0,1 3 7 0,-7 1 6 16,0-2 2-16,6 2 2 0,-6 2-2 0,-6-2 1 0,6-2 2 15,-7 3-5-15,1-1-7 0,6 2-14 0,-6-5-11 16,-1 0-9-16,0 0-5 0,0 1-3 0,1-8-3 0,0 3 0 15,-1-2-3-15,7-1 1 0,0-4 2 0,-6-3 6 0,6 0 3 16,0-1 3-16,0-3 3 0,0 0-1 0,6-3 1 16,-6-5-3-16,0-3-6 0,7-4-6 0,-1-3-8 15,-6-1-7-15,6-6-6 0,1 3-2 0,0-4-4 0,0 1 0 0,-1 3-3 16,0 0-2-16,1 0 0 0,-1 3-2 0,1 5 0 16,-7 3-1-16,6 0-1 0,-6 4-5 0,7-1 3 0,0 5 1 15,-7-1 2-15,6 0-2 0,0 4-1 0,1 0 1 0,-1 4 0 16,7 0 3-16,-6 3 0 0,0 0-2 15,6 1-1-15,-8 3 1 0,8 3-2 0,-6 1 3 0,1-1-3 0,-3 1 2 16,9 0 1-16,-8-1-3 0,1 5 3 0,-7-5 0 0,6-3 1 16,1 4 0-16,-1-4 0 0,-6 0 0 0,7-4 0 15,-1 1 0-15,-6-5 0 0,7 1 2 0,-7-4-2 0,7 0-2 16,-7 0 3-16,6-7 1 0,0-1-2 16,1-6 0-16,-1-1 1 0,1 0 1 0,-1-3-1 0,1-4 0 0,-1 4-2 15,1-1 0-15,-7 5 1 0,7-5-2 0,-7 5 1 0,0 3-1 16,6-4 2-16,-6 8-1 0,0-4 1 0,0 7 0 15,0-3 0-15,6 4 1 0,-6-1-1 0,0 4 0 0,7 0-2 16,-1 0 1-16,-6 4 1 0,7-1-2 0,5 4 3 0,-4 4 2 16,-1 0-1-16,-1 0 1 0,0 4 2 0,0 3-1 15,7 0 0-15,-13 4-1 0,7 0 0 0,0 4-3 0,-7 0 3 16,6 3-2-16,-6-4-1 0,0 5 0 0,7-1 0 0,-7-3-1 16,0 3-5-16,6-3-7 0,-6-1-23 0,0 1-54 15,6-4-75-15,-6-3-77 0,7 2-71 0,-1-6-80 16,1 0-101-16,-1-3-156 0,1-6-69 0,6 2 4 0</inkml:trace>
  <inkml:trace contextRef="#ctx0" brushRef="#br0" timeOffset="145835.0717">1504 15936 547 0,'-7'0'568'0,"1"7"-160"15,-1 1-160-15,7 2-107 0,0-2-65 0,-6 3-34 16,6 0-15-16,0 3-7 0,6 1-1 0,-6 3-1 0,0 0-1 16,7 1 0-16,-7 3-2 0,6 0 0 0,-6 0-4 15,0-3-4-15,7 2-3 0,-7 1-2 0,0 3 0 0,0-2-2 16,8-1-4-16,-8-4-10 0,0 3-16 0,0-2-19 0,0-4-24 16,5 0-25-16,-5-1-28 0,0 1-33 0,8-3-38 15,-8-6-43-15,0-2-57 0,0-4-91 0,0 0-54 0</inkml:trace>
  <inkml:trace contextRef="#ctx0" brushRef="#br0" timeOffset="146242.4712">1478 15995 320 0,'-7'-8'497'0,"7"1"-117"0,-6-1-126 16,6 2-82-16,0-3-46 0,0 3-25 0,0-2-8 0,6-3-1 16,1 4 1-16,-1-4 2 0,7 0 1 0,2-1 0 0,-2 2 2 15,5-5 5-15,2 4 9 0,-1 1 9 0,7-5 6 0,-6 4 3 16,-1 3-8-16,1-3-10 0,0 8-14 0,-9-4-18 16,4 7-22-16,-2 0-18 0,-7 3-12 0,1 1-8 15,-1 7-3-15,-6 0-3 0,7 7 1 0,-14 0-1 0,7 4 0 16,-6 0-2-16,6 4-3 0,-7 0-4 0,1-1-2 0,-1 1-1 15,7-1 0-15,-6-3 0 0,12 1-2 16,-6-2 2-16,7-2-2 0,-1-1 1 0,7 0-1 0,0-4-2 0,0 1 1 16,7-3-4-16,-7-2-2 0,12 2 0 0,-4-1 0 15,-1 0-8-15,-8-4 6 0,7 4 1 0,-5-4 0 0,-8 1 3 16,7-1 2-16,-13 1 3 0,0-2 5 0,0 5 9 0,-6 1-3 16,-7-2 0-16,-1 1 1 0,1 1-3 0,-5-6 1 15,-2 6-3-15,6-1-4 0,-5-4-4 0,-1 4-2 0,0-4-22 16,1 0-41-16,0 1-59 0,-1-4-59 0,7-1-58 15,0-3-63-15,0 0-69 0,7-3-132 0,6-5-95 0,-7 2-34 16,7-9 11-16</inkml:trace>
  <inkml:trace contextRef="#ctx0" brushRef="#br0" timeOffset="146745.5343">2677 14815 153 0,'0'-7'518'0,"0"3"-105"0,-7 0-146 0,7 1-101 16,0-1-64-16,-7 4-36 0,7 0-19 0,0 0-8 15,0 0-4-15,-6 4 1 0,6 3 2 0,0 1-1 0,-7 2-1 16,1 5-1-16,-1 3 5 0,7-3 8 0,-13 6 14 0,7-2 8 16,-7 4 6-16,-1-2 6 15,9 1 10-15,-10 4 12 0,2-5 6 0,1 2-2 0,-1 2-4 0,0-3-8 0,0 4-7 16,0-4-6-16,0 0-9 0,0 3-15 0,0-2-12 0,1-1-10 16,-2-1-10-16,7 1-7 0,-6-3-5 0,7 2-4 0,-7-3-7 15,13-2-3-15,-6-3-2 0,-1-1-14 0,7-1-35 16,-6-3-46-16,6-2-50 0,0-1-51 0,0-2-54 15,0-6-62-15,6-4-93 0,-6-5-130 0,0 1-52 0,0-3-7 16</inkml:trace>
  <inkml:trace contextRef="#ctx0" brushRef="#br0" timeOffset="147011.7212">2312 15027 30 0,'0'-4'493'0,"0"1"-103"0,0-1-130 16,0 4-103-16,7 0-58 0,-1 0-34 0,0 0-15 0,7 0-6 15,-6 4 1-15,5-4 4 0,9 3 3 0,-2 1 0 16,0 0-4-16,2-1-3 0,-3 1-1 0,9 4-1 16,-8 0-3-16,7-5-1 0,-1 3 0 0,3 2-1 0,4-4-1 15,-13 4-1-15,14-1-6 0,-7 0-6 0,-7 0-4 0,9 1-5 16,-10-1-5-16,2 0-4 0,0 0-3 0,-8 1-1 0,1-1 3 16,-7-3-2-16,8 2 1 0,-8 2 0 0,0-4 2 15,1 1 1-15,-7-3 4 16,6-2 3-16,-6 4 1 0,7-4 8 0,-7 0 2 0,0 0 2 0,0 0 0 0,0 0-1 15,0 0-5-15,0-4-4 0,0 4-17 0,0-2-30 0,0 2-36 16,-7-5-40-16,1 1-55 0,6-4-79 0,-7 2-162 16,1-2-90-16,6 1-53 0</inkml:trace>
  <inkml:trace contextRef="#ctx0" brushRef="#br0" timeOffset="148109.9288">3484 14130 40 0,'0'-5'471'15,"0"2"-106"-15,0 3-142 0,0-3-91 0,0 3-51 16,0-4-26-16,0 0-10 0,0 4-6 0,0 0-3 0,0 0-1 15,0 0-2 1,0 0-3-16,0 0-4 0,7-3 1 0,-7 3 1 0,0 0 4 0,-7 3 7 0,7-3 9 0,0 0 8 16,-7 4 9-16,1-4 9 0,-1 4 4 15,-6-1 2-15,1 5-3 0,-8-1-3 16,0 0-3-16,1 0-2 0,-14 5-3 0,7-5 4 0,-8 7 6 0,10-3 10 0,-10 1 7 0,9-2 6 16,-1-2 6-16,0-1 4 0,-1 1 2 0,8-5-3 0,1 5-5 15,3-5-7-15,2 1-6 0,1 0-6 0,5-1-9 16,-6-3-11-16,13 0-8 0,-6 4-11 0,6-4-11 0,-7 0-8 15,7 0-8-15,0 3-7 0,-7-3-3 0,7 0-2 0,0 0 0 16,0 0 0-16,0 4-3 0,0-4 1 0,0 4 4 16,0 0 1-16,0 3 3 0,0 1 2 0,0 2 1 0,0 5 1 15,0-4 2-15,0 7-1 0,0 1-1 0,7-1-1 16,-7 4-1-16,0 0-1 0,7 1 3 0,-1 2 0 0,-6 0 1 16,7 4 0-16,6 1 1 0,-7-1-2 0,0 4 0 0,1 0-1 15,-1 7-4-15,2-4-2 0,-1 9-1 0,-2-5-1 16,-5 4-1-16,8 0-1 0,-8 0-1 0,0-4-1 0,0 4-3 15,0-3 0-15,0-1 0 0,0-1 0 0,0 3 0 16,0-6 0-16,-8 1 0 16,8-1 0-16,0-3 0 0,0-4 0 0,0 5 0 0,-5-9-11 0,5 4 5 0,0-6 2 0,0 2 4 15,0-6 0-15,0-1 3 0,0 0 0 0,0-3-2 16,5-4 12-16,-5 0-5 0,8-5-3 0,-3 6-2 0,2-4-2 16,5-5-1-16,2 5 1 0,6-8-1 0,-1 0-7 15,7 0-10-15,6-4-31 0,1-3-80 0,0-1-103 0,-1-6-109 16,7 2-147-16,-6-2-155 0,7-1-101 15,-2 1-55-15,-5-5-6 0</inkml:trace>
  <inkml:trace contextRef="#ctx0" brushRef="#br0" timeOffset="148753.5428">3587 15284 260 0,'0'0'513'0,"-6"-5"-132"0,6 5-149 15,0-3-100-15,0 3-58 0,0-3-30 0,0-1-15 16,6 0-8-16,1 1-5 0,1-1-1 0,-2-4-1 0,7 1-1 16,0 0-3-16,0 0 0 0,-7-4 1 0,14 4 0 0,-7-4 4 15,0-5 8-15,0 2 9 0,0-4 12 0,0-1 16 16,0-2 15-16,0-1 18 0,7-5 25 0,-7 2 21 0,0-8 17 15,-1 4 16-15,2-8 6 0,-1 0-1 0,0 1-1 0,-7-1-16 16,7-3-19-16,-7 0-22 0,1-1-24 0,-7 1-25 16,7-4-19-16,-7 0-14 0,0 0-15 0,-7 1-8 0,0-1-5 15,1-1-5-15,-7 2-3 0,0-5 1 0,1 4 0 16,-2 4-1-16,2-1 2 0,-1 4 5 0,-7 5 0 0,6 2 5 16,1 5 5-16,2 3 4 0,-4 3 4 0,9 9 1 0,-1-2-1 15,-6 1-3-15,7 8-2 0,6-5-3 0,-7 8-5 16,1 0-4-16,0 5-3 0,-1 1-2 0,1 5 1 0,-1 4-2 15,0-1 0-15,1 8-2 0,-1 1 1 0,7-2 1 0,0 5-2 16,-6 3 3-16,6 0 2 0,6 0 4 0,-6 5 0 16,0 3 3-16,0-1 3 0,7 1-1 0,-7 0 2 0,6-1-1 15,-6 4-3-15,7 1-1 0,0-1-3 0,-7 4-2 16,6 1-1-16,1-5-1 0,-1 7-3 0,-6-6 3 0,6 3-3 16,1-4-2-16,-1-1-3 0,1-1 3 0,-1-1 0 0,7-5 1 15,-6-3-3-15,6 2-2 0,-7-6 2 0,7 0 1 16,1-3 0-16,-1 0-3 0,0-4-4 0,-1-3-7 0,9-1-10 15,-9-5-24-15,7-2-43 0,1 0-65 0,0-4-70 16,-7 1-66-16,6-4-64 0,-5 0-77 0,5 0-117 0,-13-4-99 16,7 4-39-16,-6 0 23 0</inkml:trace>
  <inkml:trace contextRef="#ctx0" brushRef="#br0" timeOffset="149286.4486">4018 15112 207 0,'0'-12'499'0,"0"5"-132"0,7 0-146 15,-7 0-98-15,6-4-53 0,1 3-29 0,5 2-14 0,-5-2-7 16,6 0-3-16,-6 1-3 0,5 3 0 0,3-3-1 15,-4 3-2-15,-4 4-2 0,7-4-1 0,-8 4 0 16,7 0 0-16,-6 0 3 0,-1 4 8 0,1 3 3 0,-2 1 6 16,-5-1 5-16,7 9 0 0,-7-7 0 0,7 11 1 0,-7-6-2 15,0 4-6-15,0 4-5 0,0-4 1 0,0 4-6 16,0 1-6-16,-7-2-3 0,7 1-1 0,0 0 1 0,0 0-2 16,0-4 0-16,0 2-5 0,0-7 4 0,0 3 5 15,0-7 5-15,0 3 5 0,0-4 5 0,0 3 15 16,7-7 19-16,-7-2 24 0,0-2 14 0,0 0 9 0,7-2 1 0,-7-6-1 15,6 1-5-15,-6-5-10 0,6-2-21 0,-6-1-22 16,7-2-16-16,-1-3-11 0,0-1-6 0,1-1-3 0,0 0-1 16,0 0 2-16,6-4 1 0,-7 0-1 0,7 4 1 0,0-3-2 15,-7 3 1-15,8 0 0 0,-8 4-1 0,7-1-6 16,-7 4-3-16,1 4 0 0,-1 1-1 0,-6 2-1 0,7 5 0 16,0-1 0-16,0 4 2 0,-1 0 5 0,-6 4 3 15,6 3 2-15,1 0 2 0,-1 4 3 0,1 4 1 0,-1 0 3 16,1-1-3-16,0 5 0 0,-1 2-3 0,1 1-4 0,-2 0-1 15,-5 0-3-15,7 0-1 0,1 3-3 0,-3-2 0 16,-5 3-2-16,8-1 0 0,-8-3 0 0,5 3 0 0,-5 2-2 16,0-5-6-16,0 0-29 0,0 3-48 0,0-7-54 0,7 1-56 15,-7-4-72-15,0-1-114 0,7-3-160 0,6-3-95 16,-7-4-23-16</inkml:trace>
  <inkml:trace contextRef="#ctx0" brushRef="#br0" timeOffset="149850.5641">4617 14353 478 0,'-13'0'400'0,"7"0"-127"15,-1 0-92-15,0 0-46 0,1 0-19 0,0 0-4 16,-1 0 14-16,7 0 17 0,-6 0 8 0,6 0-2 16,0 0-6-16,-7 0-16 0,7 0-17 0,0 0-17 0,0 0-25 15,7 0-18-15,-7 0-14 0,6 4-3 0,1-4 0 0,5 0 1 16,2 0-1-16,5 0 1 0,1 0-1 0,5-4-2 15,2 4-3-15,-1 0-2 0,6-3-5 0,1-2-6 0,7 2-4 16,-2-1-4-16,-5-4-1 0,6 2 1 0,6-2 1 0,-5-3-1 16,-8 5 0-16,7-2 0 0,-7 1 1 0,1-1 0 15,-6 1-1-15,-8 0-3 0,0-1 6 0,1 5-1 0,-14-2-2 16,8 5 2-16,-8-3 3 0,1 3 0 0,-1-3 7 16,-6 3 1-16,0 0-8 0,0 0-4 0,0 0-7 0,-6 0-24 15,-1 0-44-15,1 0-51 0,-1 0-56 16,0 3-52-16,-6-3-58 0,0 3-79 0,1 2-101 0,-1-2-101 15,0 1-34-15</inkml:trace>
  <inkml:trace contextRef="#ctx0" brushRef="#br0" timeOffset="150131.6788">4917 14353 280 0,'0'-3'442'0,"0"-2"-113"15,0 5-108-15,-7 0-72 0,7 0-40 0,0 0-22 16,0 0-6-16,0 0 2 0,0 5 7 0,0-2 9 0,0 5 17 15,0-2 21-15,0 6 22 0,0 6 21 16,0 0 16-16,0 4 7 0,0 0 0 0,0 4 1 0,7 0-14 0,-7 4-22 0,0-1-29 16,6 0-26-16,1 4-27 0,-7-1-19 0,6 5-13 15,0-1-18-15,1 2-9 0,0-1-7 0,-1-1-6 16,1 0-6-16,-1-2-2 0,1-2-2 0,6 1 0 0,-13-4-2 16,6 1 0-16,0-1-2 0,2-7 0 0,-3 4 0 0,3-8 0 15,-1 0 1-15,-7-3-1 0,5-1 0 0,-5-3 0 0,7-2 1 16,-7-2-1-16,0-5 0 0,6 3-4 0,-6-2-9 15,0-3-19-15,-6 0-53 0,6 0-80 0,0-3-84 16,-7-2-79-16,7-1-92 0,0-1-151 0,0-5-104 0,0 5-56 16,0 1 5-16</inkml:trace>
  <inkml:trace contextRef="#ctx0" brushRef="#br0" timeOffset="150839.9725">5373 14822 254 0,'0'-7'453'0,"0"-4"-105"0,0 4-111 0,5 3-73 16,-5-3-38-16,0-1-21 0,0 5-5 16,0-1 3-16,0-1 2 0,0 5 1 0,0-2-4 0,0 2-8 15,0 0-9-15,-5 0-10 0,5 0-8 0,0 2-2 0,0 3 8 0,0-1 14 0,-6 3 15 16,6 0 17-16,-7 8 13 0,0-1 13 0,0 1 9 15,1 3 1-15,1 1-13 0,-3 2-15 0,1 1-17 0,-6 4-19 16,7 0-13-16,-1 0-13 0,-6 3-13 0,7 5-11 16,-7-5-10-16,0 0-5 0,0 7-6 0,6-3-4 0,1-1-3 15,-1 3-1-15,-5 1-4 0,5 0-1 0,1 5 1 16,6-4-1-16,-7-1 0 0,1 0 0 0,6-2-2 0,0 2-3 16,0-2-1-16,0-5-2 0,0 0 0 0,6 0 1 0,-6-3 0 15,7-1 0-15,-1-3 0 0,1-3 0 0,5-2-1 0,-5-5 0 16,6-1-2-16,-7 0-1 0,14-4-2 0,-7-3-1 15,0-4-1-15,0 0 1 0,0-4 0 0,0 1 0 0,0-5 1 16,0-2 0-16,-6 2 1 0,0-4 3 0,-1 3 2 16,-6-3 1-16,0 1 1 0,0-3 2 0,-6 2 2 0,6 1 1 15,-14-3-1-15,7-1 1 0,-4 4-2 0,-4-3 0 0,-4-1 0 16,-1 3 2-16,1-3-1 0,-1 5 0 0,1-1 1 16,0-4 2-16,-1 8 0 0,7-4 1 0,0 4-1 0,0 0 0 15,7-1-2-15,-8 5 0 0,7-2-1 0,7 3-3 16,-6-2 1-16,6 0-3 0,0 0 1 0,6 4-4 0,1-3 5 15,7-1-1-15,-2 4-1 0,0-4-1 0,9 0-13 0,-1 2 6 16,-1-4 4-16,0 4 2 0,8-2-2 0,-8-4 2 16,0 5-1-16,9-1 1 0,-10-4 12 0,2 6-7 0,6-6-3 15,-7 0-3-15,1 1-3 0,-7 0-5 0,6 3-1 16,-5-3-5-16,-1 3-6 0,-7 1-11 0,0-2-18 0,1-1-42 16,-1 2-76-16,1 0-83 0,-7 1-83 0,0-5-99 15,7 2-179-15,-7-6-86 0,0 5-47 0,0-1 0 16</inkml:trace>
  <inkml:trace contextRef="#ctx0" brushRef="#br0" timeOffset="151411.4481">5978 14602 56 0,'-6'-3'552'0,"-1"-1"-47"0,1 4-158 15,0-4-125-15,6 4-74 0,-7 0-41 0,7-4-21 16,0 4-8-16,0 0-7 0,0 0-3 0,7 0-8 0,-1 0-11 15,0 0-11-15,7 0-12 0,0 0-11 0,7 0-7 16,-8 0-1-16,8 0-4 0,0 0-3 0,0 0 0 0,6 0 0 16,-7 0-1-16,7 0 1 0,-7 0-2 0,8 0-1 0,-1 0-1 15,-6-3 4-15,5 3 0 0,1-4-2 0,0 1 0 16,-6-2 0-16,6 3 1 0,-1-6 1 0,-4 4 0 0,-2-3 0 16,1 3-1-16,-7-2 0 0,0 1 0 0,0-2 2 15,-7 3 5-15,1 1 9 0,-1-1 11 0,1 4 13 0,-7-4 11 16,6 4 12-16,-6-3 10 0,0 3 2 0,0-4-2 0,0 4-8 15,0-3-10-15,0-1-14 0,0 4-12 0,0-5-12 16,-6 3-15-16,6-3-31 0,0 5-46 0,0-3-49 0,0 0-55 16,0-1-75-16,0 4-139 0,0-4-121 15,0 4-78-15,0-4-25 16</inkml:trace>
  <inkml:trace contextRef="#ctx0" brushRef="#br0" timeOffset="152424.6752">6896 14910 8 0,'-6'-3'501'0,"-7"-2"-88"16,13 2-131-16,-7 0-104 0,1 3-62 0,0-5-37 16,-1 5-18-16,7-4-11 0,-6 4-3 0,6 0-6 0,0 0-6 15,0 0-7-15,0 0-6 0,0 0-5 0,0 0-5 0,6 0 0 16,-6 0 0-16,0 0 3 0,7 0 5 0,-1-3 6 15,0 0 8-15,1-1 12 0,0 0 12 0,-1-3 8 0,7-1 10 16,-5-2 7-16,5-1 11 0,-8-4 15 0,8-3 11 16,-6 0 1-16,6-2-4 0,0-1-6 0,-7-4-5 0,7-2-2 15,-6-2-10-15,0 1-16 0,-1-1-19 0,1-6-10 0,-7 6-9 16,0-3-5-16,0-1-7 0,0-4-8 0,-7 0-5 16,1 0-3-16,-8 0-3 0,8 1-1 0,-7 0 0 0,0-5-1 15,0 4-1-15,-1 1-1 0,3-3 2 0,-2 5 6 16,-2 1 10-16,3 4 12 0,-2-1 10 0,2 9 7 0,-1-1 2 31,0 7 2-31,6 0-1 0,-6 5-6 0,13-2-10 0,-7 5-12 16,1 3-10-16,0 0-7 0,6 4-4 0,0 0-3 15,-7 4-3-15,7 3 2 0,7 5 0 0,-7 2-2 0,0 5-2 16,6 2 0-16,0 2-2 0,-6 2 1 0,7 2 1 0,-1 2 0 16,-6 3 2-16,7-3 5 0,0 8 3 0,-1-1 6 0,1 1 1 15,-1 4 2-15,1-4 0 0,5 2-3 0,-5 2-1 16,6 0-1-16,8-2-4 0,-8 2-4 0,-2-5 0 15,10 5-1-15,-2-4-1 0,0-1 1 0,-5-3-2 0,11 4-1 16,-6-5 0-16,2-2-2 0,-2 3-3 0,7-7-14 0,-6-1-1 16,-1 0-7-16,8-6-13 0,-8-1-30 0,-6-3-44 0,6 0-47 15,0-1-45-15,-4-7-32 0,-2 5-42 0,-1-5-37 16,1-3-38-16,-6-1-41 0,6 0-80 0,-7-3-69 16,0-3-24-16</inkml:trace>
  <inkml:trace contextRef="#ctx0" brushRef="#br0" timeOffset="152863.3835">7379 14716 490 0,'0'-4'490'0,"6"-3"-156"15,1 3-137-15,-2 4-84 0,2-3-49 0,0 3-25 16,0 3-11-16,6-3-5 0,-7 7 1 0,7-3 0 15,0 7-2-15,-6 0-1 0,0 4-1 0,6 0-5 0,-7 3-3 16,0 0-1-16,7 0-3 0,-13 5-1 0,7-2 2 0,-1 1-2 16,-6 1 1-16,7-2 1 0,-7 1 4 0,0-3 3 15,0-1 5-15,0 0 4 0,0-3 3 0,0-1 2 0,0-2 4 16,0-4 6-16,0-2 6 0,0 2 14 0,0-5 15 0,0 1 19 16,0-4 15-16,0 0 8 0,0-4 3 0,0-4-3 0,0 2-10 15,0-5-13-15,0-4-18 0,0 0-20 0,0-3-17 16,7-1-1-16,-7-2 5 0,6-1 5 0,0 4 5 15,-6-4 4-15,7-1 3 0,-1 1 2 0,1 0 2 0,-1 5-7 16,1-2-8-16,0 4-4 0,-2-3-7 0,3 7-5 0,-3-1-6 16,-5 5-5-16,8 0-6 0,-1 0-2 0,-2 3-2 15,2 4-3-15,0 0-2 0,-1 0 0 0,1 4 2 0,-1 3 0 16,7 4-1-16,-6 0 0 0,-1 1 1 0,0 2-2 16,1 4 0-16,0 1-1 0,0 2-3 0,5-2-1 0,-12 3 0 15,7-1-2-15,-1 1 6 0,1 1-3 0,-7-1-3 0,6 3-6 16,1-6-19-16,-7 2-42 0,6-2-69 0,1 2-77 15,-7-5-81-15,7-2-90 0,-1-3-157 0,7-3-105 0,-7-5-66 16,7 1-6-16</inkml:trace>
  <inkml:trace contextRef="#ctx0" brushRef="#br0" timeOffset="153271.2871">8323 14148 238 0,'-13'-4'531'16,"7"4"-115"-16,-8 0-144 0,1 4-90 0,0-1-44 0,1 5-18 15,-1 3 0-15,-1-1 14 0,1 5 15 0,1-1 10 16,-1 9 6-16,-1-1 2 0,1 4 1 0,0-1 2 0,0 8 0 16,7 1-11-16,-8-2-14 0,8 1-13 0,-7 4-12 0,7 3-18 15,-1-3-21-15,1 7-24 0,-1-3-19 16,1 6-13-16,6-3-6 0,-7 0-8 0,7 3-6 0,0 1-2 0,0-4 0 16,7 0-1-16,-7-4-2 0,6 4 0 0,1-7-1 0,-1 0 1 15,7-5 0-15,0 1 0 0,-7-3 0 0,14-1-1 0,-7-7-1 16,6-1-4-16,2-2-7 0,-2-4-18 0,7-3-30 15,-6-3-38-15,5-1-53 0,2-4-55 0,-8 0-50 16,7-4-43-16,-6-4-41 0,5-4-39 0,-5-3-61 0,0 0-115 16,-1-3-33-16,-6-1 6 0</inkml:trace>
  <inkml:trace contextRef="#ctx0" brushRef="#br0" timeOffset="153552.7296">8401 14383 166 0,'0'-8'527'0,"0"5"-103"16,0-5-146-16,0 8-100 0,0-3-54 0,6 3-23 15,-6 3-2-15,7 0 8 0,0 5 17 0,-1 3 14 16,1 4 11-16,-1-1 2 0,1 5-1 0,-1-2-4 15,0 10-3-15,1-5-4 0,-7 3-14 0,6 1-11 0,2 3-14 0,-1-2-13 16,-2 2-14-16,-5-1-13 0,8 6-18 0,-3-5-16 0,-5 4-11 16,7-4-7-16,-1 0-5 0,-6 1-3 0,7-1-3 0,0-4-23 15,-7-2-45-15,0 2-63 0,6-3-62 0,-6-3-56 16,7-5-58-16,-1 1-72 0,1-8-120 0,-1 0-104 0,7-3-30 16,-7-4 19-16</inkml:trace>
  <inkml:trace contextRef="#ctx0" brushRef="#br0" timeOffset="153881.3133">8727 14587 76 0,'-13'-10'602'0,"0"5"-4"0,-7 3-152 0,7-2-143 0,0 8-91 16,1-2-58-16,-3 6-32 0,9-1-11 0,-6 5-3 0,5-2 2 16,1 5-8-16,6 4-13 0,0-5-14 0,0 5-15 0,6 3-14 15,6-4-15-15,1 3-12 0,2-1-7 0,-3-2-5 16,8 0-4-16,-1-3-6 0,1-1-6 0,-1 1-5 0,1-4-6 15,-1-4-5-15,1 0-2 0,-1-3-2 0,0-4 1 16,2 0 3-16,-9-8 5 0,8 1 6 0,-7-3 11 0,0-2 19 16,-6-2 24-16,-1-1 32 0,0-3 25 0,1 0 18 15,-7-1 15-15,0-3 7 0,0 0 0 0,-13-3-11 0,7 3-29 16,-7-4-24-16,-7 5-19 0,0-6-14 0,2 5-10 0,-2 0-7 16,0 4-4-16,0 0-4 0,-6 3 7 0,7 0-7 0,0 4-4 15,5 3-5-15,-6-2-6 0,8 6-6 0,-1 1-12 16,0 3-27-16,7 3-45 0,-2 1-73 0,1 0-72 15,7 2-65-15,7 2-59 0,1-1-74 0,4 1-117 0,1 0-94 16,6-2-36-16,1 1 28 0</inkml:trace>
  <inkml:trace contextRef="#ctx0" brushRef="#br0" timeOffset="154179.7827">9163 14507 105 0,'-7'4'545'16,"1"-1"-48"-16,1 5-173 0,-3-1-129 0,1 5-81 0,1-2-41 0,6 1-8 16,0-1-13-16,0 2-3 0,6-1-2 0,9 1 0 15,-10-3-4-15,8 3-4 0,7-1-8 0,-7-5-17 0,7 6-6 16,-1-8-1-16,7 3-2 0,-7-3-4 0,8 0 1 0,-3-4-1 16,4 0-1-16,-3-4 1 0,2 0 1 0,-1 0 0 15,0-3 10-15,-6-5 13 0,0 6 18 0,-2-5 26 0,-4-1 32 16,-8 3 36-16,7-3 29 0,-13 1 22 0,0-1 8 15,-6-2-4-15,-1-1-7 0,-6 1-20 0,1 3-26 0,-9-3-33 0,2-2-28 16,-1 6-23-16,-6-2-13 0,0 5-11 0,6-1-10 16,-5 2-7-16,-3 2-6 0,10 0-3 0,-1 1-5 15,-1 3-5-15,7 3-16 0,0 1-35 0,7 0-63 0,-8 2-78 16,7 0-67-16,7 0-62 0,0-3-67 0,7 5-93 0,0 0-150 16,6-5-51-16,0 5 12 0</inkml:trace>
  <inkml:trace contextRef="#ctx0" brushRef="#br0" timeOffset="154493.9106">9658 14478 161 0,'-6'4'523'0,"-1"2"-105"15,7 1-162-15,-7 2-106 0,7 1-63 0,0-2-32 0,7-1-18 16,0 5-9-16,-1-6-6 0,7 2-1 0,0-1-3 0,6 1-5 15,1-1-4-15,6-4-6 0,1 1-2 0,5-4-3 16,1 0 0-16,0-4-1 0,-1 1 0 16,7-4 1-16,-1-1 1 0,-5-3 3 0,-1 1 7 0,-4-6 15 0,-10 5 20 0,-5-3 25 15,1 2 31-15,-8-2 33 0,-6-1 25 0,-6 1 14 0,-8-1 5 16,1 0-6-16,-12 1-17 0,-2-1-20 0,-5 1-23 16,-1 3-21-16,-6-5-18 0,7 6-13 0,0 3-8 15,-1-5-7-15,0 9-4 0,1-1-9 0,5 0-12 0,1 4-32 16,-7 4-47-16,8 0-54 0,5-1-56 0,0 1-54 0,8 0-58 15,5 2-72-15,1 2-125 16,6-4-102-16,0 4-37 0,6-1 5 0</inkml:trace>
  <inkml:trace contextRef="#ctx0" brushRef="#br0" timeOffset="155026.7218">9841 14122 361 0,'-7'-14'553'0,"1"2"-132"0,6 2-158 0,0-1-102 0,6 3-51 15,1-2-25-15,-2 3-4 0,10-1-1 0,-2 0 2 16,6 4-3-16,0-3-2 0,7 7 0 0,7-2-12 0,-1 2-16 16,7 0-17-16,7 2-11 0,-7 2-7 0,7 3 0 0,0 1 3 15,-8 0 6 1,8 6 5-16,-7 1 7 0,0 2 4 0,-6 9 2 0,-1 0-1 0,1 4-3 0,-14 1-4 0,1 6-7 16,-14 4-5-16,8 0-5 0,-14 6-3 0,0 0-2 15,0 1 2-15,-14 4-1 0,1 3-1 0,0 0 0 0,-6-4-1 16,-8 3 1-16,-6 2-1 0,1-1-2 0,-7-4-3 15,-6 0 0-15,-1 1-1 16,-7-8-3-16,2 3-2 0,-8-7-19 0,1 4-37 0,-7-8-48 0,6 1-55 0,0-3-71 0,1-9-103 16,6 0-170-16,6-5-94 0,-6-3-35 0</inkml:trace>
  <inkml:trace contextRef="#ctx0" brushRef="#br0" timeOffset="156183.6406">905 17353 21 0,'0'-3'146'0,"0"-4"-48"16,0 3-38-16,0 1-23 0,0-2-16 0,0-2-9 15,-7 3 1-15,7 0 5 0,0 2 5 0,-6-3 10 0,6 2 6 0,-7-1 8 0,1 1 8 0,6-1 4 0,-7 0 0 16,7 0-4-1,-6 4-4-15,6-3-2 0,0 3-6 0,-6-4-5 0,6 4-5 16,0-3-2-16,-7 3-2 0,7-4 1 0,0 4 2 0,-7-3 0 16,7 3 3-16,0-4 1 0,0 4 3 0,0-5-2 15,0 2 2-15,-7 0-3 0,7-1-1 0,0 0 1 0,-6 1-1 16,6 0 2-16,0-2-2 0,-6 1 1 0,-1 1-1 0,1 3 1 16,6-5 2-16,-7 3 3 0,1-2 6 0,0 1 9 0,-1-1 9 0,7 0 11 15,-7 0 12-15,0 0 15 0,1 0 15 0,6 2 11 16,0-3 13-16,-6 3 9 0,6-3 8 0,0 2 4 0,-7-1 2 15,7 0-8-15,0 4-6 0,0-4-13 0,0 4-16 0,0-3-20 16,0 3-21-16,0-4-16 0,0 4-18 0,7-3-10 0,-1 3-12 16,0-4-9-16,8 1-5 0,-1-1-4 0,0-1-4 0,6 2 0 15,1 0 0-15,6-5 2 0,-7 5-4 0,7 0 2 0,0-6-2 16,6 6 2-16,-4-4 2 0,4 0-3 0,-6-1 0 16,6 1 1-16,1 0 0 0,-1 0-1 0,0-1 1 0,1 0-2 15,0 1-1-15,-1 1 2 0,-5-6-1 0,6 4-1 0,-7 1 6 16,-1 0-3-16,-5 4-1 0,0-2 0 0,-7 1-4 0,-1 1 2 0,1 0 0 15,-6 3 0-15,-1-4-7 0,-6 4 6 0,0 0 0 0,0 0 1 16,0 0 2-16,-6 0-1 0,6 0-1 0,-13 4 1 0,6-4-1 16,1 3-1-16,-7-3-1 0,7 3-12 0,-1-3-27 0,1 4-44 15,-1-4-65-15,0 5-67 0,1-2-66 0,-1-3-66 0,1 3-73 16,6-3-90-16,0 0-116 0,0 0-26 0,-7 0 12 0</inkml:trace>
  <inkml:trace contextRef="#ctx0" brushRef="#br0" timeOffset="156449.8492">1088 17255 295 0,'-14'6'460'16,"8"3"-138"-16,-7-6-128 0,6 1-85 0,7-1-43 0,0 1-22 0,0-1-6 0,0-3-1 16,7 4 1-16,-1 0 1 0,7-4 2 0,1-4 1 15,5 4-5-15,0-4-6 0,8 1-10 0,-8-4-4 0,6 0-3 16,2 3-1-16,6-4 0 0,-8-3 0 0,8 5 2 0,-8-3 2 15,9-1 6-15,-8 3 3 0,0-1 0 0,-6 0 0 0,5 2 1 16,-12-1-2-16,7 2-1 0,-7 2 4 0,0-1 3 0,-7 4 6 16,8 0 7-16,-7-4 11 0,-7 4 10 0,6-4 10 0,-6 1 3 15,0 3 0-15,0-4-5 0,0 4-10 0,0 0-15 0,0 0-28 16,0 0-50-16,-6 0-53 0,6 0-62 0,-7 0-81 16,7 0-121-16,0-3-146 0,0 3-89 0,0 0-30 0</inkml:trace>
  <inkml:trace contextRef="#ctx0" brushRef="#br0" timeOffset="157079.9287">2168 16723 83 0,'-6'-4'457'0,"-7"4"-106"0,7-3-122 16,-1 3-88-16,0 0-47 0,-6 0-28 0,0 3-11 0,7-3-5 15,-7 4-1-15,0 4 5 0,6-5 4 0,-6 5-1 0,0-1-2 16,-6 4 3-16,5 0 2 0,1 0 4 0,1 3 7 0,-1 1 5 16,-1 0 4-16,1-4 3 0,7 4 6 0,-7-1 2 0,7 4 7 15,-8-3 3-15,8 1 0 0,-1 1 3 0,1-2 1 16,-1 3 6-16,2 1 3 0,5-4-1 0,-8 2-6 0,8-2-2 15,0 3-3-15,0 0-10 0,8-3-8 0,-3 4-11 0,2 0-13 16,-1-5-9-16,1 1-9 0,6-1-8 0,0-3-10 0,0 3-5 16,6-3-5-16,-5 1-1 0,5-1-1 0,0-4-4 0,8-4-1 15,-2 6-2-15,-5-6-1 0,6-3-3 0,0 0-4 0,0-3-18 16,0-2-34-16,1 5-54 0,-2 0-69 0,-5-4-65 16,6 4-61-16,-7-3-61 0,2-2-80 0,-2 3-119 0,0-2-73 15,-5 1-12-15</inkml:trace>
  <inkml:trace contextRef="#ctx0" brushRef="#br0" timeOffset="157331.79">2422 17053 19 0,'-6'-4'634'0,"-1"0"8"0,1 1-104 0,-1 3-180 0,1-4-135 15,0 4-91-15,-1 4-57 0,1-1-28 0,6 1-11 0,0 4-3 16,0 0 2-16,0 1 0 0,0 3 1 0,6-1 1 0,-6 3-2 16,7 1-6-16,-1 4-8 0,-6-1-6 0,6 0-6 15,1 0-2-15,-1 5-5 0,1-1 0 0,-7 0-1 0,6-1-1 16,1 1 0-16,-7 0-3 0,7 0-6 0,0-3-20 0,-7 3-21 16,6-4-26-16,0 0-25 0,0 1-25 0,-6-2-25 0,7-5-25 15,-1-1-23-15,1 0-16 0,-7-3-22 0,7-1-40 0,-7-3-81 16,6-1-81-16,1-3-35 0</inkml:trace>
  <inkml:trace contextRef="#ctx0" brushRef="#br0" timeOffset="157599.5061">2429 17101 159 0,'-7'-15'549'0,"7"3"-72"0,0-1-157 0,0 1-130 0,0 1-78 16,7-3-51-16,0 3-30 0,0 0-15 0,-1-1-8 0,6 6-5 15,8-2-2-15,-7 1 0 0,6-1-1 0,-6 5 0 0,7 3 0 16,0 0 0-16,-7 0 0 0,6 3-1 0,-5 5-1 16,-8-1 0-16,7 4-1 0,-7 4 1 0,-6-1 0 0,0 6 3 15,0-3 0-15,-6 2 2 0,-1 3 2 0,-5 4 3 0,-2-6 4 0,2 3-1 16,-3 2 0-16,-3-2 1 0,-2-2-1 0,0 2 0 16,1-5-4-16,-1 0-4 0,1 0-7 0,0-3-13 0,5 0-19 15,1-1-23-15,0-5-31 0,7-3-33 0,-7 2-46 0,13-5-67 16,-6 0-111-16,6-3-85 0,0 0-40 0</inkml:trace>
  <inkml:trace contextRef="#ctx0" brushRef="#br0" timeOffset="157870.8503">2045 17647 384 0,'-20'7'506'0,"-7"0"-147"0,9 1-135 16,5-1-90-16,-7 0-51 0,7 1-23 0,0-5-5 0,7 1 1 16,-1 0 6-16,7-4 4 0,0 0 4 0,0 0-1 0,7 0-2 15,-1-4-6-15,7 0-7 0,6-3-8 0,1 3-9 0,5-3-8 16,2 0-4-16,-1-1-4 0,0 1-4 0,7-4-4 0,0 4-5 16,-1-5-3-16,6 5-3 0,-5-4-2 0,7 4 1 15,-7-5-1-15,5 6-1 0,1-5-4 0,-6 3-11 0,-1 2-16 16,1-2-23-16,-7 1-25 0,7-1-27 0,-15 1-28 0,9 0-31 15,-7 0-39-15,-1 3-44 0,-6-1-71 0,0 5-102 0,1 0-49 16</inkml:trace>
  <inkml:trace contextRef="#ctx0" brushRef="#br0" timeOffset="158225.5601">2384 17793 266 0,'-7'0'503'0,"-7"0"-117"15,8 0-138-15,-7 4-100 0,0-4-64 0,1 3-39 0,5 1-12 16,-7 0-8-16,2 3-2 0,-1-3 1 0,0 4 1 16,-1-2 1-16,1 2 6 0,1 3 7 0,-1 3 4 15,0-3 9-15,-1 4 15 0,1-1 16 0,0 5 16 16,1-4 14-16,-2 3 12 0,7-3 10 0,-5 3 9 15,5 0 6-15,1 0-5 0,-1-3-3 0,1 4-6 0,-1-1-9 16,7-7-12-16,-6 7-12 0,12-7-17 0,-6 4-14 16,7-1-11-16,-1-3-15 0,1 0-8 0,-1 1-9 15,7-2-4-15,0 2-8 0,1-5-3 0,5 1-3 0,7-5-3 16,-6 1-2-16,5-4-13 0,2 0-10 16,5-4-22-16,1 1-41 0,-1-5-51 0,1 1-61 0,-7-5-57 15,7-2-53-15,-1 3-43 0,-6-3-57 0,0 5-78 16,-6-1-104-16,-2 3-25 0,2-1 17 0</inkml:trace>
  <inkml:trace contextRef="#ctx0" brushRef="#br0" timeOffset="158601.8161">2612 18079 101 0,'0'-8'592'16,"-7"6"-7"-16,7-6-168 0,-7 4-157 0,7 4-107 15,0-3-69-15,0 3-38 0,0-5-20 0,0 10-10 0,0-5-4 16,0 3-1-16,0 4-1 0,7 0 1 0,0 1 2 16,-7 3 2-16,6-1 4 0,0 5 3 0,1 4 4 15,-1-5 5-15,-6 5 6 0,7-1 4 0,-1 4 3 16,7-3-4-16,-6 3 0 0,0-1-5 16,-7 1-5-16,6 0-6 0,0 0-6 0,1 0-5 0,-1 0-6 0,1 0-1 15,-1-3-4-15,8-1 1 0,-8-3-3 0,2 0 1 16,-3-1 1-16,1-6 4 0,-6-1 8 0,7 0 12 15,-1-4 11-15,1-3 6 0,0-8 7 0,0 2 3 16,-1-5-1-16,7-1-3 0,-7-5-6 0,0-5-11 0,7 0-12 16,1-4-8-16,-8 0-4 0,7 1-1 0,0-1 0 15,-7 0 3-15,1 4-3 0,0-3 1 0,0 3 2 16,-1 3-1-16,1 0-2 0,-7 5-5 0,6-1-1 16,-6 1-1-16,0 3-3 0,0 0-10 0,0 3-13 15,0 2-19-15,0-2-31 0,0 1-36 0,-6-1-46 0,6 6-48 16,0-6-52-16,0 8-67 0,0 0-122 0,0 0-91 15,0 3-43-15</inkml:trace>
  <inkml:trace contextRef="#ctx0" brushRef="#br0" timeOffset="159997.9498">3529 16481 297 0,'0'-11'471'0,"0"1"-150"0,7-1-132 16,-7 0-81-16,0 4-45 0,7-5-24 0,-7 5-9 0,6-1-6 16,-6 1-3-16,7 0-1 0,-7 4 2 0,0-1 1 15,6 0 1-15,-6 0 2 0,0 1 6 0,0 3 12 0,0 0 1 16,0 0 2-16,-6 0-1 0,6 0 0 0,-13 0-5 16,6 0-5-16,-6 3-9 0,0 1-12 0,0 4-2 0,-7-5-2 15,2 9 2-15,-2-10 3 0,0 10 8 0,-6-5 9 0,6 1 13 16,-6 2 11-16,0-2 13 0,7-1 18 0,-7 0 15 15,6-3 17-15,0 3 15 0,0-7 12 0,2 5 2 16,-2-5 3-16,7 0 1 0,0 0-7 0,0 0-9 0,-1 0-12 16,8 0-19-16,0 0-17 0,-1 0-17 0,2-5-13 0,5 5-14 15,-8 0-12-15,8 0-11 0,0 0-7 0,-5 0-5 0,5 0-4 16,0 0-2-16,0 5-3 0,5-3 2 0,-5 6 0 16,8 3 3-16,-8 4 0 0,5 3 3 0,2 1-1 15,-1 6 4-15,0 0 1 0,1 5 0 0,7-1 0 0,-8 4-2 16,1 4 2-16,5-5-3 0,1 5 2 0,-6 0-3 0,6 4-2 15,-1-4-1-15,1 6-2 0,2-2 0 0,-9 2-4 0,0 5-1 16,7-4 0-16,-6 0-3 0,-1 0 3 0,-6 0-1 0,5-4 2 16,-5-3 0-16,8-1 1 0,-8 1 2 0,0-8 0 0,0 4 2 15,0-8-3-15,7-2-1 0,-7-1 0 0,0-8 3 16,6 1-1-16,-6 0 0 0,7-5 0 0,-1 2 1 0,1-2-2 16,-1-3 2-16,1 1 0 0,5-4 1 15,2 3-2-15,-1-3 1 0,0-4-2 0,6 0-2 0,0 0 3 0,9 0-6 0,-10 0-4 0,9 0-11 16,-2 0-17-16,2-7-36 0,-2 3-66 0,8 0-78 15,-7 1-73-15,7-2-69 0,-1 3-77 0,9-3-121 0,-3-5-105 16,-5 6-49-16,5-4 15 0</inkml:trace>
  <inkml:trace contextRef="#ctx0" brushRef="#br0" timeOffset="160563.2532">3894 17181 494 0,'-7'0'469'0,"7"0"-172"0,0 0-131 16,0 0-77-16,0 0-43 0,7-3-25 0,-7-1-12 0,7 0-5 16,6 0-3-16,-7-3 5 0,6 4-2 0,2-4 0 0,0-5-2 15,-8 1 1-15,7 0 1 0,0 0 7 0,0-3 8 0,0-4 12 16,-6 3 8-16,6-6 17 0,-7 1 26 0,0-2 28 0,1-3 23 16,-1 3 12-16,-6-4 11 0,7 0 5 0,-7-3 5 0,-7 3-5 15,7-3-17-15,-6 0-22 0,-7 4-22 0,7-5-14 16,-1 1-16-16,-6 0-13 0,0-1-11 0,-7 1-6 0,8 0-5 15,-1 2 1-15,-7 2 1 0,7 0 7 0,-6 2 5 0,5 2 5 16,1 2 3-16,0 1 0 0,7 3-3 0,-7 1-3 16,7 7-1-16,-1-5-8 0,0 9-7 0,0-4-7 0,2 3-6 15,5 1-5-15,-7-1-3 0,7 4-1 0,0 0-6 16,-6 4-3-16,6-1-3 0,0 8 1 0,0 0 0 0,0 8 2 16,6-5-2-16,-6 8 2 0,7 0 0 0,-2-1 5 0,2 9 1 15,0-4 1-15,0 6 2 0,-1 1-2 0,0 1 2 16,7-1 0-1,-7 3 0-15,7-3-2 0,1 3-1 0,-1-2-4 0,0 2 0 0,0-2 1 0,0-1-1 0,7 0-2 0,-8-1-2 16,8-3-1-16,0 4-1 0,-7-4 0 0,6 1 0 0,1-4-2 16,-1 0-4-16,0-5-2 0,-5 2-9 0,4-5-11 0,3 0-21 15,-2-3-38-15,-5-1-59 0,5 1-61 0,-7-4-56 0,2 0-52 16,6 0-44-16,-8-8-52 0,1 4-70 0,0-3-109 0,7 0-20 16,-7-4 13-16</inkml:trace>
  <inkml:trace contextRef="#ctx0" brushRef="#br0" timeOffset="161002.705">4337 17067 67 0,'0'-10'498'0,"6"2"-103"16,-6 4-137-16,7-3-107 0,-1 5-64 0,1 2-36 15,0-5-18-15,0 5-6 0,-1 0-5 0,7 5-1 0,-7-3-1 16,7 2 1-16,-6 3 0 0,6 5-2 0,-6-1-3 0,-2 3 1 15,10 1 2-15,-10-1 2 0,-5 5 2 0,8 3 2 0,-3-4-1 16,-5 3-1-16,7-1 1 0,-7-3 1 0,0 2 1 16,0 0 4-16,7-5 3 0,-7 1 4 0,0 0 7 0,0-5 8 15,0 2 9-15,0-5 11 0,0 0 10 16,0-4 11-16,0 1 10 0,0-4 9 16,0 0 0-16,0 0 0 0,0-4-9 0,0 1-12 15,0-4-17-15,0-5-16 0,0 1-19 0,0 0-14 0,6-7-9 16,-6 0-7-16,7 0-2 0,-1-1-3 0,1-2-3 0,-1 1 0 15,1-1 0-15,-1 3-1 0,1-4-1 0,-1 8 1 0,1-5 2 16,-1 8 3-16,-6 0 2 0,7-1 3 0,-1 6 1 0,-6 2 2 16,0 0-2-16,6 0-1 0,-6 0-1 0,7 4 3 15,-7 0 5-15,7 4 8 0,-1 4 5 0,1-4 3 0,-1 7 3 16,7-4 1-16,-6 4 0 0,5 3-6 0,-5-3-7 0,7 4-7 16,-2 0-4-16,1-1-4 0,-6 5-3 0,6-4-5 0,7-1 1 15,-14 3 1-15,7 0-2 0,0-3-2 0,0 1-5 0,-6-5 2 16,6 5 1-16,-1-4-2 0,-4-1-11 0,5 2-29 15,-7 3-41-15,0-5-51 0,1-1-54 0,-1 1-55 0,1-6-65 16,6-1-91-16,-7 0-155 0,1-3-61 0,0-3-18 0</inkml:trace>
  <inkml:trace contextRef="#ctx0" brushRef="#br0" timeOffset="161520.4695">5080 16335 489 0,'-7'0'407'0,"7"-4"-137"0,0 4-105 0,0 0-62 16,-6-2-37-16,6 2-17 0,0 0-8 0,6-5-3 0,-6 5-3 15,7 0-4-15,-7 0-2 0,6-4-5 0,7 4-6 0,-7 0-5 16,7-3-5-16,1 3-3 0,-1-5-1 0,5 5 0 16,-3-2-1-16,4-2 1 0,0 0 0 0,-6 0-1 0,7 1 2 15,6-1 1-15,-7 0 1 0,1 0 1 0,1-3 2 16,4 4 2-16,-7-1-1 0,9 1 0 0,-7-5 0 0,-1 4-1 15,-6 1-3-15,7 3-2 0,-7 0-5 0,0 0-6 0,-7 0-11 16,7 0-14-16,-6 0-18 0,0 3-22 0,-7-3-27 16,6 4-34-16,-6 0-49 0,0-4-75 0,0 4-115 0,-6-4-67 15</inkml:trace>
  <inkml:trace contextRef="#ctx0" brushRef="#br0" timeOffset="161770.5259">5294 16281 403 0,'0'0'405'0,"0"-5"-122"0,7 5-103 0,-7 5-63 16,6-5-36-16,-6 2-18 0,7 6 0 0,-1-1 6 0,-6 5 6 15,7 2 13-15,-7 5 11 0,8-1 5 0,-8 8 2 0,5-1 10 16,1 1 7-16,-6 3 7 0,7 4 4 0,-7 0 3 16,0 3-4-16,7 2-5 0,-7-1-8 0,7-6-15 0,-7 6-19 15,6-4-18-15,-6 4-19 0,5-4-16 0,-5 0-10 0,0-3-9 16,8 3-6-16,-8 0-3 0,0-4-5 0,0 0 0 0,7 0 0 15,-7-3-3-15,0-1-2 0,0 1-2 0,0-4-10 16,0 0-22-16,0-4-29 0,0-2-42 0,0-3-39 0,0-1-35 16,0-5-36-16,-7-3-34 0,7-4-33 0,0-4-29 0,0 1-46 15,-8-1-74-15,8-4-57 0,0-2-20 0</inkml:trace>
  <inkml:trace contextRef="#ctx0" brushRef="#br0" timeOffset="162302.9355">5620 16644 456 0,'0'-12'417'0,"0"1"-128"15,0 0-103-15,0 3-61 0,0 1-33 0,0 0-13 0,0 0-1 16,0 3 1-16,-6 0 3 0,6 0-4 0,0 1-4 16,0 3-9-16,0 0-11 0,0-4-14 0,0 8-12 0,0-4-8 15,0 3-2-15,-7 1 2 0,7 4 3 0,0-1 6 0,-6 4 13 16,6 3 13-16,-7-3 19 0,7 9 18 0,-7-3 13 0,7 2 11 16,-6 6 14-16,-1-3 9 0,1 4 3 0,-7 3-4 15,7 4-9-15,-1 0-15 0,-6 0-15 0,6 1-13 0,-6 2-15 16,7 0-16-16,-7 1-15 0,7 0-9 0,-1-1-10 0,7 1-6 15,-7-5-12-15,7 1 0 0,0 0-2 0,0-4 0 0,0-3 0 16,7 1-2-16,-7-5-3 0,7-5-2 0,-1 2 7 0,1-4-7 16,5-1-15-16,-5-3-2 0,6-3-9 0,0-5-9 15,-6-3-15-15,12 0-17 0,-13 0-6 0,7-7-5 0,1-1 9 16,-8-2 0-16,1-1 9 0,-1-4 17 0,-6 5 22 0,0-7 25 16,0 3 18-16,-6 3 16 0,-1-3 8 0,1 3 6 0,-1 0 1 15,-6 0-12-15,0-1 1 0,-6 2-2 0,6 3-1 16,-7-1 2-16,7 1 3 0,-6 0 2 0,5 3 1 0,1 1 7 15,0-1-5-15,7 0-5 0,0 4-8 0,-8 0-9 0,14-4-6 16,-7 0-6-16,7 4-6 0,0 0-2 0,0-4 0 0,0 4-2 16,0 0-4-16,7-2-6 0,0-3-23 0,0 3-39 0,5-3-51 15,1 2-59-15,-7-1-59 0,15-4-58 0,-8 1-62 16,-1-3-90-16,8-2-138 0,0 1-48 0,-1 0-2 0</inkml:trace>
  <inkml:trace contextRef="#ctx0" brushRef="#br0" timeOffset="162756.6948">6083 16486 230 0,'-7'-5'600'0,"-6"-2"-42"0,6 3-170 0,2 4-134 16,-3-3-79-16,1-1-53 0,2 4-25 0,5 0-11 15,0-3-6-15,5 3-4 0,2 0-7 0,6-4-10 0,1 4-14 16,5-4-14-16,1 4-12 0,6-3-7 0,0-1-13 16,7 0 2-16,-1 1 1 0,1-2-1 0,-1 3-1 0,7-6-1 15,0 4-2-15,-7-3-2 0,8 3 8 0,-8-2-3 0,1 1-3 16,-1 2-2-16,1-4-4 0,-7 3-11 0,-6 4-14 16,-1-4-10-16,-6 4-9 0,-6-4-7 0,6 4-1 0,-7 0-2 15,-6 0 3-15,6 0 10 0,-6 0 15 0,-6 0 10 16,0 0 9-16,0 4 6 0,-1-4 1 0,0 4-1 0,0-4-15 15,-5 0-18-15,5 4-26 0,1-4-32 0,6 3-42 0,-6-3-64 16,6 0-118-16,-7 4-113 0,7-4-60 0</inkml:trace>
  <inkml:trace contextRef="#ctx0" brushRef="#br0" timeOffset="164348.2987">7001 16577 336 0,'7'-4'368'0,"-7"0"-132"15,6 1-98-15,1-1-61 0,5-4-34 0,-6 2-16 16,1-2-6-16,6-3-1 0,1 0-2 0,-1 1 1 0,-7-2 3 16,14 2 6-16,-7-6 10 0,-7-2 8 0,7 4 6 15,0-5 8-15,-7-3 12 0,8 0 14 0,-1-4 7 0,-7 1 6 16,1-1 2-16,-1 1-2 0,1-4-1 0,-1-1-1 15,0 1-4-15,-6-4-4 0,0 4-6 0,0-1-9 0,0 1-8 16,-6-1-9-16,6 1-6 0,-6 4-7 0,-1-4-4 0,1 3-5 16,-7-4 5-16,7 9 4 0,-1-5 7 0,-7 4 13 0,8 0 9 15,0 4 12-15,-1-1 11 0,1 1 5 0,-1 3 7 16,1 1 3-16,-1 6-1 0,1-3-6 0,-1 4-10 16,7 3-15-16,-8 1-13 0,3 3-11 0,5 0-18 15,-6 0-11-15,-1 7-8 0,1 4-8 0,-1 4-2 0,0 6-2 0,7 1 1 16,-7 5 0-16,1-2 0 0,6 1 0 0,0 3-3 15,0 0-1-15,6 4-3 0,-6 1 3 0,7 2-1 0,-7-4-2 16,7 2 0 0,0 2 0-16,-7-3 2 0,6-4 0 0,1 1 0 0,-1-1-1 0,-1 0-3 0,3 0 1 0,5-2 0 15,-6-2 1-15,-1 1-1 0,1-4-2 0,6-3-3 0,-1 2-1 16,-5-3-6-16,7-3-8 16,5-1-19-16,-6-3-35 0,-1 1-49 0,9-1-60 15,-8-4-61-15,-1-3-54 0,8-1-48 0,0 2-48 16,-1-5-64-16,-6-5-109 0,7 2-38 0,-7 3 5 15</inkml:trace>
  <inkml:trace contextRef="#ctx0" brushRef="#br0" timeOffset="164723.7837">7490 16298 70 0,'6'-7'534'0,"-6"3"-60"16,0 0-160-16,6 2-126 0,1 2-79 0,-7 0-48 0,6 2-25 15,1 2-9-15,-1 4-6 0,1-1-1 0,6 3-4 0,-7 2 2 16,1 3-2-16,-1 0-2 0,1 3-2 0,-1 0-4 16,1 0-3-16,0 1-2 0,-2-5 0 0,-5 5 1 15,8 0 3-15,-3-2 2 0,-5-2 4 0,0-1 6 0,8-2 7 16,-8-1 7-16,0 0 7 0,0-4 7 0,0 0 10 0,0-3 12 16,0 0 15-16,0-1 13 0,0-3 4 0,0 0 1 15,0-3-4-15,7-1-7 0,-7 0-5 0,0-3-12 0,0-5-15 16,0 2-18-16,5-5-12 0,2 1-7 0,-7-5 3 0,7 2 4 15,-1-2 2-15,1 4 7 0,-1-3 6 0,-6 3 6 16,7 5 4-16,-1-5-1 0,1 7-3 0,-7-3-7 0,6 4-9 16,-6 4-9-16,0-1-9 0,6-1-8 0,-6 5-3 15,7 0-1-15,-7 5-1 0,7-1 3 0,-7 3-1 0,7 0 1 16,-1 4 1-16,0 0 1 0,1 3-1 0,-1 1 0 0,1 0-2 16,-1-1-1-16,1 4-2 0,-1 1-1 0,1 3-1 15,0-4-10-15,-1 1-22 0,0-1-42 0,1 0-53 0,-1-3-53 16,1-1-49-16,6 2-46 0,-6-1-51 0,0-5-58 15,-1-3-88-15,6 1-87 0,1-4-17 0</inkml:trace>
  <inkml:trace contextRef="#ctx0" brushRef="#br0" timeOffset="165036.8065">8121 15899 282 0,'-7'-8'594'16,"1"5"-63"-16,-7 3-174 0,7 0-121 0,-7 7-73 0,6 1-40 0,1 3-10 15,-1 0 10-15,0 7 16 0,1 0 13 0,-1 4 11 16,1 0 2-16,0 4-6 0,6 4-7 0,0 2-12 16,0-2-21-16,0 7-21 0,0-6-15 0,6 6-10 0,0 1-11 0,1-2-9 15,-1 1-14-15,8 3-11 0,-8 0-10 0,7 1-4 16,-6-5-3-16,5 5-4 0,1-1-2 0,7-4-1 0,-7 1-2 15,6-4 0-15,-5 0 0 0,6 0 0 0,-1-3-5 0,1-1-1 16,-1-4-11-16,0-3-19 0,8 1-29 0,-8-6-42 0,7 3-49 16,-6-11-55-16,-1 3-47 0,7-8-49 0,-6 0-36 0,-1-8-36 15,0 0-57-15,1 0-99 0,-7-7-35 0,7 1 1 0</inkml:trace>
  <inkml:trace contextRef="#ctx0" brushRef="#br0" timeOffset="165477.8771">8290 16041 310 0,'0'-10'508'0,"-5"6"-121"16,5-3-126-16,-8-1-73 0,8 1-30 0,0 4-4 15,0-4 11-15,0-1 15 0,0 1 11 0,8-1 4 0,-3 2 1 16,-5-3-7-16,14-1-13 0,-8 3-18 0,1-1-20 16,4 1-20-16,4 0-15 0,-9 0-11 0,7 2-15 0,0 2-13 15,0-1-13-15,0 4-14 0,0 0-10 0,0 4-9 0,-6-1-6 16,-1 5-2-16,1 3-1 0,-1 0-2 0,-6 4 2 16,6 3-1-16,-6 0-1 0,-6 0-3 0,6 4-3 15,0 0 0-15,0 1-1 0,0-2 0 0,0 2-2 0,0-2 0 0,6 2 0 16,1-6 0-16,-1 5 1 0,9-3-1 0,-2 0-4 15,-1-5-1-15,1 4 0 0,7-4 0 0,-7 1-2 0,6-1 2 16,-6-2-2-16,-6 3 2 0,6-5 3 0,-1 2-1 16,-6 2 3-16,1-6-1 0,-7 3 2 0,8-1 1 0,-8-2 1 15,-8 3 2-15,8-1-3 0,-7-2 1 0,-6 3 1 0,8 0-2 16,-8 0 1-16,-1-4-2 0,-5 5 1 0,6-5-2 16,-6 4 2-16,-1-4 0 0,0 0-6 0,0 1-8 0,1-4-26 15,0 3-39-15,-1-3-57 0,7-4-57 0,-6 4-52 16,6-8-47-16,0 4-44 0,6-4-44 0,7-3-52 0,-6-5-94 15,12 2-41-15,-6-5-7 0</inkml:trace>
  <inkml:trace contextRef="#ctx0" brushRef="#br0" timeOffset="165806.9859">8830 15987 534 0,'-12'11'556'0,"-1"3"-176"0,6 1-149 16,1-1-98-16,-1 6-59 0,7-6-35 0,7 1-16 0,-1 3-9 15,1-3-5-15,6-1-4 0,7 1-2 0,0-5-3 0,-2 2-8 16,2-1-6-16,0-5-4 0,6-1-1 0,-7-2-1 16,1-3 0-16,0 0 1 0,-1-3 4 0,-6-4 9 0,6-1 13 15,-5-3 17-15,-1 1 26 0,-7-5 40 0,7 0 48 16,-7-3 47-16,-6-1 38 0,0 4 26 0,0-2 6 0,-6 1-2 15,-7-2-19-15,0 0-38 0,-7 4-42 16,1-1-45-16,0 1-40 0,-8-1-28 0,8 4-15 0,-7-1-12 0,6 4-6 16,-6 6-4-16,6-2-9 0,2 1-21 0,-2 3-33 0,7 3-57 15,-1 1-67-15,8-2-62 0,-1 3-58 0,7 2-60 0,0 1-74 16,7-1-125-16,-1 0-70 0,8 0-12 0</inkml:trace>
  <inkml:trace contextRef="#ctx0" brushRef="#br0" timeOffset="166088.4325">9216 15987 112 0,'-7'8'535'16,"1"2"-67"-16,-1 5-172 0,-1-1-126 0,8 1-78 16,8-3-43-16,-8 2-16 0,13 1-14 0,-6-4-9 0,12 4-8 15,-6-8-9-15,6 3-10 0,8-2-11 0,-8-1-10 0,7-7-12 16,0 4 0-1,0-8 1-15,1 1 2 0,-8-1 8 0,7-7 10 0,-1 0 18 16,-5 0 20-16,0-4 25 0,-7-3 29 0,7 4 29 0,-14-2 32 0,1 2 33 0,-1-5 34 16,-6 5 27-16,-6-1 13 0,-1-2-2 0,1 5-16 0,-14-2-23 15,0 2-27-15,2-2-32 0,-9 3-35 0,1 3-33 0,0-3-26 16,-7 4-17-16,7-4-9 0,-8 4-11 0,10 3-5 16,-9-3-26-16,7 7-42 0,6-3-54 0,-5 3-55 0,5-4-55 15,6 4-57-15,1 0-72 0,7 0-129 0,6 0-92 16,0 0-30-16,0 0 8 0</inkml:trace>
  <inkml:trace contextRef="#ctx0" brushRef="#br0" timeOffset="166464.0112">9261 15588 91 0,'0'-8'520'0,"0"2"-99"16,0-2-154-16,6 0-113 0,1 1-66 0,-1 0-34 0,8 0-16 15,-1-1-4-15,-1 5-1 0,8-4 2 0,0 3 1 0,5 0 2 16,2 4 5-16,-1 0 4 0,0 4 6 0,6 0 4 15,1 6 13-15,0 1 9 0,-1 4 11 0,0 4 11 0,1-2 7 16,-7 9 3-16,1-1-3 0,-8 9-5 0,-6-1-8 16,0 3-3-16,-7 5 1 0,1 3-1 15,-7 3 0-15,-7 4-1 0,1 4-5 0,-14 3-6 0,7 2-7 0,-13-1-10 0,0-5-17 16,0 8-13-16,-6-7-17 0,-1 4-18 0,1-4-33 16,0-4-40-16,-1 1-53 0,6-9-56 15,-5-2-58-15,5-8-75 0,8 0-114 0,6-8-148 0,-7-3-65 0,1-4-16 0</inkml:trace>
  <inkml:trace contextRef="#ctx0" brushRef="#br0" timeOffset="167487.7945">9658 15350 37 0,'-6'-4'475'0,"6"4"-101"16,6-4-138-16,-6 4-98 0,7-4-56 0,-1 0-34 16,7 4-15-16,-7-7-2 0,15 5-5 0,-9-3-2 0,8 1-2 15,-1-3 1-15,7 3-1 0,0-3-2 0,1 4-1 0,-2-5-5 16,2 0 7-16,5 2 5 0,-6 2 6 0,0-3 8 15,7-1 6-15,-7 2 6 0,-6-2 11 0,5 4 6 0,-12-3 3 16,7 3 4-16,-7 0 1 0,0 1-1 0,0 3 1 0,-7 0 1 16,1 3 6-16,0 1 12 0,0 0 16 0,-1 3 14 15,0 5 22-15,1 2 14 0,6 3 6 0,-6 2-7 0,-2 3-9 16,3 0-15-16,5 7-17 0,-1 0-19 0,1 5-27 16,0 2-17-16,1 1-11 0,5 4-2 0,-6-1-5 0,0 4-8 15,0 3-6-15,0-2-5 0,-5 6-4 0,3-4-3 16,-4 5-4-16,6-1-3 0,-1 0-2 0,-4 0-2 0,5 0-2 15,-1-3 0-15,2 0 0 0,-1 0-4 0,-7-4 1 0,7 0-1 16,0-5 2-16,0 2 0 0,1-4-2 0,-8-4 2 16,0-4 1-16,6 0 0 0,-12 1 1 0,8-9 1 0,-8 1 0 15,0-3 2-15,0 0 1 0,-8-4 3 0,3-5 4 0,-2 1 3 16,-5-1 4-16,-2-2 3 0,-6 3 5 0,-5 4 3 0,-2-5 4 16,-6 2 4-16,-5 2 0 0,5 1 3 0,-12-1-4 0,-7 2-2 15,5-2-2-15,-11 5-4 0,0-5-5 0,-1 4-8 16,1-4-2-16,-1 5-11 0,0 0-13 0,1-5-20 0,6 1-29 15,6 0-86-15,1-5-122 0,18 2-131 0,-5-1-220 0,13-5-105 16,6-2-74-16,0 4-41 0,6-5-4 0</inkml:trace>
  <inkml:trace contextRef="#ctx0" brushRef="#br0" timeOffset="212134.6499">2057 16214 83 0,'14'-6'77'16,"-1"-3"-51"-16,6 1-30 0,0-2-15 0,2 3-3 0,-2-1 1 16,0 4 4-16,0-3 10 0,2 4 9 0,-2-1 10 15,1 4 12-15,-1-3 10 0,-6 3 7 0,7 0 3 0,-7 0 3 16,0 0-4-16,-7 3-3 0,7-3-8 15,-7 4-7-15,-6-4-6 0,8 3-2 0,-8 2 1 0,0-3 0 0,0 2 2 16,0 0 4-16,0 0 1 0,0-1 2 0,-8 1-1 0,8 0 2 16,-6 0 1-16,6-2-3 0,0 3-1 0,-6-5-4 15,6 3-1-15,0-3-4 0,0 0-1 0,0 0-3 0,6 0-5 16,-6 0-6-16,0 0 0 0,6 0-4 0,-6 0-3 0,8 4-1 16,-2-4 0-16,1 5-4 0,-1-5 2 0,0 3 1 15,7 0-1-15,-6 1 4 0,-1-4 2 0,8 7 2 0,-7-4 1 16,5-3 1-16,-6 5 0 0,7-1 1 0,-6-1 3 15,6-3-2-15,-6 4 3 0,-1-4-1 0,0 3-1 0,1-3 1 16,-7 4 2-16,6-4 2 0,1 3 0 0,-7-3 1 0,6 4 0 16,-6-4 2-16,7 0-3 0,-7 0 5 0,0 0 3 15,7 0 4-15,-7 0 4 0,0 0 5 0,0 0 6 16,5-4 4-16,-5 4 8 0,8 0 0 0,-8-3-2 0,0-1-4 16,0 4-2-16,0-3-3 0,0-1-5 0,0-3-3 0,-8 2 0 15,8-1-1-15,0 2 2 0,-5-3-1 0,5 4 3 0,-7-2 0 16,0-2 4-16,7 2 2 0,-6 3 1 0,-1-2-2 15,1 4-3-15,-7-4-1 0,0 4-3 0,7 4-2 16,-14-4-1-16,7 4-2 0,1-2 1 0,-9 3 7 16,2-2 13-16,6 6 10 0,-6-6 8 0,5 4 10 0,-5 0 3 0,0 1 2 15,5-1 2-15,-5 0-8 0,-1 0-10 0,0 5-11 16,2-2-10-16,-2 5-9 0,0-4-5 0,0 4-4 0,-5-1-4 16,4 4 0-16,-4 1-1 0,-1 0-3 0,6 2 3 0,-6-2 4 15,-1 3 4-15,2 3 7 0,-8-3 7 0,8 5 5 16,-2-2 14-16,1 4 11 0,0 1 7 0,0 2 2 0,0 2 1 15,0-2-2-15,0 1-2 0,7 0-4 0,-1 7-13 0,-6-3-8 16,12 3-6-16,-5 4-6 0,0-3-7 0,6-1-5 0,0 8-7 16,0-5-3-16,7 2-4 0,-7 1-2 0,6 3-2 0,-7-2-3 15,14 5-3-15,-6-4 0 0,1 2-5 0,-3 2 1 0,3-1 0 16,-3 0 1-16,8 1-2 0,-7 3 2 0,7-1 2 16,0 5 2-16,0-1 2 0,0-2-2 0,0-1-1 15,7-1 0-15,1 2 1 0,-3-2-5 0,3 2-4 16,3-2-1-16,3 1 1 0,-1 1 0 0,0-5 1 15,0-1 1-15,6-1-1 0,1-2-1 0,-1 1 2 0,1-5 1 16,11 2 0-16,-3-6-3 0,-2-2-1 0,6 0-2 16,7 0-1-16,-7-4 2 0,73 40 2 0,-33-29 0 15,-14-19 1-15,-5-10 0 0,-1-7 1 0,-7-5-1 0,7-3 0 16,-6 0 0-16,0 0-4 0,-1 0 0 0,0 0-4 16,1 0-8-16,-27 0-5 0,0 0-6 0,2 0-3 0,5-3-3 15,0-5-4-15,6 1-3 0,-6-4 4 16,0-3 6-16,7-5 3 0,-7 1 6 0,1-4-6 0,4-3 7 15,-5-2 10-15,0-6 1 0,1 1 3 0,-1-5 2 0,0-7 1 16,0-4 2-16,7-2 11 0,-7-14 3 0,-7 3 3 16,7-13 7-16,0 1 6 0,-6-11 7 0,0 0 8 0,-8-8 6 15,1-4 6-15,-6 2 2 0,-7-6-3 0,-7 2 0 16,1-1-1-16,-7-4-2 0,0 0-4 0,-7 1-5 0,1-2-6 16,-13 6-5-16,5 3-3 0,-5 8-2 0,-1-2-2 0,7 13-3 15,-13 6-1-15,6 5-1 0,-6 9-1 0,6 8-2 16,-5 8-3-16,5 7-5 0,0 4-13 0,1 3-14 0,6 8-47 15,-7 3-71-15,7 1-72 0,7 10-62 0,6 1-66 0,0 3-69 16,6 3-91-16,7-3-148 0,7 7-35 0,-2 0 16 16</inkml:trace>
  <inkml:trace contextRef="#ctx0" brushRef="#br0" timeOffset="213518.6333">3556 17994 161 0,'-7'-7'371'0,"7"0"-94"16,0 0-84-16,0 3-56 0,0-3-39 0,0-1-23 15,0 2-10-15,7 1-7 0,-7-2-2 0,0 4-3 0,0-5-4 16,6 4-5-16,1 0-2 0,-7-2-6 0,5 1 1 0,2 5 3 16,6-4 6-16,-5 4 3 0,4 4 4 15,1 1 7-15,0 1 3 0,0 2 3 0,7 3 0 0,-7 7-6 16,0 1-6-16,6 2-9 0,-6 5-8 0,2 0-10 0,-4-1-9 15,2 4-5-15,1-2-5 0,-1 2-4 16,-6-3-1-16,6-4-2 0,-8 0 5 0,2 0 12 0,0-8 16 16,0 1 22-16,-1-1 28 0,-6-6 32 0,6-1 31 15,-6-3 24-15,7-1 15 0,-7-3-2 0,0 0-9 16,0-7-18-16,0 0-27 0,0-8-31 0,0 0-28 0,0 1-26 16,6-8-17-16,-6 4-10 0,0-7-5 0,6 2-6 15,1-7 0-15,-1 5-1 0,1-4-1 0,0-5 0 16,0 5-3-16,5 0 1 0,0 0 0 0,-4 3 1 0,5 4-2 15,-6 4 0-15,-1-1-6 0,7 1-5 0,-7 3-24 0,1 0-58 16,-1 5-80-16,1 6-78 0,-7-3-72 0,7 7-82 16,6-8-143-16,-7 5-112 0,1-1-60 0,-1 1 8 15</inkml:trace>
  <inkml:trace contextRef="#ctx0" brushRef="#br0" timeOffset="217292.358">4194 17950 325 0,'0'0'263'0,"-7"0"-96"16,7 0-66-16,0 0-37 16,0 0-21-16,-7 0-11 0,7 4-6 0,0-4-4 15,-5 0-5-15,5 4-2 0,0 0-3 0,0-1-1 16,-7 1-1-16,7 0 1 0,0 0 1 0,-6-4 3 0,6 3 6 16,0-3 4-16,0 4 1 0,0-4 1 0,0 0-1 15,0 0 1-15,0 0-2 0,0 0-5 0,0 0-4 0,0 0-1 16,0 0-1-16,6-4-1 0,1 4 0 0,-7 0-1 15,12-3 0-15,-5-1 0 0,6 4-1 16,0-4-3-16,-1 0 0 0,2 1-1 0,6 3-3 0,-8-4-4 0,8 0-7 0,-7 4-13 16,7 0-17-16,-8 0-21 15,1 0-31-15,1 0-41 0,5 0-73 0,-6 0-120 16,-6 0-78-16</inkml:trace>
  <inkml:trace contextRef="#ctx0" brushRef="#br0" timeOffset="217448.6232">4266 18035 293 0,'-7'0'498'16,"7"0"-164"-16,0-3-143 0,0 3-83 0,0 0-53 15,7-5-27-15,-1 1-14 0,7 4-7 0,-7-3-6 0,7 0-11 16,1 3-11-16,5-4-14 0,-6 4-15 0,0-4-26 16,1 4-41-16,5-3-71 0,-6 6-121 0,0-3-83 15</inkml:trace>
  <inkml:trace contextRef="#ctx0" brushRef="#br0" timeOffset="217874.0729">4715 17781 176 0,'-7'0'421'0,"1"-2"-109"16,6 2-108-16,0 0-79 0,-7 0-47 15,7 2-28-15,0-2-19 0,0 0-11 0,0 5-7 0,0 2-6 0,0 0-3 0,0 1-1 16,0 3 0-16,7 3-1 0,-7 1-1 0,0 0 0 0,6 3-1 16,1 0 0-16,-7 0 0 0,7 5-2 0,-1-5 0 15,1 4 0-15,-7 0 1 0,6-4 0 0,0 4 1 16,-6-3-1-16,7-1 1 0,-1 1-12 0,1-2-11 15,-1-2-21-15,1-1-29 0,0 1-37 0,-1-7-62 16,1-2-108-16,-7 3-98 0</inkml:trace>
  <inkml:trace contextRef="#ctx0" brushRef="#br0" timeOffset="218030.8111">4936 17984 147 0,'0'-7'534'0,"-6"3"-101"15,6 0-162-15,0 4-121 0,-7-4-73 0,7 4-51 0,0-3-36 16,7 3-28 0,-7 0-28-16,6 0-42 0,-6 0-60 0,6 3-117 0,8-3-104 0,-8 0-58 0</inkml:trace>
  <inkml:trace contextRef="#ctx0" brushRef="#br0" timeOffset="218265.5494">5112 17797 435 0,'-7'3'459'16,"1"1"-160"-16,0 0-127 0,6 3-77 0,-7 1-43 0,7-2-27 15,0-2-13-15,-6 4-7 0,6-5-3 0,6 9-1 16,-6-5-1-16,0 0 0 0,7 0-2 0,-7 4 2 0,6-3 0 16,0-2-1-16,1 3 1 0,-1-3-1 0,1 2-1 15,0 0 0-15,0-1 0 0,-1-4 2 0,7 2-2 16,0-3-1-16,-6-2-3 0,6 4-4 0,0-8-5 15,-1 4-12 1,-5-2-14-16,6-3-22 0,0 2-32 0,-6-1-43 0,6 1-79 0,-7-1-119 0,-6 4-74 0</inkml:trace>
  <inkml:trace contextRef="#ctx0" brushRef="#br0" timeOffset="218406.2095">5191 17866 87 0,'-7'4'515'0,"1"7"-97"0,-1 0-149 0,7 3-112 15,-8 1-70-15,8 4-42 0,0-1-21 0,8 1-15 16,-1 2-13-16,-1 1-17 0,1 0-18 0,-1 0-27 16,7 0-43-16,-7 0-62 0,7 0-125 0,0 4-100 15,1-9-52-15</inkml:trace>
  <inkml:trace contextRef="#ctx0" brushRef="#br0" timeOffset="218546.8093">5451 18069 418 0,'-13'0'505'0,"7"2"-199"0,-1 2-162 0,-7 0-117 0,8 3-113 15,0 1-177-15,6-2-120 0,-6 6-65 0</inkml:trace>
  <inkml:trace contextRef="#ctx0" brushRef="#br0" timeOffset="248900.1875">2956 5758 111 0,'7'-3'313'0,"-7"0"-123"15,0-1-77-15,0 0-36 0,0 4-15 0,7-3-5 16,-7 3 2-16,0-5 7 0,0 5 2 16,0-3 5-16,0-1-2 0,6 1-2 0,-6 3-8 0,0-5-5 0,0 3-5 0,0 2-5 15,0 0-2-15,-6-4 0 0,6 4-1 0,0 0-3 16,0 0-4-16,-7 0-8 0,7 4-5 0,-13-2-6 15,7 6-7-15,-9-1-4 0,4 5-3 0,-9 3-1 0,0 3 0 16,0 0 1-16,-6 4 1 0,7-1 3 0,-6 6 6 0,-2 2 5 16,1 0 6-16,-7 0 5 0,14 1 8 0,-7 3 10 0,0 0 6 15,0-1 9-15,7 2 5 0,-1-2 1 0,0 2 2 16,0 2-2-16,7 1-2 0,1-4-8 0,-1 3-4 16,6-2-9-16,0 2-6 0,7-4-4 0,0-1-5 0,7-2-4 15,0 0-4-15,6-3-1 0,-1-1 0 0,8-3-3 0,0 0-2 16,6-3-3-16,0-1-1 0,0-3-1 0,6 0 0 15,7-5-4-15,2 1-4 0,-3 0-4 0,0-4-8 0,1-3-25 16,1-1-43-16,6 1-46 0,-7 0-48 0,0 0-58 16,-1-4-74-16,8 0-125 0,-13-4-101 15,-1 0-49-15</inkml:trace>
  <inkml:trace contextRef="#ctx0" brushRef="#br0" timeOffset="249448.5041">3106 6034 448 0,'0'-8'354'0,"0"-3"-146"0,7 3-91 16,-7 1-56-16,6 0-27 0,0 0-14 0,-6-1-9 0,7 1-4 0,0 3-2 0,6 0-2 16,-6 2 2-16,-1-3 0 0,7 5 0 0,0 5 0 15,0-5-2-15,-1 2 1 0,1 6-2 0,2-1 2 0,-3 1 4 16,1 6 6-16,0 1 0 0,0 0 3 0,-6 3 1 0,6 4 2 15,-7 0 0-15,1-1 0 0,-7 6-7 0,6-1-3 0,1-1-2 16,-7 1-3-16,0-1 0 0,6 4-1 0,-6-7 0 16,0 4-1-16,0-7 1 0,0 3-2 0,0-4-1 15,0-4 3-15,0 2 3 0,0-6 5 0,0-3 8 0,0 1 14 16,0-1 15-16,-6-2 25 0,6-3 29 0,0 2 29 0,0-1 26 16,0-3 12-16,0-3-1 0,-7-1-6 0,7-3-14 15,0 0-22-15,0-8-30 0,0 0-30 0,0 1-28 0,0-5-19 16,0-2-9-16,0-2-6 0,7-2-5 0,-7 2-2 15,6-6 0-15,0 0-1 0,1 4 0 0,6-4-1 0,-6-1 1 16,6 1 0-16,0-1 2 0,-7 5 0 0,7-1-2 0,1 0-2 16,-2 4 0-16,1 0 0 0,0 4-2 0,1 0-3 15,-1 7-10-15,0-4-33 16,-7 7-39-16,7 1-36 0,0 0-37 0,0 4-35 0,-1-5-40 16,8 4-48-16,0 1-55 0,-7-1-95 0,7 4-61 0,0 0-21 0</inkml:trace>
  <inkml:trace contextRef="#ctx0" brushRef="#br0" timeOffset="249667.2525">3789 6111 154 0,'0'2'427'0,"-5"-2"-126"0,5 0-114 0,0 0-76 15,0 0-46-15,0 0-29 0,5 0-12 0,3 0-6 0,-1-2-4 16,6-2-2-16,-1 0-3 0,2 0-2 0,-2 1-1 15,7-5-1-15,1 4-2 0,0 2 0 0,-2-6 1 0,3 4 0 16,5-3-2-16,-7 3 0 0,8-3 1 0,-8 3-1 16,7-3 0-16,0 2-1 0,-7-1-1 0,2 2-1 0,5 0-5 15,-8 1-15-15,3-1-30 0,-2 0-40 0,0-3-62 0,1 3-116 16,-7 1-105-16,0-4-60 0</inkml:trace>
  <inkml:trace contextRef="#ctx0" brushRef="#br0" timeOffset="249839.1446">3894 6220 396 0,'0'4'319'0,"-7"0"-120"0,7 0-80 0,0-2-47 0,0-2-23 15,7 5-10-15,-7-5-3 0,14 3 1 0,-8-3-1 0,7-3-5 16,6 3-4-16,1-5-5 0,6 3-4 0,0-6-8 16,6 4-3-16,1-3-3 0,6-1-7 0,-6 1-21 0,13 0-30 15,-8 0-44-15,8-5-78 0,-7 1-152 0,7 4-88 0</inkml:trace>
  <inkml:trace contextRef="#ctx0" brushRef="#br0" timeOffset="250121.0832">4845 5861 437 0,'-6'-11'515'15,"6"3"-172"-15,0 2-131 0,0-2-79 16,0 5-44-16,-6-1-23 0,6 4-10 0,0-4-12 0,0 4-11 0,0 0-11 0,0 0-9 0,0 4-5 16,0 3-2-16,6 1-2 0,-6 2-4 0,0 1 0 15,0 4 0-15,6-1 2 0,-6 5 2 0,7 0 4 0,-7-1 8 16,6 3 7-16,-6 2 7 0,7-2 3 0,-7 6 5 16,0-6-1-16,6 6 1 0,-6-2-5 0,0 0-7 0,7 0-6 15,-7 2-6-15,0-6-5 0,0 6-4 0,0-6-1 16,6 4-1-16,-6-2-3 0,0 0-2 0,7-2-5 0,-7 1-19 15,7-4-25-15,-1 0-36 0,0-3-48 0,7 0-70 16,-6-3-134-16,5-10-122 0,2 2-73 0</inkml:trace>
  <inkml:trace contextRef="#ctx0" brushRef="#br0" timeOffset="250307.8794">5242 6150 45 0,'0'-7'578'15,"0"0"9"-15,7-1-192 0,-7 5-144 0,0-4-87 0,7 2-48 16,-7-1-19-16,6 2-14 0,-6 0-16 0,0 1-18 0,7 3-16 16,-7-4-12-16,6 4-9 0,0 0-21 0,1 0-37 15,6 0-40-15,0 0-45 0,0 0-58 0,0-4-88 0,0 4-174 16,1 0-88-16,-3-4-37 0</inkml:trace>
  <inkml:trace contextRef="#ctx0" brushRef="#br0" timeOffset="250716.0795">6226 5788 113 0,'6'-7'567'0,"-6"-1"-43"0,6 5-188 0,-6 0-134 16,0-1-77-16,0 4-39 0,0-5-16 0,0 5-8 15,0 0-9-15,-6 0-7 0,-7 9-8 0,7-6-2 0,-13 4-5 16,-2 4-8-16,2 4-10 0,-7-1-6 0,0 1-4 0,0-1-1 16,-7 5 0-16,1-1 0 0,-1 1-1 0,8-4 1 15,-8-1 1-15,7 4 1 0,0-4 0 0,6-2 3 0,-6 3 0 16,6-5 1-16,8 5 1 0,-1-4-1 0,-1-1 1 0,2-1 0 16,5-2-1-16,1 0-1 0,-1 1-1 0,7-1 0 15,0-4 0-15,0 4 0 0,0-3 2 0,7-4 3 0,-1 4 3 16,7 0 2-16,7-4 3 0,-1 0 1 0,14-4 3 15,-7 0 3-15,6-2 4 0,7-2 5 0,-6 1 4 0,12-1-1 16,-6 1 2-16,1-4-3 0,5 0-3 0,-6 0-2 16,7 3-7-16,-6-3-8 0,4 1-6 0,-5 2-3 0,1-3-2 15,-7 3-3-15,5 1-3 0,-12 0-5 0,0 0-2 0,-6 3-5 16,-1-3-8-16,-4 3-27 0,-10 4-33 0,3-3-36 16,-3-1-35-16,-5-3-32 0,0 3-33 0,0-3-34 0,-5-1-31 15,-8 0-22-15,-2 1-33 0,2 0-55 0,-6 0-52 16</inkml:trace>
  <inkml:trace contextRef="#ctx0" brushRef="#br0" timeOffset="250951.7207">6226 5763 253 0,'-13'-8'363'15,"6"1"-101"-15,7 0-76 0,-6-1-47 0,6 1-25 0,-6 2-15 16,6 3-10-16,0-2-12 0,0 4-10 0,0-4-12 16,0 4-9-16,0 4-11 0,6 0-7 0,-6 3-2 0,6 0 3 15,-6 4 6-15,7 3 5 0,-1 5 6 16,1 3 13-16,-7 0 14 0,6 3 9 0,0 5 4 0,-6 3-1 15,8-4 1-15,-8 8 0 0,0-5-3 0,7 6-10 0,-7-1-11 0,0-1-12 16,6 0-10-16,-6 1-9 0,0 0-9 0,0-1-7 0,0 1-4 16,6-4-3-16,-6 3-3 0,6-3-6 0,1 1-6 15,-1-5-22-15,1 0-42 0,6-4-47 0,0-2-53 0,6-1-65 16,1-8-97-16,5-3-169 0,-5-4-87 0,7-2-33 16</inkml:trace>
  <inkml:trace contextRef="#ctx0" brushRef="#br0" timeOffset="251295.9055">6447 5616 509 0,'-6'-4'527'0,"6"4"-192"0,0-4-145 16,6 4-86-16,1-3-45 0,6-2-11 0,0 3 2 15,6 2 8-15,14-4 8 0,1 4 6 0,-3-3 3 0,14 6 3 16,7-3-2-16,1 4-13 0,5 3-14 0,1 0-8 16,6 4 7-16,0 0 17 0,0 4 12 0,1 3 14 0,-7 4 10 15,-2 4 10-15,-11 3 8 0,0 4 5 0,-7 3-5 0,-7 5-15 16,-11 7-6-16,-9 3-10 0,-12 7-8 0,-12 1-8 15,-9 7-8 1,-11 3-11-16,-20 1-15 0,1 4-9 0,-9 2-10 0,-11-6-10 0,-1 3-6 0,0-7-9 0,-11 0-18 16,4-4-56-16,1-3-83 0,5-1-89 0,-4-6-122 0,11-1-199 15,-5-8-118-15,-2 2-62 0,9-5-16 0</inkml:trace>
  <inkml:trace contextRef="#ctx0" brushRef="#br0" timeOffset="264185.2731">13481 10389 34 0,'-6'0'197'0,"6"0"-62"0,0 0-42 16,0 0-23-16,0 0-15 0,0 0-6 0,0 0-3 0,-7 0-2 15,7 0-4-15,0 0-3 0,0 0-5 0,0-3-7 0,0 3-4 16,0 0-3 0,0 0-5-16,0 0-3 0,0 0-1 0,0 0-2 0,0 0-1 15,0 0-1-15,0 0 0 0,0 0-2 0,0 0-6 0,0 0 2 16,0 0-1-16,0 0 2 0,0 0-1 0,0 0 5 16,0 0 10-16,0 0 2 0,0 0 13 0,0 0 4 0,0 0 2 15,0 0 5-15,0 0 2 0,0 0-4 0,0 0-8 16,0 0 2-16,0 0-10 0,0 0-6 0,0 0-5 0,0 0-5 15,0 0-4-15,0 0 0 0,0 0-2 0,0 0-3 0,0 0 2 16,0 0 0-16,0 0 1 0,0 0-1 0,0 0 0 16,0 0 0-16,7 0 3 0,-7 0 0 0,0 0-1 0,0 0 3 0,0 0-1 15,0 0 3-15,0 0-1 0,0 0-2 16,0 0-2-16,0 0 0 0,6-4-5 0,-6 4-24 0,7-4-43 0,-1 0-87 0,0-3-158 16,1 4-89-16</inkml:trace>
  <inkml:trace contextRef="#ctx0" brushRef="#br0" timeOffset="264681.1321">13455 10378 64 0,'-7'-4'342'0,"1"4"-101"15,6 0-76-15,-7 0-44 0,1 0-28 16,6 0-14-16,-6 0-8 0,6 0-7 0,-7 0-2 0,7 0-1 0,0 0-3 0,-6 0-5 15,6 0-4-15,0 0-6 0,0 0-5 0,-7 0-5 16,7 0-4-16,0 0-2 16,0 0-5-16,0 0-2 0,0 0-3 0,7 0 0 0,-7 0-3 0,6 0-1 15,1 0-2-15,-1 4-1 0,0-4 0 0,7 0-2 0,7 0 0 16,0 0-2-16,-1 0 0 0,7-4-1 0,0 4-1 0,1-2 0 0,-2-3-1 16,8 2 1-16,-1-6-1 0,1 7 0 15,0-2-1-15,-1-3 0 0,7 3 1 0,-6-4-1 0,0 4 1 0,5-3-1 16,-5 4-1-16,-7-1 0 0,0-3-1 0,-1 3 1 0,-4 4-2 15,-2-4 1-15,-6 1 0 0,0 3 1 0,-6-4-1 16,0 4-1-16,-1 0-1 0,1 0 0 0,-7 0 1 16,6 0-2-16,-6 0-4 0,0 0-6 0,-6 0-8 0,6 4-16 15,-7-4-23-15,7 3-28 0,-6-3-42 0,-1 0-57 0,-6 0-107 16,0 0-113-16,0 0-58 16</inkml:trace>
  <inkml:trace contextRef="#ctx0" brushRef="#br0" timeOffset="265004.9514">13761 10353 312 0,'0'0'271'0,"0"0"-93"0,0 0-63 0,0 0-30 15,0 0-19-15,0 0-12 0,0 0-7 0,0 0-4 0,7 0-4 16,-7 2-4-16,6 3 0 0,-6 2-1 0,7 0 0 15,-7 5 1-15,6-1 3 0,-6 3 5 0,7 5 5 0,-7-2 1 16,0 6 0-16,0 0 0 0,0 2-2 0,0 0 0 16,-7 0 0-16,7 4-2 0,0 5-5 0,-6-5-1 0,6 0-4 15,0 0-2-15,-7 2-2 0,7-2-3 0,0-4-6 0,-6 1-4 16,6-1-2-16,-7 1-5 0,7-4-3 0,0 0-2 0,0 0-2 16,-6-4-1-16,6-3-1 15,0 3-1-15,0-3-1 0,0 0 0 0,0 0 0 0,0-5-1 0,0 2-4 16,0-5-3-16,0 0-10 0,0 0-18 0,6-3-23 0,-6 0-27 15,7-4-36-15,-1 0-47 0,-6-4-67 0,7-4-136 0,-1 1-86 16,1 0-41-16</inkml:trace>
  <inkml:trace contextRef="#ctx0" brushRef="#br0" timeOffset="265434.6463">14152 10612 343 0,'0'-6'405'0,"0"2"-134"0,0-1-99 0,0 2-60 15,0 3-36-15,0-3-24 0,-7 3-13 0,7 3-11 0,0 0-4 16,0 2-1-16,-6 2 0 0,-1 4 0 0,1 8 3 16,0-5 5-16,-1 8 5 15,-6-4 6-15,6 7 4 0,-6 1 2 0,0 4 3 0,1-1 4 0,-1 4 1 0,-7 0 1 0,7 4-3 16,-7 0-2-16,0-1-3 0,1 8-6 0,6-3-5 0,-7 2-4 15,2 1-5-15,5-3-4 0,-8 3-7 0,8-4-3 16,0-1-3-16,0-2 0 0,7 0-1 0,-7-4-1 16,6-4-3-16,1 0 2 0,6-2-1 0,0-5 0 0,0 0-1 15,0-4-1-15,0-3 0 0,6-1-2 0,1-3 0 0,-1 1-3 16,1-9 1-16,-1 3 0 0,7-6-1 0,0 0 1 16,0-2 0-16,1-2 1 0,-1-3-1 15,-1-1 3-15,1-3-1 0,-6 0 0 0,6-4 2 0,-13 5 0 0,7-5 4 16,-7 0 8-16,0 1 7 0,-7-1 11 0,7 1 10 0,-6-2 6 15,-1 2 1-15,0-1 3 0,-6 5-1 0,8-2-6 0,-8 1-7 16,6 0-11-16,-1 0-13 0,2 4-7 0,0-4-9 16,-1 4-11-16,1 0-23 0,6 0-33 0,-7-1-36 0,7 1-36 15,7-1-32 1,-1-4-37-16,1-2-40 0,5 3-56 0,9-7-89 0,-2 0-100 0,1 3-38 0</inkml:trace>
  <inkml:trace contextRef="#ctx0" brushRef="#br0" timeOffset="265669.2991">14276 10833 92 0,'0'-4'482'0,"-7"4"-133"16,7 0-138-16,0-4-87 0,0 4-52 0,0 0-25 0,0 0-15 15,7 0-6-15,-7 0-3 0,7 0-3 0,-1 0-1 0,0 0-5 16,7 0-4-16,-6 0-2 0,5 0-3 0,2-3-1 15,-1 3 0-15,5-4 1 0,-4 4 0 0,6-4-1 0,-1 4 2 16,1-4-1-16,0 1-1 0,-1 3-1 0,0-4-3 16,2 4 0-16,-9-3 0 0,9-1-11 0,-2 4-17 0,-6-3-24 15,0-1-35-15,0 4-41 0,-1-4-52 0,-5 0-84 0,-7 4-108 16,0 0-64-16</inkml:trace>
  <inkml:trace contextRef="#ctx0" brushRef="#br0" timeOffset="265825.7376">14315 10950 122 0,'-13'7'347'0,"6"0"-116"16,1 1-82-16,0-1-48 0,-1 0-28 0,7 1-11 0,0-5-5 16,0 5-2-16,0-5 0 0,7 1-5 0,-1-1-1 15,0-3-4-15,7 0-2 0,-6 0-6 0,5 0-5 16,9 0-5-16,-2-3-6 0,7-4-4 0,0 3-4 0,0-3-6 16,7-1-18-16,6 1-35 0,1-4-60 15,-2 0-129-15,8 0-118 0,-1 0-82 0</inkml:trace>
  <inkml:trace contextRef="#ctx0" brushRef="#br0" timeOffset="266295.7753">16073 10415 231 0,'-6'-4'483'0,"6"-4"-152"0,0 6-131 16,0-6-82-16,0 1-44 0,6 3-21 0,1-4-11 0,-1 1-7 16,8 0-6-16,-1 2-2 0,-1-1-7 0,1-1-2 15,7 0-4-15,0-2 3 0,-1 7 1 0,1-3 1 0,-1-2 1 16,0 4 2-16,2 3 5 0,4 0 2 0,-6 0 6 0,2 3-3 16,-2 1 2-16,0 4 6 0,-5-2 8 0,-2 6 7 15,8-1 9-15,-14 8 14 0,7-5 16 0,-6 8 12 0,-7 0 8 16,0 4 6-16,0-1 5 0,0 1 0 0,0 3-3 0,-7 0-12 15,7 0-12-15,-6 1-11 0,-1-1-14 0,7 0-14 16,-6 4-14-16,6-7-13 0,0 3-8 0,0 1-8 16,0-5-9-16,0 1-14 0,0 0-34 0,6-1-58 0,1-3-60 15,-1 0-63-15,13-4-79 0,-6 1-130 0,7-5-144 0,0 1-84 16,-7-4-21-16</inkml:trace>
  <inkml:trace contextRef="#ctx0" brushRef="#br0" timeOffset="266436.3907">16607 11430 669 0,'-6'6'786'0,"-1"2"16"16,1-1-179-16,-1-3-183 0,7 4-155 0,0 0-118 15,0-1-68-15,0 0-38 0,7 0-32 0,-1 1-69 0,1 2-100 16,5-2-101-16,9 0-120 0,-2-2-207 0,0 2-111 16,2-5-76-16,-2 5-3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05T04:00:14.40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175 7990 105 0,'-7'0'180'0,"1"0"-75"0,6 0-37 15,-7-4-15-15,7 4-7 0,-6 0-1 0,6-4-1 16,-6 4 2-16,6-3-1 0,-7 3-3 0,7-4-5 16,-7 1-3-16,7-1-1 0,0 4 0 0,-7-4-1 0,1 0-1 15,0 1 1-15,6 3 0 0,-7-4-5 0,1 0-6 0,-1 4-6 16,1-4-2-16,-1 4-4 0,-6 0-1 0,6 0-2 0,-5 0 2 16,-1 0 2-16,0 0 2 0,-8 0 1 0,3 4 1 15,5-4 2-15,-14 0 0 0,8 0 4 0,-7 4 0 16,1-4 0-16,-9 4 0 0,2-4-1 0,5 3 0 0,-5-3-1 15,-7 8 1-15,7-4-2 0,-2-1-4 0,-4 1 0 0,6 3-3 16,-8 0 0-16,1 0 3 0,0 1 0 0,6 4 3 16,-5-3 0-16,-3 7 5 0,3-3 4 0,-7 7 4 0,6 5 1 15,-7 1-1-15,-6 3 0 0,6 8-1 0,-6 0-1 0,0 6-2 16,0 2-2-16,0 6-2 0,-7 0-1 0,7 0 0 16,-6 4-3-16,5 3-2 0,1-2-1 0,0 6 1 0,0 1 1 15,7-2 3-15,-1 2 1 0,1 3 0 0,5 3 1 16,1-3-1-16,6 7-2 0,1 1-1 0,6 3-1 0,-6 0-3 15,12 4-3-15,7-1-2 0,-6 1 1 0,12 3 1 0,0-3 0 16,7 0-2-16,7-5-1 0,6 1-1 0,0-4 0 16,7-4-1-16,6 1-1 0,6-7 0 0,1-5-1 0,5 1 3 15,8-4 0-15,6-4 1 0,6 0 1 0,1-3 2 16,0-7 0-16,6-1 0 0,7-3-2 0,0-8-1 0,-1 0-1 16,7-7 2-16,6-3 1 0,2-9-1 0,5-3 2 0,-7-7 3 15,8-3 8-15,-1-8 7 0,8-4 7 0,-9-7 12 16,1-7 17-16,-6 0 26 0,-1-9 29 0,-6-5 24 0,1-1 23 15,-8-7 18-15,1-7 8 0,-7-5-2 0,0-10-11 16,-7-1-20-16,1-10-26 0,-13-4-24 0,-1-7-32 0,-5 0-20 16,-2-8-13-16,-11-4-13 0,-1-2-11 0,-13-1-6 0,0-4-6 15,-13-3-6-15,-7 1-2 0,-6 2-7 0,-13 3 0 16,0 5 1-16,-14 7 5 0,-5 12-1 0,-7 2 1 0,0 12 1 16,-13 7 1-16,-6 11-3 0,-7 8-7 0,-7 10-11 15,-6 7-21-15,0 12-37 0,-8 7-71 0,2 11-75 0,-1 8-70 16,0 2-62-16,14 9-80 0,6 3-168 0,-1-1-89 0,14 6-36 15,13-2 33-15</inkml:trace>
  <inkml:trace contextRef="#ctx0" brushRef="#br0" timeOffset="15399.87">12681 5491 242 0,'-8'-4'216'0,"8"1"-72"0,-5-2-46 0,5 3-27 0,0-2-16 16,0 1-8-16,0-1-3 0,0 4 3 0,0-4 0 0,0 0-1 15,0 0-4-15,0 4-2 0,0-4 3 0,0 2 2 16,-7-3 1-16,7 3-2 0,0-3-3 0,-8 2 1 0,8-1-3 16,-5 4-2-16,-2 0-5 0,0 0-8 0,1 0-5 0,-1 0-3 15,-6 0-3-15,0 0-4 0,1 7-3 0,-8 0-2 16,0 4-2-16,-6 5 0 0,0 1 1 0,1 6 1 0,-3 2 1 16,3 1 2-16,-1 4 1 0,7-1 1 0,-1 3 2 0,7-2 0 15,6 3 1-15,2 4 0 0,-3-5-1 0,8 5 1 0,0-1 1 16,8 1-3-16,4-4 1 0,1 3-2 0,0-2 1 15,6-5-1-15,8 0-2 0,-1-2-1 0,13-6-1 0,-7 1 0 16,7-11 0-16,7 0-2 0,-7-4 0 0,14-7-1 0,-8-4 4 16,0-6 9-16,8-5 17 0,-8-3 15 0,0-7 26 15,-6-5 29-15,6-3 29 0,-4 0 30 0,-9-7 35 0,0-1 19 16,-5 1 5-16,-2-4-1 0,-12 4-14 0,2 0-21 16,-10-5-25-16,2 5-27 0,-14 0-37 0,2-1-30 15,-10 1-23-15,-4-4-15 0,-7 7-12 0,-1-3-8 0,-4 7-7 16,-3 4-4-16,-4 4-2 0,5-2-3 0,-6 10-21 0,7 2-42 15,-1 1-69-15,7 2-69 0,-1 5-63 0,8 3-51 16,0 1-51-16,6 6-60 0,-1 1-113 0,8 3-66 0,0 5-3 16</inkml:trace>
  <inkml:trace contextRef="#ctx0" brushRef="#br0" timeOffset="15618.93">12713 5711 313 0,'0'4'418'15,"0"2"-176"-15,0 2-113 0,6-4-62 0,1 4-29 0,-7-1-12 16,12 3 1-16,-5 2 1 0,0-1-2 0,6 0 1 16,0 3 0-16,0 5 7 0,-1-2 5 0,9 2-3 0,-9-1-3 15,1 5-5-15,7-1 0 0,-6-4-2 0,4 3 0 16,2 2-6-16,-7-2-6 0,6 2-5 0,7-5-3 0,-7 4-1 16,9-4-4-16,-9 5 1 0,7-6-4 0,-7 5 0 0,8-3-2 15,-8-2-10-15,7 2-17 0,-5 0-23 0,-3-1-26 16,2-3-43-16,0-1-77 0,-1-3-146 0,-7 0-86 0</inkml:trace>
  <inkml:trace contextRef="#ctx0" brushRef="#br0" timeOffset="16009.56">13384 5967 188 0,'0'-14'438'0,"0"3"-152"0,6 0-107 0,-6 4-62 0,0 3-37 0,0 1-22 16,6-1-11-16,-6 4-5 0,0 0-3 0,0 4-3 15,0 6-5-15,7 1-2 0,-7 4-1 0,7-1-1 0,-7 9 0 16,0-2-1-16,6 2-2 0,-6 2-1 0,0 4-3 16,0-4-1-16,0 5-3 0,7-1-1 0,-7-3-1 0,0 4-4 15,6-5-4-15,-6 0-2 0,0-2 10 0,6 0 12 0,-6-6 12 16,7 2 10-16,-7-5 13 0,6-3 17 0,-6-4 21 16,7 0 21-16,0-3 13 0,-7 1 6 0,6-5 3 15,-6 0 1-15,7-5-9 0,-1 1-14 0,1-6-17 0,-1 3-23 16,7-8-23-16,1 1-20 0,-8-1-14 0,8-4-10 0,-2 4-5 15,-6-2-2-15,7 1-1 0,1-2-2 16,-1 4 1-16,-7-5-1 0,7 4 3 0,0 5-3 0,-6-5 0 0,6 7-1 16,-7-3 2-16,-6 4-2 0,6 3-2 0,-6 1 0 15,6-1-1-15,-6 4-1 0,7 0 1 0,-7 4 0 0,8-1 1 16,-8 1 3-16,6 3 2 0,-6 4-1 0,6 1 1 0,-6-1-1 16,7 3 1-16,-1 1 8 0,-6 0-7 0,7-1-4 15,-1 4-2-15,-1-2-5 0,3 1-11 0,-1-2-37 0,6 0-49 16,-7 0-61-16,14-1-45 0,-7-3-46 0,6-3-50 15,7-5-66-15,-6-3-120 0,7 0-77 0,-9-7-26 0</inkml:trace>
  <inkml:trace contextRef="#ctx0" brushRef="#br0" timeOffset="16190.71">13944 5927 257 0,'-7'-7'506'16,"-6"0"-172"-16,6-1-121 0,7 5-57 0,-6-1-29 0,6 0-19 15,0 1-12-15,0-2-9 0,0 5-8 0,6-3-12 16,8-1-16-16,-1 1-17 0,6-1-14 0,7 1-11 0,-6-5-7 16,5 4-5-16,8 1-17 0,-7-1-22 0,7 0-23 0,-1 4-30 15,1-4-35-15,-7 2-55 0,1-2-98 0,-2 4-137 16,-5-4-63-16</inkml:trace>
  <inkml:trace contextRef="#ctx0" brushRef="#br0" timeOffset="16326.17">14074 6030 384 0,'-7'4'297'0,"7"-2"-120"0,-6 3-68 0,6-5-35 0,0 4-18 16,6-4-9-16,-6 3-4 0,13-3-2 0,0-3-4 0,7-1-8 15,12 4-11-15,-6-5-7 0,13-1-11 0,1-2-16 16,-1 1-27-16,13-8-54 0,-7 5-117 0,7-2-122 16,-6-3-77-16</inkml:trace>
  <inkml:trace contextRef="#ctx0" brushRef="#br0" timeOffset="16718.38">15338 5320 329 0,'-20'-12'479'16,"0"4"-196"-16,8-1-128 0,-9 1-62 0,1 4-31 0,8-1-17 15,-1 5-12-15,-7 0-5 0,7 5-2 0,1 2-1 0,-1 4-3 16,-1 0-9-16,1 8-4 0,7-1-3 0,-6 3 1 16,-3 5 2-16,9 0 0 0,-7 4 1 0,7 1 2 0,6 3 1 15,-7-1 0-15,1 4 2 0,6-4-1 0,0 0 0 16,6 3 0-16,1-2 0 0,-1-1-1 0,7-4 0 0,-7 3 1 16,9-5 0-16,3-2 1 0,-5-4 1 0,7-2 1 0,6-4 7 15,-7-4 12-15,13-4 9 0,-4-3 5 0,4-4 6 16,1-4 14-16,-1-3 18 0,7-4 25 0,-7-7 28 0,2-1 21 15,-2-3 22-15,-6-3 20 0,-1-1 8 0,-4-3-5 0,-2 0-12 16,1-2-20-16,-1 2-33 0,-12 0-28 0,-1 0-30 16,0-5-25-16,-6 5-17 0,-6 0-11 0,0-3-8 0,-7-1-8 15,-7 4-5-15,0-1-8 0,1 1-4 0,-8 3-4 16,2 4-6-16,-2 1-15 0,2 1-42 0,-2 3-69 0,8 5-77 16,-7 1-66-16,6 5-58 0,1 6-54 0,6-5-70 0,0 5-119 15,0 0-67-15,0 5 2 0</inkml:trace>
  <inkml:trace contextRef="#ctx0" brushRef="#br0" timeOffset="16906.49">15117 5550 430 0,'0'4'309'0,"0"-1"-131"16,0 1-78-16,0 4-36 0,0-6-18 0,0 6-1 16,5-4 6-16,2 4 5 0,-1 1 3 0,1-1 6 15,6 4 4-15,0 2-3 0,0-2-4 0,0 2-8 0,6 1-11 16,1 2-9-16,0-2-4 0,0 4-7 0,-1 3-9 0,0-3-5 15,1 2-5-15,6 4-4 0,-7 2-3 0,7 2-11 0,-6-4-27 16,6 1-39-16,-6 3-70 0,5-7-159 0,-5 4-104 16,6-4-66-16</inkml:trace>
  <inkml:trace contextRef="#ctx0" brushRef="#br0" timeOffset="17282.6498">15800 6217 421 0,'0'0'468'0,"6"0"-188"0,-6 0-119 0,7-4-56 15,6 0-28-15,-6 0-13 0,5 2-6 0,1-6-2 0,7-3-2 16,-1 3-1-16,1-2-8 0,0-2-11 0,5-2-12 16,-5-1-6-16,0-3 0 0,5-1 3 0,-11-2 14 15,-1 2 10-15,0-3 5 0,0 3 5 0,-7-2 0 0,1-2 6 16,-7 2-3-16,0-1-6 0,0 0-14 0,-7 0-8 0,-6 0-7 15,7 0-2-15,-7 3 0 0,0 2-5 0,-1 2-2 16,2 1 0-16,-1 2-1 0,0 1 0 0,0 3 1 0,6 1-2 16,-6 4-3-16,6-2-1 0,-5 3-3 0,5 2-1 15,1 2-1-15,-1 3 0 0,-7 2 2 0,8 1-1 0,0 6 4 16,-1 1 2-16,1-1 3 0,6 8 2 0,-6-3 2 0,-1 2 4 16,7 2 0-16,0-1 4 0,0 0-2 0,7 3 0 15,-1-2 0-15,0-2-1 0,1 4 1 0,5-2-2 0,2-1-5 16,6 0-2-16,-1 0 0 0,7-5-2 0,0 2-1 0,0-1-7 15,7-2-16-15,0-2-32 16,5-3-34-16,2-4-41 0,-1-2-45 0,-1-3-49 0,8-4-78 0,-6-3-151 0,-2-2-95 16,1 0-35-16</inkml:trace>
  <inkml:trace contextRef="#ctx0" brushRef="#br0" timeOffset="17548.91">16678 5682 451 0,'-12'0'436'0,"5"-4"-170"0,1 4-99 0,-1 0-45 15,7 0-18-15,-6 0-5 0,6 0 1 0,0-3 4 16,0 3 1-16,0 0-3 0,0 0-11 0,0 0-13 0,0 0-13 16,6 0-2-16,1 3-1 0,6-3 1 0,-7 0 0 15,15 0-2-15,-8 0-3 0,5 0-3 0,9 0-5 0,-8-3-11 16,7 3-13-16,-1-4-7 0,9 4-9 0,-8-4-4 0,6-3-2 15,1 7-3-15,-7-8-4 0,8 5-4 0,-3 0-14 16,-4-6-39-16,-2 6-36 0,-5 0-36 0,5-5-33 0,-4 5-33 16,-8-5-37-16,-2 1-41 0,-3 0-55 0,-3 0-61 0,-10-5-70 15,5 4-24-15</inkml:trace>
  <inkml:trace contextRef="#ctx0" brushRef="#br0" timeOffset="17737.02">16810 5542 99 0,'-14'0'375'0,"7"0"-121"0,1 0-96 15,-1 0-51-15,1 0-29 0,-1 0-12 0,7 0-9 0,-6 4-8 16,6-4-6-16,0 0-7 0,0 4 0 0,0 3-3 16,0-3 2-16,0 6 2 0,0 2 4 0,0-1 5 15,0 3 1-15,6 1 0 0,1 4-6 0,-7-1-7 0,13 4-4 16,-7 0-7-16,1 3-5 0,13 1-7 0,-7 0-4 0,0-1-3 16,7 5-4-16,-1-1-11 0,0 0-26 0,8-3-33 0,-2 0-52 15,1-5-105-15,2-2-143 0,-4-5-83 0,3 1-49 16</inkml:trace>
  <inkml:trace contextRef="#ctx0" brushRef="#br0" timeOffset="18363.62">17526 5291 129 0,'-7'-12'491'0,"7"1"-138"0,-6 0-138 0,6 3-71 15,0 1-24-15,0 0 0 0,0 0 9 0,0-1 8 0,0 4 2 16,0 1 1-16,0-4-6 0,6 7-12 0,-6-5-14 16,0 5-17-16,0-2-14 0,0 2-11 0,0-4-10 0,7 4-8 15,-7 0-7-15,0 4-5 0,6-2-6 0,-6 3-7 16,7-2-3-16,-1 8 1 0,0 0 4 0,1 0 2 0,7 7 4 15,-14 1 4-15,6 2 1 0,0 6 0 0,1-2-2 0,-1 4-7 16,-6 4-5 0,7 1-6-16,-7-3-4 0,6 3-4 0,1 3-1 0,-7-4-2 0,6 4-2 0,1-8 0 15,-7 0-2-15,6-3 4 0,1-1 4 0,-1-6 8 0,1 0 13 16,-7-5 13-16,6-3 21 0,1-4 18 0,-1 0 13 0,1-3 9 16,-7-1 2-16,12-3-5 0,-4-7-9 0,4-3-12 0,1-2-19 15,7-2-17-15,-7-4-11 0,0-5-10 0,0 1-4 16,0 0-3-16,0 0-3 0,0-4-2 0,-1 5 1 15,2-4-1-15,-7 3-4 0,6-1 0 0,-7 2 0 0,1 6-2 16,-1-4 2-16,1 7-3 0,-7 3-2 0,6-3-1 0,-6 4 0 16,7 6 0-16,-7-3-1 0,7 3 0 0,-7 2-2 0,0 2 1 15,6 5-1-15,1 1 1 0,-1 7 0 0,0-1 1 16,7 5-1-16,0 0 0 0,1 2 1 0,-2 2-2 16,1-1 1-16,0-1 1 0,1 1-2 0,4-4 1 0,2 1-2 15,-7-5 0-15,7-3 0 0,-7 0 1 0,6-3 2 0,-5-4 1 16,-1-4 0-16,13 0 1 0,-7-12 2 0,1 1 3 0,-1-3 6 15,8-5 7-15,-14-2 7 0,6-5 8 0,-6 1 14 16,1-9 13-16,-2 5 7 0,1-3 5 0,-5-6 3 0,-3 1-3 16,-5-3-2-16,0 4-6 0,0-5-10 0,-5 5-9 0,-3-4-7 15,-5 3-9-15,1 0-6 0,-9 4-6 0,9 0-9 32,-1 4-8-32,-7 4-22 0,7 3-30 0,0 3-28 0,7 1-34 0,-1 7-87 0,1 0-122 0,6 3-106 0,0 1-133 15,6 3-175-15,-6 4-83 0,13 0-32 0,-7 0-1 0</inkml:trace>
  <inkml:trace contextRef="#ctx0" brushRef="#br0" timeOffset="18599.6">19219 5470 86 0,'-7'-12'656'0,"1"2"-2"0,-1-2-39 16,7 5-299-16,-6 3-185 0,6 0-111 0,0 1-79 15,0-1-63-15,0 4-62 0,6-3-105 0,-6 6-148 0,7-3-80 16,-1 0-45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3T06:01:18.2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5 8027 73 0,'0'0'93'0,"0"0"-16"0,0 0-12 16,-6 0-9-16,6-5-5 0,0 5-4 0,0 0-2 16,0 0-6-16,0-2-8 0,0 2-8 0,0 0-12 15,0 0-8-15,0-5-11 0,6 5-10 0,-6 0-9 0,0 0-12 16,0-3-13-16,0 3-19 0,0-4-26 0,7 4-31 16</inkml:trace>
  <inkml:trace contextRef="#ctx0" brushRef="#br0" timeOffset="1354.503">710 7964 168 0,'0'0'152'15,"0"0"-37"-15,0-4-28 16,-7 4-21-16,7 0-10 0,0 0-7 0,0-3-2 16,0 3-2-16,0-4-1 0,0 4-5 0,0 0-2 15,0-4-2-15,-6 4-2 0,6 0-4 0,0 0-2 16,0 0-1-16,0-4-2 0,0 4 2 0,0 0 0 0,0-2 0 16,0 2 0-16,0 0 1 0,-7-4 2 0,7 4 4 0,0-4 0 0,0 4 2 0,-6-4 4 0,6 4 0 0,0-3 2 15,-7 3-1-15,7-4-1 0,0 4-2 0,-6-4-2 0,6 4-1 31,0-4-1-31,0 4-1 0,-7 0 2 0,7-3 0 0,0 3 1 0,0 0 0 0,0 0 1 0,0 0 1 16,-7 0-1-16,7 0-2 16,0 0-2-16,0 0-4 0,0 0-3 0,0 0-3 0,0 0-3 0,0 0-4 0,0 3-8 0,0 1 0 15,0 0-1-15,0 0 7 0,0 3 14 0,-5 3 15 16,5 5 6-16,0 0 5 0,-8 0 19 0,8 3 19 0,0 3 9 16,-7 6-1-16,7-5-9 0,0 7-12 0,-6-4-4 15,6 5 4-15,0-1-1 0,0 1-13 0,0 2-7 0,0 1-5 16,-7 1-2-16,7-2-2 0,0 1-3 0,-5-3-9 15,5-1-11-15,-7 0-9 0,0 0-5 0,7-3-3 0,-7 0-1 16,7-4 1-16,-6-4 10 0,6 1 16 0,0-5 12 16,-6 1 10-16,6-8 10 0,0 5 8 0,0-9 4 0,0 0 6 15,0 1-5-15,0 0-9 0,6-4-9 0,-6-4-7 0,0 4-9 16,6-7-5-16,1 0-7 0,7-8-8 0,-2 0-5 0,1-3-9 16,0-1-5-16,1-2-1 0,-1 2-2 0,0-3-1 15,0 0-1-15,-1 1 1 0,2-1 0 0,-8-1 1 0,7 2 2 16,-6-2-1-16,-1 5 1 0,7-4-1 0,-6 3 1 0,0 2-2 15,-1 3-1-15,-6-2 1 0,6 5 8 0,-6 1-5 16,7 2-5-16,-7 4 0 0,0 0-2 0,6 1 1 0,-6 3 0 16,7 0 0-16,-7 3-13 0,6 5 6 0,0 3 2 15,1 3 2-15,0 1 1 16,0 4 2-16,5 3-2 0,-5 0 2 0,6-1 0 0,-7 1 0 0,8 4 0 0,-2-1 1 0,-5 2 0 16,6-1-2-16,0-1 1 0,-6 0-1 0,6 0 0 15,-8 4 1-15,3-2 0 0,4 2 0 0,-4-3-2 0,-3-1 2 16,2-3 0-16,6 4 1 0,-6-4 0 15,-1-3-1-15,-6-2 0 16,7-2 1-16,-1-1 0 0,1-2-2 0,-1-1 1 0,1-7 0 0,0 3 0 0,-7-4 1 0,0 1 1 0,6-4 1 16,-6 0 2-16,6-7 2 0,-6 0 1 15,7-5 3 1,-7-3 1-16,6-2-1 0,-6-2 4 0,0-6 1 0,0-1 3 16,0 0-1-16,0-3-2 0,0-4-4 0,0 0-1 0,0-1 1 15,-6-5-5-15,6-1-4 0,-7-1-1 0,7-3-2 0,0 0 1 16,0 1 0-16,0-1-1 0,0 3-1 0,0 5-2 15,0-5 0-15,-6 9-4 0,6-2-10 0,0 5-9 0,0 3-13 16,-6 3-14-16,6 2-47 0,0 4-77 0,0-3-85 16,0 10-86-16,0-1-93 0,6 0-171 0,-6 3-106 0,6 1-59 15,7 3 6-15</inkml:trace>
  <inkml:trace contextRef="#ctx0" brushRef="#br0" timeOffset="1872.2539">1335 8294 497 0,'0'0'404'0,"-7"4"-139"0,7-4-108 0,0 3-66 0,-6-3-38 15,6 0-18-15,0 0-10 0,0 5-6 0,6-5-2 0,-6 0-1 16,0 2-3-16,7-2-1 0,-2 4 6 16,3-1 7-16,-1-3 8 0,6 5 6 0,0-5 6 0,-1 0 6 15,1 0 3-15,0 3 2 0,7-3-7 0,0 0-8 0,-1-3-5 16,0 3-6-16,9 0-1 0,-3-5 1 0,1 2 2 0,0-1 5 16,0 2 3-16,6-3 3 0,1 2 0 0,-7-1-1 15,7-4-1-15,-1 5 2 0,1-5 4 0,0 5 6 0,-8-5 6 16,1 5 5-16,1-5 8 0,-8 5 4 0,1-1 4 0,-7 1 0 15,-1-1-6-15,1 4-7 0,-6-4-8 16,0 1-6-16,-1 3-8 0,1 0-7 0,-7 0-10 0,6-4-7 0,-6 4-4 16,0 0-7-16,0 0-4 0,0 0-6 0,0-4-6 15,0 4-22-15,0 0-41 0,0 0-52 0,0 0-51 0,-6 0-54 16,6 0-55-16,-7-3-55 0,1-2-63 0,-8 3-76 0,7 2-72 16,-5 0-17-16</inkml:trace>
  <inkml:trace contextRef="#ctx0" brushRef="#br0" timeOffset="2186.811">1536 8385 84 0,'-6'5'376'15,"6"-2"-99"-15,-5 0-89 0,5 1-61 0,-8 0-38 16,8-1-19-16,0 1-8 0,0-4-8 0,8 4 0 0,-3-4 0 16,1 4-7-16,8-4-7 0,-1 0-7 0,6 0-7 0,1 0-4 15,0 0-2-15,-2-4-4 0,2 4-1 0,7-4 1 16,-8 0-1-16,7 4 1 0,-6-3 5 0,5-1-2 0,2 0 4 15,-2 1 3-15,-4 0 4 0,4-2 5 0,-5 5 5 16,0-3 7-16,-1-1 5 0,0 0 5 0,-5 1 6 0,-1-1 4 16,-1 1 5-16,1-1 3 0,1 0 4 0,-1 0 0 0,-7 1 3 15,1-1-3-15,5 1-3 0,-5 3-2 0,-7-5-7 16,7 5-7-16,-1 0-7 0,-6-2-10 0,7 2-7 0,-7 0-8 16,0-4-7-16,0 4-8 0,0 0-6 0,0 0-2 15,0 0-9-15,0 0-16 0,0 4-36 0,0-4-43 16,-7 0-48-16,7 0-53 0,-6 0-65 0,-1-4-93 0,7 4-148 15,-7-4-72-15,-5 4-23 0</inkml:trace>
  <inkml:trace contextRef="#ctx0" brushRef="#br0" timeOffset="6092.5453">2670 8074 203 0,'0'0'325'0,"0"-4"-95"0,0 4-77 0,0 0-50 0,0 0-31 0,0-4-12 0,7 4-8 15,-7 0 0-15,0 0-3 0,0-2-2 0,0 2 1 0,0-6-1 16,0 6-1-16,0-2 0 0,0-2-3 0,0 1 3 16,0-1 5-16,0 4 9 0,6-4 1 0,-6 0 1 15,0 0-2-15,0 0-4 0,0 4-4 0,0-2-7 0,6 2-11 16,-6 0-9-16,0-5-7 0,0 5-6 0,0 0-3 0,0 5 0 15,7-5 0-15,-7 2 4 0,0 2 1 0,6 4 5 16,-6 0 10-16,7 7 7 0,-1-5 5 0,-6 9 2 0,7-1-1 16,0 0 1-16,-7 4-3 0,6 0-6 0,-6 4-8 0,8-1-6 15,-8 1-4-15,0 3-2 0,0-7-4 16,0 4-2-16,0-1 0 0,0-3-1 0,0 0-1 0,0-3 0 16,0-1-3-16,0-3 0 0,0 0 18 0,0-5 25 0,0-2 32 15,0-1 32-15,0-3 31 0,0-1 19 0,-8 1 16 0,8-1 11 16,0-3-9-16,0 0-20 0,0 0-26 0,0 0-27 0,0 0-33 15,0-3-18-15,0-4-12 16,0 0-14-16,0-1-10 0,0-4-6 0,0 3-5 0,0-7-3 0,0 2-3 0,0 3 0 16,8-8-2-16,-8 1 1 0,0 0 0 0,5 0 3 15,-5-4 0-15,0 3-2 0,0-3 3 0,6 4-1 0,-6 0 1 16,7 3-1-16,-7 1-3 0,6-1-1 0,-6 3-2 0,0 4 2 16,0 2 1-16,7-2-3 0,-7 5-3 0,0-1 2 15,7 0 1-15,-7 4 0 0,7 0 0 0,-1 4-1 0,1 0-1 16,-1 4 0-16,0-1 1 0,0 1 0 0,1 2 0 0,-1 1 1 15,1-1-2-15,-7 6 0 16,7-5-3-16,-7 3 1 0,6 1 4 0,-6-1-2 0,6-2-1 0,-6-2 1 0,0 2-1 16,0-5 1-16,0 3 3 15,0-5 0-15,0 2-1 0,0-4 2 0,0 1 1 0,0 0 0 0,7-4 3 0,-7 0 1 16,0 4 3-16,0-4-4 0,0-4 2 16,0 4 1-16,0-4-1 0,0 0-3 0,0-3-1 15,6-1 2-15,-6-2 0 0,0 3 1 0,7-5 0 0,-7-2-1 0,6 3-1 16,-6-3 0-16,7-2 0 15,0 6-3-15,0-5-1 0,-1 1 2 0,1 2-2 0,-1-3 1 0,-1 5 0 0,3-2 0 0,-1 5-1 0,-1 0 4 16,0-1 0-16,1 5-2 0,0-1-4 0,-1 0 3 16,1 4-2-16,-1 0 0 0,0 4-1 0,1-4 0 0,-1 7-1 15,1 1 4-15,0-1 1 0,-1 0-2 0,1 5 1 16,-1-2 0-16,1 2 0 0,-1 3 0 0,0-1 1 0,-6 1-1 16,7-1-4-16,-1 4 1 0,-6-3 1 0,8 3 3 0,-8 1-1 15,7-1 0-15,-7 1-4 0,0-1-4 0,5 0-4 16,-5 1-17-16,8-2-36 0,-8-2-65 0,5 4-70 0,-5-1-62 15,7-4-55 1,-1 1-60-16,0-1-76 0,8-2-112 0,-7-1-84 0,-1-4-4 0</inkml:trace>
  <inkml:trace contextRef="#ctx0" brushRef="#br0" timeOffset="6570.8557">3360 8456 330 0,'0'0'480'16,"0"2"-135"-16,0-2-127 0,0 5-89 0,0-3-56 0,-7 3-31 15,7 2-12-15,0 1-2 0,-6-1 1 0,6 3-3 16,-6 5 1-16,-1-1-2 0,1 5 1 0,-1-4-1 0,1 4-7 0,-1-2-5 16,1 2-7-16,-1-1 1 0,-1 1 3 0,3-1 5 15,-1 0 4 1,-1-4 4-16,1 5 1 0,-1-4 0 0,1 0 5 0,0-4 9 15,6-5 9-15,-8 3 5 0,8 1 13 0,0-6 12 16,0-1 18-16,0 1 18 0,0 0 19 0,0 0 17 0,0-4 11 0,0 0 11 0,0 0 2 0,0 0-3 16,0-4-14-16,0 0-13 0,0 0-21 0,0 1-26 0,0-5-23 15,0 2-22 1,0-3-21-16,0-1-13 0,0-5-7 0,0 3-6 0,-7-2-3 0,7-1 1 0,0-2-2 0,0 2-1 16,7-3 1-16,-7-1-2 0,0 1 0 0,0-1 0 0,0 4 0 15,8 1 1-15,-8 3 0 0,0-3 1 0,0 3-1 16,0 0 2-16,0 0 0 0,6 3-1 0,-6 1-1 0,0 3-1 15,0-3 0-15,6 4 0 0,-6 3 0 0,0-4 0 16,7 0-2-16,-7 4-2 0,6 0-1 0,-6 4 0 0,7-4 2 16,-1 4 0-16,-1-1 0 0,3 1-1 0,-1 3 1 0,6 0-2 15,-7 1 5-15,1-1-1 0,6 0-1 0,-7 5 2 16,7-5 1-16,-6 3-3 0,-1 2 4 0,1-2 0 16,-1-3-3-16,1 5 0 0,6-1 2 0,-7 0 0 0,1 0-4 0,-1-4 3 15,8 4-10-15,-14-3-10 0,7-1-11 0,-2 0-16 16,-5 0-24-1,8 1-37-15,-3-1-39 0,-5-3-45 0,0-1-36 0,7 1-26 0,-7-4-33 0,0 0-29 0,6 0-36 16,-6-4-55-16,0 1-96 0,0 3-37 0</inkml:trace>
  <inkml:trace contextRef="#ctx0" brushRef="#br0" timeOffset="6744.0036">3184 8661 424 0,'0'0'453'0,"0"0"-135"15,0 0-120-15,0 0-81 0,0 0-47 0,7 0-25 16,-7 0-11-16,13-4-10 0,-6 4-5 16,5 0-5-16,9 0-5 0,-9 0-3 0,14-5-7 0,-6 5-9 0,6-3-15 0,-7 0-19 15,7-1-39-15,0-3-60 0,-6 3-106 0,7-4-138 0,-9 0-70 16</inkml:trace>
  <inkml:trace contextRef="#ctx0" brushRef="#br0" timeOffset="7199.0463">3932 8081 176 0,'-5'-3'524'16,"-8"-1"-109"-16,7 4-143 0,-1-4-110 0,0 4-67 16,0 0-37-16,1-4-17 0,-1 4-6 0,-5 0-6 15,5 4-2-15,1-4-2 0,0 4-5 0,-8-4-2 0,7 4-4 16,2 3-6-16,-2-3-1 0,-6 2 6 0,0 2 6 0,6 0 8 16,-6 3 4-16,6-4 9 0,-4 4 10 0,3 0 9 15,-5 0 5-15,6 4-1 0,1-5-4 0,-1 5-6 0,1-1-2 16,-1 2 1-16,1 2 9 0,6-4 3 0,-6 5 2 0,-1-1 1 15,7 1-1-15,0-2-1 0,0-2-2 0,0 4-7 0,0 0-17 16,0-5-12-16,7 1-3 0,-1-1-2 0,-6 1 1 16,6 0 2-16,1-1 2 0,6-3-1 0,-7 0 0 0,1 1 1 15,6-2-6-15,0-3-4 0,0 5-3 0,0-5-3 16,-1-4-3-16,3 4 0 0,-2-3-1 0,6 0-2 0,-6 0 0 16,6-4 0-16,-6 3-1 0,7-3-1 0,-7-3-1 15,5 3-2-15,3-4-3 0,-8 0-3 0,0 4-1 0,0-4-10 16,-7 1-23-16,8-1-33 0,-8 4-39 0,1-3-39 15,-1-1-36-15,1 1-42 0,-1-6-48 0,7 3-53 0,0-2-79 0,-6-3-108 16,-1 4-36-16</inkml:trace>
  <inkml:trace contextRef="#ctx0" brushRef="#br0" timeOffset="7637.4306">4109 8448 89 0,'0'0'527'0,"0"-4"-83"0,-5 4-155 0,5-4-121 15,0 4-74-15,0 0-40 0,0 0-21 0,0 0-10 16,0 0-6-16,0 0-4 0,0 0-1 0,5 4-4 0,-5-4 0 15,0 4-2-15,6-1-1 0,-6 4-3 0,7-2 1 0,0 2 1 16,-7 0 3-16,7 1 1 0,-7 2 5 0,6-3 6 16,-6 5 2-16,5 2 2 0,3-2 3 0,-1 2 3 15,-7 1 4-15,6 2 3 0,-6-2-4 0,7 4-2 0,-2-1-2 16,-5 5-3-16,7-6-3 0,0 2-4 0,-7 3-8 0,7-5-3 16,-1 3-2-16,-6-6-2 0,6 1-1 0,1-1 1 0,-7 1 2 15,6-4 6-15,-6-4 14 0,6 1 30 0,1-5 53 16,-7 5 52-16,7-8 43 0,-7 0 27 0,0 0 15 0,7-8 4 15,-7 5-10-15,6-9-26 0,1 2-51 0,-1-5-49 0,0-3-40 16,1 3-27-16,-1-4-15 0,1 2-7 0,-1-2-3 16,1 1-2-16,0 3-4 0,-1-3-2 0,1 0-1 0,-7-1-4 15,6 1-3-15,0 3-5 0,-6-3-9 0,7 3-14 16,-1 1-24-16,-6-2-59 0,7 2-81 0,0-1-81 0,-7 5-78 16,7-5-84-16,-1 1-103 0,7-1-147 15,-7 3-66-15,1 2 11 0</inkml:trace>
  <inkml:trace contextRef="#ctx0" brushRef="#br0" timeOffset="8012.5438">4949 7916 179 0,'0'-8'552'0,"0"6"-66"0,-7-2-174 16,7 1-133-16,-6 3-81 0,0 0-45 0,6 3-27 0,-7-3-9 15,1 6-6-15,-1 2-1 0,-5 4-1 0,5 3 0 16,-6 2 0-16,0 2 0 0,6 2 2 0,-6 1 0 16,7 5 4-16,-8 2 10 0,9 0 5 0,-10 0 7 0,10 8 9 0,-8-4 10 15,6 4 20-15,-6 3 32 0,6 0 14 0,1 1 4 16,6-1 3-16,-7 4 0 0,7-4-4 0,-6 3-9 0,6-2-20 15,0 2-29-15,6-1-19 0,-6-2-11 0,7-3-8 16,-1-1-7-16,7 1-3 0,-6-4 0 0,6-4-3 16,-1 0-5-16,8-3-3 0,-6-4-5 0,5 0-1 0,1-4-1 0,0-3-4 15,-1-4-6-15,-6 1-21 0,6-6-42 0,1-2-44 16,-1 0-48-16,0-8-49 0,-6-4-60 0,7-3-55 16,-7 1-96-16,7-9-133 0,-7 1-41 0,0-4 1 0</inkml:trace>
  <inkml:trace contextRef="#ctx0" brushRef="#br0" timeOffset="8264.2775">4962 8033 396 0,'0'0'534'0,"0"-4"-127"0,0 4-158 15,0 0-103-15,7-2-62 0,-7 2-28 0,6 0-10 16,7 0-4-16,-6-5 2 0,5 5 0 0,9 0 0 0,-9 0-2 16,8 0-4-16,6 0-8 0,-7 0-9 0,8 0-6 0,-1 0-6 15,-6 0-3-15,12-2-3 0,-6 2-1 0,0-5-2 16,0 2-1-16,0-1-12 0,-5 4-22 0,4-4-29 0,-7 0-35 16,3 4-45-16,-9-3-62 0,2-1-89 0,-7 1-140 0,-1-1-69 15</inkml:trace>
  <inkml:trace contextRef="#ctx0" brushRef="#br0" timeOffset="8482.7632">5281 7997 384 0,'-6'0'493'15,"6"0"-133"-15,-6 3-143 0,6 1-96 0,0 0-53 0,0 0-22 0,0 4 5 16,0-1 8-16,6 3 9 0,-6 2 8 0,0 3 14 16,6 2 17-16,-6 2 12 0,7-1 10 0,-1 7 2 15,1-3-4-15,-7 4-4 0,6-1-5 0,1 5-10 0,-1-1-16 16,1 2-16-16,-7 0-21 0,8-1-20 0,-3-1-14 0,-5 4-7 15,6-4-5-15,1 1-5 0,-7 3-3 0,7-4-6 16,-7 0-3-16,7-2-23 0,-7 2-38 0,6-3-43 0,-6-5-44 16,0 1-43-16,0 0-54 0,0-7-69 0,0 0-111 15,0-4-113-15,0-5-39 0</inkml:trace>
  <inkml:trace contextRef="#ctx0" brushRef="#br0" timeOffset="8843.8642">5704 8243 423 0,'0'0'638'0,"0"0"-38"0,-6 3-189 0,6 1-157 16,0 3-111-16,-5 5-61 0,-3-2 3 0,1 5 21 0,7 3 22 15,-6 5 22-15,-1-2 11 0,2 5 5 0,-9 3 2 0,7 4-10 16,1 0-38-16,-7 4-36 0,7-4-29 15,-1 4-23-15,-6 2-13 0,6 2-7 0,1-1-3 0,-1 0-2 16,1 1 0-16,6-1-3 0,-6 0 3 0,6-2-3 0,6-6 1 16,-6 1 0-16,6-4-1 0,-6 0 2 0,7-6 0 0,-1-2-1 15,1-2-5-15,0-5 3 0,-7 1 1 0,6-7 10 0,-6-1 12 16,0 0 9-16,7-3 14 0,-7-4 5 0,-7 0 7 16,7 0 1-16,0-8-1 0,-6 0-8 0,-1 2-13 0,0-5-7 15,-6 3-11-15,7-3-5 0,-7 4-7 0,7-4-2 0,-1 4-1 16,-6 0-1-16,6 0-2 0,-6-1-3 0,7 1-3 15,0 3-1-15,-1 0-1 0,1 0-11 0,6 2-12 0,-7-3-20 16,7 1-49-16,0 1-101 0,7-4-95 0,-1-1-102 16,7-3-128-16,0-4-167 0,7 1-83 0,-7-1-35 0</inkml:trace>
  <inkml:trace contextRef="#ctx0" brushRef="#br0" timeOffset="9079.3118">5822 8547 118 0,'0'0'577'0,"0"3"-39"0,0-3-164 16,0 0-147-16,0 0-95 0,7 0-53 0,-7 0-12 16,13 4 12-16,-7-4 17 0,7 0 14 0,6 0 5 0,2 0 1 0,-2 0 1 15,7 0-9-15,-7 0-18 0,7 0-29 0,6-4-24 0,-4 4-19 16,-3 0-7-16,8-3-5 0,-7-1-2 0,6 1-3 15,1 3-3-15,-7-4-17 0,7-1-36 0,-8-1-44 0,8 2-52 16,-7-3-64-16,0-5-94 0,-6 5-165 0,6-3-96 0,-7-2-53 16</inkml:trace>
  <inkml:trace contextRef="#ctx0" brushRef="#br0" timeOffset="9377.4982">6394 8206 156 0,'0'0'542'0,"-5"0"-88"16,5 0-149-16,0 0-113 15,0 0-67-15,0 0-34 0,0-4-11 0,5 4-1 0,2 0 3 0,1 0-4 0,-2-3-8 16,7 3-4-16,0-4-8 0,0 4-11 15,6-4-12-15,1 4-11 0,-1-4-11 0,1 4-4 0,6-2-2 0,0 2-2 16,1-6-2-16,-2 4-1 0,8-2-2 0,-8 4-1 0,9-3-2 16,-8-2-6-16,0 2-26 0,-1-1-35 0,-5 4-42 15,6-4-54-15,-13 1-73 0,0-5-115 0,6 5-127 0,-12-1-68 16</inkml:trace>
  <inkml:trace contextRef="#ctx0" brushRef="#br0" timeOffset="9612.5654">6681 8143 239 0,'-6'5'465'0,"6"-2"-126"16,0 0-129-16,0 1-83 0,0 0-47 0,6 4-14 15,-6-1 6-15,0 1 15 0,7 2 13 16,-7 1 9-16,6 4 7 0,-6-1 6 0,7 4 16 0,0 1 9 0,0 3 11 0,-1 4 12 16,-6-4 10-16,7 3 12 0,-1 1 3 0,-6 3-7 15,5-3-22-15,-5 3-22 0,8-4-29 0,-8 4-37 0,7 1-27 16,-1-1-24-16,-6 1-10 0,7-4-7 0,-1 3-4 0,1-4-3 15,-7 1 0-15,6-1 0 0,1 2-1 0,-1-6-4 16,0-2-1-16,1-1-7 0,-7 1-23 0,6-5-44 16,-6 1-61-16,0-8-61 0,0 5-54 0,0-6-48 0,7-2-50 15,-7-4-50-15,7 0-62 0,-1-4-93 0,1 1-32 0,-1 0 6 16</inkml:trace>
  <inkml:trace contextRef="#ctx0" brushRef="#br0" timeOffset="9847.8387">7079 8540 556 0,'0'-4'545'0,"0"4"-143"15,0 0-148-15,0-5-98 0,0 5-60 0,0 5-15 16,0-5 11-16,0 4 32 0,0 3 23 0,0 0 16 16,0 0 7-16,0 4 7 0,7 3 0 15,-7-2-20-15,0 3-25 0,0-1-39 0,0 1-25 16,6 4-18-16,-6-5-9 0,0 1-6 0,5-1-3 0,-5 1-2 15,8 0-11-15,-8-1-8 0,7 1-8 0,-1 0-3 0,1-5-11 0,-7 5-44 0,6-4-63 16,1-4-62-16,-1 4-59 0,1-7-61 0,-1 0-73 16,0-1-100-16,8-6-143 0,-7-1-41 0,-1 0 16 0</inkml:trace>
  <inkml:trace contextRef="#ctx0" brushRef="#br0" timeOffset="10004.7723">7151 8390 530 0,'-7'-8'618'0,"7"0"-106"0,-6 1-177 0,6 4-139 0,0-1-88 16,0 0-53-16,6 0-29 0,-6 1-33 0,7-1-40 15,-1 4-52-15,0-3-78 0,8-2-149 0,-1-1-122 0,6 2-81 16,-6 4-44-16</inkml:trace>
  <inkml:trace contextRef="#ctx0" brushRef="#br0" timeOffset="10255.3415">7301 7997 320 0,'13'-4'596'0,"-7"1"-52"0,13-1-188 0,-6 4-144 16,14 0-88-16,-2 4-39 0,8-1-2 0,-7 4 19 15,7 1 24-15,-1 6 16 0,1 1 12 0,5 4 5 0,-5 3 5 16,0 0 13-16,6 7-12 0,-6 0-22 15,-1 4-23-15,1 4-15 0,-7 4-13 0,6-2-5 0,-12 2-13 0,0 3-25 0,-8-1-12 16,-5 6-11-16,-1-6-5 0,-6 5-6 0,-6 3-4 0,-1-3-4 16,-5 3-4-16,-8-4-3 0,0 5-13 0,-12-1-33 0,6-3-85 15,-7 4-99-15,1-4-98 0,-8-5-132 0,2 1-190 16,-9 0-89-16,9-4-46 0,-14 0 1 16</inkml:trace>
  <inkml:trace contextRef="#ctx0" brushRef="#br0" timeOffset="10851.5713">2558 9888 467 0,'-12'0'479'0,"5"2"-139"16,1-2-123-16,6 0-79 0,0 0-50 0,-7 0-26 0,7 0-13 0,7 4-8 16,-1-4-3-16,1 0 3 0,5 0-3 0,1 0-3 0,14 0-3 31,-1 0-2-31,7 0 3 0,6-4 9 0,0 4 13 0,0 0 10 0,6-2 15 0,1-2 21 0,7 1 25 0,-1-2 25 16,6 2 13-16,-5-1 11 0,-2-4 5 0,1 5-4 0,-7-1-12 15,2-3-22 1,-8 4-26-16,-7-1-26 0,1 0-21 0,-7 0-21 0,-7 1-17 0,2-1-9 0,-8 0-5 0,-1 4-4 15,-6 0-2-15,1-3-2 0,-7 0-4 0,7 3-18 0,-14 0-44 16,0 0-84-16,1-4-92 0,-1 4-99 0,2-5-128 16,-3 2-184-16,3 3-96 0,-2 0-36 0,7 0 13 0</inkml:trace>
  <inkml:trace contextRef="#ctx0" brushRef="#br0" timeOffset="11727.9544">3321 10411 217 0,'0'-8'569'0,"7"2"-81"15,-7-5-159-15,6 7-130 0,1-4-84 0,-1 1-53 16,0 4-23-16,1-1-6 0,6-1-2 0,-6 3-4 0,-1-2 2 0,7 0 1 16,7 4-1-16,-8 4 1 0,8-4 0 0,-7 6-3 15,7-1 0-15,0 7 4 0,-7-6 0 0,6 9-1 0,1-5 0 31,-7 5-3-31,-1 4-3 0,1 0-3 0,1-1-6 0,-1 3-6 16,0 2-2-16,-7-2-1 0,1 5 0 0,-1-4-4 0,1 0 2 0,-7-3 0 0,7 3 18 16,-7-4 20-16,0-4 22 0,6 1 25 0,-6-4 31 0,0-1 33 15,0-1 25-15,0-6 15 16,0 0-2-16,0 1-12 0,0-4-17 0,-6-4-24 0,6 1-27 0,0-4-28 0,-7-4-26 0,7 0-15 0,0-4-11 16,0-3-5-16,0-5 1 0,7 6-1 0,-7-5 0 15,6-1 1-15,7-2 2 0,-7 3-2 0,1 0-1 0,-1-4 0 16,7 5-3-16,-6-2 0 0,6 1 0 0,-5 3-2 15,-3 2-3-15,8 3 0 0,-13-3-2 0,6 11-4 0,1-1-5 16,0 0-5-16,-2 2-2 0,3 5-4 16,-1 5 1-16,-1-2-2 0,6 4 3 0,-5 3 0 0,7 2 1 0,-8 3 1 15,7 4 2-15,-7-2-1 0,7 2 1 0,-7 0 0 0,8-1-1 16,-7 1 1-16,-1-2-2 0,0 2 1 0,6-5-1 16,-4 1-1-16,-8-5 1 0,6 2-1 0,1-5 0 0,-7 0-2 15,7-4 0-15,-7 2 2 0,6-5 0 0,-6-5 3 0,7 2 0 16,-7 0 0-16,6-8-1 0,0-1 2 0,1-2 1 31,-1-1-1-31,1-2 4 0,6 2 0 0,-6-4 2 0,6 1 3 0,-7-1 1 0,7 1-1 16,0 0 1-16,-6 4-2 0,5-1 0 0,3 1-1 0,-4-3-5 0,-4 11-2 0,7-5-1 15,-3 3-1-15,-3 4 3 0,5 2 2 0,-6 2-6 0,5 0 0 16,2 2-1 0,-8 7-2-16,7-2 0 0,-1 0 1 0,2 4-2 0,-1 3-2 15,0 1 4-15,0-1-1 0,0 5 2 0,-7-1 1 0,8 1 1 16,-8 3-1-16,7-4-1 0,-7 5 0 15,1-2-1-15,-1 4 2 0,8-2-1 0,-7-2-5 0,-1 2-9 0,0-1-13 0,-6 0-16 0,7 0-14 0,-1-8-23 16,1 4-51-16,-1 1-81 0,1-7-77 0,0 2-72 16,-1-3-70-16,1 0-85 0,-2-4-120 0,2 0-83 0,1-3-14 15</inkml:trace>
  <inkml:trace contextRef="#ctx0" brushRef="#br0" timeOffset="12119.3585">4584 10524 167 0,'0'-2'529'0,"0"2"-96"0,-6 0-139 15,6 0-110-15,0 0-72 0,0 0-46 0,0 0-25 0,0 2-6 0,0 3 13 0,6-2 15 0,-6 4 5 0,0 1 6 16,0-1 1-16,7 4 3 0,0 0-3 0,-7 4 5 16,0-4-10-16,6 4-10 0,1-1-1 0,-7 0 4 0,6 1 5 15,-6 0 8-15,7-1 5 0,-1 1-5 0,-6-1-6 16,7 1-7 0,-7-4-5-16,6 5-11 0,-6-6-8 0,6 1-9 0,-6 1-8 0,0-2-8 0,7 1-5 0,-7-3-3 0,0 3-2 15,0-8-3-15,0 4-1 0,0 1-3 0,0-5 0 16,0 1-3-16,0 0 2 0,-7-4-1 0,7 0 1 0,0 0 2 15,0 0-2-15,0 0-13 0,0 0-24 0,-6-4-25 0,6 0-34 16,-6 1-30-16,6-5-32 0,0 4-28 0,-7-2-24 16,7-5-6-16,0-1 0 0,0 2-1 0,7-1 5 15,-7-4 5-15,0 1 10 0,6-2-8 0,0 2-15 0,1-1-23 16,-7 1-39 0</inkml:trace>
  <inkml:trace contextRef="#ctx0" brushRef="#br0" timeOffset="12525.6865">4677 10476 133 0,'0'-2'489'0,"-7"-2"-82"0,-1 4-100 16,8-3-81-16,-6-2-46 0,6 2-22 0,0 0 3 15,-7-2 11-15,7 1 13 0,0 1 7 0,7-1-2 0,-7 1-10 16,0-1-16-16,6 1-18 0,2-1-16 0,-8 0-16 0,12 0-15 16,-5-3-12-16,6 4 1 0,0-2-6 0,0 5-4 15,6-2-5-15,-6-2-13 0,7 0-14 0,0 4-12 0,-8 0-8 0,9 0-12 0,-9 0-3 0,1 0-1 0,0 4-1 16,0 0 3-16,-6-2-4 0,6 6-1 0,-7-1-2 0,-6 1-1 16,7-1-3-16,-1 4 9 15,1 4-4-15,-7-4-7 0,0 4 8 16,6-5-5-16,-6 5-5 0,6-3-3 0,1-2 6 15,0 5-13-15,-1-4 0 0,1-1-1 0,-1 2-7 0,7-1 4 16,-6-5 3-16,-1 3 2 0,0 2-6 0,-6 0 6 0,8-4 2 16,-8 1 3-16,5 2 1 0,-5-3 0 0,-5 1 1 15,5-1 0-15,-8 4-2 0,-4-4 1 0,5 4 0 16,-6-3-3-16,0 3-9 0,-7-4-10 0,8 4-15 0,-8 0-22 16,1-3-24-16,6-1-41 0,-7 4-46 0,7-8-47 0,-7 5-43 15,7-4-45-15,1-4-53 0,5 0-77 0,-6 0-128 0,6-4-46 16,1 4 5-16</inkml:trace>
  <inkml:trace contextRef="#ctx0" brushRef="#br0" timeOffset="13028.4908">5562 10161 339 0,'-7'-2'406'0,"1"2"-111"15,6-4-96-15,-7 0-61 0,7 4-38 0,-6 0-16 16,6 0-7-16,-7 0-6 0,0 0-7 0,1 0-10 0,-1 4-9 16,-5 0-12-16,5 3-8 0,-6 0-5 0,-1 4 8 15,2 3 6-15,-1-2 8 0,-7 6 10 0,7-3 12 0,-6 3 8 16,0 1 10-16,5-2 5 0,1 5-6 0,-7-3 8 0,7 3 5 15,0-4 3-15,0 5-2 0,1-6-1 0,5 5-3 0,1-3-2 16,-8-2-3-16,14 2-14 0,-6 0-13 0,6-1-6 16,0-3-8-16,0-1-6 0,0 1 0 0,6-4-5 0,1 4-4 15,0-5-1-15,6-2-2 0,-1 3-7 0,1-3-3 16,0-4-4-16,7 3-4 0,-1-4-11 0,2 1-27 0,5-4-40 16,-8 0-47-16,9 0-56 0,-2 0-53 0,-4-4-58 15,4 1-70-15,2-4-91 0,-8-1-123 0,7 1-50 0,-6-1-2 16</inkml:trace>
  <inkml:trace contextRef="#ctx0" brushRef="#br0" timeOffset="13373.5907">5738 10459 464 0,'0'0'446'15,"0"0"-140"-15,0 0-120 0,0 0-81 0,0 3-51 0,6 2-26 16,-6-2-14-16,0 1-4 0,0 3 1 0,0 0 3 16,7 4 1-16,-7-3 5 0,0 7 2 0,6-5 11 0,-6 5 6 15,6-1 13-15,-6 1 4 0,0 3 3 0,0 0 9 16,7 1 2-16,-7 3 1 0,0 0-7 0,0-4-7 15,-7 4-11-15,7 0-11 0,0 5-8 0,0-6-12 0,-6-3-8 0,6 4-5 16,0 1-2-16,0-2-3 0,0-3-5 0,0 1-13 16,6-4-19-16,-6-1-18 0,0 1-17 0,0-8-15 0,0 4-16 15,0-7-14-15,0 3-17 0,0-7-7 0,0 4-9 0,0-8-16 16,0 4-27-16,0-7-47 0,-6 3-66 0,6-4-74 16</inkml:trace>
  <inkml:trace contextRef="#ctx0" brushRef="#br0" timeOffset="13639.9372">5770 10456 433 0,'0'-9'603'16,"7"2"-103"-16,-1 0-166 0,1 4-128 0,5-1-88 16,1-4-54-16,1 5-27 0,-1 3-15 0,6-4-3 0,0 1-3 15,2 3-2-15,4 0 1 0,2 0-2 16,-8 3-1-16,7 1-2 0,-6-1-6 0,-7 1-4 0,-1 0-3 0,1 3-3 15,-13 0 0-15,7 4-1 0,0-3 1 0,-14 3-3 0,0 0 2 16,2 1 2-16,-10 2 5 0,-3 1 2 0,-2-5-1 0,0 5 1 16,-5-1 0-16,-2 1 0 0,2-4 1 0,4-1 1 15,-4 2-4-15,-1-1-2 0,12-3-1 0,-5-1-8 0,6-3-20 16,0 0-28-16,6 3-36 0,1-4-44 0,0-3-58 16,6 0-83-16,0 0-134 0,6-3-78 0,0 3-39 0</inkml:trace>
  <inkml:trace contextRef="#ctx0" brushRef="#br0" timeOffset="17859.659">6669 10015 166 0,'0'0'151'0,"0"0"-32"0,0 0-31 15,0 0-24-15,0 0-15 0,0 0-5 0,0 0-1 16,0 0 3-16,0 0 6 0,0 0 1 0,0 0 0 0,0 0 1 16,0 0-1-16,0 0-6 0,0 0-4 0,0 0-6 0,0 0-9 15,0 0-2-15,0 0-3 0,0 0-4 0,0 0-5 0,0 0-1 16,0 0-2-16,0 0-2 0,0 0-1 0,0 0-2 15,0 0-1-15,0 0 3 0,0 0 3 0,0 0 0 0,-6 0 4 16,6 0 4-16,0 0 5 0,0 0 1 0,0 0 1 16,0 0 1-16,-7 0 2 0,7 0 1 0,0 0-1 0,0 0-1 15,0 0-3-15,0 0 0 0,0 0-2 0,0 0-3 16,-7 0-1-16,7 0-3 0,0 0 0 0,0 0-2 0,0 0-1 16,0 0-2-16,0 0 0 0,0 0 0 0,0 0-1 0,-7 0 0 15,7 0 0-15,0 0 0 0,0 0 2 0,0 0-1 0,0 0-1 16,-6 0 0-16,6-4 0 0,0 4-2 0,0 0-1 15,0 0-2-15,0 0-3 0,-6 0 1 0,6 0 0 16,0 0-1-16,0-2 1 0,0 2 0 0,0 0-2 0,-7 0 0 16,7 0-1-16,0 0 1 0,0 0 0 0,0 2-1 0,-6-2 0 15,6 0 1-15,0 4 0 0,-6-4 0 0,6 0 0 16,-7 0-1-16,0 4-1 0,7-4 0 0,-7 0 0 0,7 4-1 16,-6-4 1-16,-1 3 1 0,1-3-1 0,1 5 1 0,5-2 1 15,-8 1 0-15,3-2 0 0,-3 3 2 0,8 2-3 0,-7-3 0 16,1 3 0-16,-1 1 1 0,1 3 2 0,-1 0 4 15,1-1 5-15,-7 5 3 0,7-1 3 0,-1 1 1 16,-6 4 1-16,6-4 6 0,1 7 7 0,-7-4 2 16,6 4 3-16,-5 0 7 0,-1 3 14 0,5 1 15 0,-4 0 14 0,4-1 7 15,-4 5 3-15,6-1 12 0,-1 4 14 0,0-4 1 16,1 5-6-16,-1-2-6 0,1 5-6 0,6 0-8 0,-7-1-9 16,7-3-17-16,0 3-18 0,0 1-14 0,7-4-8 0,-7 0-5 15,6 0-10-15,1 0-6 0,-1 0-4 0,8-4 2 0,-1 1-1 16,0-5 0-16,-1 0-2 0,9-2-4 15,4-1 1-15,-5-4 3 0,6 1-2 0,0-5-3 0,8-3-2 16,-3-4-8-16,-4 4-22 0,4-7-39 0,-4 0-52 0,5-4-52 16,-5 0-52-16,-1-4-47 0,0 0-55 0,-1-2-65 0,2-6-82 15,-8 5-99-15,0-4-25 0</inkml:trace>
  <inkml:trace contextRef="#ctx0" brushRef="#br0" timeOffset="18211.3014">6838 10192 106 0,'-6'0'472'0,"-1"-4"-106"0,7 4-138 15,0 0-98-15,0 0-56 0,0 0-29 0,7 0-13 0,-1-4-4 16,1 4-1-16,6 0-2 0,-7 0 0 0,7-3-1 16,6 3-3-16,1 0-2 0,-1 0-6 0,2 0-2 0,4-5-2 15,2 5 1-15,-2-3-1 0,8-1 0 0,-7 1 4 0,7 3 4 16,-1-5 1-16,1 3 0 0,-1-2-2 0,0 0-1 15,-4-3 0-15,4 3-4 0,-7 0-4 0,-5 4-4 16,6-4-14-16,-7 2-22 0,-5 2-31 0,-1-5-44 16,0 5-59-16,-7-3-89 0,1-1-123 0,-1 1-76 0</inkml:trace>
  <inkml:trace contextRef="#ctx0" brushRef="#br0" timeOffset="18456.0473">7073 10169 460 0,'0'4'381'0,"0"-4"-133"0,0 8-102 16,0-5-60-16,6 5-30 0,1 3-11 0,-1 0 0 0,-1-1 6 16,3 5 6-16,5 3 3 0,-6 1 6 0,-1 2-1 15,1 1 2-15,-1 4 4 0,1 1 1 0,-1 2-5 16,0-4-1-16,1 8 5 0,0-4 3 0,0 5 2 0,-1-5-7 0,0 3-10 16,-6 2-10-16,7-6-3 0,-1 2-9 0,-6-1-10 0,7-3-12 15,-7 4-8-15,6-5-4 0,-6 0-5 0,0 1-3 16,0 0-13-16,0-3-22 0,-6-2-25 0,6 1-28 15,0-4-25-15,-7-4-29 0,7 1-38 0,0-4-43 0,-6 0-44 16,6 0-60-16,0-7-89 16,0-1-50-16</inkml:trace>
  <inkml:trace contextRef="#ctx0" brushRef="#br0" timeOffset="18802.0072">7457 10675 406 0,'6'-7'530'0,"-6"3"-116"16,0 0-149-16,0 4-101 0,0 0-56 0,0 0-23 0,-6 8 0 16,-1-1 12-16,7 4 13 0,-13 0 12 0,7 7 13 15,0 0 10-15,-8 5-2 0,0 2-9 0,9 1-14 0,-2 3-19 16,1 0-18-16,-7 0-16 0,6 1-14 0,0 0-11 0,7-1-8 16,0 0-8-16,0 1-8 0,0-1-4 0,0-4-5 15,7 1-2-15,6-1-3 0,-6-3-2 0,6 1 0 0,-8-5 1 16,9 1-1-16,0-5 0 15,5-3 5-15,-6 0 4 0,0-4 5 0,0-3 7 0,0-4 18 0,0 0 18 0,0-4 16 16,-7 0 11-16,1-7 5 0,0 4 1 0,-1-4 0 0,0 1-4 16,-12-5-16-16,6 3-17 0,-6-2-14 0,-8-1-17 15,1 0-8-15,-6 4-7 16,0-3-5-16,-1-1-2 0,-6 4-3 0,-1 0-2 0,2 0 1 16,-2 4 3-16,8 0-3 0,0 0-4 0,-1 3-7 0,8 0-10 0,-1 0-25 0,6 0-52 15,-1 0-79-15,3 4-85 0,5-7-80 0,5 5-103 0,3-10-163 16,4 4-86-16,8 1-44 15,0-4 5-15</inkml:trace>
  <inkml:trace contextRef="#ctx0" brushRef="#br0" timeOffset="19052.5608">7711 10679 230 0,'-7'-4'596'0,"7"4"-45"16,0-3-171-16,0 3-151 0,7-4-95 0,-7 4-63 0,7 0-33 15,5 0-12-15,-5 0-5 0,6 0-2 0,6 0-2 0,1 0 2 16,-1 0-4-16,8 0-1 0,-2-4 0 0,2 4-5 16,5 0-5-16,-6-4-11 0,7 1-21 0,-7-1-21 15,6 1-26-15,1-4-32 0,-1 3-40 0,1-4-47 0,-1-3-75 16,-5 0-102-16,5-1-88 0,-12 2-44 0</inkml:trace>
  <inkml:trace contextRef="#ctx0" brushRef="#br0" timeOffset="19297.8277">8270 10389 369 0,'-6'0'502'0,"6"0"-127"0,0 0-132 0,0-3-90 0,6 3-54 0,-6 0-28 16,7 0-14-16,1-4-5 0,-3 0-4 0,9 4-8 15,-1-4-5-15,6 2-7 0,1-3-5 0,-1 2-6 0,7-1-6 16,0-1-4-16,0 3-4 0,8-2-2 0,-9-3-3 16,8 3-2-16,-1-4-10 0,1 2-14 0,0 1-23 0,-8-2-31 15,8 0-36-15,-7 3-44 0,-7-7-62 0,1 3-91 0,-1 2-112 31,-6-2-52-31</inkml:trace>
  <inkml:trace contextRef="#ctx0" brushRef="#br0" timeOffset="19508.4869">8694 10184 265 0,'-7'-3'468'0,"1"-2"-114"0,6 5-126 16,-6 0-92-16,6-3-54 0,0 3-31 0,0 3-15 0,0-3-8 16,0 0-3-16,0 5-1 0,0-2-2 15,6 5 1-15,-6-2 6 0,6 2 11 16,-6 7 17-16,7-4 21 0,-7 8 20 0,7-2 28 0,-1 2 14 0,-6 3 7 15,7 4 0-15,-7-1-7 16,0 4-14-16,0 0-15 0,0 0-23 0,0 5-26 0,0-1-17 0,0 0-12 0,0 0-7 0,-7-1-8 0,7 1-7 16,0 1-6-16,0-1-8 0,-6-4-4 0,6 0-27 0,0-3-45 15,-7 0-49-15,7-9-49 0,-7 2-54 0,7-4-68 16,0-3-97-16,0-6-154 0,0 2-55 0,7-5-1 16</inkml:trace>
  <inkml:trace contextRef="#ctx0" brushRef="#br0" timeOffset="19759.991">9066 10539 20 0,'0'-3'554'0,"6"3"-29"0,1-4-161 15,-7 8-147-15,6-1-94 0,0 1-47 0,1 0-9 0,-1 3 11 0,1 0 20 0,0 4 26 0,-1 0 15 0,7 3 10 16,-5 6 5-16,3-2-6 0,-4 0-5 0,-1 4-9 15,8 0-20-15,-1-1-22 0,-6 5-16 0,6-3-7 0,-1-1-9 32,2 3-4-32,-8-3-17 0,7 0-17 0,0-3-9 0,-7 3-8 0,8-4-7 0,-8 0-6 0,7-3-27 0,-7-1-45 0,-6-3-53 31,7 0-48-31,-2-3-48 0,-5-5-45 0,8 1-49 16,-2-4-57-16,1-4-86 0,0 1-80 0,-1-5-17 0</inkml:trace>
  <inkml:trace contextRef="#ctx0" brushRef="#br0" timeOffset="19931.9701">9145 10355 8 0,'-8'-2'559'0,"8"-6"-12"15,0 5-170-15,0-1-169 0,0 4-115 0,0-3-69 0,8 3-40 16,-8 0-30-16,5 0-35 0,8-5-53 0,-7 5-99 15,8-4-140-15,-9 4-75 0</inkml:trace>
  <inkml:trace contextRef="#ctx0" brushRef="#br0" timeOffset="20307.7395">9319 9910 22 0,'0'0'493'0,"0"-4"-105"0,0 4-136 16,0 0-105-16,7-4-63 0,-2 4-33 0,3 4-16 15,-2-4-2-15,8 4 2 0,5-4 0 0,-6 3 3 0,7 1 0 16,-1 3-2-16,7 0-2 0,1 4-2 0,-2 0-1 0,2 4-2 16,5 3 4-16,-6 0 3 0,6 9 7 0,1-2 7 0,6 8 7 15,-6 0 7-15,-1 4 5 0,7 2 2 0,-6 6-1 16,-1 2-6-16,-5 5-9 0,-1-1-6 0,-7 7-7 16,1 1-10-16,-14-1-12 0,1 5-10 0,-7-1-5 0,-7 1-5 15,-6 3 0-15,-6-8-3 0,-7 5-6 0,0-9-16 0,-8 5-23 16,-4-8-22-16,-1 0-21 0,-7-3-21 0,1-4-20 15,-2-4-30-15,9-3-39 0,-7-4-40 0,0-7-84 0,5-1-102 16,1-2-37-16</inkml:trace>
  <inkml:trace contextRef="#ctx0" brushRef="#br0" timeOffset="47029.1272">19023 6399 98 0,'-13'-3'429'0,"1"-1"-135"0,-1 1-114 0,0-1-60 0,-1 1-27 0,-4 3-12 0,-2-4-6 15,0 4-3-15,0 0-4 0,1 0-5 0,-1 0-4 0,1 0-6 16,-1 4-8-16,-6 3-11 0,7-4-6 0,-1 4-7 31,0 5 0-31,-5-1 1 0,5 4 4 0,-6 2 4 0,0 3 8 0,0 1 9 0,-1 4 6 0,8 1 3 0,-7 3 5 0,7 5 0 31,-1-5 0-31,1 3 3 0,6-2 1 0,0 3 1 16,0 0-2-16,6 0-2 0,-1-4-8 0,3 1-3 0,5-1-6 0,5-4-9 16,3 1-7-16,5 0-6 0,0-4-4 0,13 0-1 15,0 1 0-15,7-2-1 0,-1-6-1 0,13 3-2 0,8-7 2 16,-2 0-8-16,7-3-28 0,2-2-40 0,5-2-44 0,0 0-47 16,7-4-51-16,0-4-67 0,-7 0-124 0,0-2-121 15,-6 1-61-15,-1-2-9 0</inkml:trace>
  <inkml:trace contextRef="#ctx0" brushRef="#br0" timeOffset="47248.371">19414 6825 362 0,'-6'-4'519'0,"-1"4"-164"0,7 0-154 0,-6 0-86 15,6 4-39-15,-6 3-17 0,6 0-6 0,-7 4-1 0,7 4-1 16,0 3 7-16,-7 1 6 0,7 3 4 15,0 3-1-15,0 1-3 0,7 3-3 0,-7 0 0 0,0 5 1 0,7-5-4 16,-7 4-6-16,6-1-5 0,-6 2-7 0,0-1-7 16,6 0-7-16,-6 0-10 0,0 0-7 0,7 0-4 0,-7-4-4 15,6 4-19-15,-6-3-35 0,7-4-33 0,-7 3-29 16,6-4-31-16,-6-4-37 0,7-2-48 0,0-1-81 16,-7-3-143-16,6-4-44 0,-6-7-20 0</inkml:trace>
  <inkml:trace contextRef="#ctx0" brushRef="#br0" timeOffset="47514.252">19212 6960 313 0,'0'-11'458'0,"7"4"-177"0,-1-4-129 0,1 4-68 15,6 3-37-15,0-4-20 0,7 5-12 0,0 3-6 0,-2 0-2 16,9 0 0-16,-2 3 0 0,2 1 0 0,-1 4-3 15,0-1-1-15,-7 4 1 0,1 4-1 0,0-5 0 0,-7 9 1 16,-7-5 3-16,0 5 3 0,-6-5 2 0,-6 5 4 0,0 3 4 16,-7-4 5-16,-1 5 2 0,-5-6-1 0,-7 3-4 0,6-3-2 15,-6 2-1-15,-7-5-2 0,8 1-4 16,-2-1-6-16,9-3-6 0,-2 0-16 0,0 1-24 0,7-5-37 16,6-4-50-16,1 1-96 0,6-4-145 0,6 0-83 0</inkml:trace>
  <inkml:trace contextRef="#ctx0" brushRef="#br0" timeOffset="47763.4342">19975 6953 460 0,'-7'0'541'0,"0"0"-176"0,7 0-142 0,0 0-74 16,-5 0-31-16,5 0-21 0,0-4-14 15,5 4-17-15,2 0-12 0,6 0-8 0,7-3-5 0,-1 3-5 0,7 0-13 16,6-4-4-16,-5 0-4 0,11 4-3 0,-5-3-1 0,7-1-3 16,-2 0-1-16,-6 1-1 0,9-1-9 0,-9 4-17 15,1-4-25-15,-8 0-27 0,1 1-36 16,0 3-35-16,-6-3-45 0,0 3-72 0,-7-4-120 0,-1 4-88 0,-12 0-39 0</inkml:trace>
  <inkml:trace contextRef="#ctx0" brushRef="#br0" timeOffset="47938.88">19975 7074 411 0,'-14'4'410'0,"1"-1"-151"0,6 1-105 0,1-1-57 0,6 1-24 16,0-4-12-16,6 4-5 0,9 0-2 0,-3-4 0 0,14 3 2 15,-6-3 0-15,12 0 0 0,7 0-8 0,0 0-9 16,0-3-7-16,7-1-8 0,-1 0-3 0,-6 0-1 0,7 1 0 16,0-4-3-16,-7 3 1 0,0 0-3 0,-1 1 1 15,-5-2-1-15,-6 2-4 0,-8 3-4 0,0 0-10 0,-5-3-15 16,-7 3-17-16,-1 0-21 0,0 3-30 15,-12-3-45-15,0 0-94 0,-1 3-169 0,-7 2-86 0,1-5-37 16</inkml:trace>
  <inkml:trace contextRef="#ctx0" brushRef="#br0" timeOffset="53987.7534">21154 6476 1 0,'5'0'154'0,"-5"0"-39"0,0 0-36 0,0-2-29 16,0 2-19-16,0 0-10 0,0 0-5 0,0-4-5 0,0 4 1 16,0 0-1-16,0 0 1 0,0 0 0 0,0 0 2 0,7 0-3 15,-7 0-1-15,0 0 0 16,0 0 3-16,0 0 1 0,0 0 4 0,8 0 3 16,-8 0 6-16,0 0 6 0,0 0 6 0,0 0 1 0,0-4 1 15,0 4 3-15,0 0-2 0,0 0-3 0,0-4 0 0,0 4-4 16,0-3-5-16,-8 3-2 0,8-5-4 0,0 5-3 15,0-3 1-15,-7 3 0 0,7-4 2 0,0 4 1 0,-5-2 3 0,5 2 1 0,0-5 5 0,-8 5 3 0,8-3 0 16,0 3 1 0,0-4-2-16,-6 4 1 0,6-5-3 0,0 5-1 15,0 0 0-15,0-3-4 0,0 3-1 0,-7 0-3 0,7 0-3 16,0-3-3-16,0 3 0 0,0 0-2 0,0 0-3 16,0 0-1-16,0 0 0 0,0 0 0 0,0 0 3 0,-6 0 2 0,6 0 2 15,0 0 4-15,0 0 4 0,0 0 2 0,0 0 1 0,0 0-2 16,0 3-1-16,0-3-3 0,0 0-8 0,0 0-3 0,0 3-5 15,0 2-4-15,0-1-3 0,0 4-2 16,0 1 0-16,0 3-1 0,0 3 3 0,0-1-2 16,0 4 0-16,0 1 0 0,0 3-1 0,0 3 2 0,0-2 1 15,6 6 2-15,-6 0 1 0,7-4 2 0,-7 8 0 0,0-3 2 0,0-1 1 0,6 4 1 16,-6 0 0-16,0-3-2 0,0 3 0 0,8-4-2 16,-8 0 0-16,0 3 0 0,0-5-1 0,5 2-3 0,-5-3-1 15,0-4 0-15,0-1 2 0,0 2-2 0,0-6 1 16,7 3 0-16,-7-6-1 0,0 1 1 0,0-5-1 0,0 1 0 15,0-4 1-15,8 1 0 0,-8-4 1 0,0 3-1 0,0-3 1 16,0 0-2-16,0-4 1 0,0 2 0 0,5-2-2 0,-5 5-8 16,0-5-20-16,0 0-23 0,7 0-27 0,-7 0-34 15,0-5-43-15,6 3-68 0,-6-6-166 0,7 1-74 0,0-7-35 16</inkml:trace>
  <inkml:trace contextRef="#ctx0" brushRef="#br0" timeOffset="54874.0543">21759 6575 30 0,'0'-3'335'15,"-7"3"-85"-15,7-4-85 0,0 1-60 0,0-1-32 0,0 4-18 0,0-3-9 0,0 3-4 0,0-4-6 16,0 4-4-16,0 0-4 15,0 0-3-15,0 0-1 0,0-5-4 0,0 5-4 16,0 0-3-16,0 0-2 0,0 5-2 0,-5-5-1 0,5 0 1 16,0 4 4-16,-7 3 4 0,0 0 3 0,7 0 2 15,-7 4 2-15,0 3 2 0,-5 2 2 0,5-2 2 0,1 5-4 16,-7-2-3-16,7 6 0 0,-1-1-1 0,-7 0 0 0,8 0 0 16,0 0-4-16,-1 0-2 0,1 3-1 0,-1-3-2 15,1 1-3-15,-1-1-3 0,7 3 1 0,0-3-2 0,0 0 1 0,0 0 1 16,0-4 0-16,7 3 1 0,-1-1 1 0,1-6-1 15,6 5-1-15,-7-5-1 0,7 1 1 0,7-1 0 16,-1-3 2-16,0-3 3 0,2-2 0 0,-2 2 2 0,7-4 5 16,0-1 6-16,-7-3 6 0,8-3 8 0,-9-1 9 0,9 2 10 15,-7-6 14-15,6 0 16 0,-6-3 10 0,-7 1 9 16,6-5 7-16,-6-4 8 0,0 5 5 0,0-5 10 0,0-4-5 16,-7 2-8-16,7-1-7 0,-13 0-5 0,7-3-10 0,-7-1-10 15,-7 0-15-15,7 1-21 0,-6-1-11 0,-7 0-9 0,0 1-9 16,0 3-10-16,0-4-5 0,-7 4-5 0,8 0-4 15,-8 0-3-15,0 4-1 0,7 3 0 0,-6 1-2 16,5-2-2-16,-6 7-9 0,2-3-24 0,5 4-37 0,-1 5-49 16,1-1-52-16,7 1-50 0,0-1-42 0,-1 1-33 0,7 3-24 15,7 3-27-15,-1-3-57 0,0 0-102 0,7 4-25 16,1-1 4-16</inkml:trace>
  <inkml:trace contextRef="#ctx0" brushRef="#br0" timeOffset="55405.3634">22450 6474 119 0,'0'-8'435'0,"-7"1"-121"0,7-1-124 0,0 2-71 16,0-2-36-16,0 4-20 0,0-1-15 0,-6 2-11 16,6 0-7-16,0 3-5 0,0-4-4 0,0 4-7 0,0 0-6 15,0 0-3-15,0 0-4 0,0 4-1 0,0-4-1 16,0 0 0-16,-7 3 1 0,7 0 0 0,0 6-1 0,-7-1 1 15,7 1 1-15,-7 3 0 0,1 3 0 0,1 3 5 0,-8 0 0 16,5 0 1-16,1 5 1 0,1-2 0 0,-7 4 3 16,6-2 3-16,1 3 2 0,-7 0-2 0,7 3 1 0,-1 0 3 15,0 0 2-15,1 0 1 0,-1 1-1 0,7-1-2 16,0 0-2-16,0 0-1 0,7 1-2 0,-1-1-3 0,1-4-4 16,6 2-2-16,-6-5 0 0,5 0-1 0,8-1 2 0,-7-2-1 15,8-5 2-15,-3 1 0 0,2-5 4 0,6-2 5 16,-7-1 6-16,8-3 9 0,-2-4 13 0,-5 0 20 0,6-4 21 15,-6-3 25-15,-1-1 27 0,1 2 29 0,-8-5 23 0,2-3 12 16,-1 2 3-16,0-6-6 0,-7 0-15 0,1-1-20 16,-1 2-23-16,-6-6-29 0,0 1-29 0,0 0-21 15,-6-4-19-15,-1 4-12 0,1-4-8 0,-1 5 2 0,-6-5-10 16,0 4-3-16,0 0-5 0,-6 0-6 0,6-1-15 0,0 6-34 16,-7-2-47-16,7 5-64 0,0-1-53 0,7 1-52 0,0 3-48 15,-2 0-45-15,8-1-38 16,8 5-42-16,-2 0-79 0,0 0-40 0,7-1-3 0</inkml:trace>
  <inkml:trace contextRef="#ctx0" brushRef="#br0" timeOffset="55750.311">23081 6437 302 0,'7'-4'405'16,"-7"-1"-142"-16,5 2-104 0,-5 3-55 0,8 0-29 0,-8 0-18 15,0 0-17-15,0 0-11 0,-8 0-8 0,8 3-6 16,0 2-3-16,-5-1-3 0,-2 4-2 0,-6 1-5 0,0 3 3 16,0 3 2-16,-6-1 0 0,-1 1 1 0,-6 3 2 15,6 0 0-15,-6 1 2 0,7-1 3 0,-1-4 0 0,1 5-1 0,6-4 0 16,0-5 0-16,-1 5 0 0,2-1 0 0,5-2-4 16,1-1-1-16,-1 0-1 0,7-4 0 0,0 4 0 15,0-4 1-15,0 1 0 0,7 0 0 0,6-1 4 0,-7-5 0 16,7 6 3-16,0-4 1 0,7 0 1 0,-1 0 2 0,1-4 0 15,6 3-1-15,7-3-1 0,-8-3-3 0,14 3-2 16,-6-4-5-16,0 0-2 0,6 0-2 0,-1-4-1 0,2 6-2 16,-8-5-2-16,7 2-7 0,-5-2-14 0,-9-1-18 15,1 5-25-15,0-4-31 0,-7-4-35 0,-5 3-51 0,-1-6-85 16,-8 2-132-16,3-2-61 0</inkml:trace>
  <inkml:trace contextRef="#ctx0" brushRef="#br0" timeOffset="55959.4303">23133 6447 166 0,'-12'-2'424'0,"-1"2"-137"0,6 0-121 0,-1 0-72 16,3 2-40-16,-2 2-23 0,0-1-14 0,1 9-4 0,6-2 0 15,-7 2 0-15,7 3 3 0,0-1 1 0,0 4 5 16,7 1 10-16,-7 2 2 0,6 1 2 0,-6 1 3 0,7 2-1 16,-7 0-1-16,7 5 0 0,-7-5-4 0,0 4-6 15,0-2 0-15,5 2-6 0,-5 0-3 0,0 1-3 0,0-1-1 16,0 0-2-16,0 1-2 0,0-1-3 15,8-4-2-15,-1 4-2 0,-7 1 0 0,5-4-13 0,8 3-24 0,1-8-26 16,-1 6-26-16,0-10-39 0,6 3-87 0,-5-6-152 16,-2-2-85-16</inkml:trace>
  <inkml:trace contextRef="#ctx0" brushRef="#br0" timeOffset="56135.1029">23628 6912 372 0,'0'-3'510'0,"-5"0"-184"0,5 3-143 16,0-4-83-16,0 4-38 0,0 0-22 0,-8 0-14 15,8 0-6-15,0 0-7 0,0 0-4 16,0 4-12-16,8-4-18 0,-8 3-34 0,0 4-39 16,0-3-69-16,0 0-151 0,0-1-85 0,5 1-60 0</inkml:trace>
  <inkml:trace contextRef="#ctx0" brushRef="#br0" timeOffset="56581.2208">23908 6476 180 0,'-6'-2'372'0,"-8"-2"-126"15,8 0-94-15,-1 4-54 0,1-4-29 0,-7 4-14 0,7 0-9 16,-1 4-8-16,7-4-7 0,-6 4-6 0,-1 2-3 15,7-1-2-15,-6 5-1 0,6 2-3 0,0-2 2 0,6 5 4 16,-6 0 5-16,7 3 1 0,-1 0-2 16,1 5 1-16,-1-1 0 0,1 3 3 15,5-4 0-15,1 5-2 0,1 0-4 0,5 0 0 0,-12 0-1 0,5-1 3 0,1 1 2 0,0-1 0 16,-5-2-2-16,-1 2 0 16,-2-3 3-16,2 0 3 0,-1 0-1 0,-6-4-1 0,7 0-2 15,-7 1-4-15,0-5-3 0,-7 1-1 0,7-4-2 16,-6 0-5-16,-1 0-1 0,2-4-6 0,-2 1-13 0,-6-4-21 0,-1-1-29 0,7-3-35 15,-5 0-39-15,5-3-51 0,-6-9-82 0,7 2-140 16,-8-6-71-16</inkml:trace>
  <inkml:trace contextRef="#ctx0" brushRef="#br0" timeOffset="56721.994">23758 6506 55 0,'0'-22'485'0,"-7"4"-126"0,7 6-147 15,0-2-87-15,0 2-45 0,7 2-22 0,1 0-6 16,-3 1-8-16,9 2-8 0,-1 0-4 15,6 0-4-15,7 3-5 0,0 0-1 0,7 1-5 0,-1-1-8 0,8 1-7 0,-2 3-1 16,1 0 0-16,1 0 1 0,6 0 0 0,-8 0-10 16,1 0-22-16,-6 0-35 0,-1-5-49 0,0 5-105 0,-4-2-129 15,-3-2-85-15</inkml:trace>
  <inkml:trace contextRef="#ctx0" brushRef="#br0" timeOffset="57700.624">19023 8352 93 0,'7'-7'388'0,"-7"-1"-112"15,7 2-106 1,-7 2-65-16,0-3-34 0,6-1-19 0,-6 2-6 0,7-2-2 16,-7 0-2-16,0 4 1 0,6-3 6 0,-6 0 4 15,7 4 2-15,-7-5 4 0,0 4 5 0,0 0 14 0,0 1 3 16,0-4 5-16,0 7 4 0,-7-4-1 0,7 0-2 0,-6 1-8 15,-1 3-10-15,-6 0-18 0,6 3-10 0,-12 1-9 16,6 0-14-16,-13 6-7 0,6 1-4 0,-5 4-3 0,-2 4 0 16,1-2 2-16,0 3 1 0,0 1 1 0,0-3 1 0,0 4-1 15,7 1 1-15,0-2-2 0,4 2 0 0,-3-1-3 16,11-1 0-16,0 1-3 0,1 0 2 0,-1 4 0 0,7-1 0 16,0-3 1-16,0 4-2 0,7 0 1 0,-1-4 0 0,1 0 1 15,6 0-2-15,6 0 0 0,1-3 4 0,6-2 0 0,0-2 1 16,7-1-3-16,-1 1-5 0,7-7-17 0,1-2-29 15,5 2-32-15,-6-8-37 0,7 0-37 0,-7-4-46 16,0 0-72-16,0 2-123 0,-7-10-82 0,1 5-35 16</inkml:trace>
  <inkml:trace contextRef="#ctx0" brushRef="#br0" timeOffset="57983.473">19310 8661 434 0,'-7'0'486'0,"7"-4"-159"0,0 4-133 0,0-5-81 16,0 5-47-16,0 0-27 0,7 5-19 0,-7-5-11 0,6 4-4 15,1 2-2-15,0 5 0 0,-1-3 0 0,7 6 2 0,-6 1 1 16,5 4-2-16,2-2 3 0,-1 5 2 0,-7 1 1 16,7 2 4-16,-6 1 0 0,-1-1 1 0,1 6 1 0,0-2 3 15,-1 0-1-15,1 0-3 0,-1 0-2 0,0 1-2 0,-6-5-1 16,7-2-1-16,-7 2 3 0,6-7 7 0,1 4 5 16,-7-8 5-16,6-2 13 0,-6-1 17 0,7 0 32 0,-7-8 42 15,0 4 48-15,7-7 34 0,-7 4 20 0,6-4 10 16,1-4-1-16,-1 2-14 0,0-10-25 0,1 1-41 0,6-3-52 15,0-2-39-15,-7-2-27 0,7 4-17 0,2-8-9 0,-10 3-8 16,8-3-6-16,-6 1-1 0,6-2-3 0,0 2-6 16,-6-6-17-16,-1 6-47 0,0-4-85 0,1 2-92 0,0 2-85 15,-1-6-105-15,7 2-192 0,0 3-75 0,0 0-49 16,-6 0 4-16</inkml:trace>
  <inkml:trace contextRef="#ctx0" brushRef="#br0" timeOffset="58202.413">20078 8690 297 0,'7'0'488'0,"0"0"-171"0,6 0-140 0,0 0-83 15,6 0-44-15,2-4-23 0,-3 4-11 16,8-4-7-16,0 4-2 0,0-4-1 0,6 1-2 0,2 3-2 0,-2-4-1 15,1 0-5-15,6 1-11 0,-5 0-17 0,-3-1-24 0,8-4-35 16,-13 1-63-16,6 3-126 0,-5-3-90 0,-8 3-53 16</inkml:trace>
  <inkml:trace contextRef="#ctx0" brushRef="#br0" timeOffset="58391.1934">20124 8906 461 0,'6'3'397'0,"1"1"-149"16,-1-4-94-16,14 0-49 0,0 0-26 0,-1 0-9 16,1-4-6-16,6 1-8 0,7 0-8 0,0-2-9 15,5-2-10-15,2 0-10 0,5-1-17 0,0 1-30 0,1-1-42 0,0-2-61 16,0-1-151-16,-2-1-103 0,2 2-71 0</inkml:trace>
  <inkml:trace contextRef="#ctx0" brushRef="#br0" timeOffset="59809.784">21622 8199 7 0,'0'0'357'0,"0"0"-87"0,-6 3-92 0,6-3-68 0,0 0-41 16,-7 0-24-16,7 4-16 0,0-4-8 0,0 0-4 0,0 4-5 16,0-4-1-16,0 0-3 0,0 0-1 0,0 4 0 0,0-4 6 15,0 2 4-15,0-2 6 0,0 5 3 0,7-5 4 16,-7 0 4-16,0 3 5 0,0-3 5 16,6 0 1-16,-6 0-1 0,0 4 4 0,7-4 5 0,-1 0 4 0,1 0 8 15,-1 0 7-15,0 0 7 0,8-4 4 0,5 1 2 0,1-2-3 16,-1 3-5-16,7-2-4 0,-6-4-10 0,6 5-11 15,0-5-10-15,7 4-7 0,-7-4-7 0,7 6-3 0,-8-5-6 16,8 2-3-16,-1-2-1 0,-5 3-2 0,5-2-1 0,-5 1 0 16,-2-2 2-16,-5 0 4 0,5 3 6 0,-5 1 7 0,-7-1 8 15,1 0 8-15,-3 1 11 0,-3-1 9 0,-3 4 8 16,3-4 7-16,-1 4 2 0,-7 0 1 0,6-3-1 0,-6 3-5 16,0 0-9-16,0 0-10 0,0 0-11 0,0 0-12 0,0 3-11 15,0-3-10-15,0 4-8 0,0 3-4 0,-6 1-3 16,6 2 1-16,-7 1-1 0,-1 11 2 0,3 0 2 0,-3 5 3 0,-3 2 1 15,4 0 3 1,-7 5 1-16,1 2-1 0,0 0 1 0,1 1 0 16,-1-1 2-16,-7 1-1 0,8 3-2 0,-1-3-3 0,-1-1 0 0,1-2-3 0,0-2-1 0,0 1 1 0,0 1-2 15,0-5-1-15,0-4 10 0,6 1-5 0,1-4-2 16,0-3-1-16,-1-2-2 16,1 2 0-16,-1-4-1 0,7-4-2 0,-7-4-7 15,7 1 3-15,0-1-4 0,0 0-31 0,0-4-62 0,0 1-71 0,0 0-66 0,0-4-65 0,7 0-77 16,0-4-175-16,-1 0-75 0,1-3-37 0,5-3 18 0</inkml:trace>
  <inkml:trace contextRef="#ctx0" brushRef="#br0" timeOffset="60335.7145">22592 8173 233 0,'0'-3'257'0,"7"-2"-69"0,-7 2-53 0,0-5-33 0,0 5-16 16,7 0-6-16,-7-2-2 15,0 2-2-15,0-1 0 0,6 0 0 0,-6 1-1 0,0-1-3 0,0 1-3 16,0 3-6-16,0-4-6 0,0 4-7 0,0 0-8 0,0 0-9 15,0 0-7-15,0 4-8 0,0-1-6 0,0 4-1 0,0 4 5 16,7 0 6-16,-7 5 6 0,0 1 5 0,6 6 4 0,-6 2 3 16,7 1 6-16,-1 3 2 0,1 1-2 0,-7 2-7 15,6 1-4-15,0-3-4 0,1 3-2 0,0 0-4 16,-1 0-6-16,1 0-3 0,-1-4-5 0,-6 4-1 0,7-4-3 16,-7 0 0-16,6-3 0 15,-6 3-2-15,0-7 0 0,0 4-1 0,0-4 0 16,0 0 1-16,0-4 0 0,-6 1-1 0,6-5 0 0,0 1 0 15,-7-4 1-15,7 1-2 0,0-6-7 0,0-2-21 0,0 3-32 0,0-7-42 0,0-3-53 0,0-1-73 16,0-3-147-16,0-5-96 0,0-2-64 0,7-1-27 0</inkml:trace>
  <inkml:trace contextRef="#ctx0" brushRef="#br0" timeOffset="60719.4021">22827 8107 91 0,'-6'0'503'0,"6"0"-83"0,0 0-174 0,0 0-116 15,0 0-60-15,0 0-29 0,6 0-12 0,0 4-5 0,8-4-2 32,-1 0 2-32,5 0 0 0,3 3-1 0,5-3 0 0,-1 0-1 0,2 0-2 0,-1 0 2 0,6 0 4 0,-6-3 7 15,6 3 8-15,-4-4 11 0,-3 4 8 0,1-4 6 0,1 1 10 16,-8-2 13-16,-1 5 12 0,3-2 1 0,-8-2 3 0,0 0 4 15,0 4 3-15,0 0 1 0,-6-4-4 0,0 4-12 16,-1-3-15-16,-6 3-11 0,6 0-10 0,-6 0-15 16,0 0-13-16,7 3-12 0,-7 1-6 0,6 0-6 0,-6 2-2 15,6 6 4-15,-6-1 2 0,0 7 4 0,0 0 3 0,0 1 5 16,0 7-1-16,0-1 3 0,0 4 1 0,0 1-2 0,0-1-3 16,0 4-3-16,-6 0-3 0,0 0-4 0,-1 0-3 15,1 0-4-15,0 1 1 0,-1-2-3 0,0 1-1 0,-6 0-2 16,6 0 0-16,1 0 1 0,0-4-1 0,-1 1-1 15,1-1-22-15,6-4-41 0,-7 1-58 0,7-4-61 16,-7-1-57-16,14-2-57 0,-7-4-73 0,7-3-142 16,-1-6-74-16,1 2-35 15,5-5 14-15</inkml:trace>
  <inkml:trace contextRef="#ctx0" brushRef="#br0" timeOffset="60884.6665">23687 8543 385 0,'0'-7'558'0,"0"2"-134"0,0 2-164 16,0 0-102-16,0-1-48 0,0 0-17 0,0 1-7 0,0 3-10 16,0 0-10-16,0 0-9 0,0 0-9 0,0 0-17 0,6 0-31 15,-6 0-47-15,7-3-53 0,-7 3-52 0,6-5-73 16,0 1-125-16,1-3-99 0,7 4-66 0</inkml:trace>
  <inkml:trace contextRef="#ctx0" brushRef="#br0" timeOffset="61370.1363">24319 7972 78 0,'0'-4'526'0,"0"4"-65"16,5 0-173-16,-5-4-119 0,-5 4-66 0,5 0-28 31,0 0-18-31,-14 4-10 0,8-4-8 0,-7 4-4 0,-7-1-4 16,1 1-5-16,-7-1-2 0,7 5-8 0,-8-1-5 0,1-4-9 15,1 5 1-15,-2-1-1 0,1 0 0 0,6-2-2 0,1 1 2 16,6-2 0-16,-7 4-2 0,7-4 4 0,1-1 0 16,4 3-5-16,-5 0 1 0,7-4 2 0,-1 2-1 15,1 4 1-15,6-5 2 0,-6 5 0 0,-1-2 0 0,7 2 4 16,0 3-1-16,-6-3 0 0,6 2 1 0,0 6 1 0,6-6 0 15,-6 5 1-15,0-3 1 0,7 2-2 0,-7 1 2 16,6 3 1-16,0-7 0 0,1 7 3 0,7-4 1 0,-9 1-1 16,10 1 1-16,-10-2 5 0,8 1 0 0,0-5 1 15,1 5 2-15,-1-4 0 0,6 3-2 0,1-3 1 0,-1 0-2 16,0 1-2-16,2 2-3 0,4-3-3 0,-5 1-2 0,6 2-4 16,0-3-1-16,-7 0-3 0,7 3 0 0,-6-3 0 15,0 3-2-15,0-2 0 0,-8 2 0 0,1-2-1 0,0 3 1 16,-6-5 2-16,-1 2 1 0,-6-3 6 0,0 3 7 0,0-1 16 15,-6 0 18-15,-7 1 19 0,-7-2 18 0,1 1 15 16,-8 0 12-16,-5 0 11 0,-1-4 1 0,1 1-10 0,-7-1-14 16,7 1-17-16,-8-1-11 0,1-4-18 0,0 1-18 15,1 4-35-15,4-5-72 0,-5 1-89 0,6-4-100 0,1 0-148 16,6-4-154-16,0 1-110 0,1-5-56 0,10 1-16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4:44:14.2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98 14058 0,'0'-17'109,"0"52"-46,-35 124-32,35-89-15,-18 18 15,18-70-15,0-36-1,18-35 1,0-17 0,-1-1-1,-17 1 1,18 52-16,-18-17 15,0 17-15,18-17 16,-18 17 0,52 54 46,1-1-46,-35-18-16,123 54 31,-88-53-15,-35-18-1,-1 17 1</inkml:trace>
  <inkml:trace contextRef="#ctx0" brushRef="#br0" timeOffset="299.39">4498 14270 0,'53'-35'32,"88"-36"-17,-35 36 1,-18-1-1,-70 36-15,17-17 16</inkml:trace>
  <inkml:trace contextRef="#ctx0" brushRef="#br0" timeOffset="2461.94">4216 16422 0,'0'17'78,"35"36"-62,1 0-1,-1 0 1,-17-53-16,17 35 16,-18 1-1,1-19 1,-36-17 15,1-17-15,-1-19-1,-17 1 1,0 0 0,17-18-1,18 18 1,-18 17 0,18 0-1,0-17 1,0 0-1,18 17 1,0-17 0,17 0-1,18-18 1,-36 53-16,19-18 16,-1 18-1,-17 18-15,-18 17 16,-18 36-1,-17-18 1,35-36-16,-18 1 16,53-36 46,-17 1-46,0 17-16,-1 0 15,1 17 1,17 18 0,-17 1-1,-1 17 1,-17-18 0,-17 18-1,-36 0 1,-35 0-1,35-18 1,0-17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4:34:33.7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67 7355 0,'-35'0'31,"17"0"-31,1 36 78,17-19-46,0 1-1,0 0-15,0-1 15</inkml:trace>
  <inkml:trace contextRef="#ctx0" brushRef="#br0" timeOffset="9469.32">10337 7091 0,'0'0'0,"-36"17"31,-16 1 0,52 0 16,17-18-31,1 0-1,17 0 17,-17 17 124,-1-17-140,36 0 15,-35 0-16,-53 18 17,-36 0-17,18-1 1,-17 1 0,70 0-16,-36-18 15,19 0 1,17 17-1,53-34 1,0-1 15,35 0-31,-35 1 32,-89 17-1</inkml:trace>
  <inkml:trace contextRef="#ctx0" brushRef="#br0" timeOffset="12124.02">11765 10301 0,'0'-18'47,"-17"1"-1,-1 17-30,-35 0 0,0 53 15,0 17-15,1 1-1,34-1 1,18-17-1,0-35-15,35 0 16,-17-1-16,35 19 16,0-1-1,-18 0 1,0 0 0,-35 36-1,-53-18 1,36-36-16,-36 36 15,-35-17 1,35-36 0,17-18 15,19-17-15,17-18-1,0 35-15,0 1 16,35-36-1,36 0 1,-19 17 0,1 19-1,-17-1 1,-36 1 0,0 34 46,17-17-62</inkml:trace>
  <inkml:trace contextRef="#ctx0" brushRef="#br0" timeOffset="14014.44">12065 14429 0,'-17'0'16,"-1"17"0,-35-17-1,36 0-15,-19 18 16,1 0 0,0-1-1,17 18 1,-17 1-1,17-1 1,18 0 0,0-17-1,0 0 1,35 34 0,1-16-1,17-1 1,0 0-1,-1 1 1,-34-19-16,0 18 16,-18 54-1,-36-19 1,-16-17 0,-37 0-1,1-35 1,70-18-16,-17-18 15,35-52 1,18-19 15,52 1-15,36 0 0,0 17-1,-71 54-15,36-19 16,-36 19-1,-52 34 17,17 1-32</inkml:trace>
  <inkml:trace contextRef="#ctx0" brushRef="#br0" timeOffset="15826.59">14411 12594 0,'0'0'0,"18"0"31,0 0 16,-54 18 250,1-1-282,17-17-15,-17 53 16,17 0 15,18 0-15,18-18 0,17 18-1,1-17 1,-19-19-16,19 19 15,17 17 1,-1-1 0,1 1-1,-35 0 1,-18 0 0,0-35-16,-35 52 15,-36 1 1,1-36-1,-1-17 1,18-18 0,35 0 15,18-18-31,0-17 16,36-53-1,17 0 1,35 17-1,-18 18 1,-34 18 0,-19 35-1,-34 0 32</inkml:trace>
  <inkml:trace contextRef="#ctx0" brushRef="#br0" timeOffset="51148.21">21096 6597 0</inkml:trace>
  <inkml:trace contextRef="#ctx0" brushRef="#br0" timeOffset="82771.28">16775 7867 0,'0'0'0,"-18"0"63,-17 0-48,123-35 79,71 17-78,229-53 15,-141 19-15,-106 34-1,-106 0 1,-52 18 31,-36 18-32</inkml:trace>
  <inkml:trace contextRef="#ctx0" brushRef="#br0" timeOffset="83208.58">17092 7867 0,'0'-18'16,"0"54"46,18 17-46,0-36-16,17 107 15,-17-1 1,-18-88-16,17 54 16,1 34-1,0-35 1,-18-17-1,0-36 1,0-17 15,0-36 16</inkml:trace>
  <inkml:trace contextRef="#ctx0" brushRef="#br0" timeOffset="84036.4">17869 8555 0,'0'17'31,"-36"36"-15,36-35-16,-17 53 15,-54 70 1,18-35-1,18-18 1,17-71 0,18 36 15,0-70 0,35-36-15,-17-35-1,17-36 1,-17 106-16,17-87 16,-35 69-16,36-70 15,17 18 1,-36 71 0,-17-1-1,35 36 1,1 17-1,-19-17 1,36 52 0,0 36-1,-18-18 1,18 0 0,0-35-1,-35-17 1,0-19-1,-1-17 17,-17-17-17,0-1 1</inkml:trace>
  <inkml:trace contextRef="#ctx0" brushRef="#br0" timeOffset="84427.14">17710 8802 0,'0'0'0,"17"-18"47,19 18-31,34-17-1,18-1 1,-70 18-16,53-18 15,-54 18 1,36 0 0,-53 18 15</inkml:trace>
  <inkml:trace contextRef="#ctx0" brushRef="#br0" timeOffset="86708.05">18486 8872 0,'0'18'78,"18"0"-63,17 70 1,-35-18 15,-18 1-15,-52-18 0,17 0-1,0-36 1</inkml:trace>
  <inkml:trace contextRef="#ctx0" brushRef="#br0" timeOffset="87113.95">18892 8643 0,'0'0'0,"0"-18"15,0 1 16,0 52-15,17 18 0,18 53-1,-17-18 1,-18-17 0,18-1-1,-1-35 1,-17-17 15</inkml:trace>
  <inkml:trace contextRef="#ctx0" brushRef="#br0" timeOffset="87661.2">18909 8096 0,'-17'0'31,"-1"36"-15,18-1-1,0-18 1,35 1-1,-17-18 1,-36 0 15,-17 0-15,53-18 46,-18 1-46,0-1 15</inkml:trace>
  <inkml:trace contextRef="#ctx0" brushRef="#br0" timeOffset="88176.72">19897 7973 0,'18'0'78,"35"0"-62,-18 0-16,124-18 16,-54 18-1,-16-17 1,-54 17-1,-17 0 1,-18-18 15,0 36-15</inkml:trace>
  <inkml:trace contextRef="#ctx0" brushRef="#br0" timeOffset="88582.87">19791 8290 0,'18'0'47,"52"0"-31,-52 0-16,88 0 15,17-17 1,18-1-1,1 0 1,-54 18 0,-35-17-1,-71-1 48</inkml:trace>
  <inkml:trace contextRef="#ctx0" brushRef="#br0" timeOffset="89301.4">20003 7726 0,'17'0'31,"125"17"-16,-19-17 17,124 18-1,-124 0-15,-105-18-16,35 0 15,-18 17 1,-17-17-1,-18 18 32,0 17-31,0 1 0,0-1-1,0 18 1,0 0-1,0-36 1,-53 89 15,53-88-31,-71 88 16,-17 17 0,0 1-1,0-19 1,70-87-16,-17 35 15,35-35-15,-18-1 16,18 1 0</inkml:trace>
  <inkml:trace contextRef="#ctx0" brushRef="#br0" timeOffset="90238.56">21996 7179 0,'-53'0'31,"18"0"-16,17 18 1,89-18 78,52-18-79,212-17 1,-52-1 15,-89 1-15,-36 0 0,-87 17-1,-53 1 1,-54 17 15</inkml:trace>
  <inkml:trace contextRef="#ctx0" brushRef="#br0" timeOffset="90816.48">22490 7179 0,'0'0'15,"0"-18"32,0 36-15,0 17-17,0 36 1,35 35-1,-17-71 1,-1 318 15,-17-142-15,18-34 0,17-54-1,-17-35 1,-18-70-16,18 17 15,-18-17-15,17 0 16,-17-36 47,18 18-63</inkml:trace>
  <inkml:trace contextRef="#ctx0" brushRef="#br0" timeOffset="92816.38">23372 8290 0,'-3987'-17'31,"7974"-19"-15,-4005 19-1,1 17 1,-1 0-16,-17 17 15,-36 36 17,53 35-17,18 1 1,36 34 0,34 18-1,-70-105-15,71 87 16,-53-17-1,-18-53 1,-18-18 0,-35-17-1,0-18 1,35 0-16,-35 0 16,18-18-1</inkml:trace>
  <inkml:trace contextRef="#ctx0" brushRef="#br0" timeOffset="93347.61">22984 8767 0,'53'0'31,"35"0"-16,53 0 1,0 0 0,-17 0-1,-1 0 1,-105 0-16,52 0 16,-52 0-1</inkml:trace>
  <inkml:trace contextRef="#ctx0" brushRef="#br0" timeOffset="99581.45">16951 16051 0,'-17'0'78,"34"0"0,36 0-62,-35 0-16,88-35 16,158-18-1,-34 0 1,-19 0-1,-34 18 1,-72 17 0,-87 18-16,-18 18 47,-70 0-32,52-18-15</inkml:trace>
  <inkml:trace contextRef="#ctx0" brushRef="#br0" timeOffset="100159.72">17516 15981 0,'0'17'125,"0"36"-109,0-17-16,17 34 16,1 71-1,17-17 1,-17-18-1,17-1 1,0-34 0,-35-53-16,0 17 15,18 0 1,-18-17 0,0-36 62,0 1-63</inkml:trace>
  <inkml:trace contextRef="#ctx0" brushRef="#br0" timeOffset="103160.48">18080 16651 0,'0'0'0,"-17"0"15,-1-18 1,18 1-1,0 34 17,0 19-17,0-1-15,0 53 16,0 18 0,0 0-1,18-36 1,-18-17-1,17-35 1</inkml:trace>
  <inkml:trace contextRef="#ctx0" brushRef="#br0" timeOffset="103723.03">18027 16810 0,'-17'-35'16,"-19"17"0,36 0-16,0 1 15,18-36 1,35 17-1,17 1 1,1 18 0,0 17 15,-54 0-31,1 35 16,-36 53-1,-35 0 1,-17-35-1,52-35 1,53-18 15,89-18-15,-1 1 0,1 34-1,-36 1 1,-70 17-1,-18-17-15,-18 35 16,0-36-16,-229 124 47,124-105-31,52-19-1</inkml:trace>
  <inkml:trace contextRef="#ctx0" brushRef="#br0" timeOffset="104003.97">18662 17110 0,'18'0'16,"17"0"0,18 17 15,-53 1-31,18 0 16,-36 52-1,18-52-15,-70 70 16,-19-17-1,19-36 1,35-18 0</inkml:trace>
  <inkml:trace contextRef="#ctx0" brushRef="#br0" timeOffset="104363.39">18962 16792 0,'-35'-35'31,"70"70"-31,-88-70 0,53 17 15,0 71 17,35 18-17,18 17 1,-35 0 0,0-70-16,-1 17 15,-17 18 1,0-18-1</inkml:trace>
  <inkml:trace contextRef="#ctx0" brushRef="#br0" timeOffset="104660.2">18997 16563 0,'0'0'0,"-35"-18"16,0 36 0,35 0-1,0-1 1</inkml:trace>
  <inkml:trace contextRef="#ctx0" brushRef="#br0" timeOffset="105269.92">19791 16334 0,'-35'17'15,"17"-17"-15,1 18 16,52-18 46,159-35-30,-35 17-17,17-17 1,-141 35-16,54-18 15,-72 18-15,36-18 16</inkml:trace>
  <inkml:trace contextRef="#ctx0" brushRef="#br0" timeOffset="105582.64">19809 16545 0,'0'18'16,"0"-36"-16,0 54 16,17-36-16,1 0 0,0 0 15,105-18 1,36-17-1,0 17 1,17-17 0,-52 17-1,-107 18-15,36 0 16,-71-18 15,-17 18-15</inkml:trace>
  <inkml:trace contextRef="#ctx0" brushRef="#br0" timeOffset="106019.78">20109 16104 0,'-18'0'16,"18"18"31,35 0-32,-17-18-15,141 17 16,-124-17-16,0 0 0,71 18 15,35-1 1,-17 19 0,-18 70 31,-142 17-32,19-88-15,-89 124 16,-35 0-1,17-36 1,54-52 0,52-53-16,0-1 15</inkml:trace>
  <inkml:trace contextRef="#ctx0" brushRef="#br0" timeOffset="106754.13">21379 15469 0,'-18'0'16,"36"0"15,35 0-16,-36 0-15,89 0 16,-71-17 0,89 17-16,140-36 31,-34 19-15,-54-1-1,-35 0 1,-70 18-1,-54 0-15,-17-17 16,-53 17 0</inkml:trace>
  <inkml:trace contextRef="#ctx0" brushRef="#br0" timeOffset="107160.01">21978 15399 0,'0'0'15,"0"17"32,0 19-31,18 52-1,17 53 1,-17 53 0,17-35-1,-17-106-15,0 35 16,17 53 0,-18-53-1,1-35 1,0-35-1,-18-1 1</inkml:trace>
  <inkml:trace contextRef="#ctx0" brushRef="#br0" timeOffset="107862.9">23090 16210 0,'0'-18'16,"0"36"-16,-18-53 16,0 35-16,1 0 15,-36 0 1,18 17-1,17 1-15,-17 35 16,17-35 0,0 52-16,18 89 31,71 0-15,17-18-1,0 0 1,-17-18-1,-54-105-15,19 53 16,-19 17 0,-17-71-16,0 19 15,-17-19-15,-36 19 16,-71-19 0,36-17-1,35-17 1,18-36-1,0-18 1</inkml:trace>
  <inkml:trace contextRef="#ctx0" brushRef="#br0" timeOffset="108253.58">22543 16828 0,'17'0'0,"-34"0"0,87 0 16,-52 0-16,211-36 16,1 1 15,-160 35-31,124-35 16,-123 35-16,105-18 15,36 0 1,-142 1-1,-87 17 17</inkml:trace>
  <inkml:trace contextRef="#ctx0" brushRef="#br0" timeOffset="-159413.54">776 9172 0,'0'0'0,"-17"0"15,52 0 64,106-17-48,159-19 0,-265 19-31,71-1 16,35 0-1,-70 1 1,-36-1 0</inkml:trace>
  <inkml:trace contextRef="#ctx0" brushRef="#br0" timeOffset="-158988.25">1235 9172 0,'0'18'94,"0"35"-78,0-36-16,0 54 15,0 88 1,0-53 0,0-1-1,0-52 1,0 0-1,0-35-15,0-1 16,0 1 0</inkml:trace>
  <inkml:trace contextRef="#ctx0" brushRef="#br0" timeOffset="-158316.25">1429 10072 0,'0'0'16,"0"17"15,-35 107 0,0-18-15,-1-36-1,36-17 1,0-35-16,0 0 16,0-54 15,36-34-15,-19-19-1,18 1 1,-35 71-16,18-54 15,-18 53-15,18-17 16,-1 35 0,19 0-1,-1 53 1,18 35 15,-18 0-15,-35-70-16,35 53 15,-17-1 1,-18-17 0</inkml:trace>
  <inkml:trace contextRef="#ctx0" brushRef="#br0" timeOffset="-158082.15">1482 10319 0,'0'0'15,"18"0"32,35 0-31,-36 0-16,36 0 15,35-18 1</inkml:trace>
  <inkml:trace contextRef="#ctx0" brushRef="#br0" timeOffset="-157159.91">2276 9472 0,'0'18'47,"35"-36"0,18 18-32,-35 0-15,87 0 16,-34-18 0,-53 18-1,17 0-15,-17 0 16,-1-17 15</inkml:trace>
  <inkml:trace contextRef="#ctx0" brushRef="#br0" timeOffset="-156894.62">2382 9684 0,'52'0'16,"-34"0"-16,-88 0 0,281-36 16,-193 36-1,123-35 1,-106 18 15</inkml:trace>
  <inkml:trace contextRef="#ctx0" brushRef="#br0" timeOffset="-156066.75">3105 9119 0,'53'0'78,"123"-17"-46,-52 17-17,17-18 1,-18 0-1,-35 18 1,-70-17-16,0 17 16</inkml:trace>
  <inkml:trace contextRef="#ctx0" brushRef="#br0" timeOffset="-155785.6">3510 9084 0,'0'18'31,"0"-1"-15,18 1-16,0 35 15,17 88 1,-17 18 0,17-18-1,-35-35 1,18-18 0,-1-71-16,-17 19 15,18-19-15</inkml:trace>
  <inkml:trace contextRef="#ctx0" brushRef="#br0" timeOffset="-154848.16">3881 9895 0,'0'-17'16,"0"-1"-1,18 53 32,-1 36-31,-17-36-16,18 18 16,-18-18-16,17 36 15,-17 35 1,0-71-1,18 0 1,-18-70 15,0-18 1,-18 0-17,18-53 1,0 36-1,0-1 1,0 18 0,18 18-1,0 35-15,17-18 16,0 1 0,1 34-1,-19 19 1,-17 17-1,0 17 1,0-52-16,35 35 16,18 17-1,18 19 17,-36-37-17,-35-16 1,-35-1-1,17-35-15,-17 18 16,-53-36 0,53 0-1</inkml:trace>
  <inkml:trace contextRef="#ctx0" brushRef="#br0" timeOffset="-154567.22">4445 9472 0,'36'0'31,"34"0"-15,18 0 0,18 0-1,-88 0-15,52 0 16</inkml:trace>
  <inkml:trace contextRef="#ctx0" brushRef="#br0" timeOffset="-154395.4199">4534 9701 0,'0'0'15,"52"0"32,54 0-31,-70 0-16,69-17 15</inkml:trace>
  <inkml:trace contextRef="#ctx0" brushRef="#br0" timeOffset="-154067.4">5468 9084 0,'53'0'31,"36"-18"-15,34 1-1,18 17 1,-35-18 0,0 18-1,-89 0-15,19 0 16,-19 0-16</inkml:trace>
  <inkml:trace contextRef="#ctx0" brushRef="#br0" timeOffset="-153801.8591">5804 9013 0,'0'36'47,"0"34"-31,0-52-16,0 70 15,0-53-15,0 142 16,0-18 0,0-1-1,0-17 1,0 1 0,0-125-16</inkml:trace>
  <inkml:trace contextRef="#ctx0" brushRef="#br0" timeOffset="-153160.96">6350 9684 0,'18'-36'31,"-18"19"-31,0-1 16,0 53 15,-35 36-16,17-53-15,-17 70 16,-18 71 0,18-18-1,17 0 17,18-18-17,35-34 1,-17-72-16,-1 1 15,1-18-15,0 17 16,-18-52 0,-18-18-1,-35-35 1,36 70-16,-36-17 16,53 17-16,-36 1 15,54-18 1,53 17-1,17 0 1,18 1 0,-36 17-1,-52 0 1,35-18 15</inkml:trace>
  <inkml:trace contextRef="#ctx0" brushRef="#br0" timeOffset="-151988.99">1253 11165 0,'0'0'0,"-18"0"0,-70 0 31,-18 53-15,18 0-1,0 35 1,52 1 0,19 34-1,17-105-15,0 70 16,70 35 0,1-34-1,35-54 1,-1-17-1,19-18 1,-89 0-16,-17 0 16</inkml:trace>
  <inkml:trace contextRef="#ctx0" brushRef="#br0" timeOffset="-151364.15">1464 11395 0,'0'-18'16,"0"36"-16,0-1 31,0 19-15,0 17-1,18-18 1,-18-18-16,18 19 16,17-1-1,88-17 32,-34-18-31,-19-18-1,-17-17 1,-35 35-16,-18-18 0</inkml:trace>
  <inkml:trace contextRef="#ctx0" brushRef="#br0" timeOffset="-151129.78">1464 11377 0,'0'-18'16,"53"1"47,-17-1-48,-19 18-15,36-17 16,35-1-1,-17 18 1</inkml:trace>
  <inkml:trace contextRef="#ctx0" brushRef="#br0" timeOffset="-150926.5">1464 11430 0,'0'18'16,"0"-36"-16,18 36 16,0-18-16,-1-18 15,177 0 1,-158 18 0</inkml:trace>
  <inkml:trace contextRef="#ctx0" brushRef="#br0" timeOffset="-150473.52">2029 11430 0,'0'18'47,"53"52"-31,-53-52 0,0 17-1,0-17 1,0-1-1,0-34 1,0-1 0,17 0-1,-17 1-15,36-1 16,17-17 0,-18 17-1,0 18 1,-17 18-1,-1 17 1,1-35-16,17 35 16,-17-35-1</inkml:trace>
  <inkml:trace contextRef="#ctx0" brushRef="#br0" timeOffset="-150035.93">2523 11412 0,'-53'18'15,"106"-36"-15,-159 54 16,71-19 0,35 19-1,35-19 1,0-17-1,-17 0 1,-1 0 0,1 0-1,35 35 1,-53-17 0,53 35-1,0 71 1,-36-19-1,-34-34 1,-36-36 0,-35-35-1,52 0-15,-34 0 16,17-35 0,53-18-1,0 35 1</inkml:trace>
  <inkml:trace contextRef="#ctx0" brushRef="#br0" timeOffset="-149801.87">2699 11465 0,'0'0'0,"-18"0"16,1 18-1,17 0 1,0-1-16,0 18 16,35 18-1,18-17 1,18-1 0,-19-35-1</inkml:trace>
  <inkml:trace contextRef="#ctx0" brushRef="#br0" timeOffset="-149130.22">2787 11430 0,'0'-18'31,"36"1"-15,16 17 0,1 0-1,-35 0-15,17 17 16,18 19 0,-53-19-16,36 36 15,-36 0 1,0-18-1,0-52 32,17-54-15,1 54-17,-1 17 1,1 17-1,35 1 1,-53-1-16,71 1 16,-19-18-1,1-35 1,-17 0 0,-36-1-1,0-17 1,0 36-16,-18-1 15,18 0 1,-18 36 0,18 17-1,-17 18 1,34 0 15,1-53-31,0 35 16,70-17-1,0-18-15</inkml:trace>
  <inkml:trace contextRef="#ctx0" brushRef="#br0" timeOffset="-148599.15">4004 11501 0,'0'-36'16,"18"19"-16,35-19 16,0-17-1,-36 53-15,1-35 16,-18 0-1,-18 35 1,18 18 0,36 34-1,34 19 17,-34-53-32,17 17 15,-1 18 1,-52-18-1,-88-35 1,18 0 0,52-18-1</inkml:trace>
  <inkml:trace contextRef="#ctx0" brushRef="#br0" timeOffset="-148380.22">4569 11148 0,'0'0'16,"0"70"15,0 1-15,0 35-1,53-18 1,0-18-1,-36-52-15,19 17 16</inkml:trace>
  <inkml:trace contextRef="#ctx0" brushRef="#br0" timeOffset="-148208.65">4463 11430 0,'35'0'32,"177"-18"-17,-36 18 1</inkml:trace>
  <inkml:trace contextRef="#ctx0" brushRef="#br0" timeOffset="-147208.9499">5133 11395 0,'-53'0'16,"-17"17"0,52 19-1,0-19-15,18 19 16,0-19-16,53 36 16,18-18-1,-18-35 1,-35 0-1,-18-35 1,-36-18 0,36-53 31,36 71-32,-1 17 1,0 36-1,0 17 1,18 54 0,0 16-1,-35-16 1,17-19 0,-35-17-1,0-35 1,0-36-1,-35-17 1,0-36 0,17-17-1,0 0 17,18 70-32,0-35 15,0 18-15,18 0 16,52-18-1,1 35 1,-18 36 0,0-1-1,-35 19 1,-18-1 0,-53 0-1,17 1 1,19-36-1,34 0 17,89-18-1,-18-17-15,1-18-1,-19 17 1,-52-16-1,-18 34-15,0 0 16,-18 1 0,0 17-16,18 17 15,18 54 1,53-1 0,17 1-1,-88-53-15,35 17 16,-35 0-1,-70-17 1,-1-36 0,0 0-1</inkml:trace>
  <inkml:trace contextRef="#ctx0" brushRef="#br0" timeOffset="-146802.8291">5945 10918 0,'35'18'31,"71"0"-15,52 52-1,1 36 1,-18 35-1,-70 36 1,-53-124-16,-18 88 16,-89 123-1,-69-105 1,-19-71 0,1-53-1</inkml:trace>
  <inkml:trace contextRef="#ctx0" brushRef="#br0" timeOffset="-111885.53">1182 12753 0,'0'-18'31,"-35"18"-15,0 0-1,-18 18 1,35-18-16,-17 35 16,-36 18-1,36 0 1,17 0-1,18 0 1,0-18 0,18-17-1,17 17-15,36 18 32,-1 0-17,18 17 1,-35 1-1,-17 17 1,-36-70-16,0 52 16,0-52-16,-36 53 15,-52-36 1,0-18 0,17-34-1,36-18 1,18-36-1,17 53-15,35-52 16,35-18 0,124-71 31,-141 141-32,-35 1-15</inkml:trace>
  <inkml:trace contextRef="#ctx0" brushRef="#br0" timeOffset="-111322.8">1641 12929 0,'0'0'0,"-18"-17"31,-17 52 1,0 36-17,-1 34 1,1 19 0,17 17-1,18-18 1,0-105-16,0 35 15,0-35-15,18 17 16,70-18 0,0-52-1,1-35 17,-19-19-17,-35-16 1,-35 69-16,0-69 15,-70-19 1,-18 71 0,17 36-1,18 52 1</inkml:trace>
  <inkml:trace contextRef="#ctx0" brushRef="#br0" timeOffset="-111072.95">1553 13229 0,'0'18'16,"0"17"-1,35 36 1,0 17-1,18 35 1,-35-105-16,35 52 16,17 19-1,1-19 1</inkml:trace>
  <inkml:trace contextRef="#ctx0" brushRef="#br0" timeOffset="-110353.95">2205 13617 0,'0'18'62,"0"35"-46,0 17 0,-17 36-1,17-88-15,0 52 16,0-17-1,-18-35 1,18-36 0,18-17-1,-18 17-15,35-70 16,-18 0 0,1-18-1,0 0 1,-18 89-16,0-19 15,17 89 17,36 18-17,0 17 17,0-17-17,-53-54-15,35 36 16,-17-53-16,0 35 15,-18 1 1</inkml:trace>
  <inkml:trace contextRef="#ctx0" brushRef="#br0" timeOffset="-110151.1">2170 13776 0,'0'0'0,"53"0"47,35 0-32,0-18 1,-35 18-16</inkml:trace>
  <inkml:trace contextRef="#ctx0" brushRef="#br0" timeOffset="-109822.84">2999 13388 0,'-18'0'15,"71"0"16,53-18-15,-18 18 0,-17 0-1,-1 0 1,-52 0 0</inkml:trace>
  <inkml:trace contextRef="#ctx0" brushRef="#br0" timeOffset="-109635.64">3087 13529 0,'18'0'15,"-36"0"-15,89 0 16,-54 0-16,36 0 15,0-18-15</inkml:trace>
  <inkml:trace contextRef="#ctx0" brushRef="#br0" timeOffset="-108729.68">3775 13229 0,'0'0'16,"18"0"-1,-18-17 1,17 34 0,54 71 31,-36 18-32,-35-18 1,0-17-1,0-36 1,0-52 15,18-54-15,17 0 0,-17 1-1,35-1 1,-18 54-1,-17 17-15,-1 0 16,36 88 0,-35-18-1,-18 1 17,0-36-17,0-52 16,0-36-15,17-18 0,19 1-1,17 17 1,0 17 0,-36 36-16,18 18 15,18 53 1,-17-1-1,-19 1 1,-17 17 0,18-35-1</inkml:trace>
  <inkml:trace contextRef="#ctx0" brushRef="#br0" timeOffset="-108354.48">5045 13106 0,'0'0'0,"-18"-36"15,1 19-15,-54 17 16,18 17-1,36 1-15,-36 17 16,17 71 0,19 0-1,17 17 17,0-34-17,17-19 1,1-52-16,17-1 15,71 1 1,18-36 0</inkml:trace>
  <inkml:trace contextRef="#ctx0" brushRef="#br0" timeOffset="-107995.46">5239 13476 0,'-18'0'16,"18"35"15,36 18-16,-19 35 1,1 1 0,0-72-16,17 36 15,-17 0 1,-1-53 0,18-35-1,-17-36 1,17-17-1,-35 70-15,18-52 16,17 17 0</inkml:trace>
  <inkml:trace contextRef="#ctx0" brushRef="#br0" timeOffset="-107292.56">5892 13035 0,'-36'-17'15,"72"34"-15,-89-34 16,53 34 0,35 89-1,18-18 17,-35-70-32,17 52 15,0-17 1,-35-17-1,-53-1 1,-35 0 0,18 18-1,52-35-15,-35 52 16,53-17 0,18 0-1,52-53 1,18 0-1,1-53 1,-72 53-16,36-53 16,-18-17 15,-35-1-15,0 36-1,0 88 32,0 17-31,18-17-1,35 0 1,0-35 0,35-18-1,-70 0-15,52-36 16</inkml:trace>
  <inkml:trace contextRef="#ctx0" brushRef="#br0" timeOffset="-107011.4">6386 13070 0,'0'18'16,"0"-36"-16,17 36 16,54-18-1,-54 0-15,54-18 16,52 1 0,-17 17-1,-17-18 1,-54 18-1,-18 0-15</inkml:trace>
  <inkml:trace contextRef="#ctx0" brushRef="#br0" timeOffset="-106808.34">6633 13035 0,'-18'0'31,"36"0"-31,-36 18 0,18 35 16,0-36-16,0 72 16,0 69-1,0 19 1,18-36 0,-18-106-16,17 71 15</inkml:trace>
  <inkml:trace contextRef="#ctx0" brushRef="#br0" timeOffset="-100856.5">3105 14887 0,'-35'0'16,"70"0"-16,-88 0 31,71 0 0,34 18-15,-34-18-1,53 0 1,70 17 0,-35-17-1,-36 0 1,-35 0-1,-17 0 1</inkml:trace>
  <inkml:trace contextRef="#ctx0" brushRef="#br0" timeOffset="-81197.16">5486 15099 0,'-18'0'16,"18"-18"0,18 54 15,17 34-16,1 1 1,-1 17 0,-17-71-16,-1 36 15,18 0 1,-35-17 0</inkml:trace>
  <inkml:trace contextRef="#ctx0" brushRef="#br0" timeOffset="-42464.8">988 14870 0,'-35'0'32,"17"0"-17,-35 52 48,0 19-48,36 0 1,17-18 0,17 17-1,54-17 1,-53-35-16,52 35 16,18 52-1,-70 1 1,-53 0-1,-54 0 17,-87-53-17,158-106 17,124-141-1,0 106-16,-18-1 1,-52 72-16,-1-18 16,0 17-1</inkml:trace>
  <inkml:trace contextRef="#ctx0" brushRef="#br0" timeOffset="-42041.1899">1376 15099 0,'0'0'0,"0"-35"16,-17 70 30,-1 71-30,18 0 0,0 17-1,0-105-15,35 35 16,-17-36-16,17 1 16,53-36-1,-17-52 1,-18-36-1,-36 0 1,-34 0 0,-1 89-16,-158-54 31,88 124 0,52-18-31</inkml:trace>
  <inkml:trace contextRef="#ctx0" brushRef="#br0" timeOffset="-41822.49">1411 15381 0,'0'18'31,"0"17"-15,0-17-16,18 17 15,35 88 1,0-34 0,17 16-1,-17-34 1,-17-18 0</inkml:trace>
  <inkml:trace contextRef="#ctx0" brushRef="#br0" timeOffset="-40979.03">1782 15822 0,'0'-18'15,"0"36"1,18 17 15,-1 36-15,18-1-1,-35-52-15,18 35 16,0-35-16,-18 17 16,17 18-1,-17-36 1,0-34 15,0-1-15,0 1-16,-17-1 15,-1-53 1,0 36 0,18-18-1,-17 0 1,17 0 15,0 18-15,-18-18-1,18 18 1,18 0 0,-1 17-1,1 18 1,0 18 0,-18 52-1,0 36 1,0-35-1,35-36 1,18 0 0,-35-35-16,34 0 15,-16 18 17,-36-1-17,-53 19 1,-35 17-1,-1-1 1,72-34-16,-36 0 16,35-18-16</inkml:trace>
  <inkml:trace contextRef="#ctx0" brushRef="#br0" timeOffset="-40635.14">2452 15699 0,'-18'0'16,"36"0"-16,-53 17 15,52-17 17,36 0-17,-35 0-15,53-17 16,-54 17-16,54-18 16,35-17-1,-53 35 1,-36 0 15</inkml:trace>
  <inkml:trace contextRef="#ctx0" brushRef="#br0" timeOffset="-40385.44">2505 15910 0,'0'0'0,"18"18"16,17-36-1,71-17 1,0 0 0,-1-1-1,-52 19 1</inkml:trace>
  <inkml:trace contextRef="#ctx0" brushRef="#br0" timeOffset="-36886.47">3581 15681 0,'-18'0'0,"18"-18"63,18 18-48,35-17 1,-18 34-1,-35 1-15,35 17 16,1 53 0,-19-35-1,-17 0 1,0-17 15,0-72 16,0-34-31,36-1-1,-1 18 1,0 36 0,1 34-1,-19-17-15,18 71 16,-17-18-1,-18 0 1,0-18 0,0-17-1,0-54 17,0 1-17,0-36 1,35 19-1,18-1 1,-17 35 0,16 53-1,-16 18 1,-1 18 0,-17-1-1,-18-17 1,0-35-16,0-1 15,0 1-15,17-18 16</inkml:trace>
  <inkml:trace contextRef="#ctx0" brushRef="#br0" timeOffset="-36401.86">4551 15593 0,'0'-18'16,"-17"18"-1,-19-17 17,19 17-32,-1 0 0,-17 17 15,-18 18 1,0 1-1,35 52 1,18 0 0,0-70-16,0 52 15,53 18 1,18-52 0,35-19-1,17-34 1,0-36-1</inkml:trace>
  <inkml:trace contextRef="#ctx0" brushRef="#br0" timeOffset="-35948.75">4851 15963 0,'0'-17'16,"0"52"46,18 35-46,17 19-1,0-1 1,-17-71-16,-1 54 16,1-53-16,0 17 15,-1 0 1</inkml:trace>
  <inkml:trace contextRef="#ctx0" brushRef="#br0" timeOffset="-35651.97">4886 16087 0,'0'0'16,"-17"-89"15,17 72-31,35-18 16,53 17-1,-53 18-15,54-18 16,-1 54 0,-88 16-1,-35 19 1,-54 0 0,1-36-1,70-18-15,-34 1 16</inkml:trace>
  <inkml:trace contextRef="#ctx0" brushRef="#br0" timeOffset="-34777.25">5504 15716 0,'0'0'16,"0"36"30,35 52-30,0 0 0,18 0-1,-35-35 1,-18-35 0,0-1-1,-18-17 1,-52 0-1,17 36 1,0-1 0,17 18-1,36-36 1,0 19 0,18-1-1,35-35 1,0 0-1,18-53 1,-19 0 0,-34 53-16,0-53 15,-1-17 1,-17 34 0,0 19-1,-17-1 1,17 53-1,0 18 1,35 0 0,71 18 15,-36-54 0,-52-17-31,53-17 16,-54 17-16,54-18 15</inkml:trace>
  <inkml:trace contextRef="#ctx0" brushRef="#br0" timeOffset="-34433.58">5980 15804 0,'53'-17'63,"0"-1"-48,53 1 1,17-1 0,-88 18-16,54-35 15,-54 35-15,53-18 16,-70 18 0</inkml:trace>
  <inkml:trace contextRef="#ctx0" brushRef="#br0" timeOffset="-34183.6899">6192 15769 0,'0'0'0,"-18"0"15,18 18 1,0 35-1,0-36-15,35 107 16,0-1 0,-17-17-1,0-35 1,-1-18 0,-17-18-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4:44:14.2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98 14058 0,'0'-17'109,"0"52"-46,-35 124-32,35-89-15,-18 18 15,18-70-15,0-36-1,18-35 1,0-17 0,-1-1-1,-17 1 1,18 52-16,-18-17 15,0 17-15,18-17 16,-18 17 0,52 54 46,1-1-46,-35-18-16,123 54 31,-88-53-15,-35-18-1,-1 17 1</inkml:trace>
  <inkml:trace contextRef="#ctx0" brushRef="#br0" timeOffset="299.39">4498 14270 0,'53'-35'32,"88"-36"-17,-35 36 1,-18-1-1,-70 36-15,17-17 16</inkml:trace>
  <inkml:trace contextRef="#ctx0" brushRef="#br0" timeOffset="2461.94">4216 16422 0,'0'17'78,"35"36"-62,1 0-1,-1 0 1,-17-53-16,17 35 16,-18 1-1,1-19 1,-36-17 15,1-17-15,-1-19-1,-17 1 1,0 0 0,17-18-1,18 18 1,-18 17 0,18 0-1,0-17 1,0 0-1,18 17 1,0-17 0,17 0-1,18-18 1,-36 53-16,19-18 16,-1 18-1,-17 18-15,-18 17 16,-18 36-1,-17-18 1,35-36-16,-18 1 16,53-36 46,-17 1-46,0 17-16,-1 0 15,1 17 1,17 18 0,-17 1-1,-1 17 1,-17-18 0,-17 18-1,-36 0 1,-35 0-1,35-18 1,0-17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4:42:12.1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71 10319 0,'0'-18'32,"-17"18"30,-19-18-46,1 18-1,-35 36 17,17-19-17,35 72 16,18-54-15,35 18 0,-17-36-16,35 54 15,-18-18 1,-17 0 0,-36 0-1,-17-36-15,-36 1 16,54 0-16,-54-18 15,1 0 1,52-18 0,18-17-1,106-71 32,17 18-16,-123 70-15,0 36 0</inkml:trace>
  <inkml:trace contextRef="#ctx0" brushRef="#br0" timeOffset="1381.6697">12012 14429 0,'-52'35'47,"-1"18"-32,17 35 1,54 18 0,53 0-1,52 17 1,-105-88-16,35 54 15,-53-54-15,0 35 16,-89 36 0,-16-88-1,-1-18 17,17-35-17,72-1 1,17 19-16,17-19 15,89-34 1,0 35 0,-53-1-16</inkml:trace>
  <inkml:trace contextRef="#ctx0" brushRef="#br0" timeOffset="2537.85">14429 12771 0,'0'0'0,"0"-18"15,18 0 1,-1 1-16,1-1 16,0 18-1,-1-18 1,-34 18 46,-36 0-46,35 0-16,-35 53 16,35 0 15,36 18-15,53 17-1,-54-70-15,36 70 16,-35-71-16,17 54 15,-17 70 1,-71-53 0,-35-35-1,-1-53 1,19-17 0,70-1-16,-18-17 15,18-18 1,53 17-1,35 1 1,18 18 0,-18-1 15,-70 0-31,0 18 0</inkml:trace>
  <inkml:trace contextRef="#ctx0" brushRef="#br0" timeOffset="12427.08">1094 10248 0,'0'-17'32,"-3986"-1"-1,7954 18-16,-3985 0 17,-19 0-1,-17 18-15,18 17-1,0 0 1,17 36-1,18-18 1,18 0 0,35-1-1,0 19 1,-36-53-16,19 35 16,-36 17-1,0 1 1,-89-18-1,1-1 1,0-34 0,53 0 15,35-54-15,0 1-1,70-35 1,-17-1-1,18 18 1,-71 36-16,35-1 16,-17-17-1,-18 17 1</inkml:trace>
  <inkml:trace contextRef="#ctx0" brushRef="#br0" timeOffset="13395.43">1341 10442 0,'-18'0'47,"18"-17"-31,0 34 46,0 36-46,0 53-1,0-18 1,0 0 0,0 1-1,0-72-15,18 36 16,-18-35-16,0-1 15,18-70 48,17 18-47,-35 18-16,17-36 15,-17 35-15,18-17 16,0-36-1,-18 54 1,17 17 15,19 35-15,-1 18 0,18 35-1,-18-18 1,0 1-1,-17-53 1,0-18 0,-18-36 15,17-69-15,-17-1-1,0 0 1,0 0-1,-17 36 1,17 52-16,0-17 16</inkml:trace>
  <inkml:trace contextRef="#ctx0" brushRef="#br0" timeOffset="13817.4">2117 10689 0,'-18'0'16,"36"0"-16,-71 0 15,35 0 1,54 0 15,34 0-15,1 0-1,17-17 1,-70 17 0,87-18 15,-87 18 0</inkml:trace>
  <inkml:trace contextRef="#ctx0" brushRef="#br0" timeOffset="14082.79">2099 10777 0,'0'0'0,"0"18"15,0 0-15,18-18 16,0 17-16,35-17 15,70-17 1,71-19 31,-159 36-31,-17 0-1</inkml:trace>
  <inkml:trace contextRef="#ctx0" brushRef="#br0" timeOffset="18050.91">3070 10195 0,'-18'0'63,"-17"18"-48,17 0-15,-35 34 16,53 1 0,0-35-1,0 35 1,35 0 0,18 17-1,18-17 1,-36-35-16,18 17 15,35 36 1,-70-1 0,-18 1-1,-53-18 1,-35-18 0,70-35-16,-35 18 15,0-36 1,36-17-1,34-18 1,36-18 0,0 18 15,-35 36-31,35-18 16,-18-1-1</inkml:trace>
  <inkml:trace contextRef="#ctx0" brushRef="#br0" timeOffset="18613.2">3616 10283 0,'0'0'15,"-35"0"1,17 0-1,-17 18 1,17 17 0,-17 18-1,18 53 1,-19 18 0,19-89-16,17 53 15,17 36 1,36-54-1,35-52 1,18-36 0,0-52 15,-88 34-31,52-34 16,-34-71-1,-54 35 1,-53 35-1,-17 18 1,35 53 0</inkml:trace>
  <inkml:trace contextRef="#ctx0" brushRef="#br0" timeOffset="18894.29">3510 10566 0,'-17'17'15,"17"19"17,35 17-17,18 35 1,18 0-1,-54-70-15,36 70 16,0 0 0,0-18-1,-53-52-15</inkml:trace>
  <inkml:trace contextRef="#ctx0" brushRef="#br0" timeOffset="19456.59">4075 11060 0,'-35'0'31,"70"0"-31,-70 52 16,35-34-16,0 53 16,-18 35-1,18-89-15,-18 71 16,18-35 0,0-35-1,0-36 1,0-17-1,18-36 1,-18 54 0,35-195 15,-17 106-15,-18 36-1,18 70 1,17 17-1,35 72 1,1-1 0,-18 0-1,0-17 1,-36-19 0,1-34-1,0 0 1</inkml:trace>
  <inkml:trace contextRef="#ctx0" brushRef="#br0" timeOffset="19659.66">4040 11183 0,'-18'0'31,"36"0"-31,17 18 32,35-18-17,-34 0-15,52 0 16</inkml:trace>
  <inkml:trace contextRef="#ctx0" brushRef="#br0" timeOffset="19987.68">4639 10777 0,'0'0'16,"53"0"15,35-17-15,-70 17-16,70 0 15,36 0 1,-54 0-1,-34-18 1</inkml:trace>
  <inkml:trace contextRef="#ctx0" brushRef="#br0" timeOffset="20221.98">4851 10583 0,'0'18'31,"0"88"-15,0 0-1,0 17 1,18 1-1,-1-89 1</inkml:trace>
  <inkml:trace contextRef="#ctx0" brushRef="#br0" timeOffset="20831.23">5715 10266 0,'0'0'0,"-17"-35"16,-36 17-1,0 18 1,35 0-16,-35 35 15,36 71 1,17 0 0,70 35-1,1 18 1,-36-18 0,-17-106-16,-18 53 15,-36 0 1,-34-88-1,-1-17 1,1-54 0,70 1 15,0 52-31,35-35 16,53-35-1,18 53 1,-53 17-16</inkml:trace>
  <inkml:trace contextRef="#ctx0" brushRef="#br0" timeOffset="21706.62">6244 10372 0,'0'-18'15,"0"0"17,0 1-17,-17 17 1,-18 17-1,17-17 1,-88 159 15,71-53-15,17 35 0,36-35-1,35 0 1,-36-89-16,54 1 15,-53 0-15,70-36 16,35-35 0,-35-17-1,-52-19 1,-36 1 0,-71-18-1,54 71-15,-54-18 16,-17-17-1</inkml:trace>
  <inkml:trace contextRef="#ctx0" brushRef="#br0" timeOffset="21972.16">6174 10566 0,'-18'0'16,"18"17"-16,0 1 16,0 17-1,18-17-15,35 70 16,0 18 0,-36-71-16,36 36 15,-35-36-15,17 36 16,36 17-1,-54-71-15,-17 1 16</inkml:trace>
  <inkml:trace contextRef="#ctx0" brushRef="#br0" timeOffset="22956.22">6844 11060 0,'0'0'16,"0"35"46,0 35-46,18 19-1,0-19 1,-18-17 0,0-18-1,-18-70 48,0-35-48,18 52-15,0-88 16,0 88 0,0-35-1,18-52 1,17 52 0,0 0-1,1 18 1,-1 17-1,-35 0-15,18 18 16,17-17 0,0 34-1,0 36 1,-35 35 0,0 1-1,0-72-15,-35 18 16,-18 18-1,18-35 17,88-18 30,0 18-46,-18 17-1,0 0 1,-17 18 0,-36-18-1,1-35-15,-54 36 16,-52-36 0,17 0-1,71 0 1</inkml:trace>
  <inkml:trace contextRef="#ctx0" brushRef="#br0" timeOffset="80913.72">6050 11659 0,'0'0'0,"18"0"31,-18-17-16,0 34 48,0 1-32,18 0-31,17 176 31,0-53-15,-17 70 15,-18-175-15,-35-107 46,-1 36-46,19 17 0,-1 36-1,18 35 1,35 17 0,-17-52-16,0 17 15,35-17 1,-36-18-1,1-18 1,-18-17 0,0-36-1,0 36 1,17 17 0</inkml:trace>
  <inkml:trace contextRef="#ctx0" brushRef="#br0" timeOffset="81523.03">5504 13070 0,'-18'0'16,"36"0"0,35-17 15,-36 17-31,36-18 15,-18 18-15,18-17 16,53-1 0,-35 18-1,-36 0 1</inkml:trace>
  <inkml:trace contextRef="#ctx0" brushRef="#br0" timeOffset="82257.02">6156 12912 0,'18'-18'15,"-36"36"-15,54-54 16,-19 36 0,-17 36-1,18 34 1,-18 54 0,17-36-1,1-18 1,35-52-1,-18-36 1,-17 18-16,17-52 16,-17-37-1,-18 1 17,0 106 14,35 35-30,-17-53-16,17 35 16,36-35-1,17-35 1,-18-18 0,-34 0-1,-36 0 1,0 35-16,-18-17 15,-17 0 1,-18 70 0,18 18-1,35-35 1,-18 52-16,18-52 16,70 105 15,19-87-16,52-54 1,0 0 0,-88 1-16</inkml:trace>
  <inkml:trace contextRef="#ctx0" brushRef="#br0" timeOffset="83662.97">4304 13847 0,'0'-18'47,"-17"18"-31,17-18 15,0 36 16,0 17-31,35 124 15,0-36-16,-17-34 1,-1-1 0,-17-35-1,0-36 1,0-34 15,0-36-15,0-18-1,18 36 1,-18 17-16,35 1 16,18 34-1,0 1 1,0 17 15,0 1-15,18-36-1,-54 0-15,18-18 16,-17 0-16,17-17 16,-17-36-1,-18 18 1,0 18 0,-35 18-1,17 34 1,0 1-16,-3986 17 15,7991 18 1,-3952 0 0,0-18-1,18 1 1,0-36 0</inkml:trace>
  <inkml:trace contextRef="#ctx0" brushRef="#br0" timeOffset="84287.77">5169 14093 0,'-53'18'16,"106"-36"-16,-195 71 15,89 0 1,53 0-1,0 0 1,36-53 0,-19 0-16,72-88 31,-72 35-15,-17 18 15,0 52 0,18 54-15,17-18-1,18-35 1,0-18 0,18-71-1,-54 53-15,18-52 16,-17 34-16,17-34 15,-35-36 1,0 18 0,-17 35-1,-1 53 1,18 53 15,0-35-31,0 70 16,35 18-1,-17-18 1,35-18 0,-35-34-1,-1-19 1,1-17-16</inkml:trace>
  <inkml:trace contextRef="#ctx0" brushRef="#br0" timeOffset="85068.77">5310 13864 0,'17'0'78,"19"18"-62,-19-18-16,54 0 15,-18-18 1,-18 18 0,-17-17-1</inkml:trace>
  <inkml:trace contextRef="#ctx0" brushRef="#br0" timeOffset="85881.34">6315 13899 0,'-35'-17'31,"70"34"-31,-123-34 16,35 52-1,18 0 1,-1 36 0,36-18-1,0-36-15,0 1 16,18 0-16,17-18 15,36-36 1,-36-16 0,-17-1-1,-18 35 1,0 0 15,0 54-15,88 105-1,0 35 1,-35 1 0,-35-54-1,-18-70 1,0-35-16,-36-18 16,-52-36-1,35-17 1,18-17-1,17-1 1,54-17 0,-36 70-16,35 1 15</inkml:trace>
  <inkml:trace contextRef="#ctx0" brushRef="#br0" timeOffset="87037.45">6562 14076 0,'0'0'16,"-18"35"-1,18-17-15,0 17 16,71 36-1,-1-54 1,1-17 0,-71-17-1,0-19 1,-53 1 0,0 0 15,36 17-31,-1-17 15,36 0 1,52 17 0,1 0-1,-1 1 1,-52-1 0,-18 36-1,0 17 16,0 0-15,0 0 0,35 18-1,-17-53-15,35 36 16,-18-19 15,0-34-15,1-19-1,-19 1 1,1-18 0,-1 18-1,1 17 1,17 36 0,-17 0-1,0 17 1,-18 0-1,17-35-15,1-18 32,0-34-17,52-19 32,-17 53-31,-35 18-16,17-17 15,18-1 1,-18 0 0,-17-17-1,-18 18-15,0-1 16,-53 18 0,0 53-1,35-18 1,18 0-1,18-17 1,17 0 0,-17-1-16,17 1 15,36 52 17,-18 1-17,-18 0 1,-35-18-1,-18-1 1,-35-34 0,-53-18-1,18-35 1</inkml:trace>
  <inkml:trace contextRef="#ctx0" brushRef="#br0" timeOffset="87162.18">7056 13741 0,'-35'-18'15,"70"36"-15,-70-54 16,35 54 0</inkml:trace>
  <inkml:trace contextRef="#ctx0" brushRef="#br0" timeOffset="88239.95">7056 14905 0,'-18'-18'16,"36"36"-16,-89-18 15,54 35 1,-1 36 0,53-18-1,36-18 1,-53-35-16,34 0 15,-16-35 1,-36-1 0,-18-17-1,-52-70 32,70 70-31,17 35-16,-3950 1 15,8007-1 1,-4003 36 0,-36 17-1,-17 36 1,-1-1 0,1-35-1,0-52 1,35-19-1,-18-34 1,-18-1 0,1 36-1,-18 70 32,0 36-31,53-1-1,0-17 1,-53-35-16,53-18 16,17-71-1,-17-17 1,-53-18 0,18 18-1,-18 0 1,0 53-1,0 70 1,0 53 0,18 18-1,70 88 32,-35-123-31,-36-71-16,19 17 15,-1-34 1</inkml:trace>
  <inkml:trace contextRef="#ctx0" brushRef="#br0" timeOffset="88490.11">7656 14728 0,'70'-17'32,"36"-1"-17,35-17 1,0 0-1,-53 17 1,-70 18-16</inkml:trace>
  <inkml:trace contextRef="#ctx0" brushRef="#br0" timeOffset="100796.08">16704 7302 0,'0'36'172,"0"105"-141,36-53-15,-1 0-1,0 0 1,-17-35 0,-1-35-1,-17-36 1,36-35-1,-1-17 1,18-1 0,-35 1-1,-1 35 1,1 35 0,0 17-1,70 124 16,-35-53 1,-36-70-32,19 35 15,-36-35-15,35 17 16,-35-17 0,17-54-1,-17-52 1,18-18-1,-18 0 1,0 89-16,18-71 16,-18-1-1,0 36 1,0 36 0</inkml:trace>
  <inkml:trace contextRef="#ctx0" brushRef="#br0" timeOffset="101249.38">17674 7479 0,'18'0'63,"53"0"-47,-18-18-1,17 18 1,-17 0-1,-18 0 1,-17 0 0</inkml:trace>
  <inkml:trace contextRef="#ctx0" brushRef="#br0" timeOffset="101452.42">17657 7602 0,'0'0'15,"17"18"1,36-18 0,0 0-1,-17 0-15,17-18 16,17 18-16</inkml:trace>
  <inkml:trace contextRef="#ctx0" brushRef="#br0" timeOffset="102155.34">18750 6826 0,'0'0'0,"-17"0"15,-18-17 17,-1 34-17,-17 1 1,18 17 0,17 36-1,1-1 1,17-52-16,0 88 15,17 17 1,36 18 0,0 18-1,0 17 1,-18 1 0,-17-124-16,-18 88 15,0-53 1,-123-35 31,17-53-32,88 0-15,-52-18 16,52 1-16</inkml:trace>
  <inkml:trace contextRef="#ctx0" brushRef="#br0" timeOffset="104061.28">19068 7056 0,'0'-18'0,"0"36"78,0-1-63,0 1-15,0 105 32,0-52-17,18-54-15,-18 19 16,17-19 0,-17 1-1,-17-36 16,-19 18-15,19 0-16,-19 0 16,-17 36-1,-17-1 1,52 18 0,-17 0-1,35 0 1,0-36-1,18 1 1,-1-18-16,36 0 16,18-18-1,-18-35 1,-18 1 0,-17-1-1,-18 17 1,0 19-1,0 34 17,35 36-17,0 0 1,18 0 0,-35-53-16,35 18 15,-18-1 1</inkml:trace>
  <inkml:trace contextRef="#ctx0" brushRef="#br0" timeOffset="104467.42">19562 7197 0,'0'0'0,"0"-18"15,0 53 17,-35 36-17,35-1 1,0 19 0,17-19-1,36-17 1,-35-35-1,70-18 17,-35-71-17,-18 1 1,-35-19 0,0 1-1,-17 71-15,-19-54 16,36 53-16,-35 1 15</inkml:trace>
  <inkml:trace contextRef="#ctx0" brushRef="#br0" timeOffset="104717.57">19615 7320 0,'0'0'0,"0"35"15,0-17-15,0 17 16,17 54 0,19-1-1,17-18 1,-18-17-1,18-18 1</inkml:trace>
  <inkml:trace contextRef="#ctx0" brushRef="#br0" timeOffset="105264.03">20073 7602 0,'-35'36'16,"35"-19"-16,-18 19 15,-34 52 1,34-53-16,18 36 15,-18 17 1,18-53 0,0-88 15,36-17-15,-19 52-16,1-53 15,17-70 16,0 18 1,-17 140-1,35 54-15,0 0-1,-18-1 1,-17 1-1,-1-18 1</inkml:trace>
  <inkml:trace contextRef="#ctx0" brushRef="#br0" timeOffset="105529.57">19932 7726 0,'36'0'31,"16"0"-16,-34 0-15,35 0 16,0 0 0,-18 0-1,-17 0 1</inkml:trace>
  <inkml:trace contextRef="#ctx0" brushRef="#br0" timeOffset="107091.61">20832 7320 0,'18'0'94,"34"0"-78,-34-18-16,88 18 15,35 0 1,-18 0-1,-17-17 1,-88 17-16,35 0 16,-36 0-1,-17-18 48</inkml:trace>
  <inkml:trace contextRef="#ctx0" brushRef="#br0" timeOffset="107825.78">22366 6773 0,'-17'0'31,"-36"0"-15,0 18 0,0 0-1,35 35 1,1 17 15,17-52-31,0 52 16,17 89-1,36-18 1,0 18 0,-17 35-1,-36 18 1,17-159-16,-17 88 15,0 53 1,-17-106 0,-19-35-1,-17-53 1,-17-36 0,52 36-16,-35-35 15,36 0 1</inkml:trace>
  <inkml:trace contextRef="#ctx0" brushRef="#br0" timeOffset="108528.65">22949 6950 0,'0'0'16,"0"-18"15,0 36-15,0 52-1,0 18 1,17 1 0,1-19-1,-1-17 1,-17-35-16,-17 17 15,-71 0 1,-1 1 0,19-1-1,35 18 1,35 0 0,35-36-1,35-34 16,19-19-15,-19-16 0,-35-19-1,-17 18 1,-18 18 0,0 17-1,0 36 1,0 35-1,0 0 1,35 0 0,-17-36-16,17 18 15,71 1 1,-71-36 0</inkml:trace>
  <inkml:trace contextRef="#ctx0" brushRef="#br0" timeOffset="108950.38">23636 7091 0,'0'0'0,"-35"-18"16,18 36-1,-19 35 1,36 17 0,0 18-1,18 1 1,52-19 0,-52-70-16,53 36 15,34-36 16,-16-53-15,-36-18 0,-18 0-1,-35-17 1,0 71-16,-35-36 16,-54-18-1,19 54 1,52 17-16</inkml:trace>
  <inkml:trace contextRef="#ctx0" brushRef="#br0" timeOffset="109215.93">23531 7232 0,'35'35'16,"-70"-70"-16,123 141 15,-18-36 1,1 19 0,-1-1-1,-17-18 1,-35-52-16,17 17 15,1 0-15</inkml:trace>
  <inkml:trace contextRef="#ctx0" brushRef="#br0" timeOffset="109950.09">24236 7673 0,'-17'0'16,"17"35"-1,0 0 1,0 36-1,0 17 1,0 0 0,0-52-1,0-19-15,0-52 63,-18-124-32,18 124-31,0-36 16,-18-17-1,18 71-15,0-54 16,0 18 0,0 18-1,36 35 16,34 18-15,-52-1 0,-1 18-1,-17 1 1,-17 17 0,-1 35 30,53-18-30,-17 1 0,17-18-1,-35-18 1,-17-17 0,-1-18-16,-53-18 15,-17 1 1,53 17-1</inkml:trace>
  <inkml:trace contextRef="#ctx0" brushRef="#br0" timeOffset="133981.41">18627 8961 0,'0'35'125,"-18"18"-110,1 35 1,17-17 15,0-19 0</inkml:trace>
  <inkml:trace contextRef="#ctx0" brushRef="#br0" timeOffset="134241.6">18662 8714 0,'0'0'0,"-35"0"31,35 17 1,0 36-17,18-35-15</inkml:trace>
  <inkml:trace contextRef="#ctx0" brushRef="#br0" timeOffset="135263.07">18186 6121 0,'-18'-18'31,"-70"0"-16,53 36 1,0 17 15,70 106 1,35-35-17,-52-88-15,17 70 16,-35-70-16,36 70 15,-36-53 1,-36 1 0,-17-36-1</inkml:trace>
  <inkml:trace contextRef="#ctx0" brushRef="#br0" timeOffset="135450.64">17780 6350 0,'0'-18'15,"0"1"1,89 17 0,16 0-1,36 17 1,18 1-1</inkml:trace>
  <inkml:trace contextRef="#ctx0" brushRef="#br0" timeOffset="136466.06">22384 9225 0,'0'18'47,"0"88"-16,0-89-31,0 36 16,0 18-1,0-18 1,0-36-16,0 1 15,0 0 1</inkml:trace>
  <inkml:trace contextRef="#ctx0" brushRef="#br0" timeOffset="136684.6">22402 8961 0,'0'0'0,"-18"-18"15,18 0 1,18 18 15</inkml:trace>
  <inkml:trace contextRef="#ctx0" brushRef="#br0" timeOffset="137637.34">22349 5803 0,'0'0'0,"-18"-17"47,1-1-31,-1 18-16,0 0 15,-17 18 1,17 17 0,18 35-1,71 1 1,17 17 0,-70-70-16,35 35 15,-36 17 1,-17-34-1,-88-19 1,-53-34 15</inkml:trace>
  <inkml:trace contextRef="#ctx0" brushRef="#br0" timeOffset="137871.65">22120 6050 0,'-18'0'16,"36"0"-16,-18 0 16,17 0-16,54 0 15,70 18 1,18-1-1,-124-17-15,88 36 16,-70-19 0</inkml:trace>
  <inkml:trace contextRef="#ctx0" brushRef="#br0" timeOffset="145088.94">14958 11271 0,'0'18'172,"0"0"-156,0-1-16,0 107 15,18-54 1,-1-35-16,-17 18 16,18 0 15,-18-17-16,35-54 1,1-17 15,-1-18-15,-18 35-16,36-52 16,-35 70-1,0 17 1,35 36-1,-36-35 1,36 35 0,35 35-1,-52-35 17,-19-36-17,-17-34 1,0-107-1,0 107-15,0-72 16,0-16 0,-17 16-1,17 37 17,0-1-1</inkml:trace>
  <inkml:trace contextRef="#ctx0" brushRef="#br0" timeOffset="145573.14">15999 11412 0,'0'0'15,"-18"0"1,71 0 46,18 0-46,87 0 0,-69 0-1,-37 0 1,-34 0 0</inkml:trace>
  <inkml:trace contextRef="#ctx0" brushRef="#br0" timeOffset="145870">15999 11553 0,'0'0'16,"17"18"-1,54-18 1,35 0 0,-89 0-16,89 0 15,35-18 1,-88 18 0</inkml:trace>
  <inkml:trace contextRef="#ctx0" brushRef="#br0" timeOffset="146713.84">17234 10866 0,'0'-18'16,"-18"0"15,-17 18-15,-1 18-1,1 17 1,35-17-16,-35 17 15,35-17-15,-18 52 16,18 18 0,0 36-1,0-1 1,35 54 0,1 17-1,-19-141-15,19 141 16,-19-18-1,-17-52 17,-17-36-17,-72-18 1,1-17 0,53-53-16,-18 0 15,0 0 1,53-17-1</inkml:trace>
  <inkml:trace contextRef="#ctx0" brushRef="#br0" timeOffset="147151.01">17198 13053 0,'0'0'0,"-35"0"16,35-18-16,-18 18 15,18 53 1,18 18 0,17 17-1,-17-53-15,70 106 31,-70-123 1,-18-1-17</inkml:trace>
  <inkml:trace contextRef="#ctx0" brushRef="#br0" timeOffset="147322.87">17269 12735 0,'-35'-17'31,"70"34"-31</inkml:trace>
  <inkml:trace contextRef="#ctx0" brushRef="#br0" timeOffset="148600.54">16334 9701 0,'-35'0'31,"-1"0"-16,1 18 1,0-18 0,17 18-16,1-1 15,17 54 1,17-1 0,54 19-1,-18 16 1,17 19-1,-52-89-15,-1 36 16,-17 52 0,-17-52-1,-54-18 1,18-36 0,36-17 15,-1-17-31,0-1 15</inkml:trace>
  <inkml:trace contextRef="#ctx0" brushRef="#br0" timeOffset="148881.6">16105 10283 0,'0'0'16,"-18"0"-1,36 0 1,70 0 0,35 0-1,54 0 1,-124 0 0,123 0-1,-35 0 1,-70-17-1,-54 17 1</inkml:trace>
  <inkml:trace contextRef="#ctx0" brushRef="#br0" timeOffset="158318.15">17498 11307 0,'-18'0'0,"54"35"157,-1 71-126,-35-89-31,0 36 15,0 18 1,0-54-16,0 1 16,0 17-1,0-52 1,18-19 0,-1-17-1,19-17 1,-19 17-1,18 18 1,-17 17 0,0 36-1,-1 35 1,1 0 0,-18-18 15,0 0-16,0-17 1,0-54 0,18-16-1,-1-1 1,-17 35-16,36-35 16,-19 0-1,19 36 1,-1 17-1,0 35 1,0 18 0,-35-36-16,18 19 15,-18 52 1,0-35 0,0 17 15</inkml:trace>
  <inkml:trace contextRef="#ctx0" brushRef="#br0" timeOffset="158958.69">18151 11853 0,'0'-17'16,"-18"34"46,-17 72-46,-18-19-1,35 1 1,1-54-16,17 1 16,0 0-1,35-71 16,18 0-15,-53 35-16,35-52 16,-17 52-16,-1-53 15,-17-17 1,18 53 0,17 70 30,18 36-30,-53-54-16,18 36 16,17 18-1,-17-18 1,-18-18 0,17-17 15,-17-36-16</inkml:trace>
  <inkml:trace contextRef="#ctx0" brushRef="#br0" timeOffset="159239.97">18080 11924 0,'0'0'15,"53"0"17,35 18-17,-52-18-15,17 0 16,-36 0-16,36 0 16</inkml:trace>
  <inkml:trace contextRef="#ctx0" brushRef="#br0" timeOffset="160489.31">19033 11377 0,'0'-18'157,"-18"18"-142,-17 0 32,17 0-31,0 0-1,1 0 1,-18 18 0,17 0-1,0 17 1,-17 0-1,17 18 1,1-18 0,17-17-16,0 17 15,35 1 1,18-19 0,0 1 15,17-18-16,19 0 1,-72 0-16,36 0 16,-35 0-16,17-18 15,-17 18 1,-18-17 0</inkml:trace>
  <inkml:trace contextRef="#ctx0" brushRef="#br0" timeOffset="161895.97">19174 12012 0,'0'-18'47,"0"1"-16,0 34 47,17 36-62,-17-35-16,18 53 15,0-1 1,-1-35 0,-17-17-1,18-18 1,0-35 0,-1 17-1,19-35 1,-1-35-1,-18 0 1,1 17 0,0 36-1,-1 17 1</inkml:trace>
  <inkml:trace contextRef="#ctx0" brushRef="#br0" timeOffset="163677.31">19950 11148 0,'0'-18'0,"-18"18"16,18 18 31,0 52-32,18 19 1,0-19-1,-18-52-15,17 35 16,1-18 0,-18-17-1,0-36 1,-53 18 0,18 0 15,17 0-31,-17 18 15,-1 52 1,19 1 0,17-18-1,17-18 1,19-17 0,-19-1-16,1-17 15,17-35 1,-17 0-1,17-18 1,-35 0 0,0 17-1,0 19-15,0-1 32,0 53-1,0 1-16,18 17 1,-1-18 0,36-17-1,-53-1-15,36-17 16,17 0 0,-1-17-1</inkml:trace>
  <inkml:trace contextRef="#ctx0" brushRef="#br0" timeOffset="163989.71">20197 11236 0,'0'0'16,"35"0"15,18 0-15,-35 0-16,35 0 15,35-18 1,-18 18-1,-34 0 1,-19 0 0</inkml:trace>
  <inkml:trace contextRef="#ctx0" brushRef="#br0" timeOffset="164224.01">20338 11201 0,'0'0'0,"0"17"16,0 1-1,0 0-15,0 35 16,0 17 0,0 18-1,18 0 1,-18-70-16,0 35 15,0-35-15,17 35 16</inkml:trace>
  <inkml:trace contextRef="#ctx0" brushRef="#br0" timeOffset="165083.12">21167 11536 0,'-18'0'93,"36"0"-46,53 0-31,52 0-1,-17 0 1,-36-18 0,-34 18-1,-19 0-15,-17-17 32</inkml:trace>
  <inkml:trace contextRef="#ctx0" brushRef="#br0" timeOffset="166161.12">22296 10954 0,'-18'17'31,"1"-17"79,17 18-95,-18-18-15,0 0 16,18 18-16,-17-1 31,-1 19-15,18-1 0,-18 0 15,18-17-31,-17 17 15,17 36 1,17-18 0,1 17-1,17 1 1,1 17 0,-19-53-16,1 36 15,35 105 1,0-17-1,0 17 1,-18 1 0,0-1-1,-35-123-15,53 300 47,-53-247-31,0-36-1,-70-52 1,-19-36 0,-16-17-1,87 35-15,-53-35 16,54-1 0</inkml:trace>
  <inkml:trace contextRef="#ctx0" brushRef="#br0" timeOffset="167551.26">16334 12788 0,'35'0'63,"36"0"-48,-36 0-15,-17-17 0,70 17 16,35-18-1,-34 0 1,-54 18 0,-53 18 31</inkml:trace>
  <inkml:trace contextRef="#ctx0" brushRef="#br0" timeOffset="167785.55">16616 12771 0,'-17'0'16,"17"35"15,0 35-15,35 19-1,0-1 1,-17-71-16,-18 36 16,35 18-1,-35-36 1,0-17 0</inkml:trace>
  <inkml:trace contextRef="#ctx0" brushRef="#br0" timeOffset="168878.99">15628 9331 0,'-17'0'46,"34"0"1,54 0-31,88-18 0,-36 1 15,-52-1-16,-36 18 1</inkml:trace>
  <inkml:trace contextRef="#ctx0" brushRef="#br0" timeOffset="169160.37">15928 9313 0,'-17'18'31,"17"88"-15,0 0 15,0 17-16,0-105-15,0 52 16,17 18 0,1-35-1,-18-35 1,35-18 0</inkml:trace>
  <inkml:trace contextRef="#ctx0" brushRef="#br0" timeOffset="170613.47">21643 13406 0,'36'0'94,"-1"0"-78,106 0-1,-53-18 1,71 0 31,-141 18-32</inkml:trace>
  <inkml:trace contextRef="#ctx0" brushRef="#br0" timeOffset="170863.4">21890 13441 0,'0'0'16,"0"17"0,0 19-1,0 34 1,0-52 0,0 35-16,18 35 31,-18-17-16,0-18 1,0-36-16</inkml:trace>
  <inkml:trace contextRef="#ctx0" brushRef="#br0" timeOffset="171176.04">22278 13935 0,'-17'0'16,"-1"0"15,18 35-16,0-17-15,0 35 16,18 35 0,-18 0-1,17-53 1,-17 1 0,0-19-1</inkml:trace>
  <inkml:trace contextRef="#ctx0" brushRef="#br0" timeOffset="171363.47">22314 13758 0,'-18'-35'15,"0"35"-15,18-18 16</inkml:trace>
  <inkml:trace contextRef="#ctx0" brushRef="#br0" timeOffset="172269.57">21731 10160 0,'0'0'0,"-35"-18"31,18 1-15,17-1 30,105 18-30,-16 18 0,-1-18-1,-18 17 1</inkml:trace>
  <inkml:trace contextRef="#ctx0" brushRef="#br0" timeOffset="172488.5">21908 10107 0,'-18'0'15,"36"0"-15,-36 18 16,18 35 0,0 17-1,0 18 1,0 1-1,0-1 1,0-35 0</inkml:trace>
  <inkml:trace contextRef="#ctx0" brushRef="#br0" timeOffset="172769.41">22208 10301 0,'-18'0'0,"36"0"0,-54-18 16,19 18-16,17 18 16,0 53-1,0-54-15,17 54 16,1-36-16,17 36 15,-17 35 1,-18-54 0,-35-16-1,-1-36 1</inkml:trace>
  <inkml:trace contextRef="#ctx0" brushRef="#br0" timeOffset="172941.24">21996 10548 0,'-18'-18'16,"36"36"-16,-36-53 15,36 35 1,53 17 0,34 1-1,1 0 1</inkml:trace>
  <inkml:trace contextRef="#ctx0" brushRef="#br0" timeOffset="174081.5">22613 11695 0,'0'-18'31,"0"36"16,0 35-31,0-36-16,0 54 15,0-1 1,0-17 0,0-18-1,0-70 16,18-35-15,17 17 0,1 0-1,-36 35 1,17 1-16,-17-1 16,71 53 15,-54 36-16,-17-18 1,18-18 0,-18-17-1,0-54 1,18 1 0,-1 17-16,19-52 15,-1-1 1,0 18-1,18 36 1,-35 17-16,17 0 16,-17 0-16,-1 17 15,1 54 1,-18 88 31,-18-71-32</inkml:trace>
  <inkml:trace contextRef="#ctx0" brushRef="#br0" timeOffset="174800.31">23160 12047 0,'0'0'16,"0"36"-1,0-19 1,0 124 0,0-52 15,18-72-31,-18 54 15,0-36 1,0-17 0,0-36-1,0 0 1,0-17 0,0 17-16,0-34 15,0-19 1,0 0-1,0 1 1,0 17 0,0 18-1,17 17-15,1-17 16,0 0 0,-1 17 15,1 0-16,-18 36 1,18 0 0,-18-1-16,0 36 15,-18 35 1,18-17 0,53-1-1,-53-52-15,53 17 16,-53-17-16,18 17 15,-18 0 1,-36-17 0,1-18-1,0-18 1,-1 18 0,36-17-1</inkml:trace>
  <inkml:trace contextRef="#ctx0" brushRef="#br0" timeOffset="175237.69">23866 11571 0,'0'-18'31,"-18"1"-15,-17-1-1,-36 36 1,1 35 0,52-36-16,-35 72 15,-17-1 1,70 0 0,0 0-1,70-35 1,18-18-1,-52-35-15,69 18 16,-52-18 0</inkml:trace>
  <inkml:trace contextRef="#ctx0" brushRef="#br0" timeOffset="175487.69">24007 11871 0,'0'0'16,"0"18"-1,-18-18-15,18 53 16,-17 17 0,17-35-16,0 36 15,-18 52 1,18-17-1,0-35 1,0-54-16</inkml:trace>
  <inkml:trace contextRef="#ctx0" brushRef="#br0" timeOffset="175737.62">23972 12012 0,'0'-88'32,"0"176"-32,52-194 15,19 124 1,-18 35 0,-35 0-1,-36 0 1,0-36-16,-52 19 15,-36-19 1,53-17 0</inkml:trace>
  <inkml:trace contextRef="#ctx0" brushRef="#br0" timeOffset="176393.81">24571 11501 0,'0'17'47,"18"124"-31,-53 53 31,-18-105-32,-35-19 1,17-17 0,71-35-16,-18 35 15,18-36 1,36-17 0,34-17-1,18-36 1,-35 0-1,-35 35-15,0-35 16,-18 18 0,0 17-1,0 54 1,0 16 0,0 1 15,0-35-31,35 17 15,35 1 1,19-19 0,-19-34-1,-35 17-15</inkml:trace>
  <inkml:trace contextRef="#ctx0" brushRef="#br0" timeOffset="176628.11">24942 11606 0,'-18'-17'15,"36"34"-15,-18-34 16,17-1 0,124 18 15,-70 0-16,0 0 1,-54 0-16,1 0 16,-1 0-16</inkml:trace>
  <inkml:trace contextRef="#ctx0" brushRef="#br0" timeOffset="176784.31">25136 11518 0,'-18'-17'16,"18"34"-16,18-17 0,-71 18 15,53-1-15,-53 160 32,53-36-17,0 0 1,0-106 0</inkml:trace>
  <inkml:trace contextRef="#ctx0" brushRef="#br0" timeOffset="178690.09">16987 15505 0,'0'-18'0,"35"18"31,-17 18-15,-1-1-16,1 19 15,-18 105 1,0-36 0,0-16-1,17-54 1,19-35-1,-19-18-15,36-35 16,-17-35 0,-1 18-1,-35 17 1,0 35 0,-18 36 15,1-18-31,17 70 15,0 54 1,52-36 0,37-18-1,16-52 1,-16-36 0,-72 1-16,19-36 15,-19-35 1,-70 35-1,-17 35 1,17 36 0,53 17-1,17-35 1,36 18-16,71-36 31,-36-35-15,-17-17-1,-54-36 1,-17 0 0,0 71-16,-35-54 15,0-34 1,17 88 0,18 52-1,0 72 1,35 69-1,-17-122-15,0 105 16,17 53 0,-35-106-1,35-141 17,0-35-1,-17 53-31,17-36 15,36-17 1,-36 88 0,0 17-1,1 54 1,-1 0 0,-17-54-16,17 36 15,18-18 1</inkml:trace>
  <inkml:trace contextRef="#ctx0" brushRef="#br0" timeOffset="179174.3">18539 15663 0,'-35'-35'32,"70"70"-32,-141-88 15,88 53-15,-35 18 16,18 35-1,35-18 1,18-17 0,-1-18-16,19 18 15,17 17 1,0 0 0,-1-35-1,-34 0-15,35-35 16,18-36-1,-1-52 1,-52 17 0,-18 0-1,-18 36 1,18 34 0,0 54 15,0 70-16,0-53-15,18 89 16,17-1 0,18-34-1,-18-37 1,0-34 0,-17-18-16</inkml:trace>
  <inkml:trace contextRef="#ctx0" brushRef="#br0" timeOffset="179346.12">18680 15522 0,'0'0'0,"-18"0"0,-35-17 31,106 17-15,71 0-1,-1 0-15</inkml:trace>
  <inkml:trace contextRef="#ctx0" brushRef="#br0" timeOffset="179814.72">19615 15522 0,'0'0'15,"-35"-17"1,-1 17-1,-34 35 1,52 53 0,18 0-1,53-17 1,0-36 0,-35-35-16,34-18 15,37-52 1,-19 35-1,18 17 1,1 36 0,-19 35-1,-70-36 1,0 36-16,-35 18 31,0-71-31</inkml:trace>
  <inkml:trace contextRef="#ctx0" brushRef="#br0" timeOffset="179955.3">19474 15434 0,'0'-71'16,"0"142"-16,17-194 15,1 123-15,53-18 16,-36 18-16</inkml:trace>
  <inkml:trace contextRef="#ctx0" brushRef="#br0" timeOffset="180330.59">20797 15134 0,'-71'-17'15,"142"34"-15,-160-52 16,107 35-1,53 18 1,70-18 0,35-18-1,-123 18 1,247 0 15,-247 0-15</inkml:trace>
  <inkml:trace contextRef="#ctx0" brushRef="#br0" timeOffset="180580.37">21114 15028 0,'-35'-17'15,"70"34"-15,-70-17 16,35 53-1,0 53 1,17-71-16,-17 124 16,18 18-1,0-19 1,17-52 0,0-35 15,-17-54-31</inkml:trace>
  <inkml:trace contextRef="#ctx0" brushRef="#br0" timeOffset="180924.31">21925 15610 0,'-52'-35'16,"34"18"-16,88 69 0,-193-140 15,105 88 1,-87 36 15,105 87-15,52 36-1,1-1 1,-17-16 0,-19-37-1,-17-69-15,-17 17 16,-54-18 0,18-53-1</inkml:trace>
  <inkml:trace contextRef="#ctx0" brushRef="#br0" timeOffset="181111.68">21502 15963 0,'0'0'0,"0"-17"16,88 17 15,18 17-16,-71-17-15,89 18 16,-1-1 0</inkml:trace>
  <inkml:trace contextRef="#ctx0" brushRef="#br0" timeOffset="181393.07">22472 15558 0,'-17'0'31,"34"0"-31,1 0 31,70 0-15,36 0 0,-19 17-1,-87-17-15,35 0 16</inkml:trace>
  <inkml:trace contextRef="#ctx0" brushRef="#br0" timeOffset="181564.81">22525 15734 0,'-17'18'0,"34"-36"0,-52 53 15,88-17 1,35-18 0,53 17-1</inkml:trace>
  <inkml:trace contextRef="#ctx0" brushRef="#br0" timeOffset="181924.16">23301 15169 0,'-17'-35'15,"34"70"-15,-34-123 16,70 53 15,17 53-15,18 17-1,-17 71 1,-53 52 0,-36-16-1,18-107-15,-35 124 16,35-54 0,17-34-1</inkml:trace>
  <inkml:trace contextRef="#ctx0" brushRef="#br0" timeOffset="182080.34">23883 16175 0,'0'0'16,"0"17"1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4:48:20.3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39 7532 0,'-18'0'15,"-17"17"1,-1 1 15,19-18-15,17-18 15,0 1-15,0-1-1,53-70 1,35 17-1,18-17 1,17-18 0,18 1 15,-105 69-31,52-17 16,18-35-1,-36 35 1,-70 18-1,-70 35 17,-36 35-17,88-17-15,-35 0 16,53-1 0,53-17-1,35 0 1,-70-17-16,52 17 15,-52 0 1,35 17 15,-53 1-15,-35 17 0,-1 18-1,19-35-15,17 17 16</inkml:trace>
  <inkml:trace contextRef="#ctx0" brushRef="#br0" timeOffset="2217.92">7797 6491 0,'0'-18'47,"0"1"16,0-1-32,0 1-16,0-1 48,17 36 31,19-1-79,-1 18 1,0 18 0,0 18-1,-17-18 1,-18-35-16,18 17 15,-18-18-15,17 19 16,1-54 15,35-17-15,-18-18 0,1 0-1,-36 35-15,0-52 16,0 34-1,0 19 32,0 52-31,0 18 0,17 18-1,18-18 1,1-18-1,-1-35 1,18-35 0,-35 35-16,17-53 15,0-18 1,-35 36 0,0-1-1,0 54 16,0 35-15,18 0 15,35-18-15,-18-35 0,18-17-1,0-19 1,0-17-1,-53 36-15,0-19 16,0-16 0,0 34-1,0 36 17,0 34-17,0-34-15,0 17 16,53 18-1,-18-35 1,0-18 15,0-18-15,1-35 0,-19 36-16,1-54 15,0-35 1,-18 18-1,0 18 1,0 34 0,0 54 15,0 35-15,0 35-1,0 0 1,35-17-1,18-18 1,-53-36 0,35 1-1,36-36 1,-18-35 0,17-35-1,-52 0 1,-1-18-1,-17 89-15,0-72 16,-17 54 0,-19 35-1,1 18 1,0 52 0,17 19-1,18-54-15,0 71 16,53-18-1,35 0 17,-35-88-1,-35 0-31,0 0 0</inkml:trace>
  <inkml:trace contextRef="#ctx0" brushRef="#br0" timeOffset="2389.73">8520 6156 0,'-18'0'16,"36"0"-16</inkml:trace>
  <inkml:trace contextRef="#ctx0" brushRef="#br0" timeOffset="3311.34">10249 6209 0,'-18'0'0,"36"0"0,-36 18 31,36 34-16,-1 1 1,18 0 0,-17-35-16,0 17 15,-1-35-15,-17 18 16,-17-1 0,-54 1-1,-35 17 1,53 18-1,18-17 1,35-19 0,0 1-1,35 0 1,18-36 0,18 0-1,-36-17 1,-17 0-1,-18 17 1,0 36 15,0 17-15,35 0 0,18-17-1,0-36 1,17-17-1,-17-71 32,-53 71-31,0 17-16,-17 18 16,-1 35 15,18 18-16,0-17 1,53-1 0,18-17-1</inkml:trace>
  <inkml:trace contextRef="#ctx0" brushRef="#br0" timeOffset="3982.97">10919 6368 0,'-18'0'16,"36"0"-16,-89-18 16,54 18-16,-1 18 15,0-1 1,1 36-1,17 0 1,0-35-16,35 35 16,0 0-1,1-36 1,16 1 0,-16-36-1,17-17 1,-36 17-16,19-35 15,-19 18 17,1 0-17,-18 17 1,0 36 0,17 17-1,1 18 1,17-18-1,1-17 1,17-18 0,-36-18-16,36 1 15,-18-19 1,-17-17 0,-18 18-1,-18 18 1,-17 34-1,0 1 17,35-1-32,0 19 15,0 17 1,53-18 0,17-35-16</inkml:trace>
  <inkml:trace contextRef="#ctx0" brushRef="#br0" timeOffset="4873.35">11571 6438 0,'-17'35'16,"34"-70"-16,-52 123 15,35-70-15,-17 17 16,17 1 0,35-36-1,0 0 1,-17-18-16,17-17 16,-17-1-1,-18 1 1,0 17-1,0 36 32,0 17-31,17 1 0,19-19-1,-1-34 1,18-19-1,-18 1 1,-17-18 0,-1 36-1,1 17 1,0 35 0,-18 35-1,0-17 1,0-17 15,17-36 0,1-18-31,17 0 16,-17 1-16,17-19 16,-17 36-16,17-53 15,-17-17 1,-18 35-1,-36 35 1,-34 35 0,35 35-1,35-52-15,-18 17 16,18 36 0,70-36-1,-34-35 1</inkml:trace>
  <inkml:trace contextRef="#ctx0" brushRef="#br0" timeOffset="5639.02">12630 6473 0,'53'0'47,"70"0"-32,71-17 1,-88-1 0,-35 18-1,-71-17 1</inkml:trace>
  <inkml:trace contextRef="#ctx0" brushRef="#br0" timeOffset="6435.69">13335 6315 0,'0'-18'31,"53"18"-16,35 71 32,-70 17-31,-18-53-16,0 36 16,0-1-1,18-34 1,-1-36-1,1 0-15,17-18 16,36-70 0,-36 17-1,-17 1 1,-1 17 0,-17 35-1,0 36 1,0 52 15,53-17-31,18-18 31,-54-35-31,36-17 16,-35 17-16,35-18 16,-35 0-16,35-17 15,-18-35 1,-35-1-1,-53 18 1,-18 36 0,18 52-1,36-35-15,-1 53 16,18 17 0,18 1-1,35-36 1,35-17-1,18-1 17,-71-17-32,0 0 0</inkml:trace>
  <inkml:trace contextRef="#ctx0" brushRef="#br0" timeOffset="6935.48">13000 6967 0,'18'0'47,"70"-17"-31,18 17-1,0 0 1,88-36 31,-159 36-47</inkml:trace>
  <inkml:trace contextRef="#ctx0" brushRef="#br0" timeOffset="7169.78">13018 7038 0,'17'0'15,"72"18"1,17-36 0,-1 18-1,-16-18 1,-72 18-1,1-17-15</inkml:trace>
  <inkml:trace contextRef="#ctx0" brushRef="#br0" timeOffset="138245.34">1006 14129 0,'0'-18'110,"0"0"-79,0 1-15,53-18-1,-36 35 1,19 0-1,-1 17 17,-18 1-32,1 17 15,0-17-15,-1 17 16,19 53 0,-19-35-1,-17-18 1,0-17-1,0-36 1,0 1 0,0-36-1,0 0 1,0 0 0,18 18-1,0 35 1,-1 0-1,1 0-15,35 53 32,-18-18-17,-35 0 1,0-17 0,0-36-1,0 1 1,35-72-1,-17 19 1,17-1 0,1 36-1,-1 0 1,0 35 0,18 17-1,-18 36 1,1 18-1,-19-1 17,-17-17-17,0-35-15,0 17 16,36 18 0</inkml:trace>
  <inkml:trace contextRef="#ctx0" brushRef="#br0" timeOffset="138760.81">2205 14252 0,'-53'36'32,"106"-72"-32,-123 142 15,70-88-15,0 52 16,0 1 0,0-18-1,0-18 1,0-70 15,0-36-15,0-17-1,0 0 1,0 70-16,0-35 16,0 18-1,17 88 16,19 17 1,-19-52-32,18 35 15,1 0 1,-36-35-16,17-1 16,1 1-1,0-18-15</inkml:trace>
  <inkml:trace contextRef="#ctx0" brushRef="#br0" timeOffset="138964.09">2064 14393 0,'18'0'16,"88"-17"-1,17-19 17,-35 36-17</inkml:trace>
  <inkml:trace contextRef="#ctx0" brushRef="#br0" timeOffset="139323.12">988 15169 0,'-53'18'16,"106"-36"-16,0 1 47,123-18-31,142-54-1,-53 19 1,-19-1-1,-52 18 1,-158 53-16,52-17 16,-53 17-16</inkml:trace>
  <inkml:trace contextRef="#ctx0" brushRef="#br0" timeOffset="140197.84">1729 15452 0,'-18'-18'16,"36"36"-16,-36-54 31,36 36 0,17 53-15,1 36 0,-19 16-1,1-16 1,-18-37-1,0-87 17,0-53-17,0 0 1,35 0 0,-17 17-1,17 53 1,-17 18-1,-1 18 1,-17 0-16,36 52 16,-1 1-1,-18-36 1,-17-17 0,18-36-1,0-52 1,-1 34-16,1-34 15,53-54 1,-19 36 0,1 53-1,-17 35 1,17 70 0,-53-52-16,88 194 31,-53-89 0,-35-105-31,35 70 16,-17-18-1</inkml:trace>
  <inkml:trace contextRef="#ctx0" brushRef="#br0" timeOffset="140525.84">2787 15452 0,'0'17'16,"0"-34"-16,18 158 31,-18-124-31,18 19 0,17 52 16,0 35-1,0 1 1,1-36 0,-19-53-1,1-17 1,-18 0-16</inkml:trace>
  <inkml:trace contextRef="#ctx0" brushRef="#br0" timeOffset="140838.31">2752 15558 0,'-35'-36'16,"35"19"-16,35 70 0,-70-142 15,35 72-15,35-19 16,53 1 0,18 17-1,-35 18 1,-54 71-1,-34 35 1,-1-88-16,-53 52 16,54-52-16,-71 17 15,35-17 1</inkml:trace>
  <inkml:trace contextRef="#ctx0" brushRef="#br0" timeOffset="141431.81">3105 14340 0,'-18'0'16,"-17"36"0,-18 70-1,0 17 1,0-17 0,18 17-1,17-52 1,1-54-1,17 19 1</inkml:trace>
  <inkml:trace contextRef="#ctx0" brushRef="#br0" timeOffset="141681.74">2717 14570 0,'35'17'31,"-17"-17"-31,-71-17 0,229 87 16,-141-52-16,89 0 16,70 34-1,0-16 32,-176-36-47</inkml:trace>
  <inkml:trace contextRef="#ctx0" brushRef="#br0" timeOffset="-147570.94">2346 13776 0,'0'0'0,"18"-18"15,0 18 1,-1-17 0,-70 34-1,18-17 17,17 0-32,1976-776 2453</inkml:trace>
  <inkml:trace contextRef="#ctx0" brushRef="#br0" timeOffset="-142900.8199">4340 13159 0,'0'0'0,"-18"0"78,0 0-62,-52 0 15,17 17-15,35-17-16,-35 18 15,36-18-15,-54 18 16,-35 17 0,36-18-1,52 1 1,18 0 62,-18 52-62,18-52-1,0 0-15,0 52 16,0 54 0,0-89-16,0 71 15,36 88 1,-19-36-1,19 19 1,-19-1 0,1-17-1,-18-124-15,35 71 16,-35-71-16,18 71 16,-1 35-1,1-52 1,-18-19-1,18-35 1,-1-35 78,36 0-79,-35 0-15,52 0 16,-52 0-16,123-17 16,18-19-1,17 19 1,-35-18 0,-52 17-1,-54 18 1,-35-18-16,-18 18 78,1 0-78</inkml:trace>
  <inkml:trace contextRef="#ctx0" brushRef="#br0" timeOffset="-140229.22">4392 13952 0,'0'18'16,"0"-36"15,18 1 16,35-54-31,-18 1-1,1-19 1,-1 1-1,-35-35 1,0 105-16,0-70 16,-35-36-1,17 72 1,-17 16 0,17 19-1,0 17 1,18 17-16,-17 1 15,-19 52 1,36 36 0,0 18 15,0-89-31,0 53 16,0-70-16,18 70 15,-18-70-15,18 52 16,35 18-1,0-35 1,-1-17 0,1-19-1,0 1 1,-35-18-16,17 0 16,36 0-1,-1-18 1,-17 18-1</inkml:trace>
  <inkml:trace contextRef="#ctx0" brushRef="#br0" timeOffset="-139557.37">4974 13899 0,'0'-17'31,"0"34"-31,18-34 15,0 17-15,17 0 16,18 53 0,35 123 31,-70-105-32,-1-71-15,-17 35 16,0-17-1,0-36 1,0 0 0,0-52-1,0-1 1,0 54-16,36-36 16,17-36-1,-18 54 1,0 18-1,0 52 1,18 18 0,-53-36-1,36 54 1,-1 70 0,0-53-1,-17-17 1,17-36-1,18-17 1,-35-18-16,17 0 16,-17-18-16</inkml:trace>
  <inkml:trace contextRef="#ctx0" brushRef="#br0" timeOffset="-126698.1">5645 13247 0,'-18'0'0,"1"17"32,-1 1-17,71 0 79,53-36-63,-89 18-31,54 0 16,70-18-1,-53 1 1,0-1 0,-35 1-1,-18 17 1</inkml:trace>
  <inkml:trace contextRef="#ctx0" brushRef="#br0" timeOffset="-126152.29">5980 13300 0,'0'0'15,"0"17"32,0 36-31,0-35 0,0 35-16,18-18 0,-1 71 31,1 17-16,35 124 17,-36-70-1,1-142-15,-18-53 46,0 1-46,0-1-1,0 0-15</inkml:trace>
  <inkml:trace contextRef="#ctx0" brushRef="#br0" timeOffset="-124612.42">6562 13864 0,'0'-17'0,"-18"17"63,1 0-32,-19 17-15,-34 54-1,70-1 17,0-52-32,0 52 15,70 19 1,-17-1-1,-17-18 1,-36 19 0,-18-36-1,0-53-15,-35 35 16,18-18 0,0-17-1,35-17 1</inkml:trace>
  <inkml:trace contextRef="#ctx0" brushRef="#br0" timeOffset="-124206.1">6227 14252 0,'0'0'16,"70"0"0,-52 0-1,35-17-15,18 17 32,-36 0-32,18 0 15,35-18 1,-35 18-1,-36-18 1,1 18-16</inkml:trace>
  <inkml:trace contextRef="#ctx0" brushRef="#br0" timeOffset="-123862.68">7179 14041 0,'0'17'15,"53"-17"16,71-17-15,-18 17 0,17-18-1,-52 0 1,-36 18 0,-17 0-16,-18-17 15</inkml:trace>
  <inkml:trace contextRef="#ctx0" brushRef="#br0" timeOffset="-123003.28">8132 14023 0,'0'0'15,"0"-18"1,0-17-1,35-18 1,0-35 0,-17-18-1,-18 88 1,0-70 0,-35-35-1,-18 35 1,18 35-1,17 35 1,0 18 0,18 18-16,0 17 15,0-17-15,0 70 16,36 18 0,17 17-1,-1 1 1,19-19-1,-18-16 1,-35-72-16,105 107 31,-70-107 1,-35-17-32</inkml:trace>
  <inkml:trace contextRef="#ctx0" brushRef="#br0" timeOffset="-122550.3">8626 13988 0,'0'0'15,"0"35"16,35 18-15,0 35 0,-17-35-1,-18-35 1,0-1 0,0 1-16,0-36 31,0-35-16,0 0 1,35-17 0,-17 52-16,-1-17 15,1 35-15,17-18 16,36 18 0,-18 36-1,0 34 1,-18 1-1,-17-18 1,-18-36-16,17 19 16,19-19-1</inkml:trace>
  <inkml:trace contextRef="#ctx0" brushRef="#br0" timeOffset="-122097.32">9561 13652 0,'0'-17'15,"-36"17"17,-17 53-17,1 35 1,-1 18-1,17 0 1,36 35 0,0-106-16,0 71 15,0-71-15,36 36 16,69 17 0,1-53-1,18-17 1,-89-18-16</inkml:trace>
  <inkml:trace contextRef="#ctx0" brushRef="#br0" timeOffset="-121784.92">9949 13811 0,'0'-17'16,"0"52"15,0 18-15,0-36-16,17 72 15,1 34 1,0-35 0,-18-17-1,17-71 1</inkml:trace>
  <inkml:trace contextRef="#ctx0" brushRef="#br0" timeOffset="-121441.28">10196 13899 0,'-36'36'32,"36"34"-17,0 1 1,71-18-1,-53-36-15,52-17 16,-52 0-16,88-70 31,-106-1 1,0 18-17,-71 0 1,53 36-16,-35-1 15,36 18-15,-18 0 16</inkml:trace>
  <inkml:trace contextRef="#ctx0" brushRef="#br0" timeOffset="-121066.4">10831 13776 0,'0'35'32,"-36"1"-17,19-19-15,17 54 16,0 17-1,70-18 1,18-34 0,-70-36-16,53 0 15,-54-18-15,19-17 16,-1-36 0,-35 1-1,-53-1 1,-18 36-1,1 35 1,52 0 0</inkml:trace>
  <inkml:trace contextRef="#ctx0" brushRef="#br0" timeOffset="-120722.75">11466 13811 0,'0'0'16,"-36"18"0,36 0-16,-17 17 15,17 53 1,0-70-16,53 70 15,17-53 1,-17-35 0,0-35-1,-35-18 17,-18 0-17,0 35-15,-53-35 16,0 18-1</inkml:trace>
  <inkml:trace contextRef="#ctx0" brushRef="#br0" timeOffset="-120378.79">11642 13652 0,'0'-17'16,"53"-1"0,17 18-1,36 53 1,0 35-1,-88-70-15,52 70 16,-17 53 0,-53-17-1,-70-18 1,52-89-16,-35 54 16,36-54-16</inkml:trace>
  <inkml:trace contextRef="#ctx0" brushRef="#br0" timeOffset="-119691.49">12206 13458 0,'18'0'31,"53"0"-15,-54 0-16,54 0 15,-54 0-15,36 0 16,18 0 0,-18 18-1,17 53 1,1 34 0,0 37-1,-54-89-15,18 105 16,54 177-1,-19-88 1,1-53 0,35 18 31,-89-194-32,-17-1-15,-35-17 16,-124 0-1,-17 0 1,123 0-16</inkml:trace>
  <inkml:trace contextRef="#ctx0" brushRef="#br0" timeOffset="-118113.57">4974 16598 0,'71'0'46,"35"0"-30,17-35 0,1 17-1,-89 18-15,18-17 16,-35 17-16,17 0 16,-17 0-1,-36 0 1</inkml:trace>
  <inkml:trace contextRef="#ctx0" brushRef="#br0" timeOffset="-117832.43">5098 16704 0,'-35'35'15,"70"-70"1,-70 88-16,70-53 15,53 0 1,-70 0-16,70 0 16,88-35-1,-34-1 1,-54 1 0,-35 17-1,-36 18 1</inkml:trace>
  <inkml:trace contextRef="#ctx0" brushRef="#br0" timeOffset="-114301.32">6774 15928 0,'0'0'0,"0"-18"47,-18 1-31,-17-1-1,-1 18 1,-16 35-1,-19 18 1,53-35-16,-35 35 16,36-18-16,-18 36 15,35-1 1,0 1 0,52-18-1,-34-53-15,35 17 16,-35-17-16,35 0 15,70 0 1,-52-17 0,-18-1-1</inkml:trace>
  <inkml:trace contextRef="#ctx0" brushRef="#br0" timeOffset="-114004.48">7003 16245 0,'0'0'0,"-18"0"16,1 0-1,17 36 1,17 34-1,19 18 1,-36-52-16,35 34 16,-35-52-1,18 35 1,-18-36-16,0 1 0,17 17 0</inkml:trace>
  <inkml:trace contextRef="#ctx0" brushRef="#br0" timeOffset="-113723.4">6968 16281 0,'0'-53'15,"0"106"-15,0-159 16,0 88-16,35 18 15,36 0 1,-19 18 0,-34 35-1,-36 17 1,-52-17 15,35-35-31,-18 0 16,-18-1-1</inkml:trace>
  <inkml:trace contextRef="#ctx0" brushRef="#br0" timeOffset="-113379.76">6244 16933 0,'0'0'0,"18"0"15,53-17 1,87-1-1,-122 18-15,105-18 16,-88 18-16,88-35 16,-88 35-16,106-35 15,-54 17 1,-52 18 0</inkml:trace>
  <inkml:trace contextRef="#ctx0" brushRef="#br0" timeOffset="-112989.03">6844 17180 0,'-70'18'15,"140"-36"-15,-211 71 16,123-53-16,-34 35 16,16 36-1,36-18 1,18 17-1,17 1 1,36 0 0,-54-54-1,54 1 1,-36-18-16,53 18 16,1-18-1,-1 0 1</inkml:trace>
  <inkml:trace contextRef="#ctx0" brushRef="#br0" timeOffset="-112630">7320 17410 0,'-17'-18'16,"34"36"-16,-52-36 15,53 124 17,17-18-17,-17-70 1,-18 52 0,17-17-1,1 0 1,17-88 15,18-36-15,0-17-1,18-18 1,-54 88-16,36-34 16,-53 34-16,0 0 0</inkml:trace>
  <inkml:trace contextRef="#ctx0" brushRef="#br0" timeOffset="-109364.16">8167 15787 0,'-17'0'31,"-19"0"0,19 0-31,-19 0 16,19 0-16,-19 17 15,-69 1 1,34 0 0,18-1-1,35-17 1,18 36 46,18 17-46,0-36-16,35 160 16,0-19-1,-53-105 1,17 265 15,-17-212-15,0-53-1,0-18 1,18-18 0,35 1-1,-36-18-15,89 0 16,18 0 0,-1-18-1,-52 1 1</inkml:trace>
  <inkml:trace contextRef="#ctx0" brushRef="#br0" timeOffset="-108676.33">8520 16492 0,'-18'0'16,"36"0"-16,-53 18 15,35-36 1,17 1 15,1-54-15,17 1-1,-17-36 1,-18-18 0,0 89-16,0-53 15,-18-53 1,-17 70 0,0 36-1,17 17 1,0 36-1,18 0-15,0 34 16,18 54 0,70 141 15,-35-141 0,0-18-15,0-17-1,0-18 1,0-36 0,0 1-1</inkml:trace>
  <inkml:trace contextRef="#ctx0" brushRef="#br0" timeOffset="-108145.27">8961 16316 0,'0'0'15,"0"18"1,35 17-1,18 18 1,-35 35 0,-1-17-1,1-54-15,-18 1 16,0-36 31,-18-70-32,18 70-15,0-35 16,53-17 0,0 35-1,0 35 17,0 17-17,-18 36 1,-17-35-16,17 17 15,1 36 1,16-36 0,-16-35-1,17 0 1,0 0 0</inkml:trace>
  <inkml:trace contextRef="#ctx0" brushRef="#br0" timeOffset="-104864.18">9684 15804 0,'-18'0'47,"1"0"0,70 0 47,0 0-79,-36 0-15,71 0 16,18-17-1,-18-1 1,-17 18 0,-71-17-1,0 34 32</inkml:trace>
  <inkml:trace contextRef="#ctx0" brushRef="#br0" timeOffset="-104489.39">9843 15804 0,'0'0'31,"0"18"-15,0 35-1,35 53 1,-35-89-16,35 72 16,-35-54-16,36 53 15,-19-70-15,19 52 16,-19 19-1,1-37 1,-18-34 0,0-36 46</inkml:trace>
  <inkml:trace contextRef="#ctx0" brushRef="#br0" timeOffset="-103598.7899">10372 16263 0,'-18'-18'31,"-17"18"-15,17 18-1,1 17 17,17 18-17,35 18 1,-35-54-16,53 54 15,-35-53-15,35 35 16,-1-1 0,-52-16-1,-35-1 1,-18-17 0,-17-1-1,52-17-15,-17-17 16,17 17-16</inkml:trace>
  <inkml:trace contextRef="#ctx0" brushRef="#br0" timeOffset="-103411.35">10266 16545 0,'18'0'46,"35"-17"-30,-36 17-16,72-18 16,87-17-1,-53 17 1</inkml:trace>
  <inkml:trace contextRef="#ctx0" brushRef="#br0" timeOffset="-96600.61">11113 16087 0,'0'-18'31,"0"36"48,53-18-48,88-18-16,-18 0 1,18 18 0,-17-17-1,-54 17 1,-52 0-16</inkml:trace>
  <inkml:trace contextRef="#ctx0" brushRef="#br0" timeOffset="-92162.4">12083 16245 0,'0'0'0,"18"18"78,-1-18-46,1 0-17,17-35 1,-17-18 15,-1 0-15,-17-35-1,0-18 1,0-18 0,0 107-16,0-71 15,-17 70-15,-1-35 16,1 18 0,17 52 30,0 54-30,0-36-16,0 71 16,0 18-1,35 122 32,-18-157-31,1-72-16,0 36 15,35 0 1,0-35 0,-1-1-1,-16-17 1</inkml:trace>
  <inkml:trace contextRef="#ctx0" brushRef="#br0" timeOffset="-91678.4">12594 16228 0,'0'0'0,"0"35"46,53 18-30,-53-35-16,36 17 16,-36-17-16,17 17 15,1-18 1,-18-34 15,0-36-15,0 18-1,35-1 1,-17 19-16,70 17 31,-35 35 1,-18 18-17,1 0 1,-36-36-16,17 36 15,18 0 1,1-35 0,-19-18-16</inkml:trace>
  <inkml:trace contextRef="#ctx0" brushRef="#br0" timeOffset="-91241.07">13476 15804 0,'0'0'0,"-35"18"15,18-18-15,-19 35 16,-17 54 0,36 16-1,17 19 1,0 17-1,53 0 1,-53-123-16,53 70 16,35-18-1,0-34 1,-18-54 15,-34 18-31</inkml:trace>
  <inkml:trace contextRef="#ctx0" brushRef="#br0" timeOffset="-90397.55">13600 16016 0,'0'-18'31,"0"1"0,-18 17-15,18-18 47,-17 18-17,17-17-14,0-1 30,17 0-31,19 18-15,16-17 0,1 17-1,-17 17 1,-36 19 0,0-19-16,0 36 15,-18-18 1,0-17-1,18 0 1,18-18 0,17 35-1,36 0 1,-54-17 0,36 17-1,-17 36 1,-54-1-1,-70-34 1,-18-1 0,0-35-1,71 0-15,0 0 16,17-18-16</inkml:trace>
  <inkml:trace contextRef="#ctx0" brushRef="#br0" timeOffset="-90069.57">14147 15998 0,'0'0'0,"-36"18"16,19-18-16,-18 35 15,35 36 1,0-1 0,70-17-1,1-35 1,-1-18 0,-52-18-16,-1 1 15,-17-1-15,0-17 16,-35-36-1,-71 18 1,18 36 0</inkml:trace>
  <inkml:trace contextRef="#ctx0" brushRef="#br0" timeOffset="-89741.55">14482 15998 0,'-18'36'32,"18"-19"-32,0 1 0,0 35 15,36-18 1,34 0-1,-52-35-15,35 0 16,-36 0-16,36-70 31,-70 17 1,-54 0-17,-17 0 1</inkml:trace>
  <inkml:trace contextRef="#ctx0" brushRef="#br0" timeOffset="-89351.05">14641 15646 0,'0'0'0,"35"0"31,53 35-16,53 53 1,0 36 0,-123-89-16,70 88 15,-70-87-15,17 87 16,-70 18 0,-71-53-1,-18-52 1,72-36-1</inkml:trace>
  <inkml:trace contextRef="#ctx0" brushRef="#br0" timeOffset="-88694.77">15187 15258 0,'0'0'16,"71"0"15,17 0-15,-70 0-16,52 0 15,-52 0-15,35 17 16,35 71 0,-35 71-1,0 71 1,-18 34-1,18 1 1,-35-212-16,52 211 31,-52-229 1,-53-35-17,-89-17 1,89-1-16,-124 1 15,-35-1 1,159 18-16,0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5:27:11.5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114 10407 0,'18'0'47,"-18"-18"-16,0 1 63,-36 34 0,-34 36-63,35 0-15,35 35-1,35-17 1,35-1 0,-52-34-16,35 17 15,-35 0 1,-18-1-1,-53-16 1,-53-36 0,53 0-1,53-18 1,0 0 0,35-17 15,-17 18-31,52-19 15,1 1 1,-18 17 0,-18 18-1,-35-17 1</inkml:trace>
  <inkml:trace contextRef="#ctx0" brushRef="#br0" timeOffset="1421.41">23795 12735 0,'18'0'31,"-18"-17"0,-18 17 1,-35 35-17,36-35-15,-72 88 16,89-35 15,36 18-15,34-18-1,-52-36-15,17 36 16,-17 18 0,-36-18-1,-52-18 1,17-18 0,0-17-1,70-17 32,125-18-31,-90-1-1,-16 36 1,-36-17 0</inkml:trace>
  <inkml:trace contextRef="#ctx0" brushRef="#br0" timeOffset="3233.33">21396 14517 0,'-17'0'109,"-36"0"-93,-18 17-1,1 19 1,34 17 0,36-18-1,0 18 1,36 17 15,-19-52-31,36 17 16,35 53-1,-35-17 1,-17-18 0,-36 0-1,-18 0 1,0-36-16,-35 1 16,-52 0-1,34-18 1,53 0-1,18-18 1,36-35 0,-36 36-1,17-1-15,107-70 32,-71 35-17,0 17 1,-36 1-1,1 18 1,-18-1 0</inkml:trace>
  <inkml:trace contextRef="#ctx0" brushRef="#br0" timeOffset="8060.9">1800 8202 0,'0'0'0,"-18"-18"16,-35 1-1,35 17 1,1-18 0,17 36 109,35 52-110,-35-52-15,71 158 32,-36-52-17,0-1 1,-17-34-1,-1-54 1,1-70 15,35-89-15,-18 18 0,0 18-1,-35 70-15,18-17 16,-18 17-16,18 18 15,35 36 1,17 34 0,18 54-1,18-1 1,-18-17 15,-17-53-15,-53-35-16,-18-71 31,0-71-15,0-17-1,-18 0 1,0 106-16,-17-71 16,35 71-16,-18-54 15,1 37 1,34 34-1</inkml:trace>
  <inkml:trace contextRef="#ctx0" brushRef="#br0" timeOffset="8529.49">3369 8184 0,'-17'18'16,"34"-36"-16,-52 36 15,53 0 32,52-18-31,-52 0-16,52-18 15,36 0 1,-35 1 0,-18 17-1,-53-18 1</inkml:trace>
  <inkml:trace contextRef="#ctx0" brushRef="#br0" timeOffset="8842.2">3281 8361 0,'53'0'15,"-106"0"-15,194-18 16,-105 18-16,52-35 15,53 17 1,-124 1-16,72-1 16,-54 0-16,36 1 15,-54-1 1,1 18 0</inkml:trace>
  <inkml:trace contextRef="#ctx0" brushRef="#br0" timeOffset="42233.39">4410 8925 0,'-18'0'31,"18"-17"1,36 52 93,17 0-110,0 36 1,-1-18 0,-52-36-16,36 36 15,-19-17 1,-17-19-1,0-34 17,0-19-17,0 19-15,0-36 16,0 35-16,0-53 16,36 1-1,-19 35 1,1 35-1,17 17 1,18 19 15,-53-19-31,35 18 16,1 18 0,-19-35-1,1-36 16,17-35-15,-17 36-16,17-71 16,0 35-1,-17 0 1,0 53 0,-1 17-1,19 36 1,-19-35-16,36 141 47,-18-106-47</inkml:trace>
  <inkml:trace contextRef="#ctx0" brushRef="#br0" timeOffset="42748.92">5415 9172 0,'0'36'31,"-35"34"-15,35 36-1,-17 0 17,17-71-32,0 18 15,0 17 1,0-52 0,0-36-1,17-52 1,-17-18-1,18 52-15,-18-34 16,17-54 0,-17 107-16,18-54 15,0 54 1,17 70 15,18-1-15,-35-16-16,17 34 15,18 18 17,-18-17-17,-35-36 1</inkml:trace>
  <inkml:trace contextRef="#ctx0" brushRef="#br0" timeOffset="42936.46">5398 9454 0,'0'0'0,"-18"0"16,53-17-1,54-1 1,-54 18-1,-17 0-15</inkml:trace>
  <inkml:trace contextRef="#ctx0" brushRef="#br0" timeOffset="43420.68">6174 8784 0,'-18'-17'16,"36"34"-16,-71-70 31,35 36-31,-17 17 16,-18 17 0,36 1-16,-19 17 15,19-17-15,-36 35 16,0 35-1,53 0 1,17-17 0,36-18-1,36-36 1,-54 1-16,71-18 16,35-35-1,-35 17 1</inkml:trace>
  <inkml:trace contextRef="#ctx0" brushRef="#br0" timeOffset="44045.48">6474 9013 0,'-35'0'15,"35"-17"1,0 34 31,52 72-32,-16-1 1,-1 0 0,-17-17-1,17-18 1,-17-89 15,17-34-15,-18-18-1,1-1 1,-18 54 0,18-18-1,-18 18-15,0-18 16,0 18 0</inkml:trace>
  <inkml:trace contextRef="#ctx0" brushRef="#br0" timeOffset="51233.25">7620 8396 0,'0'0'0,"-17"0"0,-36 18 32,-18 35-1,54-36-31,17 1 0,-18 17 16,18 0-16,-35 89 15,17 35 1,18 17-1,0-17 1,53 0 0,53 17-1,0-70 1,17-53 0,18-18-1,-17-35 1,-89 0-16,53 0 15,-70-18 1,35 18-16,-36-17 16</inkml:trace>
  <inkml:trace contextRef="#ctx0" brushRef="#br0" timeOffset="52593.47">8132 8537 0,'0'-17'188,"18"17"-172,-1 0-16,71-18 15,53-17 1,-17 17-1,-1-17 1,-34 17 0,-37 0-1,-34 1 32</inkml:trace>
  <inkml:trace contextRef="#ctx0" brushRef="#br0" timeOffset="53077.71">8538 8431 0,'0'0'16,"17"36"46,18 52-46,1 0-1,-19 18 1,19-18 0,-36 0-1,0-70-15,17 88 16,-17-89-1,0 1 1,0-36 78</inkml:trace>
  <inkml:trace contextRef="#ctx0" brushRef="#br0" timeOffset="36848.51">1817 11836 0,'18'-18'16,"-1"0"0,36-17-1,-53 18-15</inkml:trace>
  <inkml:trace contextRef="#ctx0" brushRef="#br0" timeOffset="37176.71">2364 11606 0,'0'-17'15,"0"-36"1,-18 18-1,1 17 1,-1 0 15,18 36-15,0 35 0,35 17-1,18 1 1,0 0-16</inkml:trace>
  <inkml:trace contextRef="#ctx0" brushRef="#br0" timeOffset="37695.14">2576 11430 0,'-36'-71'32,"72"142"-32,-89-159 15,35 88 1,36 35-1,35 53 1,-36-70-16,160 229 47,-36-18-16,-88-158-15,-36-36-1,1-17-15</inkml:trace>
  <inkml:trace contextRef="#ctx0" brushRef="#br0" timeOffset="39421.46">4145 7691 0,'0'-36'32,"18"-17"-17,-18 36 1,0-1 0,0 0 15,0 36 0,18 0-15,-18-1-16,17 19 15,19 52 1,34 35 0,-17 54-1,0 70 1,-35 105-1,-18-263-15,17 299 16,1-36 0,35-52-1,17-70 1,-70-195 0,53 106-1,-35-88-15,17 53 16,36 17-1,-54-70 1,-17-18 0,0-17-1,0-36 32</inkml:trace>
  <inkml:trace contextRef="#ctx0" brushRef="#br0" timeOffset="40936.88">9173 9031 0,'0'-18'31,"-18"1"-15,0 17 31,1 0-32,-1 0 1,18 35 31,0 18-32,0-35-15,0 52 16,71 18 0,-19-17-1,-34 17 1,-18-70-16,0 17 16,0-17-16,-18 17 15,-17 0 1,18-35-1</inkml:trace>
  <inkml:trace contextRef="#ctx0" brushRef="#br0" timeOffset="41139.98">8943 9437 0,'-17'0'16,"34"0"-16,36-35 47,71-1-32,-1 1 1,-52 0 0</inkml:trace>
  <inkml:trace contextRef="#ctx0" brushRef="#br0" timeOffset="41514.81">9614 8872 0,'0'0'15,"17"0"17,54-17-17,17-1 1,18-17-1,0 17 1,-1-35 0,-87 53-1,70-35 1</inkml:trace>
  <inkml:trace contextRef="#ctx0" brushRef="#br0" timeOffset="41780.41">9949 8414 0,'17'0'15,"71"-36"1,36 1 0,105-35 15,-193 70-15</inkml:trace>
  <inkml:trace contextRef="#ctx0" brushRef="#br0" timeOffset="42061.57">10213 8290 0,'0'0'16,"-17"0"0,17 18-1,35 35 1,0 35-1,0 35 1,18 1 0,-17-1-1,-36-87 1,17 34 0,19 36-1,-1-53 1,-35-18-16</inkml:trace>
  <inkml:trace contextRef="#ctx0" brushRef="#br0" timeOffset="42452.1">10778 8872 0,'0'-17'32,"0"34"-17,0 19 1,0 17 0,0-18-16,0 18 15,17 53 1,1-53-1,0-36 1</inkml:trace>
  <inkml:trace contextRef="#ctx0" brushRef="#br0" timeOffset="42639.55">10742 8872 0,'-17'-35'16,"34"70"-16,-52-88 16,35 36-16</inkml:trace>
  <inkml:trace contextRef="#ctx0" brushRef="#br0" timeOffset="43545.7">10637 8096 0,'17'18'110,"1"-18"-95,0 0 1,17 0 0,0 18-1,0-1 1,-17-17-16,35 18 16,-35-1-16,52 19 15,36 105 1,-18 35-1,-35 71 1,-53 18 0,0-54-1,-18-175 1,-35 105 0,-17-53-1,17-70 1</inkml:trace>
  <inkml:trace contextRef="#ctx0" brushRef="#br0" timeOffset="44076.78">11377 7726 0,'0'0'15,"0"-18"1,0 36 0,18 17-1,0-17-15,35 105 16,35 89-1,-35 105 1,-18 89 0,-35-318-1,35 195-15,-17-213 16,88 389 15,-89-336-15,1-70-1</inkml:trace>
  <inkml:trace contextRef="#ctx0" brushRef="#br0" timeOffset="44420.18">12559 9013 0,'0'18'0,"0"-36"0,-17 36 16,52-18 15,124-18-16,35-17 1,0 0 0,-18-18-1,-35 18 1,-106 17-16,54-17 16,-72 35-16,1-18 15,-18 1 1</inkml:trace>
  <inkml:trace contextRef="#ctx0" brushRef="#br0" timeOffset="45763.71">6862 11606 0,'-18'-17'31,"18"-1"-15,0 53 77,36 71-77,16 71 0,19 70-1,-53-177-15,35 106 16,17 107 0,-35-89-1,1-35 1,-19-36-1,1-70 1,-18-35-16,0-1 31</inkml:trace>
  <inkml:trace contextRef="#ctx0" brushRef="#br0" timeOffset="46622.87">7444 12259 0,'-18'-18'16,"18"1"-1,36-36 1,16 18 0,19 17-1,-18 53 1,0 36-1,-53-54-15,35 72 16,-35-54-16,18 106 47,-18-176-16,0-36-15,0 53-16,0-52 15,0 52-15,0-52 16,17-1 0,1 54-1,17 52 1,18 18 0,-17 17-1,-36-52-15,0 0 16,17-36-1,-17-17 1,0-18 0,18-18-1,17 1 17,-17 52-32,17-35 15,36 35 1,-18 54-1,-1 34 1,-16 1 0,-1 17-1,-35-70-15,18 35 16</inkml:trace>
  <inkml:trace contextRef="#ctx0" brushRef="#br0" timeOffset="48544.21">8467 12471 0,'0'-18'188,"0"36"140,0 17-297,18-17-15,-1 17 0,1 0-1,17 18 1,-17 0-1,-18-35-15,17 35 16,-17-18 0,18-35-1,-18-18 63,-18-17-62,1-53 0,-1 52 15,18 1-15,0 0-1,0 17-15,0-35 16,0 18-1,0 17 1,0-17 0,0 17-1,0 1 1,0-1 0,0 1-1,0-1 1,18 0 15,-1 18-15,1-17 15,17 17-15,-17 0-1,0 35 1,-18 0-1,0 18 1,0-35-16,-18 17 16,0 0-1,18-17 1,18-18 15,35 18-15,0-1-1,-18 36 1,-53 35 15,-52-35 1,52-53-32,-35 36 15,-17-36 1</inkml:trace>
  <inkml:trace contextRef="#ctx0" brushRef="#br0" timeOffset="48888.25">9137 11959 0,'0'-35'16,"0"70"-16,-17-105 16,17 52-1,-18 18-15,18 35 32,-18 18-17,1 35 1,-1 1-1,18-72-15,0 36 16,71 35 0,17-70-1,18 0 1,-18-36 0</inkml:trace>
  <inkml:trace contextRef="#ctx0" brushRef="#br0" timeOffset="49091.2">9543 12118 0,'0'0'15,"-35"18"17,35-1-32,0 18 15,17 71 1,36 35-1,-17 36 1,-19-124-16</inkml:trace>
  <inkml:trace contextRef="#ctx0" brushRef="#br0" timeOffset="49403.61">9543 12259 0,'0'-18'16,"0"36"-16,0-53 0,0 17 15,18 18-15,35-35 16,52 17-1,-69 18-15,34 18 16,-35 17 0,-70 18-1,-53 18 1,-18-1 0,18-35-1,70-35-15</inkml:trace>
  <inkml:trace contextRef="#ctx0" brushRef="#br0" timeOffset="50200.56">10478 11483 0,'-18'18'109,"1"-1"-93,-19 36-1,1 18 17,35-54-32,-18 54 15,18 88 1,18-36-1,53 18 1,34-35 0,37-18-1,-90-88-15,54 35 16,88-52 0,-106-1-1,-70 1 1,-18-1-1</inkml:trace>
  <inkml:trace contextRef="#ctx0" brushRef="#br0" timeOffset="53575.51">10831 11483 0,'0'-18'93,"-18"18"-14,36 0-33,35-17-30,88-36 0,-53 17-1,88-34 32,-158 70-31</inkml:trace>
  <inkml:trace contextRef="#ctx0" brushRef="#br0" timeOffset="53856.94">11095 11377 0,'0'18'16,"0"-1"-1,0 1-15,35 70 32,1-17-17,17 17 1,-36-17-1,1-36 1,-18-18-16,18 19 16</inkml:trace>
  <inkml:trace contextRef="#ctx0" brushRef="#br0" timeOffset="54231.84">11642 11589 0,'0'0'0,"-35"0"32,17 53-17,18 17 1,53 54 0,18-18-1,-19-1 1,-34-34-1,-18-1 1,-18-34 0,1-19-1</inkml:trace>
  <inkml:trace contextRef="#ctx0" brushRef="#br0" timeOffset="54403.64">11501 12065 0,'-18'-18'16,"36"18"-1,52-17 1,19-1 0,52-17-1</inkml:trace>
  <inkml:trace contextRef="#ctx0" brushRef="#br0" timeOffset="54669.28">12101 11659 0,'0'18'16,"0"-36"-16,0 18 16,17 0-16,19 0 15,-19-17-15,54-1 16,-36 18-16,53-35 16,53-1-1,-53 1 1</inkml:trace>
  <inkml:trace contextRef="#ctx0" brushRef="#br0" timeOffset="54950.46">12630 11271 0,'-18'0'15,"36"0"-15,-18-17 16,17 17-16,36-18 16,71-17-1,-89 17-15,71-17 16,-71 35-16,36-18 15,-1 0 1</inkml:trace>
  <inkml:trace contextRef="#ctx0" brushRef="#br0" timeOffset="55169.12">12965 11095 0,'-18'0'0,"36"0"0,-36 17 31,18 36-15,0-35-16,0 53 15,18 34 1,17 19 0,-35-106-16,35 105 15,18-35 1</inkml:trace>
  <inkml:trace contextRef="#ctx0" brushRef="#br0" timeOffset="55419.06">13388 11518 0,'0'-17'15,"0"34"1,18 18 0,-18-17-16,53 53 15,0 35 1,0-1 0,0-34-1,-18-18 1</inkml:trace>
  <inkml:trace contextRef="#ctx0" brushRef="#br0" timeOffset="55606.71">13494 11395 0,'0'0'16,"0"-53"-1</inkml:trace>
  <inkml:trace contextRef="#ctx0" brushRef="#br0" timeOffset="56137.8">13424 10848 0,'17'0'16,"-34"0"-1,140 35 1,-88-17-16,230 141 31,-142-1-15,-105-105-16,17 124 15,-52 140 1,-54-105 0,-17-89-1,0-70 1,52-53 0</inkml:trace>
  <inkml:trace contextRef="#ctx0" brushRef="#br0" timeOffset="56918.93">14358 10354 0,'-17'-18'0,"17"1"15,-18-1 17,18 0-17,18 54 1,52 52-1,19 88 1,-54-123-16,53 177 16,18 228-1,-18-158 1,-17-53 0,-19-88-1,-34-89 1,-18-52-16</inkml:trace>
  <inkml:trace contextRef="#ctx0" brushRef="#br0" timeOffset="68510.2">2840 14852 0,'0'0'0,"-17"0"15,-36-18 1,35 18-16</inkml:trace>
  <inkml:trace contextRef="#ctx0" brushRef="#br0" timeOffset="69010.14">1852 14728 0,'-17'0'16,"-1"0"15,36 0 1,52-17-17,36-1 1,18-17-1,-19 0 1,-34 17 0,-53 18 15</inkml:trace>
  <inkml:trace contextRef="#ctx0" brushRef="#br0" timeOffset="69259.85">2099 14887 0,'0'0'16,"0"18"0,18-36-1,70 1 1,-70-1-16,105-17 15,-35-1 1,-17 1 0,-36 35 15,-17-18-31</inkml:trace>
  <inkml:trace contextRef="#ctx0" brushRef="#br0" timeOffset="70400.48">3458 14270 0,'0'-18'15,"-18"18"79,0 0-47,1 0-16,17-17 32,17-1-1,19 0-46,34-17-1,-17 35 1,0 18 0,0 17-1,-53 18 1,-35 70-1,-36-17 1,0-35 15,1 17 1,123-106 14,35 1-30,-17-1 0,-19-17-1,-34 35-15,0 0 16,-1 0-16,1-18 16,0 18-16</inkml:trace>
  <inkml:trace contextRef="#ctx0" brushRef="#br0" timeOffset="70806.69">3934 14235 0,'-18'0'16,"36"0"-16,-71 0 15,53 17-15,-18 19 16,18 34 0,0-35-16,0 54 15,53-19 1,0-17 0,18-35-1,-18-36 1,-1-35-1,-34 35-15,17-87 16,-35 16 0,-88-34 31,18 88-32,34 35 1</inkml:trace>
  <inkml:trace contextRef="#ctx0" brushRef="#br0" timeOffset="71072.23">4516 14058 0,'0'18'32,"-18"35"-17,18 17 1,0 71 0,0-17-1,0-18 1,0-53-1</inkml:trace>
  <inkml:trace contextRef="#ctx0" brushRef="#br0" timeOffset="71290.85">4357 14270 0,'0'18'32,"18"17"-17,17 0 1,36 18 0,-1 0-1,1-18 1,-54-17-16</inkml:trace>
  <inkml:trace contextRef="#ctx0" brushRef="#br0" timeOffset="72509.68">5045 14005 0,'0'18'15,"-18"-18"1,1 0-1,-1 18 64,18-36-1,53 0-47,0-17-15,18 0-1,-54 35-15,36-18 16,0-17-1,-53 52 32,0 54-31,0-53-16,0 52 16,0-52-16,18 105 15,-18 1 1,0-36-1,0-17 1,0-54 31,17-52-31</inkml:trace>
  <inkml:trace contextRef="#ctx0" brushRef="#br0" timeOffset="72775.08">5557 13952 0,'0'0'16,"0"18"-1,0 17 1,0 36-1,17-54-15,36 160 32,-35-89-1,-1-53-15,-17-17-16</inkml:trace>
  <inkml:trace contextRef="#ctx0" brushRef="#br0" timeOffset="73196.77">5751 13952 0,'-18'0'15,"36"0"17,87-53-1,-87 53-31,53-35 16,-36 18-1,-17-1 1,-1 18 15,1 35-15,-18 18-1,35 53 1,-17 0 0,-18 0-1,17-1 1,-17-52-1,18-35-15,0 0 16</inkml:trace>
  <inkml:trace contextRef="#ctx0" brushRef="#br0" timeOffset="73493.55">6297 14199 0,'-17'0'16,"34"0"-16,-34 18 15,52-36 17,18-17-17,-53 17 16,-18 18-15,1 18 0</inkml:trace>
  <inkml:trace contextRef="#ctx0" brushRef="#br0" timeOffset="74055.87">6650 13829 0,'-17'0'0,"34"0"15,-34 0 1,-1 0-1,0 18-15,-17-18 16,17 17 15,1-17-15,17 18 0,-18 17-1,18 18 1,0-35-16,0 52 15,18-17 1,-18-18 0,0-17-1,17-18 1,19-35 0,-19 35-16,19-36 15,34 19 1,-17 52-1,0 0 1,-35 36 0,-36 0 15,0-54-31,-35 36 16,-52 18-1,69-54 1</inkml:trace>
  <inkml:trace contextRef="#ctx0" brushRef="#br0" timeOffset="74368.27">7162 13952 0,'-18'0'31,"36"0"-31,-54 0 16,36 18-16,0 0 15,-17 52 1,17-52-16,-18 70 15,-35 53 1,36-53 0,-1-35-1</inkml:trace>
  <inkml:trace contextRef="#ctx0" brushRef="#br0" timeOffset="74634.06">6862 14076 0,'0'0'16,"0"17"0,0 54-1,70-18 1,-52-35-16,53 35 15,17-1 1,-18-16 0,-34-19-1,-19-17 1</inkml:trace>
  <inkml:trace contextRef="#ctx0" brushRef="#br0" timeOffset="79274.82">3122 13529 0,'0'-18'16,"0"36"62,0 35-63,18-35-15,0 70 16,17 53 0,36 123-1,-71-175-15,70 334 16,1-17 0,-1-89-1,18-105 1,-17-71-1,-18-53 1,-36-88 0,19 35-1,-19-35 17,1-35-32</inkml:trace>
  <inkml:trace contextRef="#ctx0" brushRef="#br0" timeOffset="80712.31">7744 13794 0,'-18'0'78,"1"17"-63,-19 19 17,19-1-17,-1-18-15,18 54 16,-18 0-1,1 34 1,17 1 0,0-70-16,35 52 15,-35-53-15,35 36 16,36 34 0,-18-52-1,17-35 1,-17 0-1,0-18 1,-35-18-16,-1 18 16</inkml:trace>
  <inkml:trace contextRef="#ctx0" brushRef="#br0" timeOffset="82024.58">8079 13847 0,'0'17'31,"-18"1"157,1-18-173,17 17 32,-18-17-31,0 18-1,1 0 1,17-1 0,-36 36 15,36 0-15,0 18-1,36-1 1,-1-34-1,-17-36-15,17 17 16,53-17 0,-17-17-1,-54-19 1,1 1 0,-36 0-1,1 35-15,-1-18 16,-70 0-1,35 36 1,18-18 0,17 18-1,18-1 17,18 1-32</inkml:trace>
  <inkml:trace contextRef="#ctx0" brushRef="#br0" timeOffset="82602.8">8467 13847 0,'0'0'16,"-18"0"31,1 17-32,17 36 1,-18 0 0,18-18-16,0 18 15,0-35-15,18 35 16,-18-36-16,35 36 15,0-35 1,1-71 15,-19 0 1,-17 35-32,0-34 15,0-1 1,-17 53-16,-19-53 15,1 35 1,0 0 0</inkml:trace>
  <inkml:trace contextRef="#ctx0" brushRef="#br0" timeOffset="83071.28">8767 13758 0,'0'0'0,"-53"18"15,53 0-15,-18-1 16,1 36-1,17-18 1,53 18 0,-18-53-1,0-17 1,-17-19 0,-1 1-1,-17 18-15,0-1 16,0-17-1,0 52 17,0 36-17,0-35 1,18 123 15,-18-123-31,35 70 16,1 0-1,-1-70 1</inkml:trace>
  <inkml:trace contextRef="#ctx0" brushRef="#br0" timeOffset="83290.14">9173 13988 0,'-18'17'16,"18"-34"15,88-1 1,0 0-17,-35 1-15</inkml:trace>
  <inkml:trace contextRef="#ctx0" brushRef="#br0" timeOffset="83524.42">9631 13723 0,'-17'0'15,"17"35"16,17 18-15,36 106 15,-35-53 1,-1-89-32,1 54 0</inkml:trace>
  <inkml:trace contextRef="#ctx0" brushRef="#br0" timeOffset="83836.84">9931 13917 0,'-35'53'15,"70"-106"-15,-70 177 16,35-107-16,35 18 15,36 1 1,-54-36-16,54 0 16,-54 0-1,19-36-15,-19-34 32,-17 17-17,-53 18 1,-35-1-1,-18 36 1,89 0-16,-1 18 0</inkml:trace>
  <inkml:trace contextRef="#ctx0" brushRef="#br0" timeOffset="84149.23">10249 13811 0,'0'36'15,"0"-72"-15,88 160 32,-71-124-32,54 17 15,17-17 1,-70 0-16,35-53 15,-36 18 1,-17-18 0,-70 36-1,52 17-15,-52-18 16,52 18-16,-35 18 16,35-1-16</inkml:trace>
  <inkml:trace contextRef="#ctx0" brushRef="#br0" timeOffset="84414.82">10619 13741 0,'0'17'15,"0"36"1,35-17-1,36-19 1,-54-17-16,19 0 16,-1-53-1,-17 18 1,-18 0 0,-53-1-1,-35 19 1</inkml:trace>
  <inkml:trace contextRef="#ctx0" brushRef="#br0" timeOffset="84695.92">10637 13476 0,'17'0'16,"-34"0"-16,105 18 16,-53-1-16,36 36 15,34 35 1,-69-70-16,17 88 16,-18 70-1,-88-17 1,-35-35-1,17-54 1</inkml:trace>
  <inkml:trace contextRef="#ctx0" brushRef="#br0" timeOffset="86008.52">11219 13088 0,'0'0'0,"0"18"109,0 35-93,0-18-16,35 53 16,35 177-1,19 17 1,-19 35 0,1 1-1,-18-124 1,-53-159-16,17 53 15,-17-35 1,0-35 0,0-36-1,0 1 1</inkml:trace>
  <inkml:trace contextRef="#ctx0" brushRef="#br0" timeOffset="86774.14">11783 13847 0,'-18'0'31,"36"0"-31,-88 17 16,52-17 0,18 18-1,35-18 17,-17 0-32,35 0 15,-36 0-15,54-18 16,35 1-1,-53-1 1,-36 18 0,-70 0 15,-35 18-15,53-18-16,-18 17 15,35-17 1,36 0-1,53-17 1,-54-1 0,36 18-16,-18-18 15,18 18 1,36-17 0,-72 17-16</inkml:trace>
  <inkml:trace contextRef="#ctx0" brushRef="#br0" timeOffset="87476.8">12647 13159 0,'0'0'16,"0"-18"-1,0 36 16,0 17-15,0 0-16,36 71 16,52 176-1,-18-17 1,1-18 0,0-71-1,-19-70 1,-52-88-16,0-1 15,0 1 1,0-36 15</inkml:trace>
  <inkml:trace contextRef="#ctx0" brushRef="#br0" timeOffset="88789.18">22437 10513 0,'18'0'110,"17"0"-95,141-18 1,-70 1 0,-88 17-1,105 0 17,-105-18-17</inkml:trace>
  <inkml:trace contextRef="#ctx0" brushRef="#br0" timeOffset="88992.03">22737 10354 0,'-18'-35'31,"36"70"-31,-53-70 16,35 52-1,0 19 1,0-19-16,35 36 15,-35-35-15,53 141 32,-36-124-17</inkml:trace>
  <inkml:trace contextRef="#ctx0" brushRef="#br0" timeOffset="89804.28">23195 10283 0,'0'0'0,"0"-17"16,18-1 15,17 18-16,1 18 1,-19 35 0,-17-36-16,18 54 15,0 52 1,17-70 0,-17-35-1,34-53 1,1-36-1,-53 54-15,18-36 16,0-18 0,-18 36 31,0 70-32,0-17-15,17 35 16,1-36-16,52 1 15,36-18 1,-35-35 0,-18-36-1,-36 0 1,-17 1 0,0 52-16,-17-17 15,-19 35 1,1 53-1,18 53 1,17-18 0,52-17 15,-34-54-31,35 1 16,106 17-1,-18-35 1,-35 18-16</inkml:trace>
  <inkml:trace contextRef="#ctx0" brushRef="#br0" timeOffset="90773.38">22772 14781 0,'53'0'62,"18"0"-46,-36-17-16,106-1 15,-70 18 1,-36-18 0</inkml:trace>
  <inkml:trace contextRef="#ctx0" brushRef="#br0" timeOffset="91679.42">23478 14587 0,'0'0'16,"0"-17"15,0-1-15,0 0 15,17 18 0,19 36-15,-19 17-1,1 35 1,0 18 0,-1-18 15,1-71-31,-1 19 16,36-19-1,-17-52 1,17-35-1,-1-19 1,-34 19 0,-18 52-16,0-17 15,0 17 1,0 54 0,18-1-1,35 18 1,35-18-1,-53-35-15,36-18 16,35-35 0,-54-17-1,-34-1 17,-36 1-17,-34 17 1,34 35-16,0 18 15,-17 53 1,35 35 0,18 1-1,35-1 1,35-18 0,-71-52-16,36 17 15,71-35 1,-71 0-1</inkml:trace>
  <inkml:trace contextRef="#ctx0" brushRef="#br0" timeOffset="91835.78">24854 14693 0,'0'-17'15,"0"-1"-15,0 0 16</inkml:trace>
  <inkml:trace contextRef="#ctx0" brushRef="#br0" timeOffset="96663.78">13071 13511 0,'-18'0'31,"18"-17"-15,0 34-1,0 19 1,35 52 0,1 0-1,-19-70-15,1 52 16,17 1 0,1-36-1,-19-35 1</inkml:trace>
  <inkml:trace contextRef="#ctx0" brushRef="#br0" timeOffset="97007.19">13371 13582 0,'0'0'0,"-36"0"15,19 35 1,17 36-1,0-54-15,0 36 16,70 36 0,18-72-1,1-52 1,-36-36 0,-36 1-1,-17 52-15,0-35 16,-70-35-1,-1 53 1,1 35 0,52 17-1,18 1 1</inkml:trace>
  <inkml:trace contextRef="#ctx0" brushRef="#br0" timeOffset="97257.23">14023 13388 0,'0'0'0,"-35"0"31,17 70-15,18 1-1,0 0 1,0-54-16,0 36 16,0 0 15,0-35-31</inkml:trace>
  <inkml:trace contextRef="#ctx0" brushRef="#br0" timeOffset="97554.09">13776 13511 0,'0'0'15,"-17"-17"1,70 52 15,17 18-15,-35-53-16,36 35 15,35 18 1,-89-53 0,19 18-16,-19 17 47</inkml:trace>
  <inkml:trace contextRef="#ctx0" brushRef="#br0" timeOffset="99381.73">14323 13353 0,'-18'0'750,"1"-18"-594,17 53 0,0 36-140,0-54-16,17 89 16,1-18 15,0-52-15,-18-19-1,0 1 1,0-36 62</inkml:trace>
  <inkml:trace contextRef="#ctx0" brushRef="#br0" timeOffset="99944.28">14464 13388 0,'0'18'62,"0"34"-46,0-34-16,18 35 16,17 0-1,0-18 1,1-17-1,-19-18-15,19 0 16,-1 0 0,-17-18 15,-1 1-31,1-19 16,-18-17-1,0 0 1,-53 18-1,53 18-15,-35-19 16,17 19-16,-17-19 16,-18 1-1,35 35 1,18 18 46</inkml:trace>
  <inkml:trace contextRef="#ctx0" brushRef="#br0" timeOffset="101865.86">14905 13229 0,'0'-17'0,"0"-1"62,-17 18-46,17 18 203,-18-18-188,0 0 750,18 17-718,-17 1-1,17-1-46,0 72-1,0-36 17,17-18-17,1 0 1,0-35-16,-1 18 15,1-18 1,-1 0 0,19 0-1,-19-36 1,-17 1 0,0-18-1,0-17 1,-17 34-1,-19-16 1,19 52 0,-1-36-16,1 36 15,-1-17 17,18-1-17,0 36 63</inkml:trace>
  <inkml:trace contextRef="#ctx0" brushRef="#br0" timeOffset="103600.69">15346 12929 0,'-17'0'593,"-1"0"-374,0 18-203,-17 17-1,17 18 17,18-35-17,-17-1 1,17 1-1,-18 0 17,53-18 46,18 0-63,53-36 1,-35 1 0,-18 18-1,-1-19 17,-34 36-17,-18-17 1,-18 17 31</inkml:trace>
  <inkml:trace contextRef="#ctx0" brushRef="#br0" timeOffset="103866.33">15329 12876 0,'0'0'0,"-18"0"16,18-17 0,0 34-1,18 36 17,-1 18-17,18-1 1,-17 1-1,-18-18 1,18-18 0,-18-17-16,17-1 15,1-17-15</inkml:trace>
  <inkml:trace contextRef="#ctx0" brushRef="#br0" timeOffset="104178.95">15681 13018 0,'-17'0'32,"34"0"30,1 0-46,-36 0 46,1 17-46</inkml:trace>
  <inkml:trace contextRef="#ctx0" brushRef="#br0" timeOffset="104709.98">15928 12718 0,'0'0'16,"0"-18"15,-35 36-15,0-1 0,-1 1-1,19-18 1,-1 35-1,18 0 1,0 36 0,18-18-1,-1-18 1,1-17 15,17-18-15,1-18-1,17 18 1,-1 0 0,-16 36-1,-19-1 1,-17 18 0,0-36-16,-53 19 15,-52 17 1,34-36-1,36 1 1</inkml:trace>
  <inkml:trace contextRef="#ctx0" brushRef="#br0" timeOffset="105491.01">16528 12612 0,'0'17'16,"0"1"0,-35 35-1,17 35 1,0-53-16,-17 36 15,35-36-15,-18 36 16,18 17 0</inkml:trace>
  <inkml:trace contextRef="#ctx0" brushRef="#br0" timeOffset="105694.03">16299 12771 0,'0'0'0,"0"17"16,0 1-16,35 17 16,35 36-1,1-1 1,17-34-1,-17-19 1</inkml:trace>
  <inkml:trace contextRef="#ctx0" brushRef="#br0" timeOffset="106053.31">16951 12435 0,'-35'36'31,"0"17"-15,17-36-16,0 54 15,18-36-15,0 53 16,0 89 0,36 52 15,17-141 0,-53-70-31,53 17 16,-36-35-16,54 18 15</inkml:trace>
  <inkml:trace contextRef="#ctx0" brushRef="#br0" timeOffset="106849.92">17198 12400 0,'0'-18'46,"-17"1"-14,-19 34-17,-17 1 1,1 35 0,34-35-16,0 35 15,1 88 1,34-35-1,54-18 1,17-53 0,-17-17-1,-54-36 1,18 0 0,-17-17-1,-36 0 1,-52 17-1,17 1 1,35 34 0</inkml:trace>
  <inkml:trace contextRef="#ctx0" brushRef="#br0" timeOffset="107177.92">17445 12418 0,'-17'17'16,"34"-34"-16,-105 123 31,88-89-31,0 36 16,35 18-1,-17-54-15,35 19 16,35-19 0,-53-52-1,-17-18 1,-18 18 0,-35-18-1,17 35-15,-17 1 16,-1-1-1</inkml:trace>
  <inkml:trace contextRef="#ctx0" brushRef="#br0" timeOffset="107584.29">17798 12277 0,'-18'0'15,"1"0"-15,-36 17 16,-18 36 0,54-35-16,-1 35 15,36 17 1,34-34 0,1-54-1,0-17 1,-35-1-1,-18 19 1,18-19 0,-1 72 31,1 17-32,0 53 1,-1 17-1,-17-88-15,18 71 16,17-53 0</inkml:trace>
  <inkml:trace contextRef="#ctx0" brushRef="#br0" timeOffset="107771.74">18027 12647 0,'-17'-18'32,"34"36"-32,-17-53 15,18 35 1,17-18 0,71 18-1</inkml:trace>
  <inkml:trace contextRef="#ctx0" brushRef="#br0" timeOffset="108349.43">18257 12294 0,'0'0'0,"-18"0"16,18-17-1,0-1 1,0 0 15,0 1-15,0-1 15,18 18-15,-1 35 15,19 1-16,-19 17 1,18-1 0,-17-34-1,0 88 17,-18-88-32,0 17 15,0 0 1,0-17-1,-36-18 1,36 17 0,-17-17-16</inkml:trace>
  <inkml:trace contextRef="#ctx0" brushRef="#br0" timeOffset="108833.83">18539 12188 0,'0'18'16,"0"0"-16,0-1 15,0 19 1,0-19 0,0 19-1,0-1 1,17 0 0,19 0-1,-1-17 1,18 0-1,-18-18 1,-17-18 0,-1-17-1,-17 17 1,0-17 0,-35-18-1,-18 0 1,-17 35-1,34 1 1,36 34 0</inkml:trace>
  <inkml:trace contextRef="#ctx0" brushRef="#br0" timeOffset="109146.2">18874 12083 0,'0'0'16,"-18"0"0,1 88 31,34-18-32,-17-52-15,36 0 16,-19-1-16,36-17 15,-35 0-15,17-17 16,-17-19 0,-18-17-1,-18 18 1,18 18-16,-53-19 16,35 36-16,-34-17 15</inkml:trace>
  <inkml:trace contextRef="#ctx0" brushRef="#br0" timeOffset="109442.99">18856 11853 0,'0'0'16,"53"0"-1,-35 0-15,52 0 16,36 53 0,-88-35-16,52 70 15,-34 71 1,-36 17 0,-88 1-1,-36-19 1,36-87-1,53-71-15</inkml:trace>
  <inkml:trace contextRef="#ctx0" brushRef="#br0" timeOffset="110052.4">18980 11236 0,'0'-18'16,"0"36"-16,35 0 31,36 70-16,-54-35-15,54 88 16,-54-71 0,1 724 15,-71-371-15,53-87-1,18-125 1,-18-175-16,35 34 15</inkml:trace>
  <inkml:trace contextRef="#ctx0" brushRef="#br0" timeOffset="111224.09">3757 17921 0,'53'0'32,"141"-70"-17,-158 52-15,105-35 16,106-53-1,-89 18 1,-34 53 0,-71 17-1</inkml:trace>
  <inkml:trace contextRef="#ctx0" brushRef="#br0" timeOffset="112677.33">4304 17392 0,'0'0'0,"-17"0"0,-36 0 15,-18 0 1,18 18 0,0-1-1,53 1-15,-17-18 16,52-18 15,35-17-15,-52 35-1,53-53-15,-54 53 16,19-35 0,-19 35-16,-87 70 31,-89 54-16,0-36 1,53-35 0,106-35-16,-17-18 15,34-18-15,36-17 16,159-89 0,-18 1-1,-35 52 1,-142 53-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4-09-12T16:50:33.5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1 7404,'0'19,"0"0,0 0,0-1,0 0,0 1,0 0,0-1,0 1,0 0,0-1,0 1,0 0,19-19,-19 18,0 0,0 1,0 0,18 0,-18-1,0 0,0 1,19-19,-19 19,0-1,0 1,0 0,0-1,0 1,0 0,19-1,-19 0,0 1,0 0,0 0,0-1,0 0,19-18,-19 19,0 0,0 0,0-1,18-18,-18 19,0-1,18-18,-18 19,0 0,0-1,0 0,19-18,-19 19,0 0,19 0,0-19,-1 0,0 0,1 0,0 0,-1 0,1 0,-1 0,1 0,0 0,0 0,-1 0,0 0,1 0,0 0,0 0,-1 0,0 0,1 0,0 0,-1 0,1 0,0 0,-1 0,1 0,0 0,-1 0,0 0,1 0,0 0,0 0,-1 0,0 0,1 0,0 0,0 0,-1 0,1 0,-1 0,1 0,0 0,-1 0,0 0,1 0,0 0,0-19,-1 19,0 0,1 0,0 0,0 0,-1 0,1 0,-1 0,1 0,0 0,-1 0,0 0,1 0,0 0,0 0,-1-19,0 19,2 0,-2 0,1 0,-1 0,1 0,-1 0,1 0,0 0,-1 0,0-19,1 19,0 0,0 0,-1 0,1 0,0 0,-1 0,1 0,-1 0,1 0,-1 0,1 0,0 0,-1 0,0 0,1 0,0 0,0 0,-19-18,18 18,-18-18,19-1,0 0,-1 1,1-1,-19 1,18-1,-18 0,19 0,-1 1,-18 0,19-1,-19 0,19 0,-1 1,-18 0,18-1,-18 0,0 1,19-1,-19 0,20 1,-20-1,18 19,0-19,-18 1,19 0,-19-1,19 0,-19 0,18 19,-18-18,19 0,-19-1,18 0,-18 1,19-1,-19 0,18 1,-18-1,0 0,0 1,19 18,-19-18,0-1,19 19,-19-19,0 0,18 19,-18-18,0 0,18-1</inkml:trace>
  <inkml:trace contextRef="#ctx0" brushRef="#br0" timeOffset="1">1579 7758,'0'-18,"0"36,-18-18,0 0,-1 0,19 18,-19-18,1 0,18 19,0 0,0-1,0 1,18-19,1 0,0 0,-1 0,0 0,1 0,0 0,0 0,-1 0,-18 19,18-19,1 18,-19 1,19-19,0 19,-19-1,18-18,-18 18,0 1,0 0,0 0,-18-19,-1 18,0-18,0 0,1 0,0 0,-1 0,19-18,0-1,0 0,0 0,0 1,0 0,0-1,0 0,19 1,-19-1,18 19,-18-19,18 19,-18-18,0-1,19 19,-19-19,0 1,0 0,0-1,-19 19,1 0,0 0</inkml:trace>
  <inkml:trace contextRef="#ctx0" brushRef="#br0" timeOffset="2">1822 7758,'18'0,"0"0,1 0,0 0,0-18,-1 18,0 0,-18 18,0 0,0 1,0 0,0-1,0 1,0 0,0-1,0 1,0 0,0-1,-18-18,18 18,0 1,0 0,-18-19,18 19,0-1,-19-18,19 18,0-36</inkml:trace>
  <inkml:trace contextRef="#ctx0" brushRef="#br0" timeOffset="3">2082 7758,'0'-18,"19"18,-1-19,0 19,1 0,0-19,0 19,-1 0,0 0,-18 19,0 0,0-1,0 0,0 1,0 0,0-1,0 1,-18-19,18 19,0-1,-18-18,-1 19,0 0,0-19,19 18,0-36,0-1,19 19,0 0,0-19,-1 19,0 0,-18 19,20-19,-2 0,1 0,-19 19,18-19,-18 18,19 0,-19 1,0 0,-19 0,1-19,-1 0,1 18,-2-18,2 0,0 18,-1-18,0 0,0 0,1 0,0 0,18-18</inkml:trace>
  <inkml:trace contextRef="#ctx0" brushRef="#br0" timeOffset="4">2454 7740,'0'18,"0"0,0 1,0 0,0-1,0 1,0 0,0-1,0 1,0 0,0-1,0 0,0 1,0 0,0 0,0-1</inkml:trace>
  <inkml:trace contextRef="#ctx0" brushRef="#br0" timeOffset="5">2677 7740,'0'18,"-18"-18,-1 18,0-18,19 19,-18-19,18 19,-19-19,19 18,-18 1,18 0,0-1,18-18,1 19,-1-19,1 0,0 0,-1 19,0-19,1 0,0 0,0 0,-1 0,1 18,0-18,-1 0,1 0,-1 0</inkml:trace>
  <inkml:trace contextRef="#ctx0" brushRef="#br0" timeOffset="6">1766 8353,'0'19,"0"0,0-1,0 1,0-1,0 1,18 0,-18-1,0 0,0 1,0 0,0 0,19-1,-19 1,0 0,0-1,0 1,0-1,0 1,0-1,0 1,0 0,0-1,0 0,0 1,0 0,0 0,0-1,0 1,0 0,0-1,0 1,0-1,0 1,0-1,0 1,0 0,0-1,0 0,0 1,0 0,0 0,0-1,0 1,0 0,0-1,0 1,0-1,0 1,0-1,0 1,0 0,0-1,0 0,0 2</inkml:trace>
  <inkml:trace contextRef="#ctx0" brushRef="#br0" timeOffset="7">1543 8818,'0'19,"18"-19,-18 19,18-19,1 18,-19 1,19 0,0-1,-1 1,-18-1,18-18,-18 19,0-1,19-18,-19 19,19-19,-19 19,19-19,-1 0,1 0,-19-19,18 19,-18-19,19 1,0-1,-19 1,18 18,0-19,1 1,-19-1,19 19,0-19,-1 1,-18-1,18 19,1-19,0 19,-19-19</inkml:trace>
  <inkml:trace contextRef="#ctx0" brushRef="#br0" timeOffset="8">2454 8707,'0'-19,"-19"19,0 0,1 19,0-19,18 18,-19-18,19 19,-19 0,19-1,0 0,-18 1,18 0,0 0,0-1,0 1,0 0,0-1,0 1,0-1,0 1,18-1,1 1,0-19,-1 19,0-19,1 0,0 0,0 0,-1 0,1 0,0 0,-1-19,1 19,-1 0,-18-19,19 19,-1 0,1-18,0-1,-1 1,-18-1,0 1,0-1,0 0,0 1,0-1,0 0,0 0,-18 19,18-18,-19 0,0-1,19 0,-18 19,-1 0,19-18,-18 18,-1 0,1-19,-1 19,19 19</inkml:trace>
  <inkml:trace contextRef="#ctx0" brushRef="#br0" timeOffset="9">2398 8874,'0'19,"18"-19,-18 19,19-19,-19 18,19 1,0-1,-19 1,18-19,-18 18,19 1,0 0,-19-1,18 0,-18 1,19-19,-19 19,18-19,-18 19,19-19,-19 18,18-18,1 0,0 0,-1 0,0 0,1 0</inkml:trace>
  <inkml:trace contextRef="#ctx0" brushRef="#br0" timeOffset="10">2845 8893,'-19'0,"19"19,0-1,19 1,-19-1,0 1,0-1,18 1,-18 0,0-1,19 0,-19 1,0 0</inkml:trace>
  <inkml:trace contextRef="#ctx0" brushRef="#br0" timeOffset="11">2882 9042,'0'-19,"18"19,1-19,0 19,-19-18,18 18,0 0,-18-19,19 19,-19-18,20 18,-20-19,0 1,0-1,0 38,0-1,0 1,0-1,18 1,-18-1,0 1,0 0,0-1,0 0,0 1,0 0,0 0,0-1,18 1,-18 0,0-1,19-18,-19 19,0-1,19 1</inkml:trace>
  <inkml:trace contextRef="#ctx0" brushRef="#br0" timeOffset="12">2045 9507,'0'-19,"-19"19,1 0,-1 0,0 0,0 0,1 0,0 0,-1 0,0 0,0 0,1 0,18 19,-18-19,-1 0,0 0,19 18,-18-18,-1 0,1 19,-1-19,0 18,0-18,19 19,-18-19,0 19,-1-19,0 18,0-18,19 19,-18-19,0 19,-1-19,19 19,-19-19,19 18,-18-18,18 18,0 1,-19 0,19-1,-19 1,19-1,0 1,0-1,0 1,0 0,0-1,0 1,0 0,0 0,0-1,0 0,0 1,0 0,0-1,0 1,0-1,0 1,19-1,-19 1,19 0,-19-1,18 1,1 0,0 0,-1-19,0 18,1 0,0 1,0-19,-1 0,0 19,1-19,0 0,0 18,-1-18,1 0,-1 0,1 0,18 0,-19 0,1 0,0 0,0 0,-1 0,19 0,-18 0,0 0,-1-18,1 18,18 0,-18 0,-1 0,0 0,20-19,-19 19,-1 0,0 0,2-19,-2 19,1 0,-1-18,1 18,-1 0,1-18,0 18,-1-19,0 19,1-19,0 0,0 19,-19-18,18-1,1 0,-19 1,19 18,-19-19,18 1,-18-1,0 1,0-1,0 0,0 1,0 0,0-1,0 0,0 0,0 1,19-1,-19 0,0 1,0-1,0 1,0-1,0 1,0-1,-19 0,19 1,-18 18,18-18,-19-1,0 0,1 0,-1 19,0-18,0-1,1 19,0-19,-1 19,-18-18,18 18,-18 0,19-19,-20 19,1 0</inkml:trace>
  <inkml:trace contextRef="#ctx0" brushRef="#br0" timeOffset="13">1933 9916,'0'0,"-18"0,18-19,0 38,0 0,0 0,0-1,0 0,0 1,18 0,-18-1,0 1,0-1,0 1,0-1,0 1,18-19,1 0,0 0,-19-19,19 19,-1 0,1 0,-19-18,18 18,1 0,0 0,-1-19,0 19,1 0,0 0,0-18,-1 18,-18-19</inkml:trace>
  <inkml:trace contextRef="#ctx0" brushRef="#br0" timeOffset="14">1896 9897,'19'0,"-1"0,-18-18,18 18,1 0,0 0,0 0,-1 0,1-19,-1 19</inkml:trace>
  <inkml:trace contextRef="#ctx0" brushRef="#br0" timeOffset="15">1951 9972,'0'18,"19"-18,0 0,0 0,-19-18,18 18,1 0</inkml:trace>
  <inkml:trace contextRef="#ctx0" brushRef="#br0" timeOffset="16">2305 9804,'-18'0,"36"0,-18 19,19-19,-1 0,1 18,0 1,-19 0,18-19,-18 18,0 1,18-19,-18 19,0 0,0-1,0 0,0 1,-18 0,18-1,-18-18,18 19,-19-19,19 18,-19-18</inkml:trace>
  <inkml:trace contextRef="#ctx0" brushRef="#br0" timeOffset="17">2305 9954,'0'18,"0"0,19-18,-19 19,0 0,0-1,0 1,0-1,18-18,1 0,0 0,-1 0,0-18,1 18,0 0,0-19</inkml:trace>
  <inkml:trace contextRef="#ctx0" brushRef="#br0" timeOffset="18">1970 10344,'0'18,"0"1,0 0,0 0,19-19,-19 18,0 0,0 1,19 0,-19 0,0-1,0-1,0 2,0 0,0-1,0 1,18-19,-18 18,0 1,0 0,0 0,0-1,0 0,0 1,0 0,0 0,0-1,0 0,0 1,0 0,19-1,-19 20,0-20,0 1,0 0,0-1,0 0,0 1,0 0,0 0,0-1,0 0,0 1,18-19,-18 19,0 0,0-1,0 1,0-1,19-18,-19 19,0 0,0-1,0-36</inkml:trace>
  <inkml:trace contextRef="#ctx0" brushRef="#br0" timeOffset="19">1896 10752,'0'0,"0"19,19-19,-19 19,18-19,-18 18,18 0,1-18,-19 19,19 0,-19-1,19-18,-19 19,18-19,1 0,-1-19,1 1,0-1,-1 0,-18 1,18 18,1-18,0-1,-19 0,19 0,-1 1,0 18,2-18,-20-1,18 19,-18-19,19 19,-19-19</inkml:trace>
  <inkml:trace contextRef="#ctx0" brushRef="#br0" timeOffset="20">2547 10659,'-18'0,"18"19,-19 0,0-1,1 0,18 1,-19 0,19 0,0-1,-19 0,19 1,0 0,0-1,0 1,0 0,0-1,0 1,0 0,19-1,-19 0,19-18,-19 19,18-19,1 19,0-19,-1 0,1 0,-1 0,1 0,-1 0,1 0,0 0,17-19,-17 19,0-19,0 19,-1-18,1 0,0 18,-1-19,1 0,-1 1,-18-1,0 0,0 1,0-1,0-18,0 19,0-1,0 0,0 0,-18-17,-1 17,1 0,-1 0,0 1,1-1,-1 19,0-18,0 18,1 0,0 0,-1 0,0 0,1 0,18 18</inkml:trace>
  <inkml:trace contextRef="#ctx0" brushRef="#br0" timeOffset="21">2603 10771,'0'19,"18"-19,-18 18,19-18,-19 18,0 1,19-19,-19 19,18-1,0 1,-18 0,19-1,-19 1,19 0,0-1,-19 0,18 1,1 0,0 0,-1-1,1-18,-1 18,1-18,-1 19,1-19,0 0,-1 0</inkml:trace>
  <inkml:trace contextRef="#ctx0" brushRef="#br0" timeOffset="22">3049 10882,'0'19,"0"0,0-1,0 1,0 0,0-1,0 0,0 1,-18 0,18 0,0-1,0 0,0 1,0 0,0 0,0-1,18-18,-18 19,19-19,0 0,-1 0,1 0,-1 0,1 0,-1 0,20 0,-20-19,20 19,-1 0,0-18,0 18,0-19,0 0</inkml:trace>
  <inkml:trace contextRef="#ctx0" brushRef="#br0" timeOffset="23">1207 11515,'19'0,"0"0,-19 19,19-19,-1 0,0 0,1 0,0 0,0 0,-1 0,0 0,1 0,18 0,-18 0,18 0,-18 0,18-19,0 19,1 0,-2 0,2 0,-1 0,0-19,-18 19,18 0,0 0,1 0,-2 0,2-18,-1 18,-18 0,18 0,-18 0,17-19,-17 19,0 0,18 0,-19 0,2 0,-2-18,1 18,18 0,-19 0,1 0,0-19,-1 19,0 0,1 0,0 0,-19-19,19 19,-1 0,1 0,-19-19,19 19,-1 0,1 0,-19-18,18 18,1 0,-1 0</inkml:trace>
  <inkml:trace contextRef="#ctx0" brushRef="#br0" timeOffset="24">2063 11273,'0'-18,"0"36,0 0,19-18,-19 19,0 0,0 0,0-1,19-18,-19 18,0 1,0 0,0 0,18-1,-18 1</inkml:trace>
  <inkml:trace contextRef="#ctx0" brushRef="#br0" timeOffset="25">1226 11589,'19'0,"-19"19,0 0,0-1,0 0,0 2,-19-2,19 19,0-18,-19 18,19-18,0 17,-18-17,18 19,-19-1,19 0,-18 0,18-18,-19 18,19 0,-19-19,19 20,-18-19,18 18,0-18,0-1,-18 1,18-1,0 1,0-1,0 1,-19-19,19 19,0-1</inkml:trace>
  <inkml:trace contextRef="#ctx0" brushRef="#br0" timeOffset="26">2621 11422,'-18'0,"18"19,18-19,-18 18,19 1,-19-1,19 1,-1 0,0-1,1 19,19-18,-20 18,20 1,-20-1,19 0,0 19,-18-20,18 2,-19-1,21 1,-21 17,0-36,20 18,-20 0,1-19,-1 20,1-19,-1-1,1 1,0 0,-1-19,-18 18,18 1,2-19,-1 0,-1 18,0-18,1-18</inkml:trace>
  <inkml:trace contextRef="#ctx0" brushRef="#br0" timeOffset="27">1617 11887,'-19'0,"0"0,38 0,-19-19,19 19,0-19,-1 19,-18-18,18 18,1 0,0 0,-19-18,19 18,-1 0,1 0,-1 0,1 0,0 18,-19 0,0 1,0 0,0 0,0-1,-19 1,0 0,19-1,-18-18,18 19,-19-1,1-18,18 19,-19-19,19 18,0-36,19 18,-19-19,18 19,1 0,-1 0,1 0,0 0,-1 0,0 0,1 0,0 0,0 0,-1 0,0 19,1-19,-19 18,0 1,0 0,0-1,0 0,-19-18,1 19,18 0,-18-19,-1 19,0-19,0 18,-17-18,17 19,0-19,1 0,-1 0,1 0,-1 0,0 19,0-19,1 0,0-19,-1 19,0 0,0 0,1-19,18 1,0-1</inkml:trace>
  <inkml:trace contextRef="#ctx0" brushRef="#br0" timeOffset="28">2045 11906,'0'-19,"0"38,0-1,0 1,18 0,-18-1,19 1,-19-1,0 1,19-19,-19 18,18 1,-18 0,0-1,18-18,-18 18,19 1,-19 0,19 0,-19-1,19-18,-19 19</inkml:trace>
  <inkml:trace contextRef="#ctx0" brushRef="#br0" timeOffset="29">2268 11980,'-18'19,"18"-38,0 1,18 18,1 0,-1 0,-18-19,19 19,-1 0,1 0,0 0,-1 19,-18-1,18-18,-18 19,0-1,0 1,0-1,-18 1,18 0,-18-19,18-19,18 19,-18-19,18 19,1 0,0 0,0 0,-1-18,1 18,0 0,-19 18,18-18,1 0,-19 19,18-19,-18 19,0-1,0 0,0 1,0 0,-18-19,18 19,-19-19,1 18,-1-18,0 19,1-19,-1 0,0 0,0 0,1 19,0-19,-1 0,0 0,1 0,18-19,0 0</inkml:trace>
  <inkml:trace contextRef="#ctx0" brushRef="#br0" timeOffset="30">2621 11980,'0'-18,"0"36,0 1,0-1,0 1,19-1,-19 1,0 0,0-1,19 0,-19 1,18-19,-18 19,0 0,18-1,-18 1,19-19,-19 19,0-1,19-18,-19 19,0-1</inkml:trace>
  <inkml:trace contextRef="#ctx0" brushRef="#br0" timeOffset="31">2845 12036,'-19'18,"1"-18,18 19,-19-19,19 19,-19-19,19 18,-18-18,18 18,0 1,0 0,0 0,18-19,1 0,0 0,-1 0,1 0,-1 0,1 0,-1 0,20 0,-20 0,0 0,1 0,19-19,-20 19,1 0,0 0,-1 0</inkml:trace>
  <inkml:trace contextRef="#ctx0" brushRef="#br0" timeOffset="32">2547 9990,'19'0,"-1"0,1 0,-1 0,1 0,0 0,-1 0,0 0,1 0,0 0,0 0,-1 0,1 0,0 0,-1 0,1 0,-1 0,1 0,-1-18,1 18,0 0,-1 0,0 0,1 0,1 0,-2 0,0 0,1 0,0 0,-1 0,1 0,-1 0,1 0,-1 0,1 0,0 0,-1-18,0 18,2 0,-1 0,-1 0,0 0,1 0,0 0,-1 0,1 0,-1 0,1 0,-1-19,1 19,0 0,-1 0,1 0,0 0,0 0,-1 0,19 0,-18 0,-1 0,1 0,-1 0,1 0,-1 0,20 0,-20 0,1 0,0 0,0-19,-1 19,19 0,-18 0,-1 0,1 0,18 0,-19 0,2 0,16-19,-17 19,19 0,-20 0,0 0,20 0,-20 0,1 0,18 0,-18 0,18-18,-19 18,20 0,-19 0,17 0,-17 0,0 0,18 0,-18 0,-1 0,20 0,-20-19,0 19,20 0,-19 0,17 0,-17 0,18 0,-18 0,18 0,-18 0,18 0,-19 0,1-19,19 19,-20 0,0 0,20 0,-19 0,-1 0,1 0,-1 0,20 0,-20 0,0-18,1 18,0 0,18 0,-19 0,2 0,17 0,-19 0,1 0,18 0,-18 0,-1 0,19 0,-18 0,0 0,18 0,-18 0,-1-19,1 19,-1 0,1 0,18 0,-18 0,-1 0,0 0,1 0,0 0,18 0,-18 0,0 0,-1 0,1 0,18 0,-19 0,1 0,0 0,-1 0,19 0,-17 0,-2 0,0 0,1 0,18 0,-18 0,-1 0,1 0,-1 0,1 0,0 0,-1 0,0 0,-18-18</inkml:trace>
  <inkml:trace contextRef="#ctx0" brushRef="#br0" timeOffset="33">4630 9637,'0'19,"19"-19,0 0,0 19,-1-19,0 0,1 18,0-18,-1 0,1 0,0 18,-1-18,1 0,18 19,-19-19,20 0,-19 19,-1-19,19 0,-18 0,18 18,-18-18,-1 0,1 0,18 19,-19-19,1 0,0 0,0 18,-1-18,0 0,-18 19,0-1,-18-18,18 19,-18 0,-1-1,0 1,0 0,1 0,0-1,-1 19,-18-18,18-1,-18 19,18 0,-18-18,19 18,-1-18,-19 0,20 18,0-19,-1 1,0 0,1-1,-1 1,0-19,19 18,-18 1,18 0,0-38</inkml:trace>
  <inkml:trace contextRef="#ctx0" brushRef="#br0" timeOffset="34">1226 12947,'-19'0,"19"19,-18-19,-1 0,1 0,-1 0,0 19,1-19,0 19,18-1,-19-18,0 18,0 1,1 0,0-1,-1 1,0-1,0 1,1 18,-1-18,1-1,-1 1,0 19,1-20,0 0,18 20,-19-20,19 1,-19 18,19-19,0 2,0 16,0 2,0-19,0 17,19-17,-19 18,19-18,-1 18,0-18,20 0,-20 17,19-17,-18 0,19 0,-2-19,2 18,-1 0,0-18,0 19,19-19,-18 0,-20 19,19-19,1 0,-2 0,-17 0,0 0,18 0,-18 0</inkml:trace>
  <inkml:trace contextRef="#ctx0" brushRef="#br0" timeOffset="35">1487 13301,'-19'-18,"19"-1,0 38,0-1,0 0,0 1,0 0,19-1,-19 1,0-1,0 1,0-1,0 2,0-2,0 0,0 1,0 0,0 0,0-1,0 0,18-18,-18 19,19-19,0 0,-1 0,0 0,1 0,0 0,0 0,17-19,-17 19,19 0,-20-18,19 18,-18-18,18 18,-19 0,20-19,-19 19,-1 0,0-19,1 19,0 0</inkml:trace>
  <inkml:trace contextRef="#ctx0" brushRef="#br0" timeOffset="36">1412 13283,'19'0,"-1"0,1-19,0 19,-1 0,1-19,0 19,-1-19,0 19,1-18,0 18,0 0,-19-19,18 19,0 0,1 0,0 0,0-19,-1 19</inkml:trace>
  <inkml:trace contextRef="#ctx0" brushRef="#br0" timeOffset="37">1524 13431,'0'18,"19"-18,-1 0,0 0,1-18,0 18,0 0,-1-19,0 19,1 0,0-18,0 18,-1 0,1-19,-1 19</inkml:trace>
  <inkml:trace contextRef="#ctx0" brushRef="#br0" timeOffset="38">1896 13357,'0'-19,"19"19,-1 19,0-1,-18 1,19-19,-19 18,0 1,0-1,0 2,19-20,-19 18,0 0,0 1,0-38,0 1,0 0,0-2,0 2,0-1,0 1,19 18,-19-19,18 19,-18-18,19 18,-1-19,1 19,0 0,-1 0,0 0,1 0,-19 19,19-19,-19 18,0 1,0-1,19-18,-19 19,18-19,-18 18,18-18,-18 20,20-20</inkml:trace>
  <inkml:trace contextRef="#ctx0" brushRef="#br0" timeOffset="39">2454 13245,'-19'0,"0"0,1 0,0 0,18 19,-19-19,0 19,19-1,-18 0,18 1,0 0,-19-1,19 1,0-1,0 1,0-1,19-18,-1 0,1 0,0 0,-1-18,-18-1,18 19,-18-18,19 18,-19-19,19 19,-19-18,0-1,0 0,0 1,0 0,0 36,19 0,-1 1,1-19,-19 19,19-1,-1 1,-18-1,19 1,-1-1,-18 2,19-2,-19 0,18 1,-18 19,19-20,-19 0,0 1,0 0,0-1,0 1,0-1,0 1,-19 0,1-19,18 19,-19-19,1-19,-1 19,19-19,-18 0,18 1,0-1,0 1,0-1,0 0,0 1,0 0,0-1,18 0,1 0,-1 1,1 0,-1 18</inkml:trace>
  <inkml:trace contextRef="#ctx0" brushRef="#br0" timeOffset="40">2677 13301,'0'-18,"-18"18,18 18,0 0,0 1,18-19,-18 19,0-1,18-18,-18 19,0-1,19-18,-19 19,19-19,-19 18,19-18,-1 0,1 20,0-20,-1-20,1 20,-1-18,1 18</inkml:trace>
  <inkml:trace contextRef="#ctx0" brushRef="#br0" timeOffset="41">2770 13170,'0'0,"-18"0,18-18</inkml:trace>
  <inkml:trace contextRef="#ctx0" brushRef="#br0" timeOffset="42">2863 13226,'19'0,"-1"0,1 0,0 0,-19 19,18 0,-18 0,0-1,0 0,0 1,0 0,0-1,18-18,-18 19,0-1,0 1,0-38,0 1,0-1,19 19,-19-18,0-1,20 0,-20 1,18 18,-18-18,18 18,-18-19,19 19,0 0,-1 0,-18 19,0-1,19-18,-19 18,18 1,1 0,-1-19,-18 18,19-18,0 0,-1 0,0-18,2 18,-1-19,-1 19,-18-19,18 19,1-18,-19 0,19 18,-19-19,18 19,-18-19,0 0,0 1,0-1,0 0,-18 19,-1 0,19-18,-19 18,1 0,18 18,-18-18,18 19,0 0,0-1,0 1,0 0,0 0,0-1,0 0,18-18,-18 19,18-19,1 0,0 19,-1-19,1 0,-1 0,1 0,-1-19,1 19,0 0,-1 0</inkml:trace>
  <inkml:trace contextRef="#ctx0" brushRef="#br0" timeOffset="43">3198 12891,'-19'0,"38"0,0 0,-1 0,0 0,2 0,-1 19,17-19,-17 0,0 0,18 0,-19 19,19-19,-18 18,18-18,1 19,-1-19,-19 19,20 0,-1-1,-19 0,19 20,-18-20,0 1,-1 18,1 0,0-18,0 18,-19 1,0-2,0 2,0-1,0 0,0 1,0-2,0 2,-19-1,19 0,-19-18,0 18,1-19,-1 1,-18 0,18 0,1-1,-1 0,-18-18,18 19,1-19,0 0,-1 0</inkml:trace>
  <inkml:trace contextRef="#ctx0" brushRef="#br0" timeOffset="44">7180 12725,'0'-19,"-19"19,0 0,0 19,1-19,0 0,-2 18,2-18,-1 18,1 1,-1-19,1 19,18-1,-19 1,0-1,1 1,0-1,-1 1,19 18,-19-18,0 19,1-2,18-17,-19 18,19 0,0 0,0 1,0-1,0-18,0 18,0-19,0 20,0-20,19 1,-1 18,1-19,0 2,0-20,-1 18,19 0,-18 1,18-19,0 0,-19 19,20-19,-1 0,1 0,-2 0,2 0,17 0,-17 0,-1 0</inkml:trace>
  <inkml:trace contextRef="#ctx0" brushRef="#br0" timeOffset="45">7291 12966,'0'19,"0"0,0-1,0 0,0 1,0 0,0-1,18 19,-18-18,0-1,19 20,-19-20,0 1,19 0,-19 0,0-1,0 0,0 1,0 0,0-1,0 1,0-1</inkml:trace>
  <inkml:trace contextRef="#ctx0" brushRef="#br0" timeOffset="46">7235 12966,'0'0,"-19"0,19-19,19 1,0 18,-19-19,18 19,1-19,-1 19,1 0,0-18,0 18,-1-19,0 19,20 0,-19 0,-1-18,0 18,1 0,0 0,-1 0,1 18,-1-18,-18 19,0-1,0 1,0 0,-18-1,-1-18,19 19,-18 0,-20 0,20-1,0 0,-1 1,0-19,0 19,1-1,0-18,-1 0,0 19,19-38,19 1,0 18,-1 0,0-19,1 19,0 0,0 0,-19 19,18-19,0 18,1 1,-19-1,19 1,-19-1,18 1,-18 0,0-1,19-18,-19 19,18-19,-18 19,19-19,0 0,0 19,-1-19,-18-19,18 19,1 0,-19-19,19 19,0 0,-19-19,18 19,-18-18,18-1,-18 0,0 1,0-1,0 1,0-1,0 1,-18 18,0-19,-1 19,0 0,0 0,1 0,18 19,-18-19,18 18,0 1,0-1,-19 1,19-1,0 1,0 0,0-1,19-18,-19 19,18-19,0 19,1-19,0 0,0 0,-1 0,0 0,1 0,0-19,-1 19,1 0,18 0,-18-19</inkml:trace>
  <inkml:trace contextRef="#ctx0" brushRef="#br0" timeOffset="47">7960 12836,'0'-19,"0"1,-18 18,18 18,0 1,18-19,-18 18,0 1,0-1,19 1,-19 0,0-1,0 1,0 0,0 18,0-19,0 20,0-20,0 19,0 0,0-18,0 18,0 1,0-19,0 17,0-17,0 18,0-18,0 18,0-19,0 2,0-2,0 0,19-18,-19 19,0 0,19-19,-19 19,18-19,0 18,1-18,0 0,-19-18,19 18,-1 0,-18-19,19 0,-19 0,0 1,0 0,-19-2,19 2,-18 18,18-19,-19 1,0-1,0 19,19-18,-18 18,0 0,18-19,-19 19,0-19,0 19,1 0,0 0,18-18,-19 18,38 18,-1-18,0 0,1-18,0 18,0 0,-19-18,18 18,0 0,-18-19,19 19,0-19,0 0,-1 1,-18-1,19 19,-19-19,0 1,0-1,-19 1,1 18,18-19,-19 19,38 0,-19 19,18-19,1 0,-19 18,18-18,1 19,-19-1,19-18,-19 19,0 0,0-1,18-18,-18 19,18-19,-18 19,19-19,0 0,0 0,-19-19,18 19,-18-19,18 19,-18-18,19-1,-19 0,0 1,0-1,0 1,0-1,-19 19,19 19,0-1,0 1,0-1,0 1,0 0,19-19,-19 18,19-18,0 19,-1 0,1-19,-1 0,1 0,0 0</inkml:trace>
  <inkml:trace contextRef="#ctx0" brushRef="#br0" timeOffset="48">8389 12985,'0'-19,"-19"19</inkml:trace>
  <inkml:trace contextRef="#ctx0" brushRef="#br0" timeOffset="49">8611 13022,'-18'0,"18"-18,-18 18,-1 0,19 18,-19-18,0 0,19 18,-18-18,18 19,-18-19,18 19,0-1,0 1,0-1,0 1,0-1,18-18,0 0,-18-18,19 18,0 0,-19-19,19 19,-19-18,18 18,-18-19,0 1,0-1,18 19,-18 19,20-19,-20 18,0 1,18-19,-18 18,19 1,-19-1,0 1,18 0,-18-1,0 1,19 0,-19 0,0 17,18-17,-18 0,0-1,0 1,0-1,0 1,0-1,0 2,0-2,-18-18,-1 0,1 0,-1-18,1 18,18-20,-20 20,2-18,18-1,0 1,0-1,0 1,0-1,0 0,0 1,18 18,2-18,-20-1,18 0,1 19,-19-19,18 1,1 18,-19-19,18 19,1-19,0 1,-1 18,-18-19,18 19,1-18,0 18,-19-19,19 1,-19-1,0 0,0 1,0 0,-19 18,0 0,19 18,-19-18,19 18,0 1,-18-19,18 19,0-1,0 1,0-1,0 1,0-1,0 1,0 0,18-1,1-18,0 0,0 0,-1-18,1 18,0-19,-1 0,-18 1,0-1,0 1,0-1,0 1,0-1,0 38,0-1,0 1,19-19,-19 18,18 1,-18-1,0 1,19-19,-19 19,18-1,-18 1,19-19,-19 19,19-19,-1 0</inkml:trace>
  <inkml:trace contextRef="#ctx0" brushRef="#br0" timeOffset="50">9170 13115,'0'-19,"-19"19,1 0,18 19,0-1,0 1,-19-19,19 18,0 1,-19-19,19 19,0-1,0 1,19-38,0 19,-19-18,18 18,-18-19,0 0,19 19,-19-18,0-1,0 1,0-1,0 38,0-1,0 1,0-1,0 1,19 0,-1-19,-18 18,19-18,-19 19,18-19,1 0,-1 0,1 0,-19-19,19 19,-19-18,18 18,-18-19,18 0,-18 1,0-1,0 1,0-1,0 1,0-1,0 0,0 1,0 0,0-1,0 0,0-18,0 18,0 0,0 1,0-1,0 1,0-1,0 38,0-1,0 1,0-1,0 1,0 0,0-1,0 1,19 0,-19 0,0-1,20 0,-20 1,0 0,18-1,-18 1,0-1,18 1,-18-1,19 1,-19 0,19-19,-19 18,18-18</inkml:trace>
  <inkml:trace contextRef="#ctx0" brushRef="#br0" timeOffset="51">9207 13022,'0'0,"-18"0,36 0,1 0,-1 0,1 0,-1 0,1 0,18 0,-19 0</inkml:trace>
  <inkml:trace contextRef="#ctx0" brushRef="#br0" timeOffset="52">9579 12985,'0'19,"0"-1,0 0,0 1,0 0,0-1,0 1,0-1,0 1,0-1,0 1,19-19,-19 19,18-19,1 0,0 0,0 0,-1 0,0 0,-18-19,0 0,0 1,0-1,0 1,0-1,-18 1,0-1,-1 0,0 19,19-18,-19 18,1-18,-1 18,0 0,19-19,-18 19,18 19,0-1,0 0,0 1,18-19,1 0,0 0,-1 0,1 0,0 0,0-19,-1 19,0 0,1-18,0 18,-19-18,0-1,0 0,0 38,0 0,0-1,18-18,-18 18,19-18,-19 19,18-19,1 19,-1-19,1 18,0-18,-1 19,1-19,0 0,0 18,-1-18,0 0,-18-18,19 18</inkml:trace>
  <inkml:trace contextRef="#ctx0" brushRef="#br0" timeOffset="53">9542 12520,'0'0,"0"-19,0 0,-19 19,38 0,-1 0,1 0,18 19,-18-19,19 19,-2-19,2 18,-1 1,0-1,19 1,-19-1,19 20,-19-20,0 20,19-1,-19 0,0 0,1 0,-1 0,-19 1,20-1,-20 1,1 17,-1-18,-18 0,0 19,0-19,0 20,-18-21,-1 2,1-1,-20 0,2-19,-2 20,1-20,-1 1,1 0,-18 0,17-1,2-18,-2 18,-18-18,19 0,0 0</inkml:trace>
  <inkml:trace contextRef="#ctx0" brushRef="#br0" timeOffset="54">6975 11162,'0'18,"0"1,-19-19,19 18,0 1,-19 0,1-1,18 0,-18 1,18 0,-19 0,0 17,0 2,1-19,-1 18,0 0,1 0,-1 0,1-18,-1 18,1 1,-1-20,0 1,19 18,-18-19,0 1,18 0,-19-1,0 0,19 1,-19 0,19 0,0-1,-18 1,18 0,-19-1,19 1,0-1</inkml:trace>
  <inkml:trace contextRef="#ctx0" brushRef="#br0" timeOffset="55">6975 11236,'18'0,"-18"19,19-19,-1 0,1 0,-1 0,2 0,-2 0,0 0,1 0,0 0,0 0,-1 0,19 0,-18-19,18 19,-19 0,20 0,-1 0,-19 0,20 0,-1 0,-19 0,20 0,-1 0,-19 0,20 0,-19 0,17 0,-17-19,0 19,18 0,-19 0,1 0,18 0,-18 0,0 0,18 0,-18 0,17 0,-17 0,0 0,18 0,-19 0,1 0,19 0,-20 0,1 0,18 0,-18 0,-1 0,0 0,20 0,-19 0,-1 0,0 0,1 0,0 0,0 0,-1 0,1 0,-1 0,1 0,0 0,-1 0,0 0,1 0,0 0,0 0,-1 0,0 0,2 0,-2 0,1 0,-1 0,1 0,-1-18,1 18,0 0,-1 0,-18-19,0 38,18-1,-18 1,19 0,-19-1,19 0,0 20,-19-19,18 17,1-17,0 19,18-1,-19-19,1 20,18-2,-18-17,17 19,-17-20,0 0,0 2,-1-2,20 1,-20-1,-18 1,19-1,-1 1,1 0,-1-1,1-18,0 18,-19 1,18-19,0 19,1-19,-19 19</inkml:trace>
  <inkml:trace contextRef="#ctx0" brushRef="#br0" timeOffset="56">7477 11608,'0'-19,"18"19,-18-19,19 19,0-18,-1 18,1 0,-1 0,-18-18,19 18,0 0,0 0,-1 0,0 0,1 0,0 18,-19 0,0 1,0 0,0 0,-19-1,19 0,-19-18,1 20,18-2,-18 1,-1-19,0 18,0 1,-18-19,19 18,-1-18,0 19,1-19,0 19,-1-19,0 0,0 18,1-18,36 0,1 0,0-18,0 18,-1 0,0 0,20 0,-20 0,1 0,18 0,-18 0,18-19,-19 19,1 0,19 0,-20 0,0 0,20 0,-20 0,1-19,0 19,-1 0,1 0,-38 0,19-18</inkml:trace>
  <inkml:trace contextRef="#ctx0" brushRef="#br0" timeOffset="57">8035 11552,'-18'0,"-1"0,0 0,0 0,1 0,0 0,-1 0,0 0,1 0,18 18,0 1,0 0,0 0,0-1,0 0,18-18,-18 20,19-20,0-20,-1 20,0 0,1 0,0-18,0 18,-1 0,0 0,1 0,0 0,-19 18,19-18,-1 0,-18 20,0-2,0 1,0-1,-18-18,18 19,-19-19,0 18,0-18,1 19,0-19,-1 0,0 0,0 0,19 19,-18-19,0 0,-1 0,0 0,19-19</inkml:trace>
  <inkml:trace contextRef="#ctx0" brushRef="#br0" timeOffset="58">8221 11589,'0'-19,"18"19,1 0,-19-18,19 18,0 0,-1 0,0 0,1 0,-19 18,19-18,-19 19,0 0,0 0,-19-1,19 0,-19-18,19 20,-18-20,0 18,-1-18,19 19,-19-19,0 0,19-19,19 19,0 0,0 0,-1 0,0 0,1 0,0 0,0 0,-19 19,0-1,0 1,-19-1,0-18,19 19,-19-19,1 19,0-19,-1 0,0 0,0 0,19 18,-18-18,0 0,-1 0,0 0,1 0,-1 0,19-18</inkml:trace>
  <inkml:trace contextRef="#ctx0" brushRef="#br0" timeOffset="59">8444 11570,'0'-18,"0"36,0 1,-18-19,18 19,0 0,0-1,0 0,0 2,0-2,0 1,0-1,0 1,0-1,0 1,0 0,0-1,0 0,0 1,0 0,0 0,0-38</inkml:trace>
  <inkml:trace contextRef="#ctx0" brushRef="#br0" timeOffset="60">8593 11663,'0'-18,"18"18,-18 18,-18-18,0 0,-1 0,0 0,19 20,-19-20,1 0,18 18,0 1,0-1,18 1,1-19,0 18,0-18,-1 0,-18 19,18-19,2 0,-2 0,1 19,-1-19,1 0,-1 0,1 18,0-18,-1 0,0 0</inkml:trace>
  <inkml:trace contextRef="#ctx0" brushRef="#br0" timeOffset="61">6324 9823,'19'0,"-1"0,0 0,1 0,0 0,-1 0,1 0,-1 0,1 0,-1 0,20 0,-20 0,1 0,19 0,-20 0,19 0,-18 0,18 0,-19 0,19 0,-18 0,18 0,-18 0,0 0,18 0,-19 0,1 0,0 0,-1 0,1 0,-1 0,1 0,-1 0</inkml:trace>
  <inkml:trace contextRef="#ctx0" brushRef="#br0" timeOffset="62">7533 9321,'-19'0,"0"0,1 0,0 0,-1 0,0 0,0 0,1 18,0-18,-1 0,0 0,0 18,1-18,-1 0,1 20,-1-20,0 19,1-19,18 18,-18-18,18 18,-19-18,19 19,-19-19,19 19,-19-19,19 18,-18-18,18 19,-18-1,-2 1,20-1,-18 1,18 0,-19-1,19 1,-18 0,18 0,-19-1,19 0,0 1,0 0,0-1,0 1,0-1,0 1,0-1,19-18,-19 19,18-19,-18 19,19-1,-19 1,18-19,-18 19,20-19,-20 19,18-19,0 18,1 0,0-18,-19 19,19-19,-1 0,-18 19,18-19,1 18,0-18,-1 0,1 19,-1-19,1 0,0 0,0 18,-1-18,0 0,1 0,0 0,0 0,-1 0,19 0,-18 0,-1 0,1 0,-1 0,1 0,0 0,0-18,-1 18,0 0,1 0,0 0,0-19,-1 19,0-18,1 18,-19-19,19 19,-1 0,1-19,0 1,-1 0,1-1,0 19,-19-19,18 19,-18-19,18 19,-18-18,19-1,0 0,-19 1,19 18,-19-19,18 1,-18-1,0 1,0-1,0 0,0 1,18 0,-18-1,0 0,0 0,0 1,0-1,0 0,0 1,0-1,0 1,0-1,-18 19,0-18,-1-1,0 19,19-19,-19 19,1 0,18-18,-18 18,-1 0,0-18,1 18,-1 0,0 0,1-19,-1 19,0 0,1 0,0 0,-1 0,0 0,0-20,1 20,0 0,-1 0,0 0,0 0,1 0,-1 0,1 0,-1 0,-18 0,19 0,-20 0,19 20,1-20</inkml:trace>
  <inkml:trace contextRef="#ctx0" brushRef="#br0" timeOffset="63">7309 9637,'0'19,"0"0,0-1,0 0,0 1,0 0,0-1,0 1,0-1,0 1,0-1,0 1,0 0,0-38</inkml:trace>
  <inkml:trace contextRef="#ctx0" brushRef="#br0" timeOffset="64">7272 9675,'19'-19,"-1"19,1 0,0 0,0 0,-1 0,-18 19,0-1,0 0,-18-18,18 19,-19-19,19 19,-19-19,38 0,-19 18,19-18,-1 0,-18 19,18-19,1 0,-19 18,19-18,0 0,-19 19,18-19,0 0,-18 18,19-18,-19 19</inkml:trace>
  <inkml:trace contextRef="#ctx0" brushRef="#br0" timeOffset="65">7551 9711,'0'0,"0"19,0 0,0-1,19-18,-19 19,0-1,18-18,-18 19,0-1,19 1,-19 0,0-1,0-36</inkml:trace>
  <inkml:trace contextRef="#ctx0" brushRef="#br0" timeOffset="66">7551 9675,'0'-19,"19"19,-1 0,1 0,0 0,0 0,-1 0,0-19,1 19,0 0</inkml:trace>
  <inkml:trace contextRef="#ctx0" brushRef="#br0" timeOffset="67">7551 9767,'19'0,"-1"0,1 0,0 0,0 0,-1 0,0 0,1 0,0 0,0 0,-1 0</inkml:trace>
  <inkml:trace contextRef="#ctx0" brushRef="#br0" timeOffset="68">7570 10046,'0'19,"0"-1,0 1,0-1,0 1,0 0,0-1,0 1,0 0,0 0,0-1,0 0,0 1,18 0,-18-1,0 1,0-1,0 1,0 0,0 0,0-1,0 0,19 1,-19 0,0 0,0-1,0-1,0 2,0 0,0-1,0 1,19-1,-19 1,0 0,0 0,0-1,0 0,0 1,0 0,19-19,-19 19,0-1,0 0,0 1,0 0,0-1,0 1,0 0,0-1,0 1,0 0,0-1,0 0,0 1,0 0,18 0,-18-1,0 0,0 1,0 0,0 0,18-1,-18 1,0-38,0 1,0-1,0 0</inkml:trace>
  <inkml:trace contextRef="#ctx0" brushRef="#br0" timeOffset="69">7607 10474,'0'19,"-19"-19,19 19,-18-19,18 18,-19-18,19 17,-18 2,18 0,-19-19,19 18,-19 1,1-1,0 1,18 0,-19 0,0-1,19 0,0 1,0-38,0 1,19 18,-19-18,19 18,-19-19,18 19,-18-19,18 19,-18-19,19 19,-19-18,19-1,-1 1,-18-1,19 19,-19-19,18 19,-18-17,19 17,-19-18,0-1,19 38,0-19,-1 18,0-1,1 2,0 0,0-1,-19 1,18-19,0 18,1 1,0 0,-1 0,-18-1,19-18,-19 18</inkml:trace>
  <inkml:trace contextRef="#ctx0" brushRef="#br0" timeOffset="70">8184 10381,'0'0,"-19"0,1 19,18 0,0-1,0 0,0 1,18 0,-18 0,19-19,-19 18,19-18,-19 17,18-17,0 19,1-19,0 19,0-19,-1 0,0 18,1-18,0 0,0 0,-1 0,1-18,-1 18,1 0,0-19,-1 19,-18-19,18 19,1-17,0-1,-19-1,0 0,0 0,19 19,-19-18,0 0,0-1,0 0,0 0,-19 1,0-1,0 1,1 18,0-19,-1 19,0 0,1 0,-1 0,1 0,-1 0,0 0,0 0,1 0,0 0,-1 0,0 0,0 19,1-19,0 0,-1 18,0-18,19 19,-18-19,18 18</inkml:trace>
  <inkml:trace contextRef="#ctx0" brushRef="#br0" timeOffset="71">8314 10474,'18'0,"1"0,0 0,0 0,-19 19,18-19,-18 19,19-1,-1-1,-18 2,19 0,-19-1,19-18,-19 19,0-1,0 1,18 0,0 0,-18-1,19 0,0 1,0 0,-19 0,18-19,0 18,2-18</inkml:trace>
  <inkml:trace contextRef="#ctx0" brushRef="#br0" timeOffset="72">8761 10585,'0'18,"0"1,0-1,0 1,0 0,0 0,0-1,0 0,-19-18,19 19,0 0,19-19,-1 0,0 0,1 0,0 0,18 0,-18-19,0 19,-1 0,19 0,-18-19,-1 19,20 0,-20-18,0 18,20 0,-19-18,-1 18,1 0</inkml:trace>
  <inkml:trace contextRef="#ctx0" brushRef="#br0" timeOffset="73">7477 9321,'0'-19,"0"0,0 1,0-1,0 1,0-1,0 1,0-1,0 0,0 1,0-1,0 0,0 0,0 1,0 0,0-1,0 0,0 1,0-1,0 1,0-1,0 1,0-1,0 0,0 1,0-1,0 0,0 0,0 1,0 0,0-1,0 0,0 1,0-1,0 1,0-1,0 1,0-1,0 0,0 1,0-1,0 0,0 0,0 1,0 0,0-1,0 0,0 1,0-19,0 18,0 0,0 0,0 1,0 0,-18-1,18 0,0 0,0 1,0 0,0-1,0 0,0 1,0-1,0 1,0-1,0 0,0 0</inkml:trace>
  <inkml:trace contextRef="#ctx0" brushRef="#br0" timeOffset="74">7495 8633,'0'18,"-18"1,0-19,18 18,0 1,-19-19,19 18,-19-18,19 19,-19 0,19-1,-18-18,18 18,-18-18,18 19,-19 0,19 0,0-38,19 19,-19-19,18 19,0-19,1 1,0 0,0-1,-1 19,0-19,-18 1,19 18,0-19,-1 19,-18-18,19 18,-19-19,18 19,-18-18,19 18,0 0,-19 18,0 1,19-19,-19 18,18-18,-18 19,18-19,-18 18,19 1,0-19,-19 19,19-1,-1-18,-18 18,18 1,1-19,-19 19,19 0,-1-19,-18 18,19-18,-19 19,19-19,-1 0,-18 19</inkml:trace>
  <inkml:trace contextRef="#ctx0" brushRef="#br0" timeOffset="75">9394 10530,'-20'0,"1"0,19 17,-18-17,0 0,-1 19,19 0,0-1,0 1,-19-19,19 18,0 1,0 0,0 0,0-1,0 0,0 1,0 0,0 0,0-1,0 0,19-18,0 19,-1-19,0 0,1 0,1 0,-2 0,0 0,1 0,0 0</inkml:trace>
  <inkml:trace contextRef="#ctx0" brushRef="#br0" timeOffset="76">9505 10622,'-19'0,"19"-19,0 38,0-1,0 1,0 0,0 0,19-19,-19 18,0 0,18 1,-18 0,0 0,19-19,-19 18</inkml:trace>
  <inkml:trace contextRef="#ctx0" brushRef="#br0" timeOffset="77">9468 10603,'18'-18,"1"18,-1 0,-18-19,19 19,-1 0,1 0,-19 19,19-19,-1 18,-18 1,-18-19,-1 0,0 18,1-18,18 19,-19-19,38 0,-1 0,1 19,0-19,-19 19,18-19,1 0,-19 18,19-18,0 18,-1-18</inkml:trace>
  <inkml:trace contextRef="#ctx0" brushRef="#br0" timeOffset="78">9673 10530,'18'17,"0"-17,1 19,0-19,-1 19,1-1,-1 1,-18-1,19 1,-19 0,18-19,-18 19,19-1,-19 0,0 1,0 0,0 0,0-1,0 0,-19 1,19 0,-18-1,18 1,-19 0,1-19,18 18,-19 1,1-19,-1 19,0-19</inkml:trace>
  <inkml:trace contextRef="#ctx0" brushRef="#br0" timeOffset="79">6156 7218,'0'19,"0"0,19-19,-19 18,18-18,1 19,-19-1,18-18,-18 19,19-19,-19 19,19 0,-19-1,18-18,-18 18,18 1,2 0,-20 0,19-19,-19 18,18 0,-18 1,18 0,1-1,-19 1,19 0,-19-1,18-18,-18 19,19 0,-19-1,0 0,18 1,1 0,-19 0,0-1,18 0,-18 1,0 0,19-19,-19 18,19 1,-19 0,18-19,-18 18,19 1,-19 0,19-1,-19 0,19-18,-19 19,18 0,-18 0,18-1,-18 0,19-18,-19 19,0 0,19-19,-19 19,18-19,-18 18,19-18</inkml:trace>
  <inkml:trace contextRef="#ctx0" brushRef="#br0" timeOffset="80">6677 8093,'-19'0,"19"-19,19 19,-19 19,19-19,-1 0,1 0,-1 0,1 0,-1 0,1 0,0 0,-1 0,1-19,0 19,0 0,-1 0,0 0,1 0,0 0,-1 0,1 0,-1 0,1 0,-1 0,2 0,-2 0,0 0,1 0,0 0,0 0,-1 0,0 0,1 0,0 0,-1-19,1 19,-1 0,1 0,0 0,0 0,-1 0,0 0,1 0,0 0,0 0,-1 0,0 0,1 0,0 0,-1 0,1 0,-1 0,1 0,0 0,0 0,-1 0,0 0,1 0,0 0,0 0,-1 0,0 0,1 0,0 0,-1 0,1 0,0 0,-1 0,1 0,0 0,-1 0,0 0,1 0,-19-18,19 18,0 0,-1 0,0 0,1 0,0 0,0 0,-1 0,1 0,-1 0,1 0,-19-18,19 18,-19-19,18 0,0 0,-18 1,19 18,0-18,-19-1,19 0,-1 1,0-1,1-18,19 18,-20 0,1-17,18 17,-18-19,17 20,2-19,-19 18,17-18,-16 18,17-18,0 18,-19-17,1 17,18-19,-19 20,1-19,0 18,-19 0,19 1,-19-1,18 1,-18-1,0 0,0 1,19 18,-19-18,0-1,0 0</inkml:trace>
  <inkml:trace contextRef="#ctx0" brushRef="#br0" timeOffset="81">6788 7442,'0'-19,"0"0,19 19,-19-18,19 0,-1 18,1 0,-19-19,19 19,0 0,-19-19,18 19,0 0,1 0,0-19,-1 19,1 0,-1 0,1-18,-1 18,2 0,-2 0,0 18,-18 1,0 0,0 0,-18-1,0 0,-2 1,2 0,-1-19,19 19,-18-19,-1 0,19 18,-18-18,36 0,1 0,-1 0,1 0,-1 0,2 0,-2 0,0 0,1 0,0 0,0 18,-1-18,0 0,1 19,-19 0,0-1,0 1,-19-19,19 19,-18-19,0 18,-1-18,0 0,0 19,1-19,0 0,-2 0,2 19,-1-19,1 0,-1 0,19-19</inkml:trace>
  <inkml:trace contextRef="#ctx0" brushRef="#br0" timeOffset="82">7402 7386,'0'18,"0"1,0 0,19 0,-19-1,0 0,19-18,-19 19,0 0,0-1,0 1,19-19,-19 19,18-1,-18 1,0 0,0-1,0 0</inkml:trace>
  <inkml:trace contextRef="#ctx0" brushRef="#br0" timeOffset="83">7533 7461,'0'-19,"0"0,18 19,-18-19,19 19,-1-18,1 18,0-18,0 18,-1 0,0 0,1 0,-19 18,19-18,-19 18,0 1,0 0,0 0,0-1,-19-18,19 18,-19-18,19 19,0-38,19 19,0 0,0 19,-1-19,-18 19,18-19,1 18,-19 1,0 0,0-1,-19 1,1-19,0 0,-1 19,0-19,0 0,1 0,0 0,-1 0,19-19</inkml:trace>
  <inkml:trace contextRef="#ctx0" brushRef="#br0" timeOffset="84">7979 7330,'0'-19,"0"38,0 0,0 0,19-1,-19 0,19 1,-19 0,0 0,0-1,18 0,-18 1,0 0,0-1,0 1,0 0,0-1,0 1,0 0,0-1,0 0,0 1,0 0,0 0,0-1,-18-18,18-18,0-1,0 0,0 0,0 1</inkml:trace>
  <inkml:trace contextRef="#ctx0" brushRef="#br0" timeOffset="85">8221 7423,'0'19,"-18"0,-1-19,0 18,1-18,-1 18,1-18,-1 0,19 19,0 0,0-1,19-18,-1 0,1 0,-1 0,1 19,0-19,-1 0,0 0,1 0,0 0,-19 19,19-19</inkml:trace>
  <inkml:trace contextRef="#ctx0" brushRef="#br0" timeOffset="86">8631 8520,'-20'0,"2"0,0 0,18 19,-19-19,0 19,0-19,19 19,0-1,-18 1,18 0,0-1,0 1,0-1,0 1,0-1,18-18,-18 19,19-19,-19 19,19-19,0 18,-1-18,0 0,2 18,-2-18,1 0,-1 0,1 0,-19-18,18 18,1 0,0-18,-1 18,-18-19,18 19,-18-19,19 19,-19-18,0-1,19 1,-19-1,0 1,0-1,0 0,0 1,0-1,0 0,-19 0,19 1,-19 18,1-18,0-1,-1 19,0 0,1-19,-1 19,1 0,-1 0</inkml:trace>
  <inkml:trace contextRef="#ctx0" brushRef="#br0" timeOffset="87">8686 8614,'0'0,"19"19,-19-1,18-18,-18 19,19-19,-19 18,19-18,-19 19,18-19,-18 18,18 1,1 0,0-1,0 0,-19 1,18-19,-18 19,19-19</inkml:trace>
  <inkml:trace contextRef="#ctx0" brushRef="#br0" timeOffset="88">8928 8725,'0'19,"0"0,19-19,-19 18,0 0,0 1,0 0,0 0,0-1,0 1,18 0,-18-1,0 1,0-1,19-18,-19 19</inkml:trace>
  <inkml:trace contextRef="#ctx0" brushRef="#br0" timeOffset="89">8965 8912,'0'-19,"0"38,0-57,0 20,19 18,-19-19,18 19,-18-19,19 19,-19-19,0 1,0 0,0-1,0 0,0 38,19-19,-19 19,18-1,-18 0,18 1,-18 0,19 0,-19-1,19 1,-19 0,0-1,19-18,-19 19</inkml:trace>
  <inkml:trace contextRef="#ctx0" brushRef="#br0" timeOffset="90">9374 8688,'0'-18,"-19"18,1 0,0 0,-1 0,19 18,-19-18,1 0,18 19,-19-19,19 18,-18-18,18 19,0 0,-19-1,19 0,0 1,0 0,0 0,0-1,0 1,19-19,-19 19,18-19,-18 18,19-18,-19 19,18-19,-18 18,19-18,0 19,-1-19,0 0,-18 18,19-18,1 0,16 0,-17 0,0 0,-1 0,1 0</inkml:trace>
  <inkml:trace contextRef="#ctx0" brushRef="#br0" timeOffset="91">9468 8799,'18'19,"-18"0,0 0,0-1,19-18,-19 19</inkml:trace>
  <inkml:trace contextRef="#ctx0" brushRef="#br0" timeOffset="92">9505 8912,'18'18</inkml:trace>
  <inkml:trace contextRef="#ctx0" brushRef="#br0" timeOffset="93">9449 8707,'19'0,"-19"-19,18 19,1 0,-1 0,1 19,-1-19,-18 18,19-18,-19 19,-19-19,1 19,-1-19,1 0,18 18,-19-18,1 0,-1 0,38 18,-1-18,1 0,-19 19,18-19,1 0,-1 0,1 19,0-19,-1 0,1 19,0-19,0 0,-1 0,-18 18,0-36</inkml:trace>
  <inkml:trace contextRef="#ctx0" brushRef="#br0" timeOffset="94">9579 8633,'0'0,"-19"0,38 0,0 0,-1 0,1 0,0 18,0-18,-1 0,0 0,1 19,0-19,-1 18,1-18,-1 19,1-1,-1-18,1 19,0 0,-1-1,-18 0,19 1,0 0,-19 0,0-1,0 1,0 0,0-1,-19 1,19-1,-19 19,1-18,-1 0,0-1,1-18,-1 18,1 1,-1 0,1-19,-1 19,0-19,1 0,0 18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4-09-12T16:50:33.63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4 11720,'-19'-18,"1"18,0 0,18-19</inkml:trace>
  <inkml:trace contextRef="#ctx0" brushRef="#br0" timeOffset="1">89 11702</inkml:trace>
  <inkml:trace contextRef="#ctx0" brushRef="#br0" timeOffset="2">89 11702,'-19'18,"19"1,-19-19,0 18,19 1,-18-19,18 19,-19-19,1 18,18 0,-19-18,0 20,1-1,0-1,-1-18,19 18,-19-18,19 19,19 0,0-19,-1 0,-18 18,18-18,1 0,0 0,-1 19,1-19,-1 0,1 18,0-18,0 0,-1 19,0-19,1 0,0 18,0-18,-1 0</inkml:trace>
  <inkml:trace contextRef="#ctx0" brushRef="#br0" timeOffset="3">14 11851,'18'0,"1"0,0 0,0 0,-1 0,0 0,1 0,19 0,-20 0,0-20,20 20,-1 0,-18-18,18 18,0 0,0-18,-18 18,18 0,0 0,0-19,1 19,-2 0,-17 0,17-19,2 19,-1 0,-19 0,20 0,-1-18,-18 18,-1 0,20 0,-20 0,0 0,1 0,0 0,-19-19,19 19,-1 0,0 0</inkml:trace>
  <inkml:trace contextRef="#ctx0" brushRef="#br0" timeOffset="4">32 11181,'0'-19,"19"19,-19-18,19 18,0-19,-1 19,0 0,1-18,0 18,0 0,-19-19,18 19,-18 19,0-1,0 1,0-1,-18 1,18-1,-19-18,19 19,-19 0,19-1,-19-18,19 18,-18 1,0-19,18 19,-19-19,19 19,0-38,19 19,-1 0,-18-19,18 19,1-19,0 19,0 0,-19-18,18 18,0 0,-18 18,19-18,0 0,-19 19,0 0,18-19,-18 19,0-1,0 1,0 0,-18-19,18 18,-19-18,0 19,1-1,0-18,18 19,-19-19,0 18,0-18,1 0,0 19,-1-19,0 0,0 0,1 0</inkml:trace>
  <inkml:trace contextRef="#ctx0" brushRef="#br0" timeOffset="5">442 11107,'-19'0,"0"0,19 18,-18-18,0 0,-1 19,0-19,1 0,18 18,-19-18,38 19,-19-1,0 1,0 0,18-1,-18 0,19-18,-19-18,19 18,-1 0,-18-18,18 18,1 0,0 0,0 0,-1 0,0 18,1 0,-19 1,0 0,0 0,-19-1,1 1,0-19,18 19,-19-1,0-18,0 19,1-19,18 18,-18-18,-1 0,0 0</inkml:trace>
  <inkml:trace contextRef="#ctx0" brushRef="#br0" timeOffset="6">646 11107,'-19'0,"1"18,18 1,0-1,-18-18,18 19,0-1,-19 1,19 0,0-1,0 0,0 1,0 0,0 0,0-1,0 1,19 0,-19-1,18-18,0 0,1 0,-1 0,0 0,1 0,-19-18,19 18,-19-19,0 0,19 1,-19-1,0 0,0 0,0 1,0 0,0-1,0 0,0 1,0-1,-19 1,0-1,0 19,19-18,0-1,-18 19,0 0</inkml:trace>
  <inkml:trace contextRef="#ctx0" brushRef="#br0" timeOffset="7">869 11107,'0'18,"0"1,0-1,0 1,0-1,0 1,0 0,0-1,0 0,18 1,-18 0,0 0,0-1,0 1,0 0,19-19,-19 18,0 1</inkml:trace>
  <inkml:trace contextRef="#ctx0" brushRef="#br0" timeOffset="8">1036 11144,'-18'0,"-1"0,19 18,-19-18,0 19,1-19,18 18,-18-18,18 19,0 0,18-1,0-18,-18 18,19-18,-19 19,19-19,0 19,-1-19,0 19,1-19,0 0,0 0,-1 0,1 0,-1 0,1 0</inkml:trace>
  <inkml:trace contextRef="#ctx0" brushRef="#br0" timeOffset="9">1111 11051,'18'0,"1"0,-1-19,1 19,0 0,-1 0,0 0,1-19,0 19,0 0</inkml:trace>
  <inkml:trace contextRef="#ctx0" brushRef="#br0" timeOffset="10">1204 11051,'0'0,"18"0,0 0,-18 18,19-18,-19 19,19-19,-19 19,19-1,-19 1,18-19,-18 18,19-18,-19 19,0-1,19 1,-19 0,0-1,0 0,0 1,0 0,0 0,-19-19,0 0,1 0,-1 0,0 0,19-19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3T06:05:11.346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517 9558 120 0,'-5'-8'486'0,"-3"5"-122"0,8-5-137 0,-7 4-80 0,1 1-39 16,-1-1-14-16,1 1-6 0,-1-1 4 0,7 4 3 0,-6-3 2 16,0-1-4-16,-1 0-5 0,1 4-9 0,-1-4-6 15,-6 4-5-15,6 0-3 0,-6 0-2 0,0 0 0 0,7 0-4 16,-7 4-2-16,-6 0-5 0,4 0-2 0,3 3-4 15,-1 0-5-15,-7 5 1 0,1-2 2 0,6 5 5 0,-7 3 4 16,1 1 3-16,-8 2 1 0,8-2 0 0,0 3-3 0,-7 4-6 16,6-1-5-16,1-4-8 0,-1 6-6 0,1-2-2 15,6-2-4 1,0 2-1-16,-1-4-2 0,9 6-1 0,-10-5-1 0,15 4-1 0,-5-5-1 0,5 1-1 0,0 0-3 0,0 3-1 16,0-3-2-16,5 1 0 0,2 2 0 0,1-3-1 15,4 0-1-15,1-3-2 0,0-2 1 0,7 2-2 0,0-4-1 16,-1-1 1-16,0 1 0 0,8-3 2 0,-8-6 2 15,6 2 4-15,2-1 1 0,-1-3 5 0,0-4 2 0,6 0 4 16,-5-4 2-16,-2 0 7 0,2-3 1 0,-1-3 3 0,7-2 3 16,-8-3 3-16,1 1 2 0,2-4 2 0,-3-5 2 15,1-2-3-15,-7 3 1 0,1-7-3 0,-1 3-4 0,0-3-3 16,-12 2-4-16,7-2-4 0,-8 0-7 0,1-3-1 16,-7 1-5-16,0-1-2 0,-7-1-2 0,1 0-4 0,-1 1-1 15,-7-2-1-15,-5 5-4 0,0 0-2 0,-1 0 0 0,1 2-2 16,-7 5 1-16,1 1 0 0,-3 2-3 0,2 8-1 15,-6-3-3-15,6 7-8 0,0 3-12 0,-1 4-35 0,2 0-69 16,5 4-86-16,0-1-76 0,7 4-71 0,7 4-83 0,0-3-141 16,6 3-88-16,0 0-42 0,0 3 25 0</inkml:trace>
  <inkml:trace contextRef="#ctx0" brushRef="#br0" timeOffset="361.3106">1387 10011 291 0,'0'-7'515'15,"-6"4"-147"-15,-1 3-145 0,7-4-94 0,-6 4-55 0,-2 0-28 16,8 0-7-16,-5 4-12 0,5-1-7 0,0 2-3 16,0 1-4-16,0 5 0 0,0 1 2 0,0-2 5 0,0 5 6 15,0 0 8-15,5 0 13 0,-5 3 5 0,8-4 7 0,-2 5 6 16,1 3 12-16,-1-4 9 0,-6 4 7 0,6 0 3 16,1 1-3-16,-1-2-1 0,1-3 2 0,-1 4 1 15,1 1-9-15,0-3-10 0,-1-1-11 0,7 0-6 0,-6-1-7 0,-1-3-5 16,0-1-8-16,1 2-8 0,-1-2-7 0,7-3-4 15,-6 1-4-15,1-2-6 0,-3-3-2 0,3 5-1 16,-3-5-13-16,1-4-30 0,-6 4-46 0,7 1-49 0,-7-4-47 16,7-1-50-16,-7 1-62 0,7-4-87 0,-1-4-148 0,-6 1-50 15,7-1-12-15</inkml:trace>
  <inkml:trace contextRef="#ctx0" brushRef="#br0" timeOffset="674.5403">1804 10221 532 0,'0'0'508'0,"0"-4"-161"0,0 4-137 16,0 0-85-16,0 0-55 0,0 0-31 0,0 0-14 15,6 4-3-15,-6-1 3 0,7 5 1 0,-1-1 5 0,0 5 2 16,7-2 3-16,-5 5 2 0,-3-1 2 0,10 1 2 0,-10-1 0 16,2 5 0-16,-1-2 0 0,7 2-2 0,-6 0 0 15,0-1-1-15,-1 1-4 0,1 2-7 0,-7-2-5 0,6-1-4 16,-6 4-4-16,6-3-5 0,-6 3-7 0,7-5-24 16,-7 2-34-16,0 0-36 0,0-5-40 0,6 1-47 0,-6-5-67 15,7-2-98-15,-7-4-129 0,0-1-50 0</inkml:trace>
  <inkml:trace contextRef="#ctx0" brushRef="#br0" timeOffset="1066.5617">1967 10447 337 0,'0'0'496'0,"0"0"-145"0,6 0-139 0,-6-3-91 15,7 3-56-15,-1 0-27 0,0 0-15 0,0 0-9 0,8 0-4 16,-1 0-1-16,7 0-2 0,-8 0 0 0,8-4-1 15,-7 4-2-15,7-3-3 0,-1-1-1 0,-5 4 1 0,-2-7 3 16,8 3 2-16,-7 0 7 0,-1-3 9 0,1 4 11 0,-5-4 15 16,4-1 15-16,-5 1 13 0,-7-5 15 0,6 5 12 15,-6 0 11-15,7 0 10 0,-7-4 7 0,0 4 3 0,0-2 4 16,0-1 5-16,0 3-2 0,0-1-9 0,-7-3-13 0,7 8-15 16,0-8-16-16,-6 3-11 0,6 5-12 0,0-5-12 15,-7 4-12-15,7 2-5 0,0-3-3 0,0 2-4 0,0-1-3 16,-5 4-5-16,5 0-7 0,0 0-6 0,0 0-4 15,0 0-4-15,0 0-2 0,0 4-1 0,0-1 0 0,0 2 1 16,5 1 0-16,-5 5 0 0,0 1 0 0,0 2 2 0,0 1 1 16,0 2 0-16,0 2 0 0,0-4 0 0,0 3-1 15,0 5 1-15,0-6 1 0,7 2 1 0,-7 3-2 16,0-5 0-16,0 2-2 0,0 0-4 0,0-1 1 0,6 1 2 16,-6-5-2-16,0 1-4 0,0-1-15 0,7 1-31 0,-7 0-40 15,0 0-45-15,0-4-49 0,7-1-46 0,-7-2-45 0,0-1-42 16,6-3-38-16,-6-4-51 0,0-4-103 0,0-3-36 15,7 3-3-15</inkml:trace>
  <inkml:trace contextRef="#ctx0" brushRef="#br0" timeOffset="1429.1497">2586 10026 101 0,'0'5'510'0,"-7"-5"-102"0,7 3-146 15,0-3-107-15,7 0-71 0,-7 4-36 0,0-4-20 0,5 0-6 16,2 2 0-16,0-2-2 0,6 5 0 0,0-5 1 15,0 0 3-15,0 0 2 0,0 0 1 0,6 0 2 0,-6 0-1 16,7 0 0-16,1 0 0 0,-3-5 2 0,-5 5 2 0,7-2 2 16,-1-2 1-16,7 4 2 0,-13-3 4 0,6-2 2 0,1 2 2 15,-6-1 0-15,-1 4-6 16,-2-4-5-16,4 4-7 0,-9-4-8 0,0 4-5 0,1 0-7 0,-7-2-6 0,7 2-12 16,-7 0-17-16,0 0-23 0,6-5-23 0,-6 5-29 0,-6 0-38 15,6 0-43-15,-7 0-60 0,0 0-86 0,-5 0-109 16,5 0-46-16</inkml:trace>
  <inkml:trace contextRef="#ctx0" brushRef="#br0" timeOffset="1663.9903">2591 10210 313 0,'0'4'392'0,"7"-4"-124"0,-7 3-93 0,14 1-60 0,-8-4-29 15,0 3-14-15,7-3-2 0,0 0-4 0,7 0-3 0,-7 0-6 16,13-3-12-16,-6-1-10 0,5 4-7 0,-5-3-5 15,7-5-4-15,-2 5-1 0,-5-2-1 0,5 2 2 16,-5 0 0-16,0-1 0 0,-7 0 1 0,0 1-2 0,0 3 2 16,-7-5 6-16,1 5 10 0,0-3 11 0,-7 3 13 0,6 0 15 15,-6 0 12-15,7 0 10 0,-7-4 3 0,0 4-4 0,0 0-9 16,0 0-10-16,0 0-17 0,0 0-34 0,-7 0-52 16,7 0-64-16,-6 0-78 0,-1 0-119 0,0-3-179 15,1 3-106-15,0-5-51 0</inkml:trace>
  <inkml:trace contextRef="#ctx0" brushRef="#br0" timeOffset="2868.3798">3459 9888 175 0,'0'0'237'0,"0"0"-51"0,0 0-48 0,-8 0-34 16,8 0-27-16,0 0-13 0,0 0-8 0,0 0-1 0,0 0 1 15,0 0 0-15,0 0 0 0,0 0 0 0,0 0 0 0,0-4-2 0,0 4-1 0,0 0 1 0,0 0-1 32,0-3 0-32,-5 3 7 0,5 0 3 0,0-5 5 0,0 5 6 15,0 0 2-15,0-3 2 0,0 3 5 0,0 0 1 0,0-4-2 16,0 4 1-16,5-4 2 0,-5 0-2 0,0 4-2 0,0-3-2 16,0-1-4-16,8 1-4 0,-8-4-6 0,5 3-8 15,2 0-9-15,-7-3-6 0,6-1-3 0,1 5-4 16,0 0 0-16,-1-6 1 0,-6 6 2 0,7 0 0 0,-1-1 2 15,1 0-2-15,-1-3-2 0,0 3-3 0,1 0-6 0,0 1-2 16,-1-2-4-16,1 3-3 0,-1-5 1 0,6 3-1 16,-5 0 2-16,-1 0 0 0,9 0 2 0,-9 0 1 0,0 4 2 15,7-3 1-15,-6-1 0 0,6 2-2 0,-7-3-1 16,8 5 0-16,-8-3-4 0,7-1-1 0,-7 4-5 0,7-4-2 16,-6 4-4-16,6 0 1 0,-7 0-1 0,9 4-1 0,-10-4 1 15,1 4-1-15,1-1 1 0,6 4 0 0,-6 0 3 16,-7 1 1-16,5 4-1 0,3-5 1 0,-1 7-3 0,-1-3 3 15,-6 3-1-15,0 1-3 0,0 0 0 0,0 3 1 0,-6 1 3 16,-1-2 0-16,-1 3 0 0,3 1 2 0,-9 1-3 16,1 0 2-16,-6 0-1 0,-1 4-4 0,1-4-4 0,0 0-1 0,-8 0 3 15,8 0-4-15,-1-1 2 0,-7 2-2 0,9-5 1 0,-2 1 2 0,-6-1 0 16,7 0 2-16,-1-3-4 0,0-1 2 0,7-3 0 16,1 3 0-16,-2-6 1 0,1 3 0 0,0-3-1 15,7-1-3-15,-1 1 1 0,7-6-3 0,0 2 0 0,-6 1 0 16,6-5 0-16,0 3 1 0,0-3-1 0,0 0 1 0,6 4 2 15,-6-1 5-15,7 1-1 0,6-4 0 0,-7 4 2 0,7-4 0 16,1 0 1-16,6 0 0 0,-2-4 0 0,2 4-1 16,0-4-1-16,6 1 0 0,-7-1-1 0,6 4-4 0,-4-3 4 15,-2-2-4-15,1 5 0 0,0-4-2 0,-1 4 0 0,-6-2-2 16,6 2 0-16,-6 0 1 0,2 0-1 0,-4 0 2 16,-4 0-2-16,-1 0 1 0,1 0 5 0,0 0-1 15,-7 0-1-15,5 0 0 0,-5 0 0 0,0 0-1 0,0 0 0 16,8 0 2-16,-8 0-4 0,0 0 2 0,0 0-1 0,0 0-1 15,7 0-7-15,-7 0-16 0,0-5-42 0,-7 5-71 0,7-3-80 16,0-1-70-16,0 1-70 0,0-5-82 0,0 1-116 16,7 0-109-16,-7 0-32 0,0-5 28 0</inkml:trace>
  <inkml:trace contextRef="#ctx0" brushRef="#br0" timeOffset="3321.8518">3985 9881 229 0,'0'-8'525'0,"0"4"-113"0,0 0-140 16,0 0-93-16,0 4-56 0,0-3-29 0,0 3-16 16,0 0-6-16,0 0-11 0,0 0-8 0,0 0-12 0,-6 3-11 15,6 1-9-15,0 4-8 0,0 0 0 0,-6-1-1 16,6 3 6-16,-7 5 4 0,7-1 6 0,-6 1 6 0,6 4 2 15,-7-1 7-15,7 4 5 0,-7 0 0 0,7 0 0 0,-6 4-1 16,6-4-2-16,0 3-1 0,-8-3-1 0,8 4-6 16,0-4-6-16,8 0-4 0,-8 0-5 0,6-3-1 0,-6-2-1 15,7 2-3-15,0-5 0 0,-1 1-1 0,7-5 3 0,-7 2 2 16,7-5 4-16,1 1 6 0,5-6 6 0,-6 3 8 16,6-10 8-16,1 3 12 0,6-2 7 0,-6-7 8 15,-2 3 9-15,3-6 8 0,-2-1 8 0,1 1 3 0,-1-1-1 16,-6-4-7-16,1 1-6 0,-1 0-9 0,-1-4-9 0,1 3-13 15,-6-2-14-15,-1-4-14 0,-6 2-7 0,0-2-4 0,0-1-5 16,0 1-2-16,-6-2-5 0,-1 5 0 0,-6-3-4 16,1 4 3-16,-8-2-4 0,0 0-4 0,1 6 1 15,-8-2-4-15,9 5 1 0,-8 3-3 0,5 0-1 0,-5-1 2 16,7 6 0-16,-1-2-1 0,1 5-4 0,0-1-6 0,5 4-6 16,1 0-9-16,1 0-17 0,5 4-40 0,1-1-58 0,-1 5-73 15,7-5-60-15,0 5-54 0,7-1-53 0,-1-4-62 16,1 5-91-16,5-1-98 0,1-3-17 0,1 0 28 15</inkml:trace>
  <inkml:trace contextRef="#ctx0" brushRef="#br0" timeOffset="3759.7543">4591 9744 426 0,'0'-7'533'0,"0"3"-147"0,-7 2-140 0,7-3-92 16,0 5-57-16,0 0-29 0,-6 0-17 0,6 0-8 15,0 0-8-15,-6 0-6 0,6 7-8 0,-7-3-3 0,7 7-7 16,-6-3-4-16,-1 3 0 0,1 3 8 0,-1 1 9 0,1 0 10 16,6 3 8-16,-7 0 11 0,7 4 13 0,-6-1 5 0,6 2 2 15,-7 3-7-15,7-4-6 0,0 3-8 0,-6 4-7 16,6-4-13-16,0 2-11 0,-7 2-7 0,7-3-2 15,0-1-3-15,0 1-3 0,7-1-2 0,-7 1-1 0,6-4-1 16,1 0 2-16,-1-3-1 0,1-1-1 0,6-4 0 0,0 2 1 16,0-6 7-16,-1-2 7 0,2-6 17 0,-1 3 21 15,0-1 29-15,0-8 28 0,6-1 24 0,-5-1 17 0,5-5 10 16,-6-3 3-16,0-1-6 0,7-4-17 0,-8 1-21 0,1-3-22 16,-6 2-21-16,6-3-14 0,-6 4-12 0,-1-8-10 15,-6 0-8-15,0 1-4 0,0-4-7 0,-6-1-5 0,6-3-7 16,-14 4-4-16,8-4-3 0,-7-1-3 0,0 5-2 15,0 0-2-15,0 0-1 0,0 4 0 0,-7-1-1 0,8 6-3 16,-9 3-7-16,9 2-5 0,-1 1-8 0,0 2-12 0,0 5-22 16,6 0-52-16,-6 4-79 0,7 3-78 0,6 0-72 15,0 0-80-15,0 3-143 0,0 0-106 0,6 5-64 0,0-5-2 16</inkml:trace>
  <inkml:trace contextRef="#ctx0" brushRef="#br0" timeOffset="4199.2206">5073 9700 526 0,'7'-3'499'16,"-7"0"-144"-16,0-1-141 0,0 4-93 0,0 0-51 15,0 0-31-15,-7 4-13 0,7-1-8 0,0 0-5 0,0 5-8 16,-6-1 2-16,6 4 0 0,-7 3 2 0,7 2 4 0,-7-3 7 16,7 7 8-16,-6-3 8 0,6 6 5 0,-7-5 9 0,2 4 7 15,5 3 2-15,-7-2 2 0,-1 2-4 0,3 1-1 16,5 3-4-16,-8-3-5 0,2 3-6 0,6-3-4 0,-6 3-4 16,6-4-5-16,0 2-4 0,0-2-7 0,0-3-4 0,0 0-4 15,6 1-3-15,0-6 0 0,2-3 0 0,-3 1 2 16,3-3 6-16,4-5 10 0,-5 1 18 0,6-6 22 15,0-2 22-15,0 0 19 0,6-2 19 0,-6-6 15 0,8-3 8 16,-2-4 2-16,1 1-5 0,-1-1-11 0,0-7-14 0,1 0-13 16,-7-3-15-16,7-1-15 0,-8 0-13 0,-5 1-7 0,-1-8-12 15,1 3-10-15,-1-3-7 0,-12 0-7 0,6 0-3 16,-13-3-4-16,6 3-3 0,-5 0-2 0,-8 0-3 0,7 4-1 16,-7 0 1-16,-5 2-2 0,5 5-3 0,-6 5-1 15,-1-2-6-15,8 4-9 0,-7 4-17 0,6 1-38 0,2 2-76 16,-2 4-97-16,12 4-96 0,-4-3-111 0,12 3-187 0,-7 3-84 15,7-3-46-15,7 4-7 0</inkml:trace>
  <inkml:trace contextRef="#ctx0" brushRef="#br0" timeOffset="4718.891">5627 9740 340 0,'0'0'470'0,"-7"0"-122"0,7-3-124 0,0 3-79 16,0 0-48-16,0 0-24 0,0 0-15 0,0 0-9 0,0 3-5 16,0-3-5-16,0 4-5 0,7 4 0 15,-7-4 2-15,6 7 3 0,-6-4 12 0,0 8 15 0,6-1 13 0,1 1 11 16,0 3 9-16,-7 0-1 0,7 1 0 0,-7 2-2 0,5 2-10 15,-5 2-11-15,0-2-10 0,0 2-11 0,7 0-7 16,-7 0-1-16,0 2-6 0,6-1-3 0,-6-4-5 0,0 3-4 16,0-4-7-16,0 2-2 0,0-1-2 0,0 0-4 0,0-4-3 15,0 1 0-15,0-4-1 0,0 2 0 0,0-5 2 16,0-2-2-16,0 1-2 0,0 1 0 0,0-5 0 0,0-3 0 16,0 3 0-16,0-3-1 0,0-4-1 0,0 3-1 15,0 2 1-15,0-5 2 0,0 0 0 0,0 0 0 0,0 0-7 16,-6 0-27-16,6 0-48 0,0-5-51 0,0 2-55 0,0-6-60 15,0 3-71-15,0-5-103 0,0-3-147 0,0 2-59 16,0-3 3-16</inkml:trace>
  <inkml:trace contextRef="#ctx0" brushRef="#br0" timeOffset="5094.693">5998 9876 77 0,'0'-3'514'0,"0"3"-77"0,0-4-155 0,-7 4-119 0,1 4-75 16,-1-4-41-16,-6 8-24 0,1-5-9 0,-2 3-7 16,1-2-3-16,0 4-1 0,-6 3-3 0,5-3 2 0,2 2 0 15,-1-2 2-15,0-1 4 0,0 4 4 0,-1-3 1 0,8-1 2 16,-7 3 2-16,7-2 2 0,-1-1 5 0,1 0 3 15,6 0 2-15,-7 1 2 0,7-1 5 0,-7 1 5 0,7-2 3 16,0 2 2-16,0 0 1 0,7-1 4 0,-7 4 5 16,7-3 3-16,-7-1 2 0,6 0 4 0,7 4 3 0,-7-3 2 15,1 2 1-15,-1-3-5 0,8 1-7 0,-1 3-7 0,0-3-6 16,0-1-5-16,-1 0-7 0,2 1-5 0,5-1-6 16,-6 0-2-16,7-4 0 0,-7 5 4 0,6-4-4 0,-6 0-1 15,7-1-1-15,-8 1 0 0,1-1-2 0,7 1-1 16,-6-4-3-16,-8 4-7 0,7-4-1 0,0 3-1 0,-6-3-5 15,6 0-20-15,-13 4-36 0,6-4-45 0,1 0-56 0,-1 0-72 16,-6-4-112-16,7-3-164 0,-7 0-92 0,6 3-32 16</inkml:trace>
  <inkml:trace contextRef="#ctx0" brushRef="#br0" timeOffset="5502.5245">6173 9711 14 0,'0'0'482'0,"0"4"-95"0,0-4-129 0,7 0-94 15,-7 0-52-15,7 0-30 0,0-4-15 0,-1 4-1 0,0 0 3 16,1-3-1-16,6 3-3 0,-1-4-2 0,3 4-4 0,-3-4 0 16,1 4 4-16,0-3 7 0,7 3 8 0,-8-3 9 15,8 3 9-15,-7-4 6 0,7-1 5 0,-7 5 5 0,-1 0-3 16,2-3-6-16,-1 0-8 0,0 3-11 0,0-4-11 15,0 4-8-15,-7 0-13 0,1 0-12 0,0 0-13 0,-1 0-11 16,0 0-22-16,1 0-29 0,-7 0-37 0,6 0-45 0,-6 0-44 16,7 0-42-16,-7 0-40 0,6 0-46 0,-6 0-52 15,0 0-82-15,0 0-88 0,0 0-28 0</inkml:trace>
  <inkml:trace contextRef="#ctx0" brushRef="#br0" timeOffset="5816.1089">6336 9767 112 0,'0'0'496'0,"0"0"-111"0,0 0-135 0,0 0-97 15,0 0-56-15,7 0-28 0,-7 2-10 0,0 3 0 0,6-2 3 16,1 1 1-16,0 4 2 0,-1-1 0 0,1 0 3 0,-2 5 1 16,3-2 3-16,4 1 3 0,-4 4 0 0,5-5 0 15,-7 10-2-15,7-7-4 0,0 6-10 0,0-1-9 0,-7 4-10 16,8-3-16-16,-2 3-8 0,-5-1-6 0,6 4-3 0,-7-2-1 15,1 3 0-15,-1-4-2 0,-6 3-1 0,0 0 1 16,0-2 0-16,0 3 1 0,-6-4 0 0,6-1 0 16,-7 2 2-16,1-2 3 0,-1-2 6 0,1 3 12 0,-1-7 17 15,1 4 18-15,0-5 23 0,-1-3 36 0,0 0 19 0,-6-4 15 16,7 0 7-16,-1-3 0 0,-6 3-12 0,1-7-15 0,5 4-20 16,-7-4-35-16,2-4-20 0,4 4-18 0,3-3-14 15,-2-5-22-15,-6 1-35 0,6 0-97 0,1-4-119 16,-1-4-148-16,1-3-214 0,-1-1-124 0,1 0-70 0,6-2-28 15</inkml:trace>
  <inkml:trace contextRef="#ctx0" brushRef="#br0" timeOffset="13639.2312">6597 11789 84 0,'0'0'184'0,"0"0"-39"16,0 0-35-16,0 0-35 0,0 0-23 0,-7 0-17 0,7 0-8 16,0 0-1-16,0 0-1 0,0 0 0 0,0 0-1 15,0 0 2-15,0 0-4 0,0 0-1 0,0 0-4 0,0 0-4 16,0 0-1-16,0 0-4 0,0 0 1 0,0 0 0 15,0 0 1-15,0 0 0 0,0-4 1 0,0 4 1 16,0 0 2-16,0 0 0 0,0 0 2 0,0 0 0 0,0 0 3 0,0 0 2 16,0 0 1-16,0 0 3 0,0 0 0 15,0-3 2-15,0 3 4 0,-6 0 0 0,6 0 2 0,0 0-3 0,0-4 1 16,0 4-3-16,-7 0-2 0,7-4-2 0,-6 4-4 0,6 0-2 16,0-3-3-16,-5 3 0 0,5 0-1 0,0 0 1 15,-8-4 0-15,8 4 1 0,0 0-1 0,-5 0 2 16,5-4 1-16,0 4-1 0,-8 0 0 0,8 0-2 0,-7 0 0 15,1 0-2-15,6 0 0 0,-7 0-3 0,1 4 1 0,-1-4 2 16,-6 0 3-16,7 4 5 0,-7-4 4 16,6 3 6-16,-6-3 5 0,7 4 5 0,-7-4 2 0,0 4 1 0,0-1 1 15,-1-3 1-15,2 4 0 0,-1 0 2 0,0 0-4 0,-7-1-3 16,7 4 1-16,-6-3 0 0,-1-1-4 0,0 5 0 16,-5-1-1-16,-2-3 0 0,2 3 2 0,-8 0 2 0,7-3-1 15,-7 7 5-15,1-4 8 0,-2 0 11 0,2 4 3 16,0-3 1-16,-1 0-1 0,-5-2-3 0,5 6-5 0,1-1-6 15,-8 0-12-15,1 0-15 0,7 3-10 0,-15-3-6 16,8 3-4-16,1 1-4 0,-8 4 0 0,0-5 1 0,0 5-3 16,-6-1 0-16,1 1 0 0,-2 2 0 0,2-2 1 0,-8 4 0 15,7-6 0-15,-7 4-1 0,1 2 1 0,5-5-1 16,-5 5 2-16,6-2-2 0,-8-3 0 0,9 4-1 0,-1-3 1 16,-1-1 0-16,2 1-1 0,5-1 0 0,1 0-2 0,0 0 2 15,-2 1 0-15,2-1 0 0,6-3 0 0,-1 4 0 16,8-9 1-16,-1 5 0 0,1-4 4 0,6 3-3 0,0-3-1 15,-1 4 0-15,8-4 0 0,0 0-1 0,5-4 0 16,-5 1-2-16,13 0-3 0,-7-6-3 0,13 5-11 0,-7-2-18 16,1-2-28-16,-1-3-28 0,7 4-35 0,0-4-31 0,0 4-33 15,0-4-40-15,7 0-48 0,-1-4-87 16,1 0-110-16,-1-4-52 0,1 1-13 0</inkml:trace>
  <inkml:trace contextRef="#ctx0" brushRef="#br0" timeOffset="14150.0187">4331 12133 45 0,'6'-7'466'15,"-6"3"-103"-15,0-4-144 0,0 6-92 0,6 2-49 0,-6-5-25 16,0 2-10-16,0 3-3 0,0-4 0 0,0 4-1 0,-6 0 2 15,6 0-5-15,0 0-4 0,0 4-8 0,-6-1-3 16,-7 4-1-16,6 1-2 0,0-1-1 0,-6 5 2 0,-6 2 1 16,6 1 0-16,-7 0 0 0,1-2 0 0,0 7 0 15,-7-3 4-15,6 2 2 0,-6-1 5 0,1 4 2 0,-2 1 2 16,-6-1 5-16,7-1 3 0,-7 4 2 0,1 2 0 0,-1-1-4 16,0 3-2-16,8-4 0 0,-8 1 2 0,8-4-1 15,-9 3-2-15,10 1 0 0,3-4 0 0,-5 4 0 0,7-8-4 16,-1 4 0-16,0-4-5 0,7 0-3 0,0 1-3 15,7-1-2-15,-8-3-2 0,7 0-4 0,1-1 2 0,6 1-4 16,-7-5 0-16,7 2 3 0,0-1 0 0,0 0 0 0,7 0 5 16,-1-1 6-16,1-2 2 0,7 4 6 0,-1-3 3 15,6-1 3-15,1 4 8 0,6-5 3 0,0 3-1 0,0-1 0 16,6-3 2-16,8-2-3 0,-1 0-1 0,6-1-7 0,-7 1-10 16,9-4-6-16,-1 0-3 0,6 0-5 0,-14 0-5 15,9-4-3-15,-2 1-3 0,-6 3-3 0,-7-8 0 16,1 8-1-16,-7-3 0 0,-7 0-1 0,2 3 1 0,-9 0 2 15,1-5 3-15,-6 5 7 0,-1 0 12 0,1 0 6 0,-7 0 11 16,0 0 7-16,0 0 6 0,0 0 3 0,0 0-1 0,-7 0-1 16,1 0-11-16,-1 0-9 0,1 0-11 0,-1 0-14 15,1 0-33-15,0 0-74 0,-8 5-95 0,7-5-113 0,-6 0-164 16,7-5-136-16,-7 5-102 0,0 0-52 0,0 0-13 16</inkml:trace>
  <inkml:trace contextRef="#ctx0" brushRef="#br0" timeOffset="17443.1331">1348 13833 240 0,'0'0'191'0,"0"0"-55"16,0-4-46-16,0 4-36 0,0 0-20 0,0 0-14 16,0 0-7-16,0-4-2 0,0 4-2 0,0 0 2 0,0-3 2 15,0 3 1-15,0-4 1 0,0 4 2 0,0 0 0 0,0 0 2 0,0-3 1 0,0 3 2 16,0 0 1-16,0 0 2 16,0-4 3-16,0 4 0 0,0 0 2 0,0 0 2 0,0-3 0 0,0 3 3 0,0 0-2 15,0 0 1-15,0-4 0 0,0 4-1 0,0 0 1 0,0-4 0 16,0 4-1-16,0-4 1 0,0 4 2 0,0-3 4 0,0 3-1 15,0-4 6-15,-8 4 3 16,8-4 3-16,0 0 5 0,0 2 6 0,0 2 8 0,0-4 5 0,0 0 6 0,0 0 2 16,0 1 1-16,0-2-1 0,0 2-4 15,0-1-6-15,0 0-10 0,0 1-7 0,8 0-7 16,-8-6-2-16,7 6-4 0,-7-4-3 0,5 0-1 0,9-5-1 0,-7 5 2 0,5-3-1 16,-5-2 1-16,6 2 2 0,0-1 5 0,0 0 4 15,7-1 8-15,-8 2 4 0,8-2 4 0,1 1 3 0,-8 0 0 16,5 0-4-16,9 1-4 0,-8 2-8 0,0 1-10 0,1 0-7 15,-1 2-8-15,1 3-8 0,-7 2-6 0,5 0-4 0,-3 0-4 16,-2 2 0-16,0 3-1 0,0-2-1 0,-7 8 0 16,0-3 2-16,-6 2 1 0,0 5 6 0,0 0-2 0,-6 3 0 15,-7 1 0-15,0 3 1 0,0-4-2 0,0 3 0 0,-6 2 4 16,-1-5 7 0,6-4-1-16,1 6-1 0,1-10 0 0,-1 5 2 15,0-4 3-15,6-4-3 0,-6 0-3 0,7-3-12 0,6 0 2 16,-6-1-1-16,6-3 0 0,0 0-2 0,0 4-1 0,0-4 0 15,0 0-5-15,0 0 1 0,0 0-1 0,0-4 0 0,6 4 1 0,-6 0 1 0,6 0-3 0,1-3 0 16,6 3 3-16,-7-4-1 0,8 0 1 0,-2 0 0 0,7 4 4 16,-5-3-3-16,12-1 0 0,-6 1-1 0,-1 3 0 0,1-4-2 31,-1 4 0-31,1-3 1 0,-1 3-3 0,0 3 2 0,-6-3 0 16,7 4-1-16,-7-4 2 0,-6 3 0 0,6 1-1 15,-7-1 0-15,-6 1-1 0,7 0-1 0,-7 0 4 0,0-1 0 16,0 5 0-16,-7-2 2 0,1 3-2 0,-1 1 3 15,-6-3 2-15,0 5 1 0,1-2 0 0,-9 2 0 0,9-1 2 0,-14 3-3 16,6-7 2-16,1 5-2 0,-1-1-3 0,-6-5-1 16,7 6 0-16,-1-5 0 0,0-3-1 0,1 3-1 15,-1-3 2-15,7 0-1 0,-6-1-3 0,6 2-1 0,0-3 0 0,-1-2-1 16,3 0 2-16,3 0 1 0,-5 0-1 0,6 0-1 16,1 0 0-16,6 0-13 0,0 0-23 0,-7-2-48 15,7-3-75-15,0 5-76 0,0 0-75 0,7-3-82 0,-7-5-126 0,13 4-120 16,-5-3-69-16,5-3 0 0</inkml:trace>
  <inkml:trace contextRef="#ctx0" brushRef="#br0" timeOffset="18069.7028">2384 13522 457 0,'6'0'487'0,"-6"0"-155"0,0 0-132 0,0 0-87 16,6 0-53-16,-6 0-27 0,0 0-14 0,0 0-5 0,-6 3-4 16,6-3-1-16,-6 4 0 0,-1 4-1 0,-7-1 0 0,8 0 0 15,-7 0 1-15,-6 1 0 0,6 2 6 0,-7-3 4 0,1 5 3 16,-1-5 5-16,0 3 4 0,8-1 2 0,-9-1 2 15,2-2 3-15,0 2 1 0,6-1 2 0,0 1 2 16,-1-6 6-16,2 6 1 0,-1-4 5 0,6-4 4 0,1 3 0 16,-1 1-2-16,1-4-3 0,6 0-6 0,0 4-5 0,-7-4-6 15,7 0-4-15,0 0-8 0,7 0-6 0,-7 0-3 16,0 0-3-16,6 0 0 0,-6 0-5 0,7 4-1 0,-1-1-2 16,-6 1-2-16,7-1 0 0,-1 4-1 0,-6 1 0 15,7-1 0-15,-7 1 1 0,6 3-1 0,0-1 1 0,-6 1-1 16,0-3 1-16,7 4 1 0,-7-2 0 0,0-3-1 0,0 5-1 15,0-5-1-15,0-4 0 0,0 4 2 0,0-3-3 16,0 0 1-16,0 3-1 0,0-7-1 0,7 4-2 0,-7-4 1 16,0 4 1-16,7-4 0 0,-7 0 1 0,6 3 0 0,0-3 0 15,1 0 5-15,6-3 3 0,-7 3 1 0,8 0 2 16,-1-4 1-16,0 4 1 0,-1-4 0 0,8 4 0 0,-7-3-2 16,0 3-3-16,0-4 0 0,0 4-1 0,1 0-4 15,-2 0-1-15,1 4-1 0,-6-1 0 0,5-3 0 0,-4 4-1 16,-2 0 1-16,1-1 1 0,-1 0 1 0,0 1-2 0,-6 1 4 15,0-2 2-15,0 0 4 0,0 1 8 0,0 3 5 16,-6 1 7-16,0 0 3 0,-7-2 5 0,-1 1 1 16,1 5 3-16,-6-1 2 0,-1 0-5 0,1 0-4 0,-1 0-3 15,-6-1-4-15,14 2-1 0,-16-1-2 0,16 0-5 0,-8-4-6 16,7 0-2-16,1 0 1 0,-2-3-3 0,7 0-3 0,-5 0-4 16,12 0-6-16,-7-4-17 0,1 4-36 0,6-4-45 15,0 0-53-15,0 0-48 0,6-4-45 0,1 0-51 16,-1-4-60-16,0-3-72 0,8 1-110 0,-1-2-33 0</inkml:trace>
  <inkml:trace contextRef="#ctx0" brushRef="#br0" timeOffset="18430.2752">2598 13629 561 0,'0'-5'552'0,"0"5"-150"0,0 0-151 0,0 0-98 16,0 5-65-16,0 1-38 0,0 2-20 0,-7 3-5 0,7 3-2 16,0 5 1-16,0-2 0 0,0 2 0 0,0 0 0 15,0 3-3-15,0-1-3 0,0 2-4 0,0-2-4 0,0 1-3 16,7-4 0-16,0 5-2 0,6-6 0 0,-7-1-1 16,7 2-1-16,-6-3 0 0,6-4 0 0,0-1 4 0,0-2 6 15,6-1 8-15,-6 0 15 0,1-7 16 0,5 0 22 0,0-3 23 16,-5-1 24-16,6-6 24 0,-2 1 19 0,2-5 17 0,-7-1 7 15,0 1-2-15,0-1-8 0,0 0-17 0,-6-3-18 16,0 3-21-16,-1 0-24 0,-6 1-26 0,0-1-17 0,0-2-13 16,-6 2-12-16,-1 1-9 0,0-1-8 0,0-1-8 15,-6 1-8-15,0 5-5 0,1-5-8 0,-8 8-7 0,7-4-10 16,-6 4-14-16,-1 3-30 0,7 0-48 0,-5 4-63 0,-3 0-65 16,8 0-56-16,0 4-52 0,0 0-59 0,7-4-76 15,-1 4-118-15,0 3-32 0,1-7 14 0</inkml:trace>
  <inkml:trace contextRef="#ctx0" brushRef="#br0" timeOffset="18727.8148">2944 13606 451 0,'0'0'564'0,"0"0"-141"0,0 0-153 0,0 0-106 0,0 0-68 15,0 0-41-15,6 0-18 0,-6 3-4 0,6 0 0 16,1 6 0-16,0-6 2 0,6 8 2 0,-7-3-1 0,0 7 0 16,1-1 3-16,6 1-2 0,-6 2-1 0,-1 2 4 0,1 3 4 15,-1 0 4-15,-6 0 4 0,7 0 2 0,-1 0-4 16,0 3-3-16,-6-3-6 0,0 0-5 0,7 1-5 16,-7-2-5-16,0-2-5 0,6 3-3 0,-6-4-2 0,0 0-3 15,0 1-2-15,0-4 0 0,0-1-3 0,0 1-1 0,0-1-2 16,0-3-1-16,-6 0-1 0,6-3-12 0,0-1-19 0,-7 0-21 15,7-3-39-15,0-1-37 0,-6 1-41 0,6-4-40 16,0 0-47-16,-6-4-48 0,6 1-54 16,0-4-90-16,0-4-48 0</inkml:trace>
  <inkml:trace contextRef="#ctx0" brushRef="#br0" timeOffset="19041.7487">3334 13730 331 0,'7'-7'530'0,"-7"0"-132"0,0 3-143 0,0 0-91 16,0 0-64-16,0 4-36 0,-7 0-19 0,7 0-11 0,-6 0-6 16,-1 0-3-16,1 4-6 0,-7 0-8 0,6 3-2 15,-6 1-4-15,0-5 2 0,0 5 5 0,7-1 7 0,-8 0 4 16,7 0 6-16,-6-2 5 0,8 2 2 0,-2-3 10 16,7 0 0-16,-6-2 0 0,6 2-6 15,-7 0 0-15,7-4-3 0,0 4-3 0,0 3 4 0,0-3-1 0,7 0 4 0,-7 3 1 16,6-4 0-16,-6 4 1 0,7-3 1 0,-2 4 1 15,2-5-2-15,-1 5-4 0,1-2-6 0,1 3-6 0,4-6-5 16,-5 4-3-16,6 0-3 0,-7 1-3 0,7-4-5 0,-6 4-2 16,6-2-3-16,-7-3-1 0,7 5-1 0,0-4-1 15,-7 4 0-15,8-1-8 0,-1-4-13 0,-7 4-23 0,1-3-26 16,6 0-29-16,-7 3-30 0,1-3-28 0,5 0-34 16,-4-1-29-16,-1 0-30 0,-2-3-32 0,3 0-55 0,-3 0-105 15,2 0-44-15</inkml:trace>
  <inkml:trace contextRef="#ctx0" brushRef="#br0" timeOffset="19402.3395">3549 13635 192 0,'0'0'459'0,"-6"-4"-105"16,6 4-127-16,0 0-88 0,0 0-53 0,0-2-28 0,0 2-15 0,0-5-8 15,6 5-4-15,1-3-2 0,-1-1-3 0,1-1-6 16,5 2-4-16,1 0-3 0,1-5-5 0,-1 5 1 0,0-5 0 15,0 4 0-15,7-3-1 0,-7 0 1 0,6 0 0 16,0-1 0-16,1 1 1 0,-1-3-2 0,1 2-3 0,7 1 1 16,-9-5-1-16,9 5-1 0,-8 0-1 0,0 0-12 0,2-1-18 15,-2 1-26-15,-6-1-32 0,7 1-51 0,-14 3-78 16,7-3-140-16,-7 7-82 0,1-3-42 0</inkml:trace>
  <inkml:trace contextRef="#ctx0" brushRef="#br0" timeOffset="19683.8824">3746 13576 87 0,'0'4'560'0,"-8"-4"-28"0,8 0-164 0,0 0-144 0,0 0-92 16,0 3-60-16,8-3-33 0,-3 0-16 0,1 4-7 0,7 0-3 16,-6 3-1-16,5 1-2 0,3-2 0 0,-2 3-2 0,-1 1-1 15,2 2-3-15,-2 3 0 0,-5-1 0 0,5-3-1 16,1 7-2-16,1-3 2 0,-7-1-1 0,5 1-1 0,-5-1 1 15,-2 2-2-15,3 2 0 0,-8-3 0 0,0-1 2 16,0 4 0-16,0-4 2 0,-8 5 4 0,3-4 4 0,-8 3 8 16,0 1 2-16,-1-1 6 0,-5 0 12 0,0 5 12 15,-1-9 12-15,-5 4 13 0,5 0 11 0,-7-2 9 0,1-2 10 16,0 1 3-16,1-5-8 0,-2 1-11 0,1-3-12 0,7-1-15 16,-2 0-19-16,3-4-37 0,-2 2-54 0,7-1-57 15,0-4-60-15,0 0-62 0,7-4-71 0,6-4-107 0,-7-3-152 16,7 5-60-16,7-6-5 0</inkml:trace>
  <inkml:trace contextRef="#ctx0" brushRef="#br0" timeOffset="20172.7013">2246 14691 122 0,'-13'2'435'16,"1"3"-97"-16,-1-5-118 0,0 3-82 0,6 1-49 0,-6-1-29 15,6-3-11-15,1 4-2 0,-1-4 2 0,7 4-2 0,-6-4-2 16,6 0-3-16,-6 4-5 0,6-4-7 0,0 0-6 16,0 3-8-16,0-3-4 0,0 0 0 0,0 4 3 0,0-1 7 15,6-3 5-15,-6 4 8 0,6-1 4 0,7 1 11 0,-6 0 17 16,6 3 17-16,-6-2 15 0,11-2 17 0,2-3 19 15,0 4 10-15,6-4 6 0,7 0 1 0,-1 0-9 0,1-4-12 16,12 1-11-16,-6-2-20 0,7-2-24 0,0-1-17 16,-1 1-12-16,7-3-12 0,-6 2-9 0,6-3-9 0,-6 1-16 15,-1 2-25-15,-6-3-38 0,1 3-50 0,-8 1-48 0,1-5-42 16,-8 10-37-16,-5-5-35 0,6-1-29 0,-13 4-19 16,1 0-22-16,-2 0-40 0,-12 2-75 0,0-3-32 15</inkml:trace>
  <inkml:trace contextRef="#ctx0" brushRef="#br0" timeOffset="20404.3474">2188 14907 33 0,'-33'11'598'15,"7"-4"9"-15,0 1-143 0,7-2-158 0,-1 2-111 16,13-1-76-16,1-3-42 0,0 0-12 0,12-1 2 0,7-3 7 16,0 0 8-16,13 0 7 0,0-3 3 0,7-1 0 0,0 0-7 15,12-7-8-15,-6 1-8 0,7-2-4 0,6-2 1 16,-7-2 1-16,7-2 8 0,0 0 3 0,1 0 5 0,-8-1 1 15,8-2-3-15,-15 2-6 0,8 1-9 0,-13 3-10 16,-1 0-12-16,-6 5-8 0,0-2-9 0,-13 5-11 0,1 4-8 16,-1-4-8-16,-7 3-9 0,-1 0-11 0,3 4-17 0,-8 0-38 15,-8 0-52-15,3 0-62 0,-1 0-64 0,-7 0-67 16,6 0-92-16,-7 4-165 0,1 0-80 0,0-4-28 16,1 2 19-16</inkml:trace>
  <inkml:trace contextRef="#ctx0" brushRef="#br0" timeOffset="48794.7146">21127 8492 222 0,'-6'-7'305'15,"6"-5"-342"-15,0 2-217 0</inkml:trace>
  <inkml:trace contextRef="#ctx0" brushRef="#br0" timeOffset="49797.8281">21140 7649 267 0,'0'-7'230'0,"6"0"-70"0,-6 3-45 0,8-3-23 16,-8-1-9-16,5 5-3 0,-5-5-3 0,0 5-1 15,0-5-1-15,0 4 0 0,0 1-2 0,0-2-2 0,0 2-4 16,-5-4-4-16,5 0-1 0,-8-1-2 0,2 4-1 15,6-3 4-15,-7 4 0 0,1-1-3 0,0 1-4 0,-1-1-4 16,1 0-6-16,-7 4-6 0,0-4-9 0,6 4-11 0,-6-3-6 16,0-1-4-16,-6 4 5 0,-1-3 10 0,0 6 13 15,1-3 8-15,-8 4 10 0,2-1 15 0,-2 5 13 0,2-1 10 16,-8 4 3-16,7 0-3 0,-7 0-8 0,8 7-4 0,-2-3-2 16,1 4-7-16,1 2-6 0,-3 1-7 0,4 4-5 15,3-1-2-15,-4 2-4 0,-2 2 0 0,8 0-7 16,-8 0-7-16,8 0-4 0,0 1-4 0,6-1-1 0,0 0-3 15,-7 4 0-15,14-3-2 0,-7-1-3 0,7 0 1 0,6-4 0 16,-7 5-2-16,14-1-1 0,-7-4 1 0,6 2-2 0,0-1 0 16,7-1 6-16,7-3-1 0,-7 0 1 0,13 0 0 15,-7-3 0-15,14-1-4 0,-7-4 1 0,6-3-2 16,2-3-3-16,5-5-6 0,-1 1-1 0,2-4-1 0,-2-4 1 16,8 1 1-16,-8-5-2 0,9-6 1 0,-2-1 1 0,-6 1 3 15,1-8 3-15,-2 3 2 0,2 1 4 0,-8-4 8 16,2 0 4-16,-16-1 3 0,9-2 3 0,-8-1 2 0,-6 1 0 15,-7-4 1-15,1-1-4 0,0-2-6 0,-7-2-7 16,-7 1-3-16,-6 0-4 0,0-3-4 0,0 6-3 0,-6-3-3 16,-8 7-2-16,2-3-2 0,-8 8 1 0,1-1-2 0,-1 3-1 15,0 4 2-15,0 5-5 0,1-1-4 0,-1 3-9 16,14 5-13-16,-1-1-23 0,8 0-40 0,-3 4-51 0,10 4-60 16,5 3-63-16,5-3-56 0,-5 6-47 0,15 2-43 0,-3-5-32 15,1 4-44-15,1 5-86 0,-8-7-22 0</inkml:trace>
  <inkml:trace contextRef="#ctx0" brushRef="#br0" timeOffset="50175.784">20867 8191 35 0,'0'-4'547'0,"0"-4"-70"0,7 6-140 15,-7-2-97-15,0 1-46 0,0-2-12 0,0 2-3 0,0-1-6 16,0 4-14-16,0 0-14 0,0-4-14 0,0 4-22 0,0 0-23 16,0 4-28-16,0-4-23 0,0 4-17 0,6 4-8 15,-6-5-3-15,0 9 0 0,6-2 2 0,-6 1 4 0,6 4 3 16,1-1 6-16,-7 8 10 0,7 0 7 0,0 0 3 16,-7 8 0-16,0-1-2 0,6 1-1 0,-6-1-4 0,0 8-6 15,0-5-9-15,6 5-1 0,-6-1 4 0,0-3 5 16,-6 4 7-16,6-4 4 0,0 0 1 0,0 0 7 0,-6 0 6 15,6-4 2-15,0 4-5 0,-7-7-6 0,7-1-4 0,0 2-1 16,-7-6 1-16,7-3-4 0,0-3-2 0,0-1-8 0,0-3 1 16,0-3 6-16,0-1-4 0,7 1-3 15,-7-1-3-15,7-4-3 0,5 1-1 0,-5 1-2 0,5-3-3 0,8 2-11 16,0-4 0-16,6 0 1 0,0 0-4 0,6-4-9 0,-5 4-21 16,5-7-55-16,0 3-84 0,1-3-86 0,7-4-84 15,-1 0-98-15,-1-7-140 0,2-1-121 0,-1-2-57 16,-1-1 9-16</inkml:trace>
  <inkml:trace contextRef="#ctx0" brushRef="#br0" timeOffset="50475.9548">21609 8246 89 0,'-7'4'499'0,"7"-4"-123"0,0 3-131 0,0-3-93 0,0 4-53 16,0-4-29-16,7 4-17 0,0-4-10 0,-1 3 0 0,7 2 0 15,0-5 0-15,7 3 3 0,-7-3 1 0,6 0 7 0,7 0 7 16,-5 0 7-16,4 0-1 0,-5 0-3 16,5-3-6-16,2 3-5 0,-9-5-3 0,10 2-7 0,-9 3-9 0,7-4-10 15,-13 0-7-15,7 1-7 0,-7 3-2 0,-1-4-3 0,1 4-5 16,0-3-1-16,-6 3-7 0,0-4-23 0,-1 4-28 15,2-4-29-15,-8 4-31 0,5-3-32 0,-5-1-40 0,0 0-50 16,0 4-79-16,-5-3-111 0,-3 3-52 0</inkml:trace>
  <inkml:trace contextRef="#ctx0" brushRef="#br0" timeOffset="50626.5383">21681 8360 437 0,'-6'4'400'0,"-1"-1"-136"0,7 1-97 0,0-1-57 0,0 1-33 16,0-4-19-16,0 0-8 0,0 4-1 0,7-1 3 15,-1-3 2-15,0 5 2 0,7-2-1 0,0 0-1 0,0-3-2 16,13 0-5-16,-6 0-8 0,6 0-19 0,0 0-32 16,7 0-46-16,5-6-64 0,2 1-121 0,-1-6-155 0,0 1-87 15,6-2-51-15</inkml:trace>
  <inkml:trace contextRef="#ctx0" brushRef="#br0" timeOffset="51354.9413">22599 7700 91 0,'0'0'394'0,"-7"-3"-93"0,1 3-85 0,6-4-57 0,-6 0-32 15,6 4-15-15,0-3-3 0,0-5-5 0,0 8-5 16,0-7-9-16,0 3-7 0,6 1-2 0,-6-1-5 0,6-3-9 16,1 3-9-16,0-3-10 0,-1 0-6 0,1 0-3 15,6-1-4-15,0 1-8 0,-7-1-8 0,7 0-2 0,0 5-3 16,7-4 0-16,-7-1 6 0,7 5 11 0,0-5 8 0,-2 5 4 16,2-1 6-16,6 0-1 0,-7 0 2 0,8 4-1 15,-9 0-4-15,10 0-14 0,-9 0-7 0,6 4-3 0,-4 0-2 16,-2 3-1-16,0 1-1 0,-5 3 4 0,5-1 1 15,-6 6 5-15,-7 2 0 0,1 0 4 0,-1 4 0 0,1 0 0 16,-7 3 7-16,-7 2 1 0,1 2 7 0,-1 0 12 0,-6 4 12 16,0 1 6-16,1-5 10 0,-8 3 9 0,7 1-1 15,-6 0-3-15,5-1-8 0,-5 3-13 0,6-6-14 0,0 3-11 16,0-3-11-16,-1 2-9 0,7-2-5 0,2-4-2 0,-2-3-5 16,7 0 0-16,0-4 1 0,0 1-1 0,7-2 0 15,-2-5-2-15,2-1 0 0,0 3 0 0,7-6 2 16,5 0-3-16,0-2-4 0,8-2-4 0,-2-4-14 0,14 0-22 15,-6-4-58-15,0 1-74 0,-1 0-72 0,1-2-68 0,-7-2-67 16,6 0-83-16,-6 0-118 0,1-1-93 0,-2 4-18 0,-11 1 32 16</inkml:trace>
  <inkml:trace contextRef="#ctx0" brushRef="#br0" timeOffset="51511.6783">23199 8891 46 0,'0'12'682'15,"-7"-2"29"-15,7-3-51 0,0 1-188 0,0-4-122 16,0-1-82-16,0 1-45 0,7-1-30 0,-1-3-29 0,0 0-28 16,7 4-24-16,-1-4-44 0,2 3-114 0,6-3-124 15,-7 4-108-15,6-4-114 0,2 0-185 0,-2 0-118 0,0-4-74 16,-6 4-27-16</inkml:trace>
  <inkml:trace contextRef="#ctx0" brushRef="#br0" timeOffset="52603.5202">10342 12155 332 0,'0'0'380'0,"-7"-4"-124"0,7 4-98 0,-6 0-60 0,6-3-37 15,0 3-19-15,0 0-10 0,0 0-5 0,-7 0-2 16,7 0-4-16,0 0-3 0,0 0-1 0,0 0-2 16,0 0 1-16,7 0 2 0,-7 0-1 0,0 0 1 0,0 0-1 15,0 0 1-15,0 0 1 0,6 3 6 0,1-3 1 0,-1 0-2 16,1 0-1-16,-1 4-1 0,9-4 1 0,-4 0 0 16,2 5-3-16,1-5-6 0,-1 0-6 0,0 0-4 0,-1 0-1 15,9 0-1-15,-9 0 0 0,1 0-3 0,0 0-1 16,0 0 1-16,1 0-2 0,-8 0 1 0,0 0 0 0,1 0-2 0,-2 0 0 0,-5 0-1 15,8 2-7-15,-8-2-14 0,7 0-21 16,-7 0-29-16,0 0-42 0,0 0-63 0,0 0-112 0,0 0-116 0,0 0-61 0</inkml:trace>
  <inkml:trace contextRef="#ctx0" brushRef="#br0" timeOffset="52754.3912">10361 12291 82 0,'-6'0'521'0,"6"0"-94"15,0 3-151-15,6-3-114 0,1 0-70 0,1 0-40 0,-3 0-20 16,8 0-13-16,0 0-9 16,-1 0-10-16,3 0-29 0,3 0-51 0,-4 0-106 0,5 0-163 15,-6 0-91-15,0 0-48 0</inkml:trace>
  <inkml:trace contextRef="#ctx0" brushRef="#br0" timeOffset="61630.2472">10180 10235 91 0,'0'-3'221'0,"0"3"-47"0,6-4-45 16,-6 4-39-16,0 0-30 0,0 0-19 0,0 0-10 0,0 0-7 15,0 0-3-15,0 0 2 0,0 0 0 0,0 0 3 16,-6 0 5-16,6 0 3 0,0 0 0 0,0 0 2 0,0 0 0 16,0 0-1-1,0 0-1-15,0 0-2 0,-7 0-5 0,7 0-3 0,0 0-4 16,0 0-4-16,0 0-3 0,0 0-2 0,-7 0 0 0,7 0-2 16,0 0-1-16,0-4-1 0,0 4 0 0,0 0 0 15,0 0-1-15,-7 4-2 0,7-4-1 0,0 0-2 0,0 0 3 0,0 0 2 0,0 0 1 0,0 0 4 16,0 0 3-16,0 0 3 0,7 0 5 0,-7 0 5 0,0 0 2 15,0 0 1-15,0 0-1 0,7 0-1 16,-7 0-3-16,0 0-1 0,7 0-5 16,-7 0-6-16,6 0-3 0,0 0-3 0,1-4-2 15,-2 4-1-15,3 0-2 0,4 0 0 0,-4-3-1 16,-2 3 0-16,7 0 0 0,0-4-1 0,-7 4 1 0,7-3 0 16,1 3 0-16,-1-4 0 0,-1 0 0 0,1 1 0 0,0 3 3 0,-6-5-1 15,6 2 2-15,0 0 1 0,-7 3 1 0,7-4-1 16,-6 4-2-16,-7-4 2 0,7 4-2 0,-2 0 0 0,-5 0-2 15,0 0-2-15,0 0 0 0,0 0 0 0,0 0-1 0,0 0-1 16,0 0-2-16,0 0-6 0,0 0-14 0,0 0-19 16,-5 0-25-16,5 0-32 0,0 4-42 0,-7-4-61 0,0 4-95 15,7-4-112-15,-6 3-49 0</inkml:trace>
  <inkml:trace contextRef="#ctx0" brushRef="#br0" timeOffset="62021.1505">10251 10374 201 0,'-6'0'217'0,"6"0"-57"0,0 0-46 0,0 0-32 15,0 0-22-15,0 0-13 0,-7 0-11 0,7 0-7 16,0 0-6-16,0 0-6 0,0 0-6 0,-6 0-4 0,6 0-3 16,0 0-1-16,0 0-2 0,0 0-2 0,0 0 1 15,0 0-1-15,0 4 2 0,0-4 1 0,0 0 0 0,6 0 7 16,-6 0 8-16,0 0 7 0,7 0 7 0,-7 0 7 0,6 0 2 15,-6 0 6-15,6 0 3 0,7 0-3 0,-6 0-7 16,6 0-5-16,-6-4-6 0,6 4-5 0,6 0-5 0,-6-2-5 16,0 2-4-16,0-5-4 0,0 5-1 0,6-3-2 15,-5 3-2-15,-1-4 0 0,0 4-1 0,-1 0-1 0,2-5-7 16,-1 5-13-16,-7 0-26 0,1 0-38 0,-1-2-63 0,0-2-131 16,1 0-101-16,0 4-61 0</inkml:trace>
  <inkml:trace contextRef="#ctx0" brushRef="#br0" timeOffset="62945.1384">10693 10161 75 0,'0'0'208'0,"-6"5"-58"0,6-5-44 16,0 0-29-16,-7 0-16 0,7 0-7 0,0 0-1 0,-6 0-1 16,6 0 3-16,0 0 4 0,0 0-1 0,0 0 1 0,0 0-3 15,0 0-3-15,0-5-3 0,0 5-3 16,0 0-7-16,0 0-6 0,0-2-2 0,0 2-3 0,6 0 0 15,-6 0-2-15,0 0 0 0,0-4 0 0,0 4 4 0,0 0 3 0,7 0 4 16,-7-4 0-16,0 4-3 16,0 0 0-16,0-4-1 0,6 4-5 0,-6-3-6 0,7-1-5 0,-7 4-5 0,6-4-3 0,1 0-1 15,-1 2-2-15,1-3-1 0,-7 2-2 0,8-1 0 16,-3 1 0-16,1-1 0 0,1 4-1 0,0-4-2 16,0 0 0-16,-1 1 0 0,-1-1 2 0,3 4-2 0,-1-3 0 15,-1 3 0-15,7-4 0 0,-7 4 3 0,1 0-3 0,6 0 0 16,-7-3 0-16,7 3-1 0,-7 0 0 0,8 0 0 15,-7 0 0-15,6 0-2 0,-7 3-2 0,1-3 1 0,-1 4 1 16,0-1 0-16,1 1 0 0,-7 3 0 0,0-3 1 16,7 3-1-16,-7 5 2 0,-7-6 0 0,7 9 0 0,-7-5-1 15,1 2 1-15,0 3 1 0,-1 0 0 0,-6-1 0 0,7-3 0 16,-8 4 1-16,1-1-1 0,0-3-1 0,1 3 1 16,-2 1 0-16,1-3 1 0,1-2-2 0,-3 1 1 0,4 1 0 15,-3-1 1-15,1-4 2 0,8 5-2 0,-10-6 0 16,2 2 0-16,7 3 0 0,-1-7-1 0,1 3 0 0,-1 0-1 15,1-4-2-15,6 1 2 0,-6 0-2 0,6 0 1 0,0-4 2 16,0 3 0-16,0-3 1 0,6 0 1 0,-6 4-1 16,0-4-1-16,6 0 3 0,1 0-1 0,-1 0 0 0,1 0-1 15,-1 0 0-15,7-4 0 0,2 4 1 0,-10 0-2 0,8-3 1 16,1-1-1-16,-3 4-1 0,4-4 0 0,-3 4-1 16,8-4 0-16,-7 4-1 0,0-3 2 0,-1 3-2 15,2-4-4-15,-1 4-9 0,0-3-15 0,0 3-20 0,0-5-29 16,-6 3-38-16,7-2-61 0,-2 0-106 0,1-3-126 0,-7 3-64 15</inkml:trace>
  <inkml:trace contextRef="#ctx0" brushRef="#br0" timeOffset="63448.7752">11162 10130 96 0,'0'-5'312'0,"0"2"-86"0,0 3-76 16,0-4-50-16,7 1-31 0,-7 3-14 16,0 0-9-16,0-4-6 0,0 4-1 0,0 0-3 15,0 0-3-15,0 0-3 0,0 4-1 0,0-4-2 0,-7 0-2 0,7 0-1 0,0 0-3 16,0 3-4-16,0-3 0 0,-6 4-3 0,6-1-2 0,0 2-3 15,-6-3-4-15,6 2-1 0,-7 4 0 0,7-1 1 16,-6 3 2-16,-1 2-2 0,1-1 1 0,-1 0 0 16,1 4-1-16,-1-4-2 0,7 3 2 15,-7-3-3-15,2 4-2 0,5-4 0 0,-8-1 0 0,8 2-1 16,0-1 2-16,8-4-1 0,-8 5 1 0,5-6-3 0,-5 2 1 0,7-1 1 16,0-3 1-16,-1 0 1 0,1-2 1 0,-1 3 0 0,1-1 2 15,6-4 3-15,-7 0-3 0,7 0 0 0,-6-4 0 0,-1-1 2 16,7 3 4-16,-6-2 9 0,5-3 9 0,-5 3 10 15,7-8 9-15,-8 5 10 0,0-3 11 0,1 2 7 0,-1-3 6 16,1 1-3-16,-1-5-1 0,-6 3 1 0,6-2-5 0,-6 3-4 16,0-3-11-16,0 3 3 0,0-4-1 0,-6 3-2 15,0 2-6-15,-1-1-8 16,1 0-6-16,-7-1-5 0,0 5-3 0,-1 0-14 0,2 4-11 0,-1-1-6 0,-7 0-5 16,7 4-8-16,0 0-11 0,0 0-19 0,0 4-26 0,7 0-28 15,-8-1-31-15,9 1-29 0,5-1-32 0,-8 4-35 0,8-3-49 16,8 0-89-16,-3 0-100 0,2 3-43 0</inkml:trace>
  <inkml:trace contextRef="#ctx0" brushRef="#br0" timeOffset="63872.3661">11422 10100 259 0,'0'-4'357'0,"0"4"-116"0,8-3-90 0,-8 3-60 0,0 0-36 16,0 0-20-16,0 0-14 0,0 0-9 0,0 0-6 0,-8 3-3 15,8 1-3-15,0-1-2 0,0 5 1 0,-5-1-2 16,5 0 2-16,-7 4 1 16,1-3 0-16,6 3 1 0,-7 0 0 0,7-1 3 0,-7 2-2 0,7-2 0 0,-6 2 0 0,6-1 0 15,-7 0 0-15,7 0 0 0,0-1 0 0,0 2-1 16,0-1 0-16,0 0 1 0,0-1 1 0,0 2-2 0,7-5-1 15,-7 3 1-15,6-1 0 0,1-2 1 0,0 0 1 16,-7-3 0-16,6 3 2 0,1-3 1 0,-2-1 3 0,3 2 5 16,-3-3 8-16,2-2 7 0,1 0 7 0,-3-2 9 0,2-3 10 15,6 2 9-15,-6-1 6 0,-1-3 2 0,1-1 5 16,-1 1 2-16,1-5 4 0,-7 5 6 0,6-3 3 0,1-2 3 16,0 2-3-16,-7-5-4 0,6 4-6 0,-6 1 4 0,0-6-4 15,0 5-11-15,0-3-14 0,-6-1-12 0,6 1-5 16,-7 2-7-16,0-2-5 0,1 3-14 0,6-1-9 0,-7 2-8 15,1 3-17-15,-1-5-21 0,7 9-25 0,-6-1-29 16,6 1-28-16,0-1-27 0,0 1-26 0,-7 3-26 0,7 3-21 16,7-3-32-16,-7 4-70 0,0-1-113 0,6 1-49 0</inkml:trace>
  <inkml:trace contextRef="#ctx0" brushRef="#br0" timeOffset="64247.9346">11652 10082 219 0,'0'-4'410'0,"0"4"-120"16,-7-4-107-16,7 1-67 0,0 3-42 16,0 0-24-16,-7 0-16 0,7 0-10 0,0 3-10 0,-7 1-3 0,7 0-6 0,-6 3-3 15,-1 0-2-15,7 0-2 0,-6 5 1 0,-1-2 0 16,1 1 1-16,0 0 0 0,-1 1 0 0,7-2 0 15,-7 5 0-15,7-4 1 0,-6 0 2 0,6 0 0 0,0 0 1 16,0 0-1-16,0 1-1 0,0-6 1 0,6 5-1 0,-6-3-1 16,7-2-1-16,0 2 1 0,-1-1 1 0,0-3-1 0,7 0 1 15,0 0 0-15,1-1 1 0,-1-3-1 0,0 0 1 16,6 0-1-16,-5-3 1 0,4-1 6 0,-5-4 4 16,0 1 6-16,1-1 6 0,-1 2 11 0,0-5 11 0,0-1 13 15,-6 2 8-15,-1-5 11 0,1 4 10 0,-1 0 8 0,-6-3 0 16,7 3-6-16,-7-4-8 0,-7 4-7 0,7-4-7 15,-6 5-11-15,-1-5-17 0,-6 3-13 0,5-2-8 0,-10 3-13 16,5 0-14-16,-7 0-24 0,7 3-27 0,-6 5-28 16,6-2-28-16,-1 3-35 0,8-2-36 0,-6 4-45 0,5 0-79 15,1 4-133-15,-1-4-61 0</inkml:trace>
  <inkml:trace contextRef="#ctx0" brushRef="#br0" timeOffset="64593.0583">11918 10004 334 0,'0'-3'392'0,"0"-1"-131"0,0 4-108 15,0 0-63-15,0 0-38 0,0 0-19 0,0 0-14 16,0 0-8-16,0 4-5 0,0 4-6 0,6-2 1 0,-6 2-2 15,7 0 1 1,-7 1 0-16,6 3 0 0,-6-1 2 0,7 4 1 0,-7-4 0 0,8 3 1 0,-8 1-2 0,5-1 0 16,-5-2 4-16,8 3 1 0,-8-1 2 0,0 1 1 0,0 0 0 15,0-1 1-15,5-3 0 0,-5 4 0 0,0-1-2 16,0-3-2-16,0 1-3 0,0-2-1 0,0 1-2 0,0 0-1 16,0-4 1-16,0 0 0 0,0 2 0 0,0-2-1 15,0-4 0-15,0 1 0 0,0 0 1 0,6-4 1 0,-6 2-2 16,0-2 0-16,0 0-7 0,0 0-16 0,0-2-25 0,0-2-34 15,7 0-51-15,-7-3-76 0,7-5-112 0,-7 5-89 16</inkml:trace>
  <inkml:trace contextRef="#ctx0" brushRef="#br0" timeOffset="64890.1868">12166 10052 104 0,'0'-4'374'0,"0"4"-103"0,0-3-98 0,0 3-64 15,0 0-38-15,0 0-19 0,0 0-10 0,0 0-6 16,-7 0-4-16,7 3-6 0,-7-3-3 0,7 4-6 0,-6 0-2 16,-2 0-3-1,3 3-2-15,-1-3 0 0,6-1-3 0,-7 1 0 16,1 0 0-16,-1 0-2 0,7-1-1 0,-7 4 2 0,7-3-2 0,0-1-1 0,-7 5-2 0,7-4 2 0,0 3-1 16,-6-4 0-16,6 4 2 0,0-3-1 0,0 4-2 0,0-5 2 15,6 1 0-15,-6 4-3 0,0-6 2 0,7 3 1 16,-7 2 0-16,7-4 2 0,-7 2 0 0,7-2 1 15,6 1 1-15,-7 0 1 0,-1-1 1 0,9 0-1 0,0-3-1 16,-1 5-3-16,0-5 0 0,-1 0 0 0,1 3-1 0,1-3-9 16,-1 0-14-16,0 4-25 0,6-4-36 0,-5-4-61 15,-9 4-122-15,10-3-112 0,-2 3-72 0</inkml:trace>
  <inkml:trace contextRef="#ctx0" brushRef="#br0" timeOffset="65156.5451">12393 9957 358 0,'0'0'389'0,"0"0"-127"15,0-4-95-15,0 1-62 0,7 3-35 0,0-4-21 0,-1 4-10 16,1-4-10-16,-1 4-8 0,6-3-7 0,2 3-4 0,6-3-1 16,-7 3-2-16,6-5 0 0,1 5-4 15,-1-4-2-15,-6 4-1 0,7-3 0 0,-7 3 0 0,0 0 0 0,6 0-14 16,-12 0-19-16,6 0-26 0,-1 0-34 0,-4 3-49 0,4-3-70 16,-4 0-117-16,-8 0-87 0</inkml:trace>
  <inkml:trace contextRef="#ctx0" brushRef="#br0" timeOffset="65408.0499">12498 9950 336 0,'0'0'356'0,"0"3"-114"0,-7-3-91 16,7 0-60-16,7 4-29 0,-7-4-16 0,6 0-7 16,1 4-5-16,-1 0-4 0,1-1-3 0,6 4-5 0,0-3-4 15,0 3-5-15,7 1-4 0,-8-1-4 0,1 1-2 16,0 2-2-16,0 2 1 0,1-5-1 0,-1 3 1 0,-1 2 0 15,-4-1 1-15,-3 0 0 0,9 0-3 0,-14-1 2 0,6 5-1 16,-6-3 2-16,0-2 1 0,0 1 1 0,-6-1 2 16,-1 2 5-16,-5-1 6 0,4 0 6 0,-12-3 5 0,8 3 5 15,-1-4 3-15,-7 0 3 0,1 0-1 0,-1-3-1 0,-6 3-6 16,7-2-7-16,-7-5-5 0,6 2-8 0,-6-2-5 16,0 4-15-16,7-4-26 0,-1-4-45 0,1 2-80 0,6 2-189 15,6-8-99-15,0 4-56 0</inkml:trace>
  <inkml:trace contextRef="#ctx0" brushRef="#br0" timeOffset="69975.7508">21544 8964 42 0,'7'-3'165'0,"-7"3"-36"0,0 0-34 0,0 0-24 16,0-4-17-16,0 4-8 0,6-4-4 0,-6 4 0 16,0-4 1-16,7 4 2 0,-7 0 1 0,0 0 2 15,0-3 1-15,0 3-2 0,6 0-3 0,-6-4-4 0,0 4-3 16,0 0-4-16,-6 0-3 0,6-3-5 0,0 3-3 0,0 0-4 16,0 0-1-16,0 0-3 0,0 0-2 0,0 0-1 15,0 0 1-15,6 0 0 0,-6 0 0 0,0 0 1 16,0 0 1-16,0 0 0 0,0 0 0 0,0 0 2 0,0 0 3 0,0 0 1 0,0 0 1 0,0 0 1 15,0 0-1-15,0 0 2 16,0 0 0-16,0 0-1 0,0 0-2 0,0 0-1 0,0 0 0 0,0 0-2 0,0 0 1 0,0 0 0 16,0 0 0-1,0 0 0-15,0 0-2 0,0 3-2 0,0-3-2 0,0 0-1 0,0 0-2 0,0 0-3 0,0 0-2 0,0 0 0 16,0 0-1 0,0 0-1-16,0 0 1 0,0 0-3 0,0 0 1 0,0 0 0 0,0 0-1 0,0 0 1 0,0-3 1 15,0 3 3-15,0 0 7 0,0 0 5 0,0 0 3 0,0 0 3 16,0 0 3-16,0 0 2 0,0 0 1 15,0 0-2-15,0 0-2 16,0 0-3-16,0 0-1 0,0 0 3 0,0 0 2 0,0 0 2 16,0 0 4-16,0 0-1 0,0 0-1 0,0 0-2 15,0 0-2-15,0 0-5 0,0 0-5 0,0 0-3 16,0 0-4-16,0 0-3 0,0 0-2 0,0 0-3 0,0 0-1 16,0 0 0-16,0 0 0 0,0 0-2 0,-6 0 1 0,6 0 1 0,0 0 0 15,0 0-1-15,0 0 1 0,0 0 0 16,0 0-1-16,0 0 0 0,0 3 0 0,0-3-1 0,0 4 0 0,0-1 1 15,0 1-1-15,-7 4 2 0,7-1-1 0,0 3-1 16,0-2 1-16,0 3-1 0,0 0 1 0,-6 0 1 0,6 4 0 16,0 0 0-16,0-4 0 0,0 3 0 0,0 4 1 0,0-3 1 15,-7 4-2-15,7-5 1 0,0 4 1 0,0 0-1 0,0 1-1 16,-7-1 3-16,7 1 0 0,0-4-1 0,-5 2 2 16,5 2-2-16,-8-5 0 0,8 1 1 0,0-3-1 0,-7 3-2 15,7-5 1-15,0-3 3 0,0 5 1 16,0-10 2-16,0 6 4 0,-5-4 4 0,5-1 9 0,0 1 7 0,0 0 8 15,0-4 8-15,0 4 7 0,0-4 4 0,0 0 1 0,5 3-1 16,-5-3-3-16,0 0-2 0,0 0-4 0,0 0-3 0,7 0-3 16,-7 0-2-16,8 0-1 0,-3 0-2 0,9 0 0 15,-8 0 6-15,14 4-8 0,-7-4-8 0,13 0-5 0,0 0-4 16,0 0-5-16,6 0-2 0,1 0-3 0,6 0-14 16,0 0 3-16,0 0 2 0,1 0 0 0,-2 0 0 0,2-4-1 15,-8 4-5-15,1 0 1 0,-14 0 1 0,7 4-4 0,-12-4-2 16,-1 0 0-16,-1 0-4 0,-6 3-13 0,1-3-31 15,-7-3-50-15,0 3-52 0,0-4-52 0,-7 1-61 16,7-5-94-16,-12 1-170 0,-1 3-75 0,0-4-20 0</inkml:trace>
  <inkml:trace contextRef="#ctx0" brushRef="#br0" timeOffset="99473.8792">11742 12023 43 0,'0'-4'205'0,"-7"4"-26"0,7 0-42 0,-6-3-45 15,6 3-33-15,-7 0-21 0,7 0-15 0,-6 0-9 16,6 0-6-16,0 0-4 0,0 0-2 0,-6 3 0 0,6-3 0 16,0 0-2-16,0 0 0 0,0 0 0 0,0 0 1 0,0 0 1 15,0 0-1-15,0 4-1 0,-6-4 0 0,6 0 0 16,0 0 0-16,0 4 0 0,-7-4 0 0,7 0 0 0,0 0 0 15,0 3 0-15,0-3 0 0,0 0 0 0,-7 0 0 16,7 0 0-16,0 0-2 0,0 0-5 0,0 4-12 0,0-4-21 0,0 0-43 16,0 0-88-16,0 0-116 0</inkml:trace>
  <inkml:trace contextRef="#ctx0" brushRef="#br0" timeOffset="103191.8372">11801 12039 84 0,'0'0'104'0,"0"-5"-17"15,0 5-12-15,7-4-11 0,-7 4-9 0,0-3-4 16,0 3-3-16,0-4 0 0,0 4-2 0,0-4 0 16,0 4-4-16,0 0-1 0,0-3-6 0,0 3-4 0,-7 0-6 15,7 0-4-15,0 0-3 0,0-4-4 0,0 4-2 0,0 0-2 0,-8 0-1 16,8 0 0-16,0 0 1 0,0 0-1 16,0 0 4-16,0 0 0 0,0 0 5 0,0 0 5 0,0-4 5 15,0 4 5-15,0 0 4 0,0 0 2 0,0-3 2 0,0 3 3 0,-5 0 1 0,5-4-1 16,0 4-2-16,0 0-1 15,0 0-1-15,-8-4-1 0,8 4-5 0,0-4-4 0,0 4-3 16,0-2 0-16,-5 2-2 0,5 0-1 0,0-4 0 16,0 4 2-16,0 0 6 0,0-4 4 0,0 4 6 0,0 0 6 15,0-4 7-15,0 4 8 0,0 0 7 0,0 0 8 16,0-3 5-16,0 3 5 0,0 0 2 0,0 0-1 0,0 0-4 16,0 0-9-16,0 0-10 0,0 3-10 0,0-3-9 0,0 0-12 0,0 0-10 0,0 0-10 0,0 4-5 15,0-4-6 1,0 4-4-16,0 0-1 0,0 2 1 0,0 2 4 0,5 3 6 0,-5 0 1 15,8 3 5-15,-8 1 10 0,5 4 11 0,-5 3 7 16,8-5 9-16,-8 6 4 0,7 0 3 0,-7-3 4 16,6 6-3-16,1-4-5 0,-7 4-7 0,6-4-5 0,1 3-9 15,-1 1-5-15,-6 1-6 0,6-2-5 0,1-3-2 16,-1 3-4-16,-6-3 0 0,7 0-4 0,0-3-4 0,-7-2-3 16,6 2 0-16,-6-4-1 0,7-1-2 0,-7 1 1 0,0-4 1 15,6 0 4-15,-6-4 5 0,7-3 9 0,-7 3 11 16,0-3 11-16,6-4 10 0,-6 4 1 0,0-4 8 0,0 0 4 15,6 0-1-15,1-4-7 0,-7-4-10 0,6 1-9 16,1 0-9-16,-1-4-3 0,1-4-8 0,1 4-7 0,5-7-3 16,-8 3-3-16,1-2-3 0,1-2 0 0,7-3 0 0,-8 3-1 15,1-3 3-15,-1 4-1 0,0-3 0 0,1 2 0 16,-1-3 1-16,0 3-12 0,1 1 4 0,-7 4 3 0,7-5 0 16,0 5 2-16,-1-1-1 0,-6 5-1 0,0-2 1 15,6 5 11-15,-6 3-3 0,0-3-5 0,6 2-3 0,-6 5 0 16,0-2-1-16,0 2 2 0,0 0-1 0,0 2-3 0,0 3 0 15,7 2 3-15,-7 1 1 0,6 2 0 0,-6 1 1 16,7 4 0-16,-7 0 0 0,7-1 1 0,0 4 0 0,-1 1-1 16,1-4 0-16,4 4-1 0,-3-2-1 0,-2 5 1 0,1-3 0 15,0-1 1-15,-1 4 0 0,1-4 0 0,6 1-1 16,-7-2 1-16,0-2 2 0,1 4 0 0,-1-5-2 0,1 1-1 16,0 0 0-16,-1-3 0 0,1-3 0 0,-7 3 0 15,6-4-4-15,1-1 1 0,-1-5 1 0,-6 3 2 16,6-2 0-16,-6-3 3 0,7 0 1 0,-7-3-2 0,7-2 1 15,0-2 3-15,-2-3 1 0,-5-2 3 0,7-2 1 0,1-4 2 16,-3-5 0-16,3 2 4 0,-3-2-1 0,-5-2-1 0,7-1-4 16,-7 1-2-16,0-4-3 0,0-1-3 0,0 1-2 0,0-1-2 15,0-2 1-15,-7-1-3 0,7 0-5 0,0 4 1 0,-5-5 4 16,5 5 3-16,-8 4-2 0,8-1 1 0,-5 0 0 16,5 8 0-16,-8-1 5 0,8 4-8 0,-7 5-9 15,7-1-23-15,-5 3-64 0,5 5-95 0,-7-1-87 0,0 4-87 16,0 4-114-16,1-1-178 0,0 5-86 0,-1-1-38 0,7 5 31 15</inkml:trace>
  <inkml:trace contextRef="#ctx0" brushRef="#br0" timeOffset="103710.2549">12478 12137 42 0,'-6'4'391'16,"0"-4"-103"-16,-1 0-101 0,0 0-70 0,0 2-40 0,7-2-19 15,-7 0-7-15,2 0-2 0,5 5 0 16,0-5-1-16,0 0-4 0,-7 0 0 0,7 0 0 0,0 3-1 0,0-3-1 16,0 0 0-16,0 0 1 0,0 4 2 0,0-4 2 0,0 0 2 15,0 0 2-15,0 0 2 16,7 5 5-16,-7-5 3 0,5 0 6 0,2 0 2 0,0 2 3 0,0-2 0 15,0 0 0-15,5 0-4 0,1 0-7 0,0 0-9 0,7 0-10 0,-1-2-8 16,-6 2-7-16,14-5-7 0,-8 1-6 0,0 4-5 16,1-3-2-16,0-2-3 0,0 5 0 0,-1-2-1 15,0-2 0-15,-6 4-2 0,0-4-1 0,1 4 1 0,-2-4 0 16,1 4 0-16,-6-3 0 0,-1 3-1 0,0 0 0 0,1 0 1 16,0-4 0-16,0 4-1 0,-7 0-1 0,6 0 0 0,-6-4 0 15,6 4-3-15,-6 0-12 0,7-4-18 0,-7 4-26 16,0 0-32-16,0 0-32 0,0 0-40 0,0 0-53 0,-7 0-71 15,7 0-122-15,-6 0-88 0,0 0-34 0</inkml:trace>
  <inkml:trace contextRef="#ctx0" brushRef="#br0" timeOffset="103960.3504">12550 12335 432 0,'0'4'334'0,"0"-4"-118"16,0 3-78-16,0-3-47 0,6 0-27 0,1 0-10 16,-1 0-4-16,8 0-4 0,-2 0-3 0,1 0-4 0,0-3-6 15,7 3-6-15,0-4-8 0,0 4-3 0,-1-4-5 0,0 0-1 16,7 0 0-16,-6 1 0 16,6-5 1-16,-7 6 2 0,7-3 7 0,-6-2 0 0,7 0 1 0,-9 3-2 15,2 0-2-15,0-3-1 0,-8 3-3 0,1 1-4 0,0-2-4 16,-6 5-3-16,0-2-8 0,-2 2-10 0,-5 0-17 0,0 0-32 15,0-4-52-15,0 4-90 0,0 0-163 0,-5 0-87 0,-2 4-40 16</inkml:trace>
  <inkml:trace contextRef="#ctx0" brushRef="#br0" timeOffset="143589.4259">19968 10415 56 0,'-12'-4'442'15,"4"4"-118"1,1-3-123-16,-6-2-71 0,8 5-39 16,-2-2-19-16,-7 2-4 0,8-4-6 0,0 4-3 0,-7 0-7 15,6 0-6-15,1 0-7 0,-7 0-6 0,-1 0-6 0,8 0 0 16,-7 4-4-16,0-4-2 0,7 2-1 0,-8 3 1 15,0-2 0-15,3 4 0 0,-2 1 2 0,0-1-2 0,-1 4 2 16,1 4 1-16,-6 2 6 0,-1 2 6 0,1 4 4 0,0 2 5 16,-2 0 3-16,2 4 3 0,-1 2-2 0,1 1-1 0,-1 1-2 0,1 1 0 15,6-1-2-15,0 0 4 0,0 3-6 16,6-3-7-16,1 4-4 0,0-5-5 0,6 1-4 0,0 0-7 0,6 0-5 0,0-3-9 16,7-1 0-16,0 0 3 0,1-3-2 0,5-1 0 0,7 0-1 15,-7-5 1-15,9 2-1 0,-3-8 0 0,8 1-1 0,-7-4 0 16,6-3 2-16,1-2 8 0,-1-6 14 0,2 0 22 15,4-6 23-15,-6-2 24 0,8-7 24 0,-2 1 24 16,-5-4 18-16,6-5 6 0,-13-3-5 0,7 4-12 0,-14-3-15 16,0-1-18-16,2 0-21 0,-9-3-23 0,1 0-19 0,0-4-10 15,-13 0-6-15,7 0-8 0,-7-4-7 0,-7 4-3 0,1-3-5 16,-1-1 1-16,-6 0-1 0,-7 5-3 0,7-1-5 16,-12-1-1-16,5 6 0 0,-6 2-3 0,7 0-2 0,-7 4-2 15,6 3-6-15,1 2-6 0,0 5-8 0,4 2-26 16,2-1-59-16,8 4-80 0,-9 2-69 0,14 5-54 0,0 0-45 15,0 5-45-15,7-2-58 0,0 1-103 0,-2-2-56 16,8 7 11-16</inkml:trace>
  <inkml:trace contextRef="#ctx0" brushRef="#br0" timeOffset="143934.0193">19870 10924 421 0,'0'4'431'0,"0"-4"-149"0,-6 3-108 0,6-3-68 0,0 0-34 15,0 4-20-15,0-4-8 0,0 4-7 0,0-4-5 0,0 4 0 16,6 3 3-16,-6-3 3 0,7-1 1 0,-7 4 4 16,0 1 3-16,6-5 4 0,1 8 11 0,-7-3 16 0,6 3 7 15,-6 3 3-15,6-3-3 0,-6 3-3 0,0 6 6 0,7-3 10 16,-7 2-1-16,0-1-13 0,0 4-8 0,7 1-3 15,-7-1-3-15,0-1-4 0,7 2-14 0,-7-2-16 16,0 1-9-16,5 0-6 0,-5-3-5 0,7-2-1 0,-7 3-2 16,6-6-1-16,1 4 0 0,1-3 2 0,-3-1 0 0,2-3-1 15,0 1-1-15,-1-2-2 0,1-3 0 0,6 5 1 0,-7-4 0 16,7-1-2-16,0-5-4 0,0 7-18 0,0-6-37 16,0 1-47-16,7 0-49 0,-1-4-50 0,0 0-50 0,9-8-60 15,-3 5-95-15,-6-8-137 0,1 4-49 0,-1-9 1 16</inkml:trace>
  <inkml:trace contextRef="#ctx0" brushRef="#br0" timeOffset="144216.2272">20411 10943 332 0,'-7'0'500'16,"7"0"-142"-16,0 0-145 0,0 0-93 0,0 0-53 0,0 0-26 0,0 0-14 16,7 3-6-16,-1-3-3 0,7 0-1 0,0 0-2 15,2 4 0-15,-4-4 0 0,9 0-2 0,0 0-1 0,-1 0 0 16,0 0 1-16,8-4 0 0,-8 4 2 0,8 0 1 16,-3-3 0-16,4 3-2 15,-9-4-1-15,7 4-5 0,-6 0-2 0,-1 0-5 0,-6 0-8 0,0 0-13 0,0 0-15 0,0 0-17 16,-5 0-21-16,-8 0-24 0,5 0-25 0,1 0-29 15,-6 0-36-15,0 0-53 16,-6 0-72-16,1 0-80 0</inkml:trace>
  <inkml:trace contextRef="#ctx0" brushRef="#br0" timeOffset="144358.1527">20463 11074 194 0,'-5'7'392'16,"-3"-3"-110"-16,1-4-106 0,1 4-66 0,6 0-39 0,0-1-20 15,0-3-7-15,0 4-2 0,6 0 0 0,1-1 0 0,6-3 0 16,0 3-3-16,0 2-2 0,-1-2-5 0,9-3-8 0,4 4-6 15,2-4-4-15,-2 0-14 0,8 0-19 0,-1-4-35 16,1 1-59-16,7 3-121 0,-2-5-118 0,3-1-79 16</inkml:trace>
  <inkml:trace contextRef="#ctx0" brushRef="#br0" timeOffset="147043.1055">20664 11580 149 0,'0'0'339'0,"0"0"-85"0,0-4-80 16,0 4-59-16,0 0-35 0,0 0-17 0,0 0-8 0,0-4-5 0,0 4 0 15,0 0 1-15,0 0 3 0,0 0 3 0,0 0 6 0,0 0 3 16,0 0 6-16,0 0 7 0,0-3 5 16,-5 3 3-16,5 0 2 0,0 0-2 0,0 3-7 15,0-3-9-15,0 0-10 0,0 0-13 0,0 4-11 0,0 0-9 16,0 0-5-16,0 4 3 0,0-2 4 0,5 5 5 0,-5 1 8 16,0 2 7-16,8 4 5 0,-8-3 5 0,0 3-1 0,0 1-5 0,0-2-5 0,0 3-1 15,0 1-3-15,0-2-6 0,0-1-6 0,0 0-3 0,-8 4 1 16,8-4 3-16,0-4 7 0,-5 5 5 0,5-4-1 15,0 0 6-15,-7-1 2 0,7 1-1 16,0-4 2-16,0 0 0 0,0 0-4 0,0-3-5 0,0-6-1 0,0 6-3 0,7-1 1 16,-2-3 3-16,3 0-5 0,5-1-3 0,-1-3-7 15,8 0-2-15,6 0-5 0,6-3-3 0,1-1-6 0,6 0-23 16,0-3-49-16,0-1-82 0,7-2-85 0,-7-1-87 0,7-4-116 16,6 1-187-16,-6-1-93 0,-1-4-42 0,0 1 15 15</inkml:trace>
  <inkml:trace contextRef="#ctx0" brushRef="#br0" timeOffset="148113.5276">21485 10620 186 0,'0'-3'294'0,"0"3"-71"0,0 0-65 15,0 0-46-15,0-5-28 0,0 5-14 0,0 0-7 16,0-3-3-16,0 3-3 0,0 0-4 0,7 0 0 0,-7-3-4 0,0 3-1 0,0 0-1 0,0 0-1 0,0 0-2 16,0 0-2-1,0 0-1-15,0 0-1 0,0 0-1 0,0 0-4 0,0 0-6 0,0 0-5 0,0 0-5 0,0 0-5 0,0 3-1 31,0-3 3-31,0 8 2 0,7-5 6 0,-7 8 5 16,0 1 8-16,5-2 7 0,-5 5 5 0,8-1 2 0,-8 1-3 16,5 3 1-16,2-3 0 0,-7 7-2 0,8-4-1 0,-3 5-6 15,2-2-3-15,0 1-2 0,-7 4-2 0,6-3-3 16,1 2 1-16,-7 0 1 0,6-3-1 0,-6 0 1 0,7 0 2 16,-7 0 6-16,6-3 13 0,-6-1 16 0,0-4 13 0,0-3 10 15,0 4 21-15,0-8 14 0,0 1 13 0,0-1 3 16,0-3-5-16,0 3-12 0,0-7-12 0,0 3-13 0,0-3-19 15,-6 4-17-15,6-4-15 0,0 0-9 0,0 4-12 0,0-4-6 16,0 0-6-16,0 0-4 0,0 0-2 0,6 0-2 16,-6 0-4-16,0 0-2 0,0 0-1 0,0 0 1 0,0 0 0 15,0 0-2-15,0 0-1 0,0 0 0 0,0-4 0 0,0 4 0 16,0 0 2-16,0 0 0 0,0 0 0 0,0 0-1 16,0 0-1-16,0-4 3 0,0 4 1 0,7 0-1 0,-7-3 0 15,0 3-2-15,0 0-1 0,0 0 0 0,0 0 1 0,0-4-1 16,0 4 0-16,0 0-1 0,0 0 1 0,0 0-1 15,0 0 1-15,0 0 0 0,0 0 0 0,0 0-1 16,0 0-1-16,0 0-4 0,0 0 0 0,0 0 0 0,0 0-2 16,0 0 3-16,0 0-2 0,0 4 1 0,0-4 2 0,6 7 3 15,-6-3 2-15,0-1 0 0,0 1 1 0,0 3-2 0,0-2-1 16,6 1-1-16,-6-2 1 0,0 3-1 0,0-2 1 16,7 2-1-16,-7-5-1 0,0 6 1 0,0 0 2 15,0-4-2-15,0 3-2 0,0 3 0 0,-7-2-1 0,7 3-1 16,0-4-1-16,-6 4 3 0,6 0-1 0,-6 0 1 0,-1-3 1 15,7 3-2-15,-6-5-2 0,6 6-4 0,0-9-6 0,-7 5-11 16,7-4-19-16,0 0-34 0,0-4-57 0,0 0-79 16,7 0-76-16,-7-4-81 0,0-8-118 0,0-3-158 0,0-2-75 15,0-2-11-15</inkml:trace>
  <inkml:trace contextRef="#ctx0" brushRef="#br0" timeOffset="148584.9071">21133 10587 170 0,'-12'0'346'0,"5"0"-103"0,-6 4-90 0,1-4-56 0,-2 3-33 16,1-3-17-16,7 3-6 0,-1-3-5 0,1 5-4 16,-1-1-4-16,1-4-2 0,-1 3-2 0,7-3-1 0,-6 3-2 15,6-3-1-15,0 5-3 0,0-5 3 0,0 3 1 0,0-3 3 16,0 4 1-16,0-4 3 0,6 4 3 0,-6-4 2 15,0 3 4-15,7 1 2 0,6 0 3 0,0-4 3 0,-7 4 2 16,14-4 1-16,-1 2 0 0,1-2 1 0,-1 0-3 16,7 0-1-16,7-2-4 0,-7 2-4 0,6-4-3 0,-5 0-7 15,5 0-5-15,1 4-5 0,0-3-4 0,-8-1-3 0,1 0-3 16,0 4-3-16,0-3-1 0,-7 3-1 0,1-5-2 16,0 5 1-16,0 0 0 0,-1-3-1 0,-6 3-1 15,0 0 0-15,0-3-2 0,0 3 1 0,0 0-4 0,-7 0-11 16,1 0-19-16,-7 0-23 0,7 0-25 0,-7 0-27 0,0 3-40 15,0-3-72-15,0 0-124 0,0 0-88 0,0 0-50 0</inkml:trace>
  <inkml:trace contextRef="#ctx0" brushRef="#br0" timeOffset="148930.2795">21922 10697 247 0,'0'0'483'0,"0"0"-126"0,0 0-141 0,0 0-98 15,0 4-55-15,-6-1-32 0,6 1-14 0,0 3-8 0,0 5-1 16,0-2 1-16,-7 2 1 0,7 6 1 0,0-4 1 0,0 8 6 15,0-3 4-15,-7 2 5 0,7 1 2 0,0 4-1 16,0-3 0-16,0 2 0 0,0 0-2 0,0-3-6 16,0 4-6-16,0-3-5 0,0 2-4 0,0 0-2 0,7-3-1 15,-7-3 2-15,0 2-2 0,0 1 1 0,0-3-2 0,0-5 1 16,0 1-1-16,7-1 2 0,-7 2 0 0,0-6-3 0,6 1 0 16,-6 0 0-16,0-4-3 0,0 1-15 0,0-4-15 15,6-1-25-15,-6 1-27 0,0-4-43 0,0 0-78 16,0-7-155-16,0 3-83 0,7-4-40 0</inkml:trace>
  <inkml:trace contextRef="#ctx0" brushRef="#br0" timeOffset="149543.0657">22098 10697 333 0,'0'0'353'0,"0"0"-119"0,0 0-84 16,-6-4-50-16,6 4-27 0,0 0-16 0,0 0-8 0,6 0-6 15,1 0-4-15,-1 0-2 0,6 0-4 0,-5-4-5 0,7 4-2 16,-2 0-1-16,1-3-2 0,6 3-1 0,2-4 3 16,-2 4-2-16,7-3 1 0,-6-1-2 0,5 1-2 0,8-1-2 15,-7 0 0-15,0-3-2 0,0 3-3 0,7 1-2 16,-7-2 1-16,0 3 0 0,-1-2 0 0,-5 0-1 0,0 0-1 15,0 4-1-15,-8-3 0 0,2 3-3 0,-8-4 0 0,7 4-2 16,-13 0 3-16,7 0 0 0,-1 0 0 0,-6 0-2 0,0 4 1 16,7-4 2-16,-7 3 0 0,0 1 5 0,0 0 2 15,0 2 5-15,0 2 4 0,0 3 6 0,0 0 8 16,-7 0 8-16,7 7 7 0,-6 1 4 0,6-1 3 0,-7 5 4 16,1-2 5-16,-1 4 0 0,1 1-3 0,-1 0-4 0,-6 3-3 15,7 1-1-15,-7-1-3 0,6 4-6 0,-5-1-6 16,-3-3-5-16,2 5-5 0,8-5-2 0,-8 0-6 0,6 0-6 15,-7 0-7-15,8-2-3 0,0-1-2 0,0-1 0 0,-1-3-2 16,1-1-1-16,-1-1-1 0,1-3 1 0,6-1-2 16,-7-2 2-16,7-3-2 0,0 1 0 0,0-2 0 0,0-3-3 15,0 1-4-15,0-4-13 0,0 4-21 0,0-6-30 16,0-2-32-16,0 4-34 0,7-4-37 0,-7 0-42 0,6-4-56 16,1 2-73-16,-1-6-135 0,1-4-55 0,-1 5-22 0</inkml:trace>
  <inkml:trace contextRef="#ctx0" brushRef="#br0" timeOffset="149935.4429">22990 10565 479 0,'0'-4'452'0,"0"1"-158"0,-7-1-123 0,7 1-70 16,0 3-39-16,0 0-23 15,-6 3-11-15,6 1-9 0,0 3-5 0,0 0 0 0,0 4 0 0,0 3 3 0,0 6 4 16,0-2 5-16,0 0 4 0,0 4 3 0,0 0 0 0,0 4 0 16,0-5 0-16,6 5 0 0,-6 0-1 0,7 3-4 15,-7-3-4-15,0 3-3 0,6-3-5 0,-6-1 1 0,7 4-1 16,-7-3 0-16,0 0-2 0,0-1 1 0,0 2-2 15,6-2 0-15,-6-4 0 0,0 5 0 0,0-4-4 0,0 0-1 16,0-2-1-16,-6 1-5 0,6-3 1 0,0 0 1 0,-7 1-1 16,7-5 0-16,0 1-1 0,-6 1 0 0,6-2-1 15,0-3 4-15,0-5-2 0,0 6 0 0,-7-5-3 0,7-3 1 16,0 3-1-16,0-3-7 0,0-4-13 0,0 3-15 16,-6 1-25-16,6-4-33 0,0-4-38 0,0 1-57 0,0-1-94 15,0-7-139-15,-6 0-72 0,6 1-28 0</inkml:trace>
  <inkml:trace contextRef="#ctx0" brushRef="#br0" timeOffset="150248.9973">23323 10730 189 0,'0'0'498'16,"-7"-3"-134"-16,7 3-141 0,-7-4-92 0,0 4-53 0,-6 4-31 0,1-1-14 0,-1 0-6 15,-7 1-5-15,0 3-3 0,1 1-2 0,-1-4 1 16,1 7-2-16,6-4 3 0,-7 4-3 0,0-3-2 16,8 2 0-16,-1 1 1 0,6 0 2 0,-6 0-2 0,0-4-1 15,6 8 0-15,1-4 2 0,-1 0-2 0,7 0-1 0,0 0 0 16,-6 1-2-16,12-2-1 0,-6 5 0 0,0-4-1 0,7 3-2 16,-1 1 0-16,7-4 0 0,-6 4-2 0,6-5 1 15,-1 5 0-15,8-3 0 0,-7-2 2 0,7 2 0 16,6-5 1-16,-6 3-1 0,6-2-1 0,0-1-1 0,0 1-1 15,0-5-2-15,7 5-4 0,-8-5-8 0,8 1-14 0,-7 0-16 16,7-1-19-16,-7-3-22 0,7 4-31 0,-8-8-40 16,2 4-68-16,-8-3-126 0,0-1-81 0,1-3-44 0</inkml:trace>
  <inkml:trace contextRef="#ctx0" brushRef="#br0" timeOffset="150452.546">23623 10679 242 0,'0'0'474'16,"5"-4"-140"-16,2 1-138 0,-1 3-83 0,14-4-44 0,0 4-25 16,-1-4-12-16,7 4-8 0,-1-4-3 0,9 4-6 15,-2 0-2-15,-6 0-5 0,13 0-8 0,-6 0-13 0,-1 0-19 16,2 0-28-16,-3-3-41 0,-4 3-80 0,-2-4-149 0,-5 1-86 15</inkml:trace>
  <inkml:trace contextRef="#ctx0" brushRef="#br0" timeOffset="150690.0078">23758 10664 63 0,'0'4'448'0,"0"3"-124"0,8 4-121 16,-3-4-70-16,9 4-34 0,-8 0-16 15,12 4-6-15,3-1-6 0,-8 6-11 0,13-6-7 0,-7 8-8 16,8-4-10-16,-8 3-7 0,8 2-2 0,-2 2 0 16,-5-2 0-16,0 2 2 0,-1-3 3 0,0 4 3 15,-5-1 4-15,-8-3 4 0,1 4 1 0,-1-1 3 0,-6-2 0 16,-6 2 3-16,-7-3 5 0,-7 0 5 0,1 5 7 0,-8-6 1 16,-4-3-1-16,-3 4-5 0,-5-4-3 0,-6-3-7 15,-1 4-9-15,-5-5-11 0,4-3-12 0,-5 1-17 0,0-2-34 16,7-2-48-16,-8 3-58 0,15-8-80 0,-1 4-131 15,7-3-129-15,5 3-79 0,0-2-47 0</inkml:trace>
  <inkml:trace contextRef="#ctx0" brushRef="#br0" timeOffset="151191.5738">21733 12166 55 0,'-7'-4'532'0,"7"4"-55"0,0 0-157 0,0-2-127 0,0 2-75 15,0 0-37-15,7-5-12 0,0 5-2 0,0 0 7 16,5-4 1-16,7 4 1 0,1 0-2 0,-1-3-2 0,14 3 1 15,-8-5 0-15,16 5 2 0,-9-2-1 0,13 2 3 0,1-4 5 16,0 0 4-16,6 0 4 0,-1 1 0 0,2-1-6 16,5 0-7-16,-6 0-5 0,2 2-5 0,-3 2-7 0,1-5-4 15,-6 2-6-15,-1-1-6 0,1 1-8 0,-1-1-7 0,-12 4-8 16,7-4-5-16,-15 0-5 0,1 4-7 0,0-3-12 16,-6 3-21-16,-7-4-31 0,-8 4-42 0,2 0-39 15,0-3-43-15,-7 3-40 0,-7 0-39 0,0 0-27 0,-5 0-23 16,-7 3-15-16,-1 1-36 0,-12-4-71 0,0 3-46 0</inkml:trace>
  <inkml:trace contextRef="#ctx0" brushRef="#br0" timeOffset="151427.1027">21916 12250 126 0,'-41'12'482'0,"10"-2"-120"16,4 1-135-16,2 0-87 0,11 0-49 0,-5 1-18 0,12-2 1 16,2 2 6-16,5-3 7 0,5 3 5 0,8-1 7 0,0-3 1 15,14-2 2-15,5 2-5 0,6 0-11 0,9-5-9 16,5-3-8-16,0 4-2 0,7-4-2 0,6-4 4 0,0 4 5 15,0-3 13-15,6-1 11 0,-6 0 9 0,0 1 5 0,2-2 4 16,-3 3 2-16,-5-2-5 0,-7 0-7 0,0 0-14 16,-13 1-17-16,-6-1-14 0,-2 0-11 0,-3 4-11 0,-9-4-10 15,-6 4-4-15,-1 0-5 0,-5-2-1 0,-7 2-3 16,0-6-3-16,0 6-9 0,-7-2-23 0,-5 2-44 0,-1-4-62 16,-6 4-68-16,-2-3-65 0,2-1-66 0,0 4-84 0,-1-4-127 15,1 0-99-15,-8 0-35 0,9 1 14 0</inkml:trace>
  <inkml:trace contextRef="#ctx0" brushRef="#br0" timeOffset="152071.0881">21740 10810 167 0,'0'0'231'0,"-7"-3"-60"0,7-1-55 0,0 4-41 15,-7-3-24-15,7 3-15 0,-7-4-9 0,7 4-5 0,-6-3-1 16,6 3-1-16,0-4-2 0,0 4 4 0,-6 0 3 0,6-4 7 16,0 4 5-16,-7 0 6 0,7 0 4 0,0-4 3 15,0 4 1-15,0 0-1 0,0-3-3 0,7 3-5 16,-7-4-5-16,0 4-7 0,0-4-7 0,0 4-2 0,0-3-6 15,-7 0 0-15,7-1-1 0,0 4-2 0,0-4-3 0,-6 4-1 16,6-4-1-16,-7 4-1 0,7 0-1 0,-6-3-4 0,0 3 0 16,6 0 0-16,-7-5 1 0,0 5-1 0,7 0 0 15,-7 0 1-15,7-3 2 0,-6 3 3 0,6 0 4 0,0-4 5 16,0 4 4-16,-6-4 5 0,6 4 4 0,0-3 4 16,0 3 2-16,0 0-2 0,0 0 4 0,0-3-6 0,0 3-7 15,0 0-6-15,0 0-7 0,0 0-11 0,0 0-21 16,0 0-22-16,0 3-36 0,6-3-43 0,-6-3-75 0,6 3-166 15,1 0-88-15,7 0-50 0</inkml:trace>
  <inkml:trace contextRef="#ctx0" brushRef="#br0" timeOffset="172410.8242">19479 13558 184 0,'0'-4'335'0,"-6"4"-110"0,6 0-86 16,0-3-52-16,0 3-23 0,0 0-11 0,0 0 0 15,0-4-2-15,0 4 0 0,0 0-3 0,0 0-2 0,-7-3-3 0,7 3-4 0,0 0-2 0,0 0 1 16,0 0 2-16,0 0 3 16,0 0 5-16,0 0 5 0,0 0 5 0,0 0 6 0,0 0 7 0,-6-5 5 0,6 5 9 0,0 0 10 15,0 0 10 1,0 0 8-16,0 0 7 0,0 0 5 0,0 0 0 15,-6 0-3-15,6 0-9 0,0 0-14 0,0 0-16 0,0 0-15 16,0 0-15-16,0 0-15 0,0 0-12 0,0 0-11 0,0 0-7 0,0 5-7 0,0-2 3 0,0 1 0 0,0 3 9 31,0 4 7-31,6 3 6 0,-6 1 1 0,0 8 9 0,0-1 10 16,0 0 3-16,0 7 1 0,0-4-6 0,0 1-7 0,6 4-4 16,-6 3 0-16,0-4-9 0,7 0-6 0,-7 1-5 15,6-5-1-15,1 4-1 0,-1-4-1 0,1 1-2 0,0-4-2 16,-7 1 1-16,6-5-1 0,1 0-2 0,-1-4 0 15,-6-2 3-15,6-1 11 0,-6-5 14 0,0-1 13 0,7-1 10 16,-7-1 9-16,6-6 7 0,-6 3 1 0,7-9 1 0,6-1-9 16,-7-5-13-16,7 1-9 0,2-1-10 0,-10-4-6 15,8 1-5-15,1-3-3 0,-1 2-3 0,-7 0-2 0,7-2-2 16,-7 3-1-16,8-1-3 0,-8 2-4 0,1-3-1 16,-1 6 0-16,-6-1-2 0,6-3-1 0,1 7 1 0,-7 0 10 15,6 4-4-15,-6 3-3 0,0-3-1 0,7 3-3 0,-7 4 1 16,0 0 0-16,0 0-2 0,0 4-9 0,-7 3 4 15,7 4 2-15,0 3 1 0,0 1 2 0,0 3 1 0,7 4 2 16,-7 0-1-16,0 1 0 0,0 2 0 0,7 0 0 0,-7-2 0 16,6 2 0-16,1-2 0 0,-1 2-2 0,1-3 0 0,-1-4-1 15,7 5 0-15,-7-6-1 0,1 2 1 0,0-5 1 16,-1-3 0-16,2 1 0 0,-3-5 1 0,8 0 1 0,-7-3 1 16,1 0 1-16,0-4-1 0,0-4 0 0,-1 0 1 0,7-3 1 15,-7-4 0-15,7-4 1 0,0-3 3 0,-6 3 0 16,5-6 0-16,-5 2 3 0,6-3 1 0,-5 0-3 0,-3-3 3 15,9 0-2-15,-8-2-3 0,1 2-1 0,-1-5-2 16,1 0 1-16,-1 1-3 0,1 0-1 0,-1 0-1 0,-6-4-1 16,7 3 0-16,-7 1 0 0,0 3-4 0,0-3-5 0,0 8-3 15,0-2-8-15,0 1-13 0,0 4-14 0,0 3-35 16,-7 5-71-16,7-2-91 0,0 5-84 0,7-1-88 0,-7 2-113 16,6 2-154-16,1 0-78 0,-1 1-16 0</inkml:trace>
  <inkml:trace contextRef="#ctx0" brushRef="#br0" timeOffset="172692.2414">20235 13712 331 0,'-7'0'515'0,"7"0"-167"0,0-4-151 0,0 4-91 0,0 0-47 16,0 0-22-16,7 0-10 0,-7 0-5 0,6 4-4 16,1-4 1-16,6 0-1 0,-6 0 0 0,6 0-2 0,-8 0 3 15,10 0 1-15,4 0 5 0,-6 0 4 0,0-4 2 0,6 4 1 16,-6-4-1-16,7 4-1 0,-7-3-6 0,0 3-5 16,6-4-8-16,-4 1-4 0,-4 3-5 0,2-4 0 0,0 4-2 15,1 0-4-15,-7 0-8 0,-1 0-18 0,6 0-23 0,-5 0-29 16,-1 0-35-16,-6 0-43 0,7-3-53 0,0 3-75 15,-1 0-108-15,-6 0-58 0</inkml:trace>
  <inkml:trace contextRef="#ctx0" brushRef="#br0" timeOffset="172864.1054">20209 13866 248 0,'-7'3'383'15,"1"1"-132"-15,6 0-100 0,0-1-58 0,6 1-29 16,1 0-12-16,0-4-3 0,5 0-1 0,1 0-1 0,0 0-3 15,7 0-5-15,-1 0-7 0,2 0-7 0,-2-4-7 0,7 4-6 16,0-4-4-16,-7 1-2 0,7-1-1 0,2 4 0 16,-10-4-5-16,7 1-19 0,-4 0-37 0,4-2-80 0,-5 1-166 15,-1 1-95-15,1 0-62 0</inkml:trace>
  <inkml:trace contextRef="#ctx0" brushRef="#br0" timeOffset="173696.4302">21485 13491 178 0,'0'0'292'0,"0"0"-81"16,0-2-66-16,0 2-47 0,0 0-28 0,0-4-14 0,0 4-6 16,0 0-1-16,7 0 0 0,-7-4 2 0,0 4-2 15,0 0-3-15,0 0-2 0,0-4-4 0,0 4-4 0,0 0 0 16,0 0 0-16,0-3 1 0,0 3-2 0,0 0 2 0,0 0-1 16,0 0 0-16,0 0-1 0,-7 0-2 0,7 3-5 15,0-3-2-15,-6 0-3 0,6 0-6 0,-7 4-3 0,1 0-5 16,-7 0-3-16,7-2-3 0,-8 3 3 0,7 2 6 15,-5 0 9-15,-1 5 9 0,0-1 10 0,0 3 8 0,-1-3 5 16,2 7 3-16,-1-3 4 0,0 6 6 0,-1-2-2 0,1 4 3 16,1 2-5-16,-1-3-3 0,6 4-4 0,-6-1-2 15,6-2-2-15,7 2-9 0,-6 0-7 0,6-2-9 0,0 2-5 16,6-2-2-16,1-2-1 0,6-2-2 0,0-1-3 16,0 0-3-16,-1 0 1 0,9-3 0 0,-2 1 0 0,0-7 0 15,8 3-1-15,-8-4 4 0,7-6 3 0,0 3 2 0,0-5 5 16,6 0 4-16,2-7 10 0,-2-1 20 0,-6 0 21 15,13-5 18-15,-6-3 14 0,-1 1 12 0,-5-3 4 0,5-4 3 16,-6 1-5-16,-7-2-16 0,8 1-17 0,-9-4-19 16,-5 1-14-16,7 0-15 0,-6-4-11 0,-7-2-7 0,-1 2-7 15,0 0-3-15,-6-1-4 0,-6 1-3 0,0 4-3 16,-1-1-2-16,-7 4-1 0,-6 3-2 0,2 2-1 0,-2 3-2 16,0-3-5-16,1 11-10 0,-1-2-17 0,1 5-37 0,0 3-64 15,5 3-77-15,1 1-67 0,7 4-62 0,-1-1-61 0,1 5-79 16,6-2-136-16,0 1-59 0,-7 4 1 0</inkml:trace>
  <inkml:trace contextRef="#ctx0" brushRef="#br0" timeOffset="173947.0468">21524 13909 308 0,'0'0'510'0,"0"-3"-132"0,0 3-142 15,0 0-88-15,0 0-49 0,8 3-21 0,-8-3-9 0,5 5 2 16,-5-2 10-16,7 1 3 0,0 4 3 0,-1-1-9 0,7 3-9 16,-6 2-7-16,6-1-5 0,-1 4 3 0,2-1-5 15,-1 1-1-15,0 2-6 0,-1-1 2 0,2 2 0 16,-1 4-2-16,0-3-7 0,6-2-14 0,-6 5-11 0,8 0-6 16,-9 0-4-16,7-1-3 0,1 2-2 0,-7-4-3 0,6 2-18 15,1-2-28-15,0 3-36 0,0-5-37 0,-8-2-40 16,8 4-46-16,-1-8-60 0,1 4-100 0,0-4-131 0,-1-4-50 15,0 0-8-15</inkml:trace>
  <inkml:trace contextRef="#ctx0" brushRef="#br0" timeOffset="174183.3717">22156 14009 209 0,'-6'-4'572'0,"6"0"-41"16,-6 1-195-16,6-1-132 0,-7 4-65 0,7 0-40 16,0 4-19-16,0 3 4 0,0 1 16 0,7 2 15 0,-1 1 7 15,0 5-8-15,0 1-12 0,1 2-11 16,-1 0-7-16,1 1-21 0,-1 3-21 0,8-1-19 0,-7 3-10 0,4-3-6 0,2 4-4 16,2-4-10-16,-2 0-27 0,0 4-39 0,-1-9-40 15,1 3-42-15,0-3-47 0,-6-1-48 0,6-6-59 0,0 1-79 16,0-3-105-16,-7 0-45 0,1-6-11 0</inkml:trace>
  <inkml:trace contextRef="#ctx0" brushRef="#br0" timeOffset="174496.656">22286 14236 84 0,'-6'-7'514'16,"0"-1"-96"-16,6 1-150 0,-7 2-110 0,7 3-66 0,0-2-37 16,0 4-11-16,7-3-8 0,-1 3-3 0,7 0-1 0,-7 0-2 15,14 0-3-15,-7 0-2 0,6 0 3 0,1 0 4 16,1-5 2-16,3 5 3 0,-3-3 5 0,-2-1 6 15,0 0 6-15,1-2 8 0,0-2 4 0,-8 1 4 0,9-1 11 16,-9 1 13-16,1 0 11 0,-6-4 9 0,-1 3 10 0,7-3 7 16,-13 5 6-16,7-6-5 0,-7 1-14 0,6 0-13 15,-6-1-14-15,0 5-14 0,0-3-10 0,0 2-10 0,0 4-13 16,0-3-6-16,0 5-5 0,0-3-6 0,0 2-3 0,0 3-4 16,0 0-7-16,0 0-7 0,0 0-6 0,0 3-3 15,0 2 2-15,-6 1 0 0,6 1-1 0,0 5 2 0,0-1 1 16,0 3 1-16,0 1-2 0,0-1 2 0,0 5 0 15,-7-1-1-15,7 0 2 0,0 5-1 0,0-1-2 0,0-1 1 16,0 1-1-16,0 4-14 0,0-4-32 0,0 0-50 0,0-5-59 16,7 3-59-16,-7-3-59 0,13-1-68 0,-7-2-90 15,7-3-146-15,-6 1-58 0,5-6-15 0</inkml:trace>
  <inkml:trace contextRef="#ctx0" brushRef="#br0" timeOffset="174716.2841">22723 13851 25 0,'-7'-7'543'0,"7"3"-21"0,-6 1-181 16,6-1-141-16,0 4-80 0,0-4-37 0,0 4-13 0,6 0-1 16,1 4 2-16,5-4 0 0,3 4-2 0,3-1-5 15,2 5-5-15,6-5-12 0,0 0-11 0,0 6-12 0,0-6-12 16,7 4-12-16,-1-3-25 0,-6-1-37 0,0 5-44 0,7-4-57 15,-7-4-89-15,-1 0-152 0,3 0-98 0,-3-4-56 16</inkml:trace>
  <inkml:trace contextRef="#ctx0" brushRef="#br0" timeOffset="175077.1785">23595 13510 120 0,'-6'-7'549'0,"-1"4"-28"0,1-1-200 16,-7 4-152-16,0 4-78 0,-1-1-35 0,2 4-16 0,-7 1-7 15,6 3-2-15,-7 4-2 0,7-1 5 0,0 8 5 16,0-4 0-16,-1 8-7 0,3 0-4 0,3-1-1 0,8 1 1 16,-7 0 1-16,14-1-5 0,1 2-2 0,-3-2 0 15,8 0 2-15,7 0-1 0,-7-2-1 0,13-4-1 0,0-1 4 16,-1-3 0-16,9-1 2 0,-9-7 6 0,8 1 7 0,0-1 8 15,-1-7 17-15,1 0 25 0,-1-7 25 0,1 3 33 16,-7-7 24-16,7 0 10 0,-1-4 2 0,-6 0-2 0,0-3-15 16,-7-3-23-16,2-2-28 0,-9 1-33 0,1 0-29 15,0-3-16-15,-13-1-13 0,7 0-8 0,-7-3-3 0,-7-3-7 16,-6 3-4-16,0-2-3 0,1-1-3 0,-9 3-4 0,-4 2-3 16,-1-2-5-16,-1 3-6 0,2 4-14 15,-8 5-24-15,7-2-40 0,-7 4-52 0,8 8-56 0,4-4-55 0,-4 7-42 16,12 1-38-16,-7-1-31 0,7 8-38 0,0-4-51 0,0 3-95 15,0 5-19-15</inkml:trace>
  <inkml:trace contextRef="#ctx0" brushRef="#br0" timeOffset="175265.4602">23536 13525 203 0,'0'4'497'0,"0"0"-143"0,0 0-136 0,-6 3-81 0,6 0-37 0,0 4-16 0,0 3-1 15,0-3 5-15,0 8 6 0,0-1 0 0,0 1-9 16,0 6-13-16,0-3-13 0,6 4-10 0,-6 0-8 0,14-4-7 15,-7 3-6-15,6 1-3 0,-7-1-2 0,7 1-1 16,0-4-2-16,8 4-1 0,-9-1-8 0,0-3-6 0,8 1-7 16,-6-6-14-16,5 5-25 0,-7-3-27 0,9-4-32 0,-3 3-44 15,-3-4-57-15,4-3-90 0,-6-3-150 0,6 3-74 16,-6-8-23-16</inkml:trace>
  <inkml:trace contextRef="#ctx0" brushRef="#br0" timeOffset="175517.2478">24051 13829 542 0,'0'-7'559'15,"7"3"-176"-15,-1 1-146 0,-6-1-89 0,7 4-38 0,6 0-12 16,-6 4 0-16,-1 3 4 0,1 0 1 0,-2 4-1 0,2 3-8 16,-7 1-8-16,8 4-12 0,-8-1-15 0,0 5-9 15,-8-2-4-15,8 4-2 0,-7-2 0 0,2 2 5 0,5 2 4 16,-7-6 12-16,1 4 13 0,6-2 12 0,-7-1 14 0,7-4 11 15,7 1 7-15,-7-2 3 0,6-5-2 0,1 2-10 16,5-3-14-16,1 0-17 0,1-3-19 0,5-5-15 16,7 1-14-16,0-4-10 0,7 0-9 0,-1 0-7 0,8-4-8 15,-2-4-17-15,8 5-31 0,-7-4-64 0,7-4-84 0,-1 3-87 16,-6-2-89-16,0-2-119 0,0 1-170 0,-7-3-87 0,-5 3-23 16</inkml:trace>
  <inkml:trace contextRef="#ctx0" brushRef="#br0" timeOffset="184571.4076">24012 15369 164 0,'-6'0'291'0,"6"0"-95"0,-7 0-74 0,7 0-47 15,-6 0-24-15,6 0-13 0,0 0-6 0,-7 0-3 16,7 0-3-16,0 0-3 0,0 0-3 0,0 0-4 0,0 0-3 15,0 2-1-15,0-2 1 0,0 0 3 0,0 0 3 0,0 0 4 16,0 4 6-16,0-4 4 0,0 0 1 0,0 0 1 0,0 4-1 0,-5-4 1 16,5 0-4-16,0 4-1 0,0-4-4 0,0 0-1 15,0 0 0-15,0 3-1 0,0-3-1 0,0 0 1 0,0 4 2 16,0-4 3-16,0 0 5 0,0 0 5 0,0 0 7 16,5 0 7-16,-5 0 9 0,7 0 4 0,6 0 5 15,0 0 0-15,0-4-3 0,6 4-2 0,8 0-8 16,-1-3-10-16,-6 3-9 0,12-4-11 0,0 0-8 0,-6 0-6 0,7 4-3 0,6-2-4 15,-6-4 1-15,5 4 5 0,2 2 6 0,-8-4 9 0,6 1 11 16,2-1 12-16,-7 4 8 0,-1-4 4 0,-6 4 10 16,0-4 4-16,-6 4 3 0,0-4 8 0,-7 4 11 15,0-4 13-15,-6 4 17 0,-1 0 11 0,-6 0 1 0,6 0-2 16,-6 0-8-16,-6 0-13 0,6 0-21 0,-6 0-23 0,-1 0-24 16,-1 0-18-16,3 0-12 0,-3 0-10 0,3 0-5 0,-9 0-9 15,8 0-29-15,-1 0-90 0,1 0-108 0,-1 0-124 16,-6 0-208-16,7 0-121 0,-7 0-84 0,0 4-46 15</inkml:trace>
  <inkml:trace contextRef="#ctx0" brushRef="#br0" timeOffset="185359.9089">22450 16452 116 0,'0'-3'164'16,"0"3"-34"-16,0 0-36 0,0 0-31 0,0-4-23 0,0 0-18 15,0 4-10 1,0-3-5-16,0 3-4 0,6-5-3 0,-6 5-2 0,0-2-5 15,7 2-5-15,-7-4-2 0,0 4-7 0,0 0-7 16,6-4-10-16,-6 4-6 0,0-4-7 0,6 4-11 0,-6-3-9 0,0-1-11 0,0 4-5 0,0 0-2 0</inkml:trace>
  <inkml:trace contextRef="#ctx0" brushRef="#br0" timeOffset="185406.7991">22475 16390 70 0,'0'0'109'0,"0"-3"0"0,0-1-14 16,0 0-29-16,6 0-36 0,-6 1-40 0,0-1-46 15,0 1-44-15,0 3-45 0</inkml:trace>
  <inkml:trace contextRef="#ctx0" brushRef="#br0" timeOffset="185847.9009">22475 16361 37 0,'0'0'256'16,"0"0"-52"-16,6 0-57 0,-6 0-52 0,0 0-43 15,0-3-24-15,7 3-16 0,-7 0-8 0,7-4-3 0,-7 4-4 16,7 0-4-16,-1 0-3 0,-6-5 0 0,0 5 1 0,7 0 1 16,-7 0-1-16,0 0 0 0,0 0 3 0,0 0 4 0,0-3 5 15,0 3 4-15,0 0 3 0,0 0 4 0,0 0 3 16,0-3 3-16,0 3 3 0,0 0-1 0,0 0-2 0,0 0-1 15,0 0-2-15,0 0-4 0,0-4-5 0,0 4-1 0,0 0-4 16,0 0-1-16,0 0-1 0,0 0-1 0,5 0 0 16,-5 0 0-16,0 0 2 0,0 0-1 0,0 0 3 0,0 0 2 15,0 0 4-15,0 0 1 0,0 0 4 0,0 0 3 0,0 0-1 16,0 0 3-16,0-4 2 0,0 4 1 0,0 0 0 16,0 0 1-16,0 0 0 0,0-4 0 0,0 4 1 0,0 0-4 15,0 0-4-15,0 0-2 0,0 0-4 0,0 0-3 16,0 0-2-16,0 0-5 0,0 0-1 0,0 0-1 0,0 0 1 15,0 0-3-15,0 0 1 0,0 0 1 0,-5 0 0 0,5 0 1 16,0 4 1-16,0-4 1 0,0 0 0 0,0 0 0 16,0 0 3-16,0 0 0 0,0 0 0 0,0 0 2 15,0 0 0-15,0 0 0 0,0 0-1 0,0 0 1 0,-7 0 0 16,7 0-3-16,0 0-2 0,0 0-2 0,0 0 0 0,0 0 1 16,0 4-1-16,0-4 0 0,0 0 0 0,-6 0 0 0,6 4 0 15,0-4 2-15,0 0-1 0,0 0-1 0,-7 3 1 16,7-3 0-16,0 0-1 0,0 0 0 0,0 0 0 0,0 0 0 15,0 0-1-15,0 0-4 0,0 0-13 0,0 0-20 16,0 0-31-16,0 0-45 0,0-3-79 0,0 3-130 0,0 0-83 16</inkml:trace>
  <inkml:trace contextRef="#ctx0" brushRef="#br0" timeOffset="192682.7994">24854 17031 427 0,'0'-7'562'0,"0"3"-135"15,5-3-164-15,8 3-113 0,-7 0-68 0,14-2-39 0,-7 1-18 16,7 1-10-16,-1 1-7 0,0 3-3 0,9-3 0 0,-3-1-1 16,-5 4-4-16,5-4-10 0,2 4-16 0,-2 0-25 0,-5-3-31 15,6 3-45-15,-13 0-59 0,7-4-85 0,-6 4-117 0,-9 0-74 16</inkml:trace>
  <inkml:trace contextRef="#ctx0" brushRef="#br0" timeOffset="236810.2601">8056 17013 206 0,'0'0'579'0,"0"-4"-41"0,0 0-168 16,7 1-138-16,-1-5-92 0,7 1-64 0,0 4-38 0,0-5-19 16,0 1-10-16,8-1-4 0,3-2-8 0,3-1-16 0,5 0-22 15,-5-1-26-15,11-2-39 0,-5 3-66 0,0-3-131 16,-1 2-113-16,1 1-74 0,-7 4-33 0</inkml:trace>
  <inkml:trace contextRef="#ctx0" brushRef="#br0" timeOffset="238644.6751">10622 16951 134 0,'-7'-4'575'0,"7"4"-34"0,0-3-160 0,-6 3-143 0,6 0-94 15,0 0-65-15,6 0-39 0,-6 3-28 0,7-3-24 0,-1 4-26 16,8-1-25-16,-1 1-36 0,0-4-46 0,6 3-71 0,0 1-112 16,-6 0-108-16,7 0-49 0</inkml:trace>
  <inkml:trace contextRef="#ctx0" brushRef="#br0" timeOffset="240935.6502">10649 16276 98 0,'0'-3'527'0,"-7"-1"-94"0,0 1-137 0,0 3-105 0,7-4-63 15,0 4-39-15,-6 0-37 0,6-4-24 0,0 4-13 0,6 0-4 16,-6 4-3-16,7-4 5 0,0 4 6 0,0-4 9 15,-1 0 10-15,7 3 9 0,-1-3 6 0,1 0 13 0,0 0 13 16,7 0 10-16,-1 0 10 0,2 0 5 0,-2 0 6 16,0-3 7-16,8 3 9 0,-2-4 6 0,2 0 3 0,5-3 6 15,-5 3 0-15,-2-3-4 0,8 4-8 0,-1-6-13 0,0 3-14 16,-4-2-18-16,-3 2-19 0,1 1-21 0,0-2-18 16,-6 2-32-16,-1 3-49 0,-6-2-67 0,1 4-74 15,-2-4-65-15,-5 4-59 0,-1-4-64 0,-6 4-85 0,0 0-115 16,-6 0-52-16,-1 4 4 0</inkml:trace>
  <inkml:trace contextRef="#ctx0" brushRef="#br0" timeOffset="241107.5717">10734 16427 336 0,'0'4'525'16,"0"-2"-130"-16,0-2-142 0,5 5-83 0,1-5-57 0,1 0-32 15,7 3-8-15,-3-3 6 0,10-3 14 0,5 3 19 16,-7-5 9-16,14-1 6 0,0 2 0 0,0-3-9 0,5-1-17 15,1 2-16-15,6-6-40 0,-5 5-67 0,6-4-75 16,-1 0-86-16,1 4-134 0,-8-4-160 0,8-1-108 0,0 1-54 16</inkml:trace>
  <inkml:trace contextRef="#ctx0" brushRef="#br0" timeOffset="346526.1343">17448 11708 57 0,'-7'-3'45'16,"7"3"-64"-16</inkml:trace>
  <inkml:trace contextRef="#ctx0" brushRef="#br0" timeOffset="346949.1006">16634 11532 22 0,'-7'4'26'0</inkml:trace>
  <inkml:trace contextRef="#ctx0" brushRef="#br0" timeOffset="347324.1533">16581 11587 90 0,'0'0'177'16,"0"0"-54"-16,-6 0-40 0,6 0-24 0,0 0-11 16,0 0-5-16,0 0-2 0,-7 0-2 0,7 0-1 15,0 0-2-15,0 0 0 16,0 0-1-16,0 0 0 0,0 0 0 0,0 0 1 0,0-3 0 0,0-1 2 0,0 4 3 0,0-4 3 0,0 4 0 15,0-4 1-15,0 4-2 0,0-3-3 0,-6 3-3 16,6 0-6-16,-7 0-5 0,1 0-6 0,-1 3-6 16,1-3-4-16,-1 4 0 0,1 0 0 0,-1 0 4 0,1-1 5 15,-1 2 7 1,0-3 7-16,7 2 10 0,-5-4 9 0,5 0 7 0,0 0 9 0,0 3 7 0,0-3 3 0,0 0-1 16,0 0-2-16,0 0-5 0,0 0-7 0,0 0-10 15,5 0-11-15,-5-3-9 0,7 3-9 0,6 0-4 0,-6-4-6 16,6 2-4-16,0 2-3 0,6-5-1 0,-6-2-2 0,13 3-1 15,-6 0 0-15,6-3-2 0,-1 4 0 0,3-4 0 0,-3-1 0 16,7 1 0-16,-6-1 0 0,6 2 1 0,-4-6-2 16,4 5 0-16,-6 0 0 0,0-4 0 0,6 0 0 15,-12 4 0-15,6-1 0 0,-7-4 0 0,2 5 0 16,-8 5 0-16,-1-4-2 0,1 4-2 0,-6-2-5 0,6 0-13 0,-13 4-17 16,6 0-17-16,0-4-17 0,-6 4-17 0,0 4-18 0,0-4-19 15,-6 4-20-15,0 0-16 0,0-2-13 0,-8 4-18 16,1-4-22-16,1 2-28 0,-8-1-24 0,6 1-27 15</inkml:trace>
  <inkml:trace contextRef="#ctx0" brushRef="#br0" timeOffset="347480.3923">16757 11558 99 0,'-13'11'142'0,"-7"-4"-40"0,8 4-28 0,-1-4-17 16,0 4-8-16,5-3-5 0,-4 0 1 0,5-1-1 0,1 0-1 16,6 0-1-16,0-3 0 0,0 3 1 0,0-3 3 15,0 0 0-15,6-1 2 0,1-3 2 0,5 4-2 0,-4-4-2 16,5 0-4-16,0 0-7 0,6-4-5 0,-6 4-8 0,6-3-5 15,1 3-8-15,7-4-7 0,-8 0-17 0,7 1-32 16,0-1-51-16,0-3-99 0,0-2-125 0,0 3-75 0</inkml:trace>
  <inkml:trace contextRef="#ctx0" brushRef="#br0" timeOffset="347919.2106">17578 11360 337 0,'-6'-3'321'0,"6"3"-112"0,0-5-72 0,-7 3-40 0,7-2-26 15,7 0-16-15,-7 0-8 16,6 1-10-16,-6-5-6 0,6 4-5 0,7-4-4 0,0 2-5 16,-6-2-4-16,6 1-5 0,0 3 0 0,6-2 0 0,-6-2 3 15,1 4 0-15,6 0 0 0,-7-3 1 0,6 3 1 0,-6 4 0 0,0 0 2 16,-1 0 1-16,1 4-1 0,1 3 1 0,-1 1 5 0,0 2 6 15,-8 2 7-15,2 3 5 0,0-1 7 0,0 5 6 0,0-1 7 16,-1 0 2-16,0 5-2 0,-6-2 0 0,0 1-3 16,7 1-4-16,-7-2-8 0,0 1-7 0,6 0-8 0,-6 0-7 15,7 0-3-15,-7-1-4 0,6 2-7 0,8-1-19 16,-8-4-22-16,7 0-28 0,0 1-33 0,6-5-42 0,1 5-57 16,6-8-90-16,-6 0-154 0,6 0-71 0,-6 0-24 0</inkml:trace>
  <inkml:trace contextRef="#ctx0" brushRef="#br0" timeOffset="348059.8418">18137 11895 350 0,'0'0'540'0,"-6"-4"-156"16,6 4-148-16,6-4-98 0,-6 4-59 0,0-3-34 16,7-1-19-16,0 4-25 0,6-4-27 0,0-3-46 15,6 4-63-15,1-5-106 0,0-3-140 0,-1 0-80 0</inkml:trace>
  <inkml:trace contextRef="#ctx0" brushRef="#br0" timeOffset="348577.7271">17351 10107 200 0,'0'0'287'0,"-8"-4"-81"15,8 4-59 1,0 0-32-16,0 0-19 0,0 0-11 0,-7 0-10 0,7 0-5 0,0-3-7 0,7 3-9 16,-7 0-4-16,0 0-8 0,0-4-7 0,8 4-8 0,-3 0-6 0,3-3-5 15,-3 3-2-15,8-4-4 0,1 1-8 0,-1-1 1 16,0 0 2-16,6 0-1 0,-6 1 0 0,7-1 0 0,-8 0-3 16,9 1 1-16,-2-1 2 0,0 0-9 0,-6 0-14 0,7 1-15 15,-7-2-18-15,6 3-20 0,-12-2-25 0,6 1-31 16,0-2-36-16,-7 5-40 0,-6-3-66 0,0 3-80 0</inkml:trace>
  <inkml:trace contextRef="#ctx0" brushRef="#br0" timeOffset="348718.3275">17343 10206 31 0,'-13'11'398'0,"0"-4"-114"0,0 1-104 16,7 3-71-16,-1-3-42 0,1-2-23 0,6-2-9 0,0 3-7 16,0-3 0-16,0 0 0 0,6 0 0 0,1 3 2 0,-1-7 1 15,0 3-1-15,8 1-2 0,5-1-1 0,2-3-5 16,-3-3-2-16,9-1-8 0,5 1-17 0,6-4-25 0,-4-1-37 15,4-3-52-15,8 1-128 0,-7-6-112 0,-6 2-72 16</inkml:trace>
  <inkml:trace contextRef="#ctx0" brushRef="#br0" timeOffset="349063.0763">17844 9715 157 0,'7'-4'314'0,"0"-3"-120"0,6 3-79 0,0 1-42 15,0-4-22-15,0 2-7 0,7 2-1 0,-1 0-2 0,0-1-1 16,1 4-1-16,6 0-4 0,-6 4-3 0,6 2-6 0,-6-1-5 16,-1 5-2-16,-6-2 4 0,6 7 1 0,-6-1 2 0,1 1 4 15,-1 0 3-15,-1 3 4 0,-5 0 2 0,-1 0-1 16,7 1-1-16,-13-1 2 0,7 5 0 0,0-6-3 16,-1 2-3-16,1 0-3 0,-1-2-2 0,0 2-6 0,1-1-5 15,6-4-9-15,1 5-19 0,-8-4-25 0,7 3-35 0,6-7-55 16,1 0-98-16,-8 0-153 0,8-4-81 0</inkml:trace>
  <inkml:trace contextRef="#ctx0" brushRef="#br0" timeOffset="349188.0751">18516 10239 204 0,'-7'0'636'0,"1"4"22"16,-1-4-188-16,7 0-143 0,-7 0-91 0,7 0-57 15,0 0-40-15,0 0-61 0,0 0-82 0,7 0-93 0,0-4-113 16,-1 4-175-16,14 0-132 0,-8-7-93 0,1 3-54 15</inkml:trace>
  <inkml:trace contextRef="#ctx0" brushRef="#br0" timeOffset="359313.3111">8394 18032 15 0,'0'0'106'0,"-6"3"-31"0,6-3-26 32,0 0-18-32,0 0-13 0,0 0-11 0,0 0-7 15,-6 0-7-15,6 0-7 0,0 0-9 0,0 0-10 16,0 0-9-16,0 0-7 0,0 0-10 0,0 0-9 0</inkml:trace>
  <inkml:trace contextRef="#ctx0" brushRef="#br0" timeOffset="364838.1256">9397 18324 176 0,'-13'-4'511'0,"7"1"-127"16,0-1-181-16,6 4-131 0,0-3-99 0,0 3-95 15,0 0-131-15,6 0-120 0,0 0-68 0</inkml:trace>
  <inkml:trace contextRef="#ctx0" brushRef="#br0" timeOffset="366901.4512">12217 12821 161 0,'0'-3'273'15,"0"0"-86"-15,-6-1-66 0,6 4-36 0,0 0-21 0,0 0-11 16,0 0-9-16,0 0-5 0,0 0-6 0,0-4-3 16,0 4-4-16,-7 0-2 0,7 0-2 0,0 0 1 0,0 0 1 15,0 0 0-15,0 0 3 0,0 0 1 0,0 0 3 16,0 0 1-16,0 0-4 0,0 0 4 0,0 4-6 0,-6-4-5 0,6 0-4 0,0 4-4 15,0-1-3-15,-6 0-4 16,-1 2-2-16,1 2-4 0,-1 0 1 0,1 0 5 0,-8 5 3 0,8-2 2 0,-7 1 0 16,7 0 1-16,-7 3-1 0,6-2 2 0,-7 3 0 0,8-1-5 15,-1 1 0-15,1 0-1 0,0 3-1 0,0-3 0 16,-1 2 0-16,0-2-1 0,0 4 0 0,7-1 1 0,-6 1-1 0,6-1-1 16,0 0 1-16,0-4-1 0,-6 5-1 0,6-4 1 15,6 0-2-15,-6-1-1 0,0-2 0 0,6 2 0 16,-6-3 1-16,7 0 0 0,7-3-1 0,-8-2 1 0,0 2 1 15,0-1-1-15,7-7 1 0,1 4 0 0,-1 0 0 0,0-4 1 16,0 0-3-16,0 0 1 0,0-4 0 0,0 0-1 16,0 4 1-16,6-4-2 0,-5-3 0 0,-1-1-8 0,0 6-12 15,-7-6-15-15,7 1-18 0,-6-5-27 0,0 5-34 0,-2-3-46 16,2-2-74-16,-7 1-108 0,0 0-74 0</inkml:trace>
  <inkml:trace contextRef="#ctx0" brushRef="#br0" timeOffset="367168.9998">11866 13151 343 0,'0'0'353'0,"0"-4"-123"16,7 4-89-16,-1 0-52 0,1-2-28 0,-1 2-14 0,1-5-4 15,-1 5-3-15,0-3-3 0,7 3-6 0,-6-4-5 16,-1 4-7-16,9-3-2 0,-10 3-6 0,8-4-4 0,-7 0-3 16,8 4 2-16,-1-4-2 0,0 1 1 0,0-1 1 0,-1 4 0 15,2-3-1-15,-1-1-2 0,6 1 1 0,-6-1-2 16,7 0-2-16,-7 0-5 0,6 1-20 16,1-1-34-16,-7-3-48 0,6 4-81 0,-6-6-144 0,1 6-91 0</inkml:trace>
  <inkml:trace contextRef="#ctx0" brushRef="#br0" timeOffset="367498.6626">12315 13046 175 0,'-5'3'327'0,"-3"1"-103"0,8 3-80 0,-7 0-45 0,2 1-36 15,5 3-20 1,-7-4-12-16,0 4-6 0,7 0-6 0,0 0-3 0,-7 0-3 0,7-1-5 0,0 2-1 0,7-1-2 0,-7 0 0 16,0 1 0-16,7-2-1 0,0-3 3 0,-2 1 4 15,2-1 2-15,1-3 11 0,-3-1 4 0,8 1 3 0,-6-1 4 16,6-3 3-16,0-3 2 0,-6-1 0 0,5 1 4 16,1-4-4-1,1-2 6-15,-8 3 4 0,7-5 3 0,-6 3 5 0,5-6 5 0,-5 2 8 0,0 5 6 0,-7-3 5 0,0-2-1 16,0 5-4-1,0-1-7-15,-7-2-7 0,7 3-11 0,-14-1-16 16,9 4-14-16,-8-3-19 0,6 7-23 0,-13-4-24 0,7 1-26 0,1 3-29 0,5-3-30 0,-6 3-38 0,13 0-54 16,-7-5-86-16,7 5-136 0,0 0-63 0</inkml:trace>
  <inkml:trace contextRef="#ctx0" brushRef="#br0" timeOffset="368501.6456">12524 13280 84 0,'0'0'269'0,"0"-4"-76"0,0 4-66 0,0 0-45 0,0 0-29 16,0 0-17-16,0 0-11 0,0 0-6 0,7 0-6 16,-7 0-4-16,0 0-2 0,0 0-1 0,0 0-5 0,0 0 1 15,0 0-2-15,0 0 1 0,0 0-1 0,0 0 3 0,0 0 3 16,0 0 3-16,0 0 5 0,0 0 7 0,0 0 7 16,0 0 5-16,0 0 4 0,0 0 3 0,0 0-2 0,0 0-4 15,0 0-1-15,6 0-5 0,-6 0-6 0,0-4-7 16,0 4-2-16,0-4-5 0,0 4-1 0,6-2 0 0,-6 2-3 15,0-5 0-15,0 5 2 0,0-3 4 0,0-1 2 0,0 4 3 16,0-3 3-16,0-1 0 0,0-4 1 0,0 5 0 16,0-1-1-16,7 1 1 0,-7-4 0 0,0-2 0 15,0 3 0-15,0 2-1 0,6-3 1 0,-6-5-2 0,7 4 0 16,-7-2-4-16,6-1-1 0,1-4-5 0,0 5 0 0,-7-2 0 16,6-2 1-16,-6 3 1 0,6-4 0 0,-6 0 4 0,0 1 2 15,-6-1 1-15,6 5-1 0,-6-5 0 0,-1 3-1 16,0 2 4-16,-6 3-1 0,7-5-1 0,-7 9-4 15,7-5 0-15,-8 5-4 0,8 0 1 0,-1-2-3 0,1 5-3 16,-1-4-2-16,7 4-4 0,0 4 0 0,0-4-1 0,0 5 1 16,0-2-2-16,0 0 2 0,7 5-2 0,-1-5 1 15,7 5 0-15,-6-4 0 0,6 3 0 0,0-4-2 0,0 4 1 16,0-3 0-16,0 4 0 0,-7-1 1 0,7-4-1 16,-6 4 1-16,-1 5 2 0,1-4-1 0,-1 1 1 0,1 3 1 15,-7-1 0-15,0 0-1 0,0 4 1 0,0-4 0 0,0 4 0 16,0-5 1-16,0 5 0 0,0-4-2 0,0-1 1 15,0 2 0-15,0-1 1 0,0-3 0 0,7-2 1 0,-7 3-2 16,5-2 1-16,-5 0 0 16,8-4 0-16,-1 5 0 0,-2-8 1 15,3 4-1-15,-3-4 0 0,9 0 0 0,-1 0 1 16,-7-4-1-16,7 0 1 0,-7 0-1 0,8 1 0 0,-1-4-1 16,0 0 1-16,-7-2 0 0,7 3 0 0,-7-2 1 15,8 2 0-15,-7-6 1 0,-1 1 0 0,7 0 1 0,-7-1 0 16,1 2 0-16,-7-1-1 0,6 0 0 0,-6 0 0 0,0 0 0 15,7 4 1-15,-7-4 0 0,-7 3-1 0,7 1-1 16,0-4 1-16,-6 3 1 0,6 1-2 0,-7 3 0 0,7 0-1 16,-6 2 0-16,6-3 1 0,-7 2 0 0,7 3 0 0,-6-4-1 15,6 4 0-15,0 0-2 0,-6 0 0 0,6 0 1 16,0 4-1-16,-7-4 1 0,7 8-1 0,0-6 1 0,-7 2 1 16,7 4 0-16,0 0 0 0,0-1 0 0,0 0 0 15,0 0 0-15,0 1 1 0,0 3-1 0,0-4 1 0,0 1 0 16,7-1-1-16,-7 0-1 0,0 0 0 0,7 1-1 0,-7-1 2 15,6-4 0-15,0 4 0 0,1-3 0 0,-1 0 0 16,1 0 0-16,-1-1 1 0,8-3-2 0,-7 4-6 0,-1-4-8 16,6 0-12-16,-5-4-15 0,6 4-15 0,0-3-19 15,-6-5-20-15,5 4-24 0,-5-3-24 0,6 0-26 0,-7 0-41 16,8-1-68-16,-9 1-83 0</inkml:trace>
  <inkml:trace contextRef="#ctx0" brushRef="#br0" timeOffset="368940.4533">13026 12844 269 0,'0'-4'285'0,"0"0"-88"0,0 1-62 0,0 3-35 16,0-3-19-16,0 3-8 0,0 0-6 0,0 0-10 0,0 0-8 15,0 3-6-15,0-3-8 0,0 3-9 0,-7 1-6 0,7 3-3 16,0 1-1-16,-8-1-2 0,3 4 3 0,5 0 0 0,-8 1 2 15,3 1 2-15,5 3 1 0,-7 1-1 0,7-2-1 16,-7 8 0-16,1-6 0 0,-1 5-1 0,7 0 0 0,-6 4 2 16,-1 0 2-16,7-1-1 0,0 2-1 0,-6-2-1 0,6 4-1 15,0 1-3-15,0-5-2 0,-6 1-5 0,12 3-4 16,-6-4-3-16,0-2 0 0,6 2-1 0,1-6-1 16,-1 3-2-16,7-4 0 0,-6-4 2 0,5 2 0 0,1-6 0 15,2 0 0-15,4-1 1 0,-6-1 1 0,0-6 1 0,0-2 2 16,6-2-1-16,-5-3-2 0,-1 2 1 0,-7-1 3 0,7-3 4 15,-7-1 5-15,1 1 5 0,-7-5 6 0,0 5 5 16,0 0 6-16,-7-4 0 0,7 4 0 0,-13-5-4 0,7 6-1 16,0-5-1-16,-7 3 3 0,6-3 9 0,-7 4 5 15,2 4 2-15,5-5 1 0,-5 1-1 0,5 3-2 0,1 1-5 16,-1-1-10-16,7 1-14 0,-6-1-11 0,6-1-8 16,0 5-5-16,0-3-11 0,0 0-11 0,6 3-17 0,1-4-23 15,-1 4-25-15,7-4-27 0,0-4-32 0,-1 5-41 0,9-4-62 16,-2-4-136-16,0 3-82 0,1-3-48 0</inkml:trace>
  <inkml:trace contextRef="#ctx0" brushRef="#br0" timeOffset="396507.4542">6259 6814 42 0,'0'-4'150'0,"0"0"-58"0,0 1-37 15,0 3-14-15,0-4-5 0,-6 4-1 0,6-4 0 16,0 0-2-16,0 4 4 0,0-6 0 0,0 6 2 0,0-8 1 0,0 5-3 15,0-1-1-15,0 0-1 0,0 0 0 0,0 1-2 0,6-4 2 16,-6 3-1-16,0 1-6 0,0 3-2 16,0-5 0-16,0 2 0 0,6 3 2 0,-6-4 2 0,0 0 2 15,0 0 0-15,0 4 6 0,0-3 2 0,0-1 3 0,0 1 5 0,0-1 2 16,0 1 0-16,0-1 1 0,0-4 4 0,0 5 2 0,0-1 2 16,0 0 1-16,0 1-3 0,-6 0-4 15,6-1-2-15,0 4-4 0,0-5-5 0,0 5-7 0,0 0-3 0,-6-3-3 0,6 3 0 0,0 0 2 31,0 0 3-31,0-3 6 0,0 3 4 0,0 0 5 0,0 0 5 16,0 0 2-16,0 0 2 0,0 0-3 0,0 0-3 0,0 0-6 0,0 0-10 0,0 0-9 0,0 0-9 0,0 0-7 16,0 0-8-16,0 3-5 0,0-3-3 0,0 3-1 0,0 2 1 31,0 2 1-31,0 0 1 0,0 4 1 0,6 0 0 0,-6 0 2 16,0 0 1-16,0 1 1 0,0-3-1 0,6 3 0 0,-6-1 0 15,0 3 0-15,0-2 0 0,0-1 0 0,6 3-1 16,-6 1-2-16,0-4 1 0,0 8 1 0,7-9 0 0,-7 9 1 0,6-1 0 15,-6-3 0-15,0 3 1 0,7 0-1 0,-1 0 1 16,-6 1 0-16,7 4-1 0,0-6-1 0,-1 2 0 16,0-1 1-16,1 4-1 0,-1-4 4 0,1 1-1 0,-1 2-1 15,1-3 1-15,0 5 0 0,6-5 1 16,-8 0-2-16,3 5-1 0,-3-6 0 0,2 3 0 0,1-2 0 0,-2 0 1 16,1-7-1-16,5 3 2 0,-5 1 0 0,-1-4-2 0,1-4 4 15,-1 4-2-15,-6-7 4 0,7 3 16 0,-7-3 31 0,6-4 44 16,-6 3 34-16,7-6 22 0,0 3 10 0,-7-7 12 0,6-5-2 15,0 2-15-15,1-9-30 0,-1 2-42 0,1-2-35 16,-1-4-20-16,1-2-13 0,6 0-12 0,-5-2-2 0,5 2-1 16,-8-5 2-16,8 1 0 0,-7 0-4 0,1 4-7 0,0-5 4 15,0 5 3-15,-1-1 1 0,0 3-1 0,1 6-3 16,-7-2 1-16,6 8 0 0,-6 0 10 0,6 0-5 0,-6 4-3 16,0 3-2-16,7 0-3 0,-7 1 1 0,0 3-3 15,7 3-1-15,0 5 1 0,-1-1-1 0,6 4 1 0,-5 4 0 16,6-1 2-16,1 8-2 0,-1 0 1 0,-2 4 3 0,10-1-1 15,-8 5 2-15,7-5 0 0,-8 4 0 0,8 2 1 16,-7-2 3-16,7 1-2 0,-1-1-3 0,0-4 0 0,1 0-4 16,-1 0-2-16,2-2-3 0,-2-4-1 0,0-1 1 0,1-3 1 15,-7-1 1-15,6-7 2 0,-6 4 3 0,1-6 3 16,-1-5 1-16,-2 0-1 0,4-5 1 0,-2-6-10 0,0 0 5 16,0-7 5-16,-1 0 3 0,2-8 1 0,-1 1 1 15,0-9 4-15,0 2 4 0,-1-4 10 0,1-1-3 0,-5-4-5 16,5 0-3-16,-6 2 0 0,-2-6 5 0,-5 6-3 0,8-6-6 15,-3 2-4-15,-5-2-2 0,0 5-1 0,-5 4-1 16,5-1-1-16,-8 4-10 0,3 7-7 0,-2 4-12 0,-1 0-37 16,8 8-71-16,-5 3-81 0,5 3-72 0,0 0-57 15,0 8-59-15,5 0-83 0,3 8-141 0,4 0-63 0,1-1 15 16</inkml:trace>
  <inkml:trace contextRef="#ctx0" brushRef="#br0" timeOffset="397074.4096">7620 7275 155 0,'0'-3'349'0,"-8"3"-117"0,8-5-81 0,0 5-48 15,-5-2-23-15,5 2-13 0,0 0-7 0,0 0-5 16,-8 0-5-16,8 0-8 0,0 0-7 16,0 2-9-16,0 3-10 0,0-2-3 0,0 4-6 0,-5 1-1 0,5 4-2 0,0-3 4 15,-7 7 5-15,7-5 3 0,-7 8 2 0,7-5 1 16,0 4 2-16,-6 4 2 0,6-4 4 0,-7 8 1 0,1-3-1 15,6 2-1-15,-7-4 0 0,1 5 2 0,6 0-2 0,-6 0-3 16,6 0-3-16,0-1-3 0,0-4-2 0,0 5-2 16,0-4-3-16,0-4-1 0,6 0 0 0,-6 2-2 0,6-3 0 15,1-2-2-15,-1-4 0 0,1 4 0 0,-1-8-2 16,1 4 0-16,0-4 0 0,6-3 0 0,-8 3 1 0,10-7 0 16,4 4 0-16,-6-4 0 0,0-4-1 0,6 4 0 0,-6-2-6 15,7-7-16-15,-1 2-21 0,1 0-28 0,-7-1-31 0,0-7-43 16,0 5-53-16,-7-5-83 0,1 1-129 0,-1-5-61 15</inkml:trace>
  <inkml:trace contextRef="#ctx0" brushRef="#br0" timeOffset="397230.7265">7444 7682 241 0,'-19'4'361'0,"5"-1"-138"0,0-3-87 16,2 4-47-16,6 0-24 0,-1-4-16 0,7 3-10 15,-6-3-8-15,6 0-4 0,6 3-3 0,1-3-3 0,-1 0-5 16,6 0-5-16,9 0-2 0,-2 0-2 0,1-3-2 0,6 3-3 15,6-3-3-15,-5-1-15 0,5-3-19 0,6 3-30 0,-4-4-44 16,-2 1-76-16,1-3-150 0,-1 2-80 0</inkml:trace>
  <inkml:trace contextRef="#ctx0" brushRef="#br0" timeOffset="397544.7326">7873 7572 314 0,'-6'7'211'0,"-1"1"-88"16,7-1-54-16,-12 4-30 0,12 0-12 0,-6 1-6 0,-1 2-5 16,7-3 0-16,0 3-1 0,-7-3-1 0,7 4-1 15,0 0-1-15,0-1-1 0,7 1-2 0,-7-3-2 0,7 2 0 16,-7-3 0-16,6 0 0 0,0-4 1 0,0 0 2 16,1 1 0-16,-1-5 6 0,1 1 5 0,0 0 8 0,6-4 6 15,-7-4 6-15,0 4 9 0,1-7 9 0,-1 3 7 0,1-4 4 16,-7 5 2-16,7-4 0 0,-7-4-1 0,0 3-1 15,0 0-7 1,-7-1-6-16,0 0-6 0,7-2-7 0,-13 0-8 0,7 4-7 16,0-4-6-16,-7 4-4 0,-1 0-6 0,8-5-3 0,-7 5-3 0,1 0-2 0,5 0-1 0,-7-1-1 15,8 1 0-15,-1 4-1 0,1-4 0 0,-1 3-2 0,7 0 0 16,-6 0-4-16,6 1-10 0,0-2-16 0,0 5-17 16,0 0-23-16,6-3-29 0,1 3-36 0,-1 0-56 0,7-3-107 15,8 3-102-15,-3-5-62 0</inkml:trace>
  <inkml:trace contextRef="#ctx0" brushRef="#br0" timeOffset="398531.896">8166 7879 39 0,'0'4'218'0,"0"-4"-60"0,0 0-37 0,7 0-22 0,-7-4-12 15,0 1-4-15,7-1-3 0,-7 2 3 0,7-7-5 0,-7 2-7 16,0 0-5-16,6-1-3 0,-6 1-9 0,7-4-7 15,-7 4-4-15,6-4-8 0,-6 0-3 0,6 0-1 0,1 0-7 16,-7-1-3-16,6 3-4 0,1-3-3 0,0 4-6 16,-7 1-5-16,6 0-1 0,1 0-2 0,-7 2 0 0,0 2-2 15,6 0 1-15,-6 3-1 0,0 0 2 0,0 0-1 0,0 0-1 16,0 3 1-16,6 0 0 0,-6 2 0 0,0 2 0 0,0-4-2 16,0 8 2-16,0-3 0 0,0 4 1 0,0-3 1 15,6-1-1-15,-6 4 0 0,0-2 0 0,7 1 2 16,1-3 0-16,-3 3 0 0,-5-5-1 0,14 2-1 0,-14-1 1 15,13 1 0-15,-7-1 0 0,-1-3 1 0,3-1-1 0,5-3 0 16,0 0 0-16,0 0-1 0,0-3 2 0,0-1-2 16,0-3 3-16,0-1-2 0,0-3-1 0,0 4 2 0,0-7-2 15,1 2 0-15,-7 2 0 0,6-1 2 0,-8-5 1 16,2 7 1-16,-7-7 3 0,6 5 2 0,-6 0 6 0,0 0 4 16,0 0 1-16,-6 0 1 0,6 0-3 0,-7 4 1 0,2 0-4 15,5-1-1-15,-8 5-5 0,3 3-4 0,-2 0-4 16,-1 0-1-16,2 3 0 0,-1-3 0 0,1 4-1 15,6 0 0-15,-6 3-2 0,6 0 0 0,-7 0 2 0,7 5-2 16,0-1 0-16,7 0 0 0,-7-4 1 0,6 4 0 0,0 0 2 16,1-3-1-16,-1 2-1 0,9-2 1 0,-2-1 0 0,-8 1 1 15,8-5-1-15,1 1 0 0,-1-4-2 0,6-4 2 16,-6 4 1-16,7-7 0 0,-7-1 0 0,5 0 0 16,-3-1 0-16,4-3 1 0,-6 1 0 0,6-7 0 0,-6 3 0 15,1 0-1-15,-2-3 3 0,1 0 1 0,-6 0 3 0,6 2 4 16,-7-2 6-16,1 0 4 0,-1 3 3 0,1-3 4 15,-1 0 2-15,-6 4 0 0,7-5-4 0,-7 1-2 0,0 3-1 16,0-4 2-16,-7 8 3 16,7-3 3-16,0 3 1 0,-6 0-2 0,6 4 2 0,0 3-1 0,-7 0-5 0,1 1-5 0,6 6-7 15,-7-3-7-15,1 8-3 0,-1-1-2 0,1 0-3 16,-1 8 1-16,1-4 0 0,-1 3-1 0,1 5 0 16,0 4 1-16,-1-6 1 0,7 9 1 0,-7-1 0 0,7 1 0 15,-6 7 2-15,6-3-2 0,0 2 1 0,-7 1-1 0,7 0-2 16,0 0 0-16,0 0 0 0,0 0 0 0,0-4-1 15,7 5 1-15,-1-5 0 0,-6 0 1 0,7-3 0 0,0-1 1 16,-1 0 0-16,7-2 0 0,-7-1-1 0,7-7 1 16,-6 3 1-16,6-7 0 0,0 0 0 0,0-4 1 0,0 0 1 15,7-2 1-15,-7-5 0 0,-1 0-1 0,8-5 1 0,-7-2 6 16,0 3 9-16,0-6 10 0,0 2 11 0,-6-3 11 16,0 3 14-16,-7-2 21 0,0-1 16 0,0 1 5 0,0-2-2 15,-7 1-5-15,0-1-7 0,0 3-12 0,1-3-12 16,-7 1-22-16,0 4-14 15,0-4-11-15,-7 4-7 0,15-1-7 16,-8 1-3-16,-2-1-2 0,10 4-2 0,-2 2-1 0,0-2 0 16,7 0-2-16,-6 0 0 0,6 4 0 0,-7-3 0 0,7 3-4 15,0 0-4-15,0-4-7 0,0 4-7 0,7 0-6 0,-7 0-6 16,6-4-13-16,1 4-21 0,0 0-38 0,6-4-38 16,0 1-40-16,6-2-50 0,1-1-70 0,6-5-175 15,-7-1-82-15,7 3-48 0,0-7-5 0</inkml:trace>
  <inkml:trace contextRef="#ctx0" brushRef="#br0" timeOffset="399145.661">9613 7078 254 0,'-13'0'272'15,"6"0"-91"-15,7 0-56 0,-6 0-36 0,-1 0-18 16,7 0-12-16,0 0-9 0,-6 0-9 0,6 0-6 0,0 0-8 16,0 0-6-16,0 0-5 0,0 0-4 0,0 0-2 0,6 3-3 15,-6-3 0-15,7 0-1 0,-7 4 4 0,6-4-1 16,7 0 1-16,0 0-1 0,-1 0 1 0,9 0 3 0,5 0 1 16,-1-4 1-16,2 1 1 0,5 3 0 0,1-4-2 15,0 0 1-15,5 1-2 0,2-5-1 0,5 5-5 0,-6-5 0 16,7 5-2-16,-6-5-1 0,5 2-2 0,-7 0 0 0,2 0 1 15,-7-2-2-15,-1 5 0 0,1-5-1 0,-8 4 0 16,1 2 2-16,-13-3 0 0,7 2-1 0,-7 3-1 16,0-4 1-16,-6 4-1 0,-2-3 0 0,-5 3 1 0,8 0-2 15,-16 3-2-15,8-3-8 0,-5 0-17 0,-9 4-25 16,8-4-29-16,-7 3-43 0,-7-3-82 0,7 0-137 0,-6 0-79 0</inkml:trace>
  <inkml:trace contextRef="#ctx0" brushRef="#br0" timeOffset="399363.9317">9938 6873 148 0,'0'0'368'0,"0"0"-132"16,0 0-94-16,-6 2-58 0,6 2-33 0,0 0-15 0,0 3-6 16,0 1-1-16,0 3 2 0,0 4 2 0,0-1 2 15,0 1 3-15,6 3 3 0,-6 5-1 0,7-2 1 16,6 1-3-16,-7 0-1 0,7 0 1 0,-7 4-1 0,8-4-4 15,-1 3-3-15,0-2-4 0,0 2-4 0,-1-3-3 16,1 0-5-16,7-1-5 0,-13 2-2 0,12-5-3 0,-5 5-1 16,-1-5-4-16,-1 0-19 0,8 1-37 0,0-9-56 0,-2 5-131 15,2-8-116-15,7-3-82 0</inkml:trace>
  <inkml:trace contextRef="#ctx0" brushRef="#br0" timeOffset="399895.8656">11032 6535 359 0,'-6'-3'350'0,"-1"3"-141"0,1-4-87 0,-1 4-50 0,1 0-25 16,-8 0-11-16,2 4-6 0,5-1-3 0,-6 1 1 16,-6 3 0-16,5 1 1 0,2 3 1 0,-8 3 1 0,0-3-2 15,7 8 0-15,-6-1-2 0,6 0 0 0,-7 4 2 0,8 0 0 16,-8 4 3-16,7-1-3 0,-7 1-2 0,7 3-3 15,0 1-2-15,0-1-1 0,6 4-2 0,-6 0-4 0,7 0-2 16,0 0-1-16,6 0-2 0,0 0-1 0,0 0 3 16,6-1-4-16,0-3 1 0,7 2 1 0,0-6-2 0,0 1-1 15,7-4 1-15,0 0-1 0,-2-4 0 0,9 0 0 0,-7-6 0 16,12-1-1-16,-5-4-1 0,5-5 4 0,2-2 4 16,-3-2 4-16,8-5 7 0,-6-1 8 0,7-7 17 15,-8 1 28-15,6-1 29 0,-5-7 27 0,7 3 23 0,-15-6 21 16,8 2 10-16,-14-2 10 0,7 0 0 0,-12 0-18 0,-2-2-25 15,-5 1-29-15,-1 1-23 0,-12-4-26 0,-1 3-18 0,-5 1-18 16,-8-1-19-16,0 1-10 0,-13-2-2 0,8 6-5 16,-8-1-4-16,1 3-2 0,-1 5-3 0,1-1-8 0,5 4-18 15,-6 4-32-15,8-1-51 0,5 0-57 0,1 8-55 16,-1-2-47-16,7 4-42 0,7-2-34 0,-1 5-36 0,2 2-64 16,5-3-98-16,0 3-31 0</inkml:trace>
  <inkml:trace contextRef="#ctx0" brushRef="#br0" timeOffset="400209.7303">11000 6920 301 0,'0'0'359'0,"0"0"-131"16,-7 0-87-16,7 4-51 0,0-1-27 0,0 1-12 0,0 0-6 15,7-1-4-15,-7 5-2 0,0-1 1 0,6 4-2 16,-6 4-3-16,7-5-2 0,-1 5-1 0,1 4-1 0,-7-2 0 15,6 2 2-15,1 0 3 0,-1 3 0 0,1 3 2 16,0-4 1-16,-2 2-5 0,3 3 0 0,-3-4-6 0,2 3-3 16,6-2-5-16,-6 2-3 0,0 0-3 0,-1-2-5 0,7 2-2 15,-6-2-2-15,-1 2-2 0,1 0 4 0,-7-3 0 0,6 4-2 16,0-3-3-16,-6 2 0 0,7-4-1 0,-7 2 1 16,0-5-2-16,7 1-4 0,-7-1-1 0,0-4 1 0,6 1 3 15,-6-1 0-15,0-2 0 0,0-1 1 0,7-5 0 0,-7 6 1 16,6-9 0-16,-6 5-1 0,0-5-7 0,7 1-18 15,-7-4-27-15,6 0-39 0,0 0-62 0,1-4-105 16,0-7-141-16,0 4-83 0</inkml:trace>
  <inkml:trace contextRef="#ctx0" brushRef="#br0" timeOffset="400648.2283">11540 7455 331 0,'-6'0'474'0,"6"-3"-156"0,0 3-113 0,0 0-71 16,0 0-40-16,-6 0-21 0,6 0-15 0,0 0-14 0,0 0-11 16,0 3-5-16,0-3-8 0,0 3-5 0,6 5-5 0,-6-4-3 15,0 4-1-15,0-2 2 0,0 5 2 0,0-3-1 0,0 3 3 16,0-1 0-16,0 2 4 0,0-2 2 0,-6 1 0 15,6 4-2-15,-7-5 1 0,7 5-1 0,-7 1 4 16,7-1 1-16,-6-5-1 0,6 5-3 0,-7-1-1 0,7-3-1 16,0 4-2-16,0-5-1 0,0 2 1 0,0-1 1 0,0-4 2 15,0 0 5-15,0 2 5 0,7-6 6 0,-1 0 6 16,1 0 6-16,0 2 5 0,5-2 1 0,1-3-1 0,7-3-3 16,-7-2-5-16,13 2-5 0,-7 0-7 0,2-4-7 0,4-1-7 15,-5 0-4-15,5 1-4 0,-5 0 0 0,0-5 0 16,-2 6 1-16,3-2-1 0,-8 1 4 0,7 3 5 0,-8-3 13 15,-5 0 20-15,6 3 21 0,-6-3 20 0,-1 3 15 16,1 0 19-16,-7 4 9 0,6-3 2 0,-6-1-9 0,0 4-14 16,7-3-21-16,-7 3-21 0,0 0-16 0,0-4-18 0,0 4-17 15,0 0-23-15,0 0-49 0,0 4-73 0,0-4-85 16,0 3-98-16,0-3-146 0,0 0-145 0,0 0-110 0,0-7-46 16,-7 4 7-16</inkml:trace>
  <inkml:trace contextRef="#ctx0" brushRef="#br0" timeOffset="402199.7142">12093 7452 43 0,'0'0'319'16,"0"0"-108"-16,0 0-77 0,0 0-45 0,0 0-22 0,0 0-6 15,0 0-1-15,0 0-2 0,0 0-1 0,0 0 1 16,0 0-2-16,0 0-2 0,0 0-3 0,0 0-7 0,0 0-8 16,-6 0-6-16,6 0-6 0,0 0-3 0,0 3 0 0,-7 0 3 15,1 0 2-15,0 6-1 0,6 5 2 0,-13-3 1 16,6 1 2-16,0 2 2 0,1 1-4 0,0-1-2 15,-7 1-4-15,7-1-1 0,-1 1-1 0,1 4-2 0,-1-4 0 16,0 2-3-16,7-2-1 0,-7-1-3 0,7 1-1 0,-6-1-2 16,6 1 0-16,0 0 1 0,0 1 1 0,0-7 0 0,0 3 2 15,6-1 2-15,-6 0 0 0,7 0 0 0,0-4 0 16,0 1 0-16,6-2 0 0,-7-2-2 0,7 4-2 16,6-5 0-16,-5 1-2 0,4-4-2 0,2 4-1 0,0-4-3 15,6 0-2-15,-6 0-6 0,6-4-11 0,-7 4-18 0,1-4-23 16,-1 1-26-16,0-1-36 0,2-4-45 0,-1 2-72 15,-7-5-130-15,-1 3-84 0,1-3-44 0</inkml:trace>
  <inkml:trace contextRef="#ctx0" brushRef="#br0" timeOffset="402465.8067">12302 7492 407 0,'-7'-4'362'0,"7"0"-123"0,-5 4-80 16,5 0-48-16,0 0-31 0,-7 0-21 0,7 4-20 16,0 0-12-16,0-1-8 0,0 5-2 0,0-1-3 15,0 0 1-15,7 8-1 0,-7-4-1 0,0-1 1 0,0 5 2 16,5-1 1-16,-5 1-2 0,0 1-1 0,7 2-1 0,-7-4-1 16,0 1 1-16,8-1-4 0,-3 1-2 0,3-1-4 0,-8 1-1 15,5 0 1-15,2-3-2 0,-1-2 0 0,1 1-1 16,0 1 0-16,-1-2-4 0,-6-3-9 0,7 1-20 15,-1-1-29-15,-6-3-33 0,6 0-41 0,-6-4-60 0,7 0-124 16,-7-4-95-16</inkml:trace>
  <inkml:trace contextRef="#ctx0" brushRef="#br0" timeOffset="402765.6782">12276 7539 189 0,'-7'-3'345'0,"7"-1"-125"0,7 0-91 0,-7 0-52 16,7 1-30-16,0 3-18 0,-2-4-8 0,10 4-6 0,-2 0-1 16,-8 0 3-16,8 0 2 0,1 0-1 0,-1 4-1 15,-1 3 1-15,-5-3-3 0,-1 3 0 0,8 0-1 0,-14 0-2 16,0 5 0-16,0-5 2 0,0 3 4 0,-7 5 6 0,0-4 5 16,1 1 5-16,-7 3 4 0,7-5 6 0,-1 2 2 15,-6-2 0-15,6-3-1 0,1 1-6 0,-1-1-3 0,2 1-7 16,5-2-6-16,-8-1-5 0,8 2-5 0,-5-4-2 15,5 1-3-15,0 0 1 0,0-1 1 0,5 1-1 0,-5 0 2 16,8-4-2-16,-3 3 2 0,8 2-1 0,-6-5-3 0,13 0 0 16,-8 0-3-16,8 0-1 15,6-5-3-15,-7 2-7 0,8-1-14 0,-8 0-19 0,7 1-28 0,-6-5-36 0,6 1-50 0,0-4-88 16,-7 0-145-16,1-4-76 0</inkml:trace>
  <inkml:trace contextRef="#ctx0" brushRef="#br0" timeOffset="403078.7306">12459 7360 259 0,'0'-3'328'0,"0"3"-124"31,7 0-84-31,5 0-39 0,-5 0-24 0,12 0-10 0,-6 3-4 0,7 0-2 0,-1 1-3 0,8 3 0 0,-2 1-2 16,8-1-6-16,-6 4-7 0,-2 0-8 0,1 3-4 16,-7-3 0-1,2 8 2-15,-2-4 1 0,-6 7 1 0,-7-4 2 0,0 0 4 16,-6 4 3-16,0 4 3 0,-6 0-1 0,0 0-3 16,-7-1 1-16,-6 0 0 0,-2 0-2 0,2 1-2 15,0 0-2-15,0 0-4 0,-9-4-2 0,3-1-1 0,5 2-3 16,1 0-3-16,-7-6-3 0,13-2-2 0,-6 3-11 0,-1-3-28 15,7-1-48-15,6-6-76 0,-6-1-178 0,13-3-96 16,0-4-53-16</inkml:trace>
  <inkml:trace contextRef="#ctx0" brushRef="#br0" timeOffset="403485.1406">13162 7078 307 0,'-7'0'338'0,"7"0"-117"16,0 0-86-16,0 3-50 0,0-3-26 0,0 0-15 16,0 0-10-16,0 0-4 0,7 0-2 0,-7 0-2 0,6 0 0 15,1 0-1-15,6 0-1 0,0-3 0 0,0 3 1 16,1 0-1-16,5-4-3 0,0 4 0 0,1-4 1 0,-1 4-1 16,7-3 0-16,-6-2 0 0,-2 2-3 0,9 3-3 0,-7-3-1 15,-7 3-1-15,6-4-4 0,1 4-2 0,0 0-1 16,-8-4-4-16,1 4-1 0,1 0 0 0,0 0 1 15,-9 0-1-15,2 0-1 0,-1 0-1 0,0 0-3 0,1 0-6 16,0 0-10-16,-7 4-20 0,7-4-28 0,-7 4-34 0,0-4-42 16,0 0-68-16,-7 3-137 0,0-3-78 0</inkml:trace>
  <inkml:trace contextRef="#ctx0" brushRef="#br0" timeOffset="403689.1947">13188 7257 228 0,'0'4'174'0,"0"0"-51"0,7-2-34 16,-1-2-15-16,7 0-8 0,-6 5-4 0,13-5-2 16,-8-5-1-16,7 5-4 0,8-2-12 0,0-2-6 0,-2 0-3 15,1 0-4-15,7 1-2 0,-1-1-5 0,1-4-1 0,-8 6 0 16,8-3-1-16,-1-2-3 0,-5 3-5 0,-8 1-5 16,1-1-2-16,0 4-2 0,-8 0-1 0,-6-3-3 15,1 3 0-15,1 0-7 0,-8 0-14 0,-8 0-22 0,1 0-33 16,1 0-52-16,0-4-118 0,-7 4-102 0,0-4-69 0</inkml:trace>
  <inkml:trace contextRef="#ctx0" brushRef="#br0" timeOffset="404637.3686">14706 6711 68 0,'0'-3'317'0,"0"-1"-123"0,6 0-82 0,1-3-40 15,-7 3-21-15,6-3-6 0,-6 4 3 0,6-1 4 16,-6-1 5-16,0-1 7 0,0 2 6 0,0 0 2 0,0-3 1 15,0 3-1-15,0 0-4 0,-6 1-2 0,6-1-4 0,-6 1-5 16,-1-1-8-16,1 1-6 0,-7 3-9 0,-1-4-9 0,1 4-7 16,1 0-6-16,-8 0-3 0,-6 4-3 0,7 3 0 0,-1-4 1 15,-7 8 2-15,2-3 2 0,-2 3 2 0,2 4 1 16,5-5 0-16,0 5 0 16,1-1 0-16,-1 1 0 0,6 0 0 0,2 7-5 0,0-4-2 0,-2 4 0 0,7 0-2 0,1 4 2 15,0-1-3-15,6 4-1 0,0 1 2 0,6-1-1 0,0 0 1 16,1 2 1-16,7-3 1 0,-2-2-1 0,0-1-2 15,2 1 1-15,6-4 1 0,-7 1 1 0,6-5-1 0,1-4-1 16,6 4 0-16,-7-7 2 0,7 0 4 0,-6-3 2 0,13-2 2 16,-7-6 1-16,0 0 5 0,6 0 3 0,8-6 9 15,-2-2 8-15,2-3 8 0,5-3 7 0,-5-1 16 16,11-3 25-16,-5 0 18 0,0-5 11 0,-7 1 10 0,6-3 16 16,-12 3 10-16,-7-1 5 0,0 1-10 0,-7 1-17 0,-6-2-18 15,1-2-15-15,-8 3-18 0,-6-3-23 0,-6-1-18 0,-1 1-15 16,-6-2-7-16,0-2-8 0,0 3-4 0,-6-3-2 15,-1 4-2-15,-5 3-3 0,-3-4-3 0,3 7-1 16,5 5-4-16,-6-4-2 0,0 7-2 0,7 0-11 0,-1 4-17 16,1 2-42-16,5 3-51 0,1 4-60 0,-7 3-55 0,8 2-48 15,-1 1-54-15,6 2-51 0,1 1-74 0,-1 0-127 0,1 3-32 16,-1-2 9-16</inkml:trace>
  <inkml:trace contextRef="#ctx0" brushRef="#br0" timeOffset="404887.3516">14660 6843 109 0,'6'3'364'0,"1"-3"-131"15,-1 0-95-15,8 4-52 0,-1 0-18 0,0 0-5 0,6-1-4 16,-6 1-2-16,7 4-2 0,-1-2 0 0,-6 2 2 16,7 0-2-16,-1 3-12 0,1-1-5 0,5 5-2 0,-5-4-2 15,0 4-2-15,0 3-3 0,6-4-7 0,-7 5-3 16,1-2-5-16,-1 6-2 0,1-4-2 0,-7 2-1 0,0 1-2 15,6 0-3-15,-5 4 3 0,-2-3-4 0,1-2 1 0,-6 1 1 16,6 0-3-16,0-1-2 0,0 2 0 0,0-5-6 16,-7 1-9-16,7-6-15 0,7 7-24 0,-8-6-30 0,3-2-43 15,4-5-76-15,0 0-149 0,1 0-85 0</inkml:trace>
  <inkml:trace contextRef="#ctx0" brushRef="#br0" timeOffset="405498.3108">15598 7062 370 0,'-7'-6'346'0,"1"-2"-113"0,6 5-73 16,-6-5-33-16,6 4-20 0,-7 2-15 0,7-4-15 0,0 4-12 16,0-2-11-16,0 4-7 0,0 0-8 0,0 0-7 15,7 4-10-15,-1 4-8 0,-6-2 0 0,13 2-1 0,-8 3 2 16,3 3 1-16,5 1 3 0,-6 3 3 0,6 0 3 16,-1 5 1-1,1-2 2-15,-6 2-3 0,6-1-1 0,0 4-1 0,-6-5-3 16,5 4-5-16,1 1-4 0,-6 0-2 0,12 0-3 0,-12-4-2 0,6-1-1 0,0 1-2 0,0-3 0 15,-1-2-1-15,3 0 1 0,-9-3 1 0,0-3 5 0,0 0 13 16,1-4 25-16,0-4 35 16,-7 1 41-16,0 0 36 0,0-4 21 0,0 0 11 0,0 0 2 0,-7-4-5 0,7 0-22 15,-7-3-32-15,7 4-40 0,-6-4-31 0,0-5-16 0,6 5-8 16,-6-3-6-16,6-2-5 0,0 1-4 0,0 0-1 16,0-4-3-16,0 4-4 0,0-4-7 0,0 1-4 0,6-1-3 15,0 1 0-15,0-6-1 0,1 3-3 0,0-2 0 0,0 1-1 16,5-3 3-16,-5 2 0 0,-1-3-1 0,7 0 2 15,-6 3 0-15,-7 1 1 0,7-1 1 0,-7 5 1 16,6-3-1-16,-6 5 0 0,0-3 0 0,0 5 1 0,0-1-1 16,0 0 0-16,0 3 2 0,-6 0 0 0,6 1 3 0,0 5-1 15,0-4-2-15,0 4 2 0,0-2 1 0,0 4-4 16,0 0-1-16,0 4-1 0,0 4-3 0,0-6 1 0,6 10 0 16,-6-5 2-16,0 8-5 0,7-4-7 0,-7 3 5 0,6 1 4 15,-6 3 3-15,6 1 0 0,1-2 3 0,-7-1-1 16,6 2 1-16,-6 0 9 0,7 0-5 0,0 1-4 0,-1-2-1 15,1-2-1-15,-7 5-2 0,6-2-3 0,1-4-4 16,-1 1-17-16,1 3-37 0,5-3-56 0,-5-4-60 0,0 3-53 16,6-3-51-16,-7-4-53 15,7 4-63-15,0-3-102 0,-6-5-92 0,5 2-26 0,-4-2 15 0</inkml:trace>
  <inkml:trace contextRef="#ctx0" brushRef="#br0" timeOffset="405717.0654">16268 7304 26 0,'8'-2'412'0,"-2"2"-136"0,0 0-99 15,1 0-59-15,-1 2-29 0,1 2-17 0,-1-1-5 16,0 6-5-16,1-2-3 0,-7 4-7 0,0-4-4 0,0 5-9 16,-7-2-7-16,-5 5-7 0,5-1-8 0,-6 1-5 15,1 3-3-15,-9 0-4 0,9-4-4 0,-8 6-1 0,0-6-5 16,1 1-10-16,6-1-17 0,0 1-28 0,-7-4-33 0,7 0-57 15,1-4-106-15,4 1-115 0,-4-5-64 0</inkml:trace>
  <inkml:trace contextRef="#ctx0" brushRef="#br0" timeOffset="406296.5623">16491 7056 23 0,'0'0'187'0,"0"-4"-44"0,0 4-38 0,0-4-20 0,0 4-10 15,0-3 0-15,0 3 4 0,0-5 4 0,0 2 5 16,0-1 3-16,0 4 1 0,0-2-2 0,0-4-3 16,0 4-3-16,0 2-7 0,0-4-6 0,0 4-9 0,0 0-9 15,0 0-10-15,0 0-7 0,0 0-8 0,0 0-8 0,0 4-7 16,0 4-6-16,0-2-4 0,0 2-1 0,0 3 2 15,5 3 0-15,-5 4 2 0,7-3 8 0,-7 7 6 0,7-3 4 16,-1 2 2-16,-6 2 0 0,7-1 1 0,-1-1-5 16,-6 1-1-16,7 0-8 0,-1 0-6 0,1-4-1 0,-7 5-5 15,6-4 1-15,-6-2-2 0,7 5 0 0,-1-7-3 0,-6-1-10 16,7 5-19-16,-7-8-24 0,6 0-36 0,-6 1-45 16,0-6-59-16,0 2-113 0,0-8-112 0,0 3-63 0</inkml:trace>
  <inkml:trace contextRef="#ctx0" brushRef="#br0" timeOffset="406625.118">16431 7015 156 0,'0'-7'431'0,"0"-1"-143"0,0 2-106 0,7-2-65 16,-7 4-36-16,6-3-21 0,1 3-18 0,5 0-13 31,1 1-8-31,2-1-7 0,-10 4-1 0,15 0-4 0,-7 0-1 0,0 4-3 0,0-1-3 0,0 5 0 0,-6-1 0 16,6 0-1-1,-7 0 2-15,-6 5 1 0,7 3-2 0,-7-5 3 16,0 5 0-16,-7-1-1 0,7 2 1 0,-6-2 2 0,-1 1 0 16,7-1 0-16,-6-3 1 0,-1 3 2 0,1-2 1 15,-1 3 2-15,7-5 0 0,-6-3 0 0,6 5 0 0,-7-1 2 0,7-4-1 0,0 1 1 0,0 0-1 0,0 2 1 0,0-3 0 16,7 1 1-16,-1-2-1 0,1 2-2 0,6-1 0 15,0-3-1-15,6 4 0 0,1-5-3 0,6 2-5 16,-1-5-3-16,9 2-8 0,-2-2-24 0,0 0-38 0,2 0-61 16,5-2-127-16,-7 2-126 0,0-5-80 0</inkml:trace>
  <inkml:trace contextRef="#ctx0" brushRef="#br0" timeOffset="443548.9193">17604 6513 230 0,'-7'0'214'0,"1"0"-76"0,6 0-52 16,-7 0-27-16,7 0-14 0,-6 0-4 0,6 0 0 15,0 0 1-15,0 0 2 0,-6 0 1 0,6 0 0 0,0 0 2 16,0 0-3-16,0 0-1 0,0 0-3 0,0 0-1 16,0 0-1-16,0-3-4 0,0 3-3 0,0 0-4 0,0 0-3 15,0 3-4-15,0-3-3 0,-7 0-4 0,7 0-6 0,0 4-1 16,0-4 0-16,0 0-2 0,0 0-1 0,-7 3-1 16,7-3 1-16,0 4-1 0,0 0 2 0,0 0-3 15,-7-1-1-15,7 5 1 0,0 3 1 0,7 3 3 0,-7 1 5 16,7 4 3-16,-7 3 6 0,7 3 7 0,-1 5 2 0,0 2 0 15,7 5 0-15,0 0 0 0,-6 10-5 0,-1 0-4 16,7 5-5-16,-6 6-3 0,6 1-3 0,-7 8-1 0,1-1-1 16,-1-1-2-16,1 0 0 0,0 6-1 0,-2-1 2 15,3-1-2-15,-1 0 0 0,-2-2-1 0,8-6-2 0,-6 2 2 16,6-5 0-16,-6 2 1 0,6-6-3 0,-7-3 3 0,7-3-3 16,0-5 2-16,7 2-2 0,-7-6-12 0,6-2-23 0,1-3-33 15,6-5-55-15,0-7-124 0,0-3-113 0,0-4-89 16,0-5-51-16</inkml:trace>
  <inkml:trace contextRef="#ctx0" brushRef="#br0" timeOffset="444380.8752">18438 6297 253 0,'-7'-4'265'0,"1"4"-94"0,-1-3-66 0,-1 3-35 16,8-3-17-16,-5 3-9 0,-1 0-4 0,-1-5-5 0,0 5-3 16,1 0-7-16,-1 5-5 0,2-5-1 15,-3 3-7-15,1 0-5 0,-5 5-3 0,6-2-1 0,-8 6 1 0,1-1 2 16,0 4 2-16,1 0 4 0,-2-1 2 0,1 4 2 16,0 4 5-16,0 1 2 0,0-1 0 0,0 3-2 0,0 4-1 15,6-3-2-15,-5 3-1 0,-1 0 1 0,-1 1-3 0,7-1-1 16,1 0 1-16,0 1-2 0,6 0 0 0,0-5-1 15,0-4-2-15,6 5-2 0,7-7-2 0,-6 3 0 0,6-5 1 16,6-2 0-16,-6 1 1 0,7-6 2 0,6-2 2 0,-7-1 7 16,8-3 5-16,-2-1 6 0,8-6 5 0,-7-1 7 15,7-3 9-15,-7-1 9 0,0-2 15 0,6-1 17 0,-12-9 26 16,6 6 27-16,-7-4 24 0,1 0 24 0,-7-1 14 16,0-2 7-16,0-2-9 0,-6-2-16 0,0-1-27 0,-7-3-31 15,0 3-31-15,-7-6-31 0,0-2-22 0,0 5-19 0,-5-4-9 16,0 4-7-16,-3-4-5 0,-4 7-1 0,6 0-5 15,-6 1 0-15,6 3 0 0,-1 4 0 0,-5-1-2 16,6 5 0-16,7 2-2 0,-7 1-14 0,0 5-33 0,6-3-57 16,-1 9-61-16,8-3-54 0,-5 6-41 0,5 1-39 15,0 4-39-15,0-1-31 0,0 0-40 0,0 5-100 0,0-2-20 0,0 5 0 16</inkml:trace>
  <inkml:trace contextRef="#ctx0" brushRef="#br0" timeOffset="444615.6965">18268 6510 68 0,'0'3'411'0,"0"-3"-135"16,7 4-121-16,-7-4-70 0,7 3-40 0,-1 1-19 0,7 0-6 15,-7 3-1-15,7 1-3 0,1-2 3 0,-8 6 0 16,6-1-2-16,3 0 1 0,-3 3-2 0,8 1-5 0,-9 0 0 16,4-1-1-16,4 1 1 0,1-1 0 0,-8 5 2 0,8 0 0 15,-7-5-1-15,7 4 1 0,-1-4-3 0,-6 2-1 16,0 2-2-16,0-3-1 0,0 3-2 0,0-3-1 0,1 3-1 15,-8 1 0-15,7-5-1 0,-7 5 1 0,7-5 0 16,-6 4-1-16,-1-3-4 0,1 3-10 0,0-3-13 0,-1-1-20 16,0 5-25-16,0-5-38 0,-6-2-74 0,7-1-145 0,1 0-76 15</inkml:trace>
  <inkml:trace contextRef="#ctx0" brushRef="#br0" timeOffset="445149.9587">18880 6689 346 0,'0'0'340'0,"0"7"-144"0,7-3-90 0,-7 4-50 15,6 2-20-15,1 1-10 0,-7 0-5 0,6 1-5 0,0-2 1 16,7 5-2-16,-5-4-2 0,-1 4 1 0,5-1-5 0,-6 1-2 16,1-1 2-16,6 1 0 0,0-1 1 0,-6 1 1 15,5-3 2-15,1-2 2 0,-6 2-1 0,0-5-3 16,-1 0-2-16,1 1 2 0,-1-5 5 0,1 1 12 0,-7 0 16 0,5-4 13 16,-5 3 11-16,0-3 11 0,0-3 5 0,0-1 2 15,-5 0-2-15,5-3-10 0,0 0-12 0,0-4-11 0,0-1-10 16,0 2-7-16,5-5-4 0,-5 1-5 0,0-1-5 15,7 0-3-15,-7 0-6 0,8-3-5 0,-2 3-2 0,1-3-3 16,-1 0-1-16,0-1-1 0,1-3-1 0,-1 4 0 0,1-3 2 16,-1 2 0-16,-6-3 1 0,7 0-1 0,-1 1 0 15,1 1 2-15,-7-1 1 0,0 2-1 0,7 4 3 0,-7-2 0 16,0 5 2-16,0 2 3 0,0 3 4 0,0-1-2 16,0 1 1-16,0 2-1 0,0 5 0 0,0-3-4 0,0 3-3 15,0 3-4-15,0-3-3 0,0 8 0 0,0 4-1 16,0-2 3-16,0 5-4 0,0-1 2 0,0 5 1 0,0-2 1 15,6 6 1-15,-6-5-1 0,6 4 0 0,-6 0 0 0,7 4 1 16,-1-4 0-16,-6 0 0 0,7-1-1 0,-1 2-3 16,-6-1-5-16,7-1-13 0,-7-2-13 0,0 3-12 0,6-4-14 15,-6 1-17-15,7-1-19 0,-7 1-20 0,6-5-22 16,-6 1-26-16,7-1-58 0,-1-3-138 0,1-4-63 0,-1 1-42 16</inkml:trace>
  <inkml:trace contextRef="#ctx0" brushRef="#br0" timeOffset="445368.7083">19414 6770 252 0,'7'-4'387'0,"-7"4"-144"0,6 0-107 16,1 0-60-16,0 4-29 0,-1 0-14 0,1-1-10 16,5 1 0-16,-5 3-1 0,6 0-1 0,-7 1-1 0,1 3-1 15,0-4-6-15,-1 4-4 0,-6 3 2 0,7-2-3 16,-7 3-1-16,0-5 0 0,-7 5 0 0,1-1-1 0,6-2-1 15,-14 2-1-15,8 1 1 0,-1-4-3 0,-6 4 0 0,7-5 0 16,0 1-3-16,-1 0-6 0,1 1-10 0,-1-2-18 16,0-3-26-16,1 1-34 0,6 0-63 0,0-5-122 0,0-3-87 15</inkml:trace>
  <inkml:trace contextRef="#ctx0" brushRef="#br0" timeOffset="445575.0362">19486 6660 344 0,'6'-4'296'15,"1"4"-120"-15,-7 0-78 0,7 0-42 0,-1 4-19 0,1 0-7 16,5 2-3-16,-5 3-3 0,6-3 1 0,-6 5 0 16,-1 1-1-16,7-2-1 15,0 1-5-15,-5 5-8 0,3-2-2 0,-4 1-4 0,7-1-2 0,-8 4 2 0,7-3-3 0,-6 0-2 16,-1 3-10-16,0-3-14 0,8-1-22 0,-8 1-31 15,1-1-61-15,-1-2-120 0,-6-1-90 0</inkml:trace>
  <inkml:trace contextRef="#ctx0" brushRef="#br0" timeOffset="445887.2919">19682 6597 214 0,'0'-7'384'0,"6"-4"-141"0,1 0-107 16,-1 4-62-16,7 0-32 0,0-1-15 0,-6 1-11 16,6 3-5-16,0 1-5 0,-2 3-6 0,-3-4 0 0,5 8 0 15,-6-4 1-15,-1 7-1 0,2-3 0 0,-8 7 0 16,0-4 1-16,0 4 5 0,0 0-3 0,-8 1 2 0,2 2 0 16,-1 1 0-16,0-5 1 0,-7 5 1 0,9-4 0 0,-1-1-1 15,-1 2 1-15,1-1 0 0,6 0 2 0,-7-4 2 16,7 0-1-16,-6 0 1 0,6 1-2 0,0-4 3 0,6 4-1 15,-6-5 2-15,7 1 0 0,-7-2 2 0,13 3 1 0,-7-2 0 16,7 1 0-16,0-4 1 0,8 0-2 0,-3 0-3 16,2-4-3-16,6 1-5 0,-1-2-12 0,1 3-17 15,7-2-28-15,-6 1-39 0,-8-5-76 0,7 0-145 0,-6 1-82 16</inkml:trace>
  <inkml:trace contextRef="#ctx0" brushRef="#br0" timeOffset="446419.7542">18509 7447 54 0,'-6'0'208'0,"6"0"-40"0,-7 0-42 0,0 0-34 16,7 0-24-16,-6 0-14 0,-1 0-5 0,7 0-6 0,-6 0-2 15,6 0-2-15,0 0-1 0,-6 0-3 0,6 0 0 0,0 0-4 16,0 0-6-16,-7 0-2 0,7 0-5 0,0 0-4 15,0 5-4-15,0-5-3 0,0 0-3 0,0 0-1 16,0 0 2-16,0 0-1 0,0 0 3 0,7 0 2 0,-7 0 1 16,0 0 3-16,6 0 5 0,-6 0 3 0,6 0 2 0,1 0 2 15,6 0 0-15,0 0 0 0,0-5-1 0,6 5-2 0,1-3-3 16,6 3-6-16,0-3-4 0,13-2-1 0,1-2-2 16,-2 3-2-16,15-3-2 0,-8 0-1 0,14-1-1 15,-1 1 0-15,1-3 2 0,5 2-1 0,2-3 0 0,6 1 0 16,-8-2 0-16,2 1-1 0,-1 0 0 0,0 3 0 0,-6-3 0 15,-7 1-1-15,1-2 0 0,-8 5-1 0,0-1 2 16,-12 2 0-16,-1-2 1 0,-12 1 2 0,6-1 8 0,-13 6 9 16,1-3 9-16,-8-2 6 0,0 3 5 0,1 1 5 15,-7-1 1-15,0 1 1 0,0-5-7 0,0 8-10 0,-7-7-10 16,1 7-23-16,6-5-22 0,-6 3-34 0,-1 2-42 0,0 0-72 16,-6-5-164-16,0 5-83 0,0-2-63 0</inkml:trace>
  <inkml:trace contextRef="#ctx0" brushRef="#br0" timeOffset="452199.4635">18587 7649 245 0,'0'0'214'0,"0"0"-52"0,0 0-50 0,0 0-37 0,0 0-22 0,7 0-17 15,-7 0-9-15,0 0-6 0,0 0-1 0,6 0 0 16,-6 0 0-16,0 0 2 0,0 0-1 0,6 0 0 15,-6 0 1-15,7 0-2 0,-7 0 2 0,7 0 4 0,0-4 3 0,6 4 0 0,-1 0 0 16,8-3 3-16,0-1-1 0,-2 4-1 16,9-7-4-16,-1 4-8 0,7-1-4 0,-1 0-1 15,1-3-2-15,-1 2-4 0,0-1 0 0,1 1-2 0,7-2 0 0,-8-1-1 0,6 5 0 0,2-8-2 16,-7 4 1-16,6-1 0 0,-7 5-1 0,1-4 2 16,-8 0-2-16,3 3-1 0,-3-4-1 0,-12 5-9 0,7-1-14 15,-14 4-16-15,0-3-27 0,1-1-39 0,-7 4-57 0,0-3-101 16,-13-1-109-16,0 0-54 0</inkml:trace>
  <inkml:trace contextRef="#ctx0" brushRef="#br0" timeOffset="452450.6762">18874 7568 86 0,'0'0'347'0,"0"0"-101"0,0 0-92 0,0 0-63 15,0 4-37-15,6-4-19 0,-6 0-11 0,7 4-4 0,-1-1-1 16,1 0 0-16,-1 5-1 0,0-1 1 0,2 1 0 15,5 3-1-15,-6 1 2 0,-2 2 0 0,2 1 1 0,-1-1 0 16,1 1 1-16,0 2 2 0,-1-2 2 0,1 4 1 16,-1-1-4-16,1 1-3 0,-1-1 1 0,-6-3-2 0,6 2 0 15,-6-2-3-15,7 4-3 0,-1-1 0 0,-6-3 0 0,7 2-1 16,0-1-4-16,-7-1 0 0,6-1-3 0,-6 1-1 0,0-4-1 16,7 3-3-16,-7-3 1 0,0 0 1 0,6 1-2 15,-6-2 0-15,0-2-3 0,7 3-9 0,-7-3-14 16,0-2-18-16,5 2-20 0,-5-1-25 0,7-7-35 0,-7 4-55 15,8-4-106-15,-2 0-88 0</inkml:trace>
  <inkml:trace contextRef="#ctx0" brushRef="#br0" timeOffset="452889.745">19219 7876 334 0,'0'0'307'16,"0"-4"-107"-16,0 4-72 0,0-2-40 0,0 2-25 0,0 0-14 16,0 0-14-16,0 0-7 0,0 2-7 0,0 2-7 15,0-1-6-15,0 1-2 0,0 4 1 0,0 0-1 0,0-1 1 16,0 3 1-16,0 2 3 0,0-1 3 0,0-1 2 16,6 5 1-16,-6 0 0 0,0-1-1 0,0 1-2 0,0-1 1 15,7 5-2-15,-7-2-5 0,0-1 1 0,6 5 0 16,-6-2 0-16,0-1 1 0,0 1-1 0,0 0 0 0,0 2-1 15,7-6 1-15,-7 3-2 0,0 1-3 0,6-5-2 0,1 1 0 16,0 3-1-16,-7-7-1 0,5 0-1 0,3 4-5 0,5-7-14 16,-6-1-18-16,-2 0-24 0,2-4-31 0,6-3-50 15,-6 0-97-15,-1 0-128 0,1-7-61 0</inkml:trace>
  <inkml:trace contextRef="#ctx0" brushRef="#br0" timeOffset="453236.1944">19336 8078 152 0,'-6'-4'366'16,"6"4"-113"-16,0 0-100 0,0-4-68 0,0 4-36 16,6 0-21-16,-6 0-11 0,7 0-5 0,-7 0 0 0,6 0 1 15,7 0 2-15,-7 0 2 0,8 0 3 0,-1 0 4 0,0-4 3 16,0 4 3-16,0-2 1 0,7-4 2 0,-8 4 1 16,-5-2 2-16,6 1 6 0,-7-1 5 15,1-4 4-15,0 4 6 0,-7 0 3 0,6-3-1 0,-6 5 2 0,0-6-1 16,7 0-4-16,-7 1-8 0,0 0-8 0,0-1-7 0,0-2-5 15,-7 2-2-15,7 1-4 0,0-1-3 0,-6-2-5 0,6 6-2 16,0-3 0-16,0-1-3 0,-7 4-4 0,7 1-2 16,0-2 0-16,0 3 0 0,0 2-2 0,0-4 0 15,0 4-1-15,0 0-4 0,0 0 0 0,0 4 0 0,0-2-1 16,0 3-1-16,0-2 1 0,0 5 2 0,7 3-1 0,-7-3 6 16,6 6-1-16,-6-3 0 0,7 3 0 0,-1 1-1 15,0-4 0-15,-6 8 1 0,7-5-1 0,-1 1 0 0,1-1 0 16,0 5-1-1,-1-5 1-15,0 1 0 0,1-1 0 0,-1 5-6 0,1-5-14 0,1-2-16 0,-3 2-17 0,1-3-21 16,1 1-25-16,0-2-31 16,0-2-38-16,-1 3-62 0,1-8-111 15,-1 4-76-15,1-3-42 0</inkml:trace>
  <inkml:trace contextRef="#ctx0" brushRef="#br0" timeOffset="453454.4491">19734 8143 104 0,'6'0'388'0,"-6"0"-125"16,7 5-115-16,-7-2-70 0,6-3-37 0,1 3-18 0,-7 5-7 15,6-5-3-15,-1 5-1 0,-5 4 0 0,0-2-2 16,8 1 2-16,-8-1 0 0,-8 6-1 0,8-2-3 16,-5 1-2-16,-1-1-1 0,-1 1-3 0,1 1 2 0,-1-2-1 15,1 1 0-15,-8-1-1 0,8-3-2 0,-7 3 1 0,7-3 0 16,-7 0-5-16,6-3-12 0,-6-1-17 0,7 1-28 0,-1-5-47 15,-6 1-94-15,7-4-120 0,-1 0-68 0</inkml:trace>
  <inkml:trace contextRef="#ctx0" brushRef="#br0" timeOffset="453673.6108">19760 7872 386 0,'0'0'344'0,"6"0"-132"0,-6 4-97 0,0-1-55 16,5 1-28-16,-5 4-12 0,8 3-6 0,-2 0-3 0,1 0-2 15,0 4 0-15,7-1 1 0,-9 1-1 0,2 3-1 16,5 0-1-16,-5 0 0 0,0 1-3 0,0-2 0 16,-1 3 0-16,0-3-2 0,1 2-1 0,-1-1-1 0,1 4 0 15,-1-6-13-15,-6 1-13 0,6-2-25 0,1-1-35 0,-7-6-63 16,7 3-122-16,-7-3-89 0</inkml:trace>
  <inkml:trace contextRef="#ctx0" brushRef="#br0" timeOffset="453924.2361">19831 7928 335 0,'0'-8'316'0,"13"1"-129"0,-6 2-81 16,6-1-45-16,-7 6-22 0,1-3-8 0,-1 6-6 0,7-3-2 15,-7 6-2-15,-6 2-3 0,7 4-1 0,0-1 0 16,-7 3-3-16,0 1-2 0,0 3-2 0,0-4-2 0,0 6-1 16,-7-3-2-16,7 2 2 0,0-1-2 0,-7-3-2 15,7-1-1-15,0 1 1 0,7-1 2 0,-7-3 2 0,0 0 2 16,7-3-2-16,-7 0 2 0,7-1 4 0,-2 1 0 0,8-6 0 16,2-2-3-16,4 0-3 0,0-2-10 0,1-4-22 15,6 0-33-15,6-5-64 0,-6 0-129 0,6-8-95 0,-4 5-63 16</inkml:trace>
  <inkml:trace contextRef="#ctx0" brushRef="#br0" timeOffset="454221.8951">20372 6883 42 0,'13'0'368'0,"-6"-4"-116"16,5 0-102-16,1 2-59 0,0-2-26 0,7 0-13 0,-1 0-8 15,1 1-2-15,7-1-4 0,-9 0-5 0,15 0-4 16,-1 1-4-16,1-1-6 0,-1-3-4 0,8 3-6 0,-7-3-2 15,-1 3-3-15,0 1-2 0,-6-5-4 0,1 5-12 16,-1-1-18-16,-7 0-25 0,7 0-36 0,-13 1-70 0,0-4-124 16,0 3-85-16</inkml:trace>
  <inkml:trace contextRef="#ctx0" brushRef="#br0" timeOffset="454377.753">20574 6957 126 0,'0'3'356'0,"0"1"-124"0,0-4-88 0,0 3-50 16,6-3-24-16,0 4-12 0,1-4-4 0,6 0-2 16,1 0-5-16,-2 0-1 0,15 0-9 0,-1 0-9 15,-1 0-7-15,8 0-11 0,6-4-20 0,0 1-38 0,-1-1-72 16,16 1-184-16,-9-1-92 0,7-3-52 0</inkml:trace>
  <inkml:trace contextRef="#ctx0" brushRef="#br0" timeOffset="455035.4388">22710 5733 23 0,'-7'-4'348'0,"7"1"-85"0,-6 3-85 0,-1-5-63 0,7 3-33 16,-6 2-18-16,-1-4-12 0,1 0-9 0,6 4-6 0,-7 0-6 16,0 0-7-16,1 0-5 0,0 0-6 0,-7 0-5 15,0 4-3-15,0 0-2 0,-1 3-2 0,2 0 2 0,-8 4 0 16,0 0 0-16,7 1 2 0,-6 2 2 0,-1 1 0 15,1 2 0-15,6 2 0 0,-6 3 2 0,5 3 2 0,-4 1-1 16,5 0 0-16,-2 6-1 0,2-2 0 0,0 3 1 16,7 0-1-16,-7 0-2 0,7 0-2 0,-1-4-1 0,7 3 1 15,0-1-2-15,7-2 1 0,-1 0 1 0,7-3-2 16,0-1 2-16,0 2-1 0,0-6 0 0,8-3 0 0,-3 1 2 0,2-5 2 16,6-2 2-16,0-4 4 0,6-6 2 0,1-2 3 15,-1 0 6-15,1-7 7 0,-1 0 9 0,8-8 11 16,-7 0 7-16,5-3 7 0,-5-4 9 0,-1 0 7 0,1-3 8 15,0-1 8-15,-7-3 1 0,-1 0-2 0,-4 0 0 0,-2-2-5 16,-6-1-6-16,-7 3-9 0,8-5-10 0,-14 5-14 16,0-4-12-16,-7 0-12 0,0 4-9 0,-6 3-7 0,0 1-7 15,-6-1-4-15,-1 4-2 0,1 4-3 0,-7 3-15 16,0 0-27-16,0 8-33 0,6 0-36 0,1 3-30 0,-1 4-30 16,0 4-30-16,7 3-32 0,-7 0-38 0,15 4-83 0,-15 4-82 15,7-1-50-15</inkml:trace>
  <inkml:trace contextRef="#ctx0" brushRef="#br0" timeOffset="455270.0188">22548 6191 348 0,'6'7'225'0,"-6"0"-97"16,0 5-47-16,6-1-24 0,-6 0-11 0,7 3-5 0,-7 1-4 15,6-1-2-15,7 1 0 0,-7 4 1 0,8-5-6 16,-1 5-4-16,6-1-1 0,-6 0-1 0,0 0 1 0,7 1-1 15,-1-1-4-15,1 1-1 0,-8 3-1 0,8-8-3 0,0 4-4 16,-7 1-1-16,0-2-3 0,7 2-2 0,-8-4 0 16,-5 4-1-16,6-5 0 0,0 1-1 0,-6-1 1 0,-2-3-4 15,9 3-7-15,-14-2-14 0,14-5-17 0,-14 4-23 0,12-3-35 16,-5-5-70-16,-1 1-149 0,7-4-79 0</inkml:trace>
  <inkml:trace contextRef="#ctx0" brushRef="#br0" timeOffset="455551.2031">23016 6186 333 0,'0'-2'408'0,"-7"-2"-167"0,1 4-111 0,6 0-60 16,0 4-33-16,0-4-17 0,0 7-11 0,0 0-4 0,0 0-3 15,0 5-1-15,0-1 0 0,6 3 0 0,-6-3 0 16,7 7 1-16,-7-2-1 0,7-2 0 0,-7 4-1 0,0 1 1 15,0-2-1-15,6 2 0 0,-6-4 0 0,0 4-1 16,0-5 1-16,0 1 1 0,0-1 2 0,0 1 3 0,0-5 2 16,0 2 2-16,0-1 2 0,0-4 2 0,0 4 3 0,6-4 0 15,-6 1 3-15,7-1-1 0,-1 0 1 0,1-4-1 0,-1 2 1 16,7-1-1-16,1-1 0 0,-1 1-3 0,7-4-2 16,-8 0-3-16,8-4-1 0,5 1-7 0,-4-1-15 15,-2-1-23-15,-1 2-27 0,3-4-36 0,-1-4-57 0,-1 0-114 16,1 0-102-16,-13 0-62 0</inkml:trace>
  <inkml:trace contextRef="#ctx0" brushRef="#br0" timeOffset="455786.3683">23368 6389 61 0,'6'3'327'0,"1"1"-101"16,-1-1-83-16,0 6-50 0,1-3-27 0,1-2-16 15,-3 6-8-15,-5-1-6 0,6 1-7 0,-6 2-7 16,7 3-4-16,-14-5-3 0,7 5-1 0,-6-1 0 0,1 1-2 16,-3 0-5-16,-5 0 0 0,7-1-3 0,-7 1 0 0,-1-5-1 15,2 5 1-15,5-3-3 0,-5-2 1 0,-2 1 2 16,7-3-5-16,-6 3-11 0,7-8-15 0,0 5-25 0,-1-4-39 16,7-1-83-16,-6-3-141 0,6 0-78 0</inkml:trace>
  <inkml:trace contextRef="#ctx0" brushRef="#br0" timeOffset="456036.5109">23589 6180 444 0,'0'0'306'0,"0"0"-133"0,0 4-80 0,0-2-41 0,6 7-18 15,-6-1-8-15,0 2-3 0,0 1-1 0,7 4-1 16,-1-1-1-16,-6 4-1 0,7 1 1 0,6-2-7 0,-6 2-5 16,-1 4-1-16,0-5-1 0,8 4-1 0,-8 0-1 0,8 0 2 15,-8-1-2-15,7 1-1 0,-1-3 1 0,-5 3-2 16,7-4-2-16,-8 1 0 0,6-5 1 0,-5 1-1 0,1-1-5 16,-3-2-11-16,2-1-18 0,0-4-23 0,-1 0-41 15,1-3-84-15,-1-4-141 0,-1 0-81 0</inkml:trace>
  <inkml:trace contextRef="#ctx0" brushRef="#br0" timeOffset="456398.9174">23517 6140 200 0,'0'-8'352'16,"0"1"-127"-16,7 0-89 0,-1 0-53 0,0 3-23 0,8 0-18 15,-1 0-13-15,0 1-8 0,6-1-5 0,1 4-3 16,0-4-1-16,-1 8-4 0,1-4-1 0,-1 4 1 0,0 3-1 16,-5-3-1-16,-1 2-1 0,-1 2-1 0,-5-1 1 0,1 5-3 15,-3-2 3-15,-5 1-1 0,0 0 0 0,-5 3 1 16,-3 3-1-16,1-7 0 0,-5 5 2 0,-1-1 1 0,-1 1 0 16,2-1 1-16,-7-3 1 0,5 0 5 0,1-3 4 15,0 3 2-15,0-4 3 0,8-2 4 0,-10 1 0 0,9-2-2 16,-1 0 1-16,7-1-2 0,0-3-4 0,0 4-4 0,0 0-3 15,7 0-3-15,-1-2 0 0,1 3 0 0,6-2-2 16,6-3-1-16,1 4 0 0,6-4-1 0,0 0 1 0,0 0-1 16,7 0-2-16,-2 0-2 0,3 0-2 0,-2 0-4 15,1 0-15-15,-7-4-16 0,1 4-21 0,-2-3-24 0,-5 3-37 16,-7-5-55-16,0 3-110 0,-13-2-104 0,7 0-48 0</inkml:trace>
  <inkml:trace contextRef="#ctx0" brushRef="#br0" timeOffset="456805.6041">22450 7019 169 0,'0'4'296'0,"-7"-4"-85"0,7 0-73 16,0 0-46-16,0 0-25 0,0 0-13 0,0 0-8 0,0 0-5 15,0 0-5-15,7 0 0 0,-7 0-2 0,13 0-1 16,-7 0-3-16,13-4-3 0,1 4-2 0,-1-4-3 15,8 0-3-15,-1 1-4 0,6-5-5 0,7 2 0 0,0-2 0 16,6 1 3-16,1-5-1 0,13 2-2 0,0-1 3 0,-1-4-2 16,14 4 1-16,7-7-1 0,-2-1-4 0,8 1-3 0,6-1-1 15,-6-2-1-15,5 2-2 0,2-2-3 0,-1 2 1 16,-12 1 0-16,-2-1 1 0,-5 5-2 0,-13-1 1 16,-7 0 1-16,-6 5 2 0,-13 2 0 0,-8 1-6 0,-5-4-7 15,-7 3-14-15,0 1-16 0,-13 4-25 0,-6-4-45 0,-8-1-102 16,-5 4-126-16,-1-4-72 0</inkml:trace>
  <inkml:trace contextRef="#ctx0" brushRef="#br0" timeOffset="457353.5501">23068 7040 41 0,'-7'0'318'15,"1"0"-83"-15,-1 0-80 0,7-3-55 16,-6 3-31-16,6 0-17 0,-7 0-11 0,7 0-5 0,0 0-3 0,-6 0-4 0,6 0-3 16,0 0-1-16,0 0-1 0,0 0 1 0,0-4 1 15,6 4 3-15,-6 0 2 0,7-2 5 0,6-4 3 0,0 4 4 16,0-2 2-16,7-4 1 0,-8 5-3 0,15-5-5 16,-8 4-5-16,7-3-6 0,-6 0-3 0,6 0-6 15,7-1-5-15,-1 5-4 0,1-4-2 0,-1-1-3 0,0 5-2 16,8-5 0-16,-7 1-1 0,-1 3-1 0,0 1 0 0,-5-1 0 15,-8 0 0-15,0 0-3 0,1 1-13 0,-7 0-17 16,-6 3-20-16,-1 0-25 0,-6 0-30 0,0 0-46 0,-13 0-85 16,8 0-140-16,-16 0-61 0</inkml:trace>
  <inkml:trace contextRef="#ctx0" brushRef="#br0" timeOffset="457636.0378">23236 6960 350 0,'0'0'295'0,"0"0"-107"16,8 0-74-16,-8 0-42 0,0 4-27 0,6-4-10 0,-6 3-7 16,7 1 0-16,0 4 1 0,-1-1 3 0,1 1 2 15,-1 2 4-15,0 5 2 0,1-1 1 0,6 1 1 0,-6 4-2 16,6-1-1-16,-7 0-2 0,7 4-3 0,0-3-5 16,-6 2 3-16,6 4-2 0,-7-2-1 0,7 2-2 0,-5 2-1 15,3-2-6-15,3 0-1 0,-7 0-3 0,-1 2-3 16,-1-1-2-16,3-1-4 0,-1 1-1 0,-7-4-1 0,6 4-1 15,-6-4 0-15,7 0-2 0,-7-1 0 0,0-2-1 0,0 2 1 16,0-2-1-16,0-4 0 0,0 3-1 0,6-3 0 0,-6-1 1 16,0-3-1-16,0 3 1 0,0-2-1 0,0-1-9 15,7-4-22-15,-7 0-29 0,6 2-44 0,-6-6-84 16,0-3-166-16,0 0-96 0,7-3-57 0</inkml:trace>
  <inkml:trace contextRef="#ctx0" brushRef="#br0" timeOffset="458013.7141">23635 7389 365 0,'-7'-3'500'0,"7"-5"-172"16,0 4-131-16,-5 4-72 0,5-3-41 0,0 3-27 0,0-4-18 16,-8 4-14-16,8 4-12 0,0-4-7 0,0 7-5 15,0-3-2-15,0 7 0 0,0-4 1 0,0 4-1 0,-7 3 1 16,7-3 0-16,0 5-1 0,0-2 0 0,0 4 1 16,-6-3 0-16,6 0 0 0,0 3 0 0,-7-4 1 0,7 5 1 15,0-5 1-15,0 4-1 0,0-2 2 0,0-1 0 0,0-5 2 16,0 1 2-16,0 0 1 0,0 0 2 0,7 0 3 15,-1-4 5-15,1 1 3 0,6-2 2 0,0-1-1 0,0 2 3 16,7-4 0-16,-1-3 1 0,7 4-5 0,6-4-3 16,-5 0-5-16,-1 0-13 0,7-4-22 0,-7 1-35 0,-1-1-43 15,2-4-55-15,-8-2-102 0,8-1-143 0,-7-4-86 16,-8 5-38-16</inkml:trace>
  <inkml:trace contextRef="#ctx0" brushRef="#br0" timeOffset="458326.5669">23999 7553 106 0,'7'4'370'0,"-7"-4"-121"0,0 4-102 0,0 0-60 0,6-1-31 16,-6 5-16-16,7-2-7 0,-7 6-1 0,7-4-1 0,-7 6 0 16,6 1-2-16,-6-1-4 0,0 1-3 0,0 3-2 0,-6 1-2 15,6-1-2-15,-7 4-1 16,7-1-2-16,-7-1-3 0,-6 1-2 0,7-2-1 0,-1-1-1 0,2 0-3 0,-2-2 1 16,-1-3-2-16,-5 3-1 0,7-2 1 0,-1-3-2 15,-5-4-9-15,5 5-16 0,1-6-29 0,-1-2-44 0,-6 0-85 16,6-1-149-16,1-3-77 0</inkml:trace>
  <inkml:trace contextRef="#ctx0" brushRef="#br0" timeOffset="458530.0797">24227 7363 379 0,'0'-3'433'15,"0"0"-169"-15,7 3-120 0,-7 3-67 0,0 0-36 0,0 1-15 16,0 3-11-16,0 1-4 0,6 6-1 0,-6-3 4 16,0 4 0-16,7 4 0 0,-7 1-1 0,6 3-2 0,1 0-1 15,-7 2-2-15,6-4-1 0,1 5-4 0,-1 0-7 16,-6 0-15-16,7 0-20 0,-7-1-27 0,6 1-30 0,-6-5-36 16,7 2-78-16,-7-1-137 0,6-8-74 0</inkml:trace>
  <inkml:trace contextRef="#ctx0" brushRef="#br0" timeOffset="458827.3925">24116 7357 390 0,'0'-19'434'0,"0"8"-167"0,0-5-120 0,8 7-65 15,-3-3-32-15,3 4-18 0,4 1-9 0,-5-1-8 16,6 6-6-16,-7-2-5 0,7 4-1 0,1 0-1 0,-8 4-1 15,0 3-1-15,1 0 1 0,-1 4 1 0,-6 1-1 0,-6 1 1 16,6 6 2-16,-7-1-2 0,1 1 2 0,0 3-2 16,-1-4-2-16,0 0 1 0,1 5 3 0,6-9 2 0,-7 4 4 15,7 1 4-15,0-5 8 0,7 1 13 0,-7-4 13 0,13-1 15 16,-6 2 11-16,5-5 8 0,1 0 7 0,7 1 9 16,-1-5-1-16,7 1-9 0,1-1-10 0,5-3-15 15,1 0-13-15,-1 0-30 0,7 0-45 0,-6-3-58 0,-1-1-66 16,1-7-107-16,-1 4-170 0,-12-4-97 0,-1 0-60 0</inkml:trace>
  <inkml:trace contextRef="#ctx0" brushRef="#br0" timeOffset="461107.5014">15175 7949 199 0,'-7'0'257'0,"7"4"-100"0,-6 0-68 0,6-4-36 15,0 3-15-15,0-3-5 0,6 4 1 0,-6-4 2 16,7 4 0-16,-7-4 3 0,0 0-2 0,6 0-2 0,-6 4-6 16,0-4-5-16,0 0-4 0,0 0-2 0,0 0-1 0,0 0 0 15,0 3 0-15,6-3 0 0,-6 0 0 0,0 4 1 0,0-4-1 16,0 3-2-16,0 1-1 0,7 0-2 0,-7-1 0 15,6 1 0-15,-6-1 0 0,7 5 4 0,-1-1 2 16,1 0 7-16,0 0 1 0,-1 5 4 0,1-1 1 0,-2 3 1 16,3 1-2-16,-1-1-3 0,6 5-4 0,-7-1-4 0,1 1-4 15,5 0-4-15,-5-2-2 0,-1 2-1 0,7-1-3 16,-6 1 1-16,0-1 2 0,-1-4-1 0,7 1 1 0,-7-4 2 16,1 0 6-16,-1-3 6 0,7-1 8 0,-6 1 9 0,6-6 11 15,-5 3 16-15,10-5 16 0,2-5 11 0,0-1 11 16,12-5 2-16,0-1-2 0,14-6-9 0,0-3-11 0,5-2-17 15,8-7-15-15,0 1-15 0,13 0-46 0,-7-4-64 16,6-3-68-16,1-1-96 0,-7-3-203 0,0 0-92 0,1-1-62 16,-15 1-42-16</inkml:trace>
  <inkml:trace contextRef="#ctx0" brushRef="#br0" timeOffset="462101.2926">15579 13631 496 0,'-7'-2'485'0,"7"-3"-170"16,0 5-132-16,-7-3-79 0,7 3-48 0,0 0-29 0,0 0-13 0,0 0-7 0,0 0-6 16,7 0-1-1,-7 3 2-15,7 4-2 0,-1-3 0 0,0 0 1 16,1 3 0-16,-2 1-1 0,3-4 0 0,-1 3 0 0,-1 0 0 16,1 0 0-16,-1 1 0 0,1-5-1 0,-1 4 2 0,0-3 2 15,1-1 5-15,-1 1 10 0,7 0 11 0,1-4 12 0,-1-4 9 0,6 0 7 16,0-6 4-16,9-1 1 0,-3-7-4 0,14-4-9 15,-6-4-9-15,12-4-12 0,0 1-15 0,1-4-24 0,0-1-32 16,0 2-49-16,-1-4-67 0,-6 2-153 0,0 2-117 0,0-1-79 16,-13 4-45-16</inkml:trace>
  <inkml:trace contextRef="#ctx0" brushRef="#br0" timeOffset="492852.5242">8694 6679 363 0,'0'-4'284'0,"-7"-4"-95"0,7 5-57 0,0-1-29 16,-6-3-9-16,6 3-6 0,0 0 0 0,-6-3-1 0,6 3-2 15,-7 1-3-15,7-1-4 0,-6-3 3 0,6 3 1 16,-7-3 3-16,7 2 1 0,-6-2 4 0,6 5 7 0,0-6 12 16,-6 4 10-16,6-4 3 0,0 5 1 0,-8-4-2 0,8 0 5 15,0 3 0-15,-7-4 0 0,7 1-4 0,-6 0-13 0,-1-1-6 16,2 1-12-16,-2 0-9 0,1 0-11 0,-8-5-7 0,8 2-11 16,-7 3-10-16,0-8-4 0,0 3-3 0,-7 2-2 15,7-5-1-15,-5 1 0 0,-3-2-5 0,2 2-2 0,-1 3-1 16,0-3 1-16,-5-1-4 0,5 1-1 0,-6-3-4 0,7 3-4 15,-8-1 0-15,1 1 0 0,1 3-2 0,-2 0-2 0,2-3 0 16,-2 3 1-16,-5-1-1 0,-1 2 1 0,1-1-2 16,-1 3-1-16,0-2 1 0,-7 1 0 0,2 2 5 15,-1 0-2-15,1 0-1 0,-9-1-1 0,8 5-2 0,-6-4 1 16,6 2-1-16,-6 3 0 0,-2-2-5 0,2 0 2 0,0 4 0 16,5 0 1-16,-13 0 1 0,8 0-1 0,7 0-2 0,-7 4-1 15,-2 0 0-15,9-4-1 0,-8 2 0 0,5-2 0 16,3 5-1-16,6-2 0 0,-7 1 0 0,0-1 0 0,1 5 0 15,-3-4 0-15,3 3 0 0,-1 0 0 0,0 0 1 0,0 1 0 16,-1-1 2-16,1 1-1 0,-7 3 2 0,9-1 0 16,-4 2 0-16,2-1-2 0,0 3 3 0,-6-3-1 0,5 4 0 15,2-1-3-15,-2 1-1 0,-5 0 3 0,6-1 1 16,-7 9 2-16,1-5-2 0,5 0 0 0,-5 5 0 0,-1-6 3 16,7 5 1-16,0-3-4 0,0 3-3 0,6 0 1 0,-5 0-2 15,12 0 0-15,0-1 0 0,-1-1-2 0,1 5 1 16,7-4 2-16,-7 2 3 0,6 2-3 0,0 1 1 0,1-4-2 15,0 7-1-15,-1-4-1 0,0 5 0 0,1-5-3 16,-1 4 1-16,1 2-1 0,6-2 1 0,0 0 2 0,-1 1-1 16,2 1 3-16,-1 0 3 0,0-2 1 0,7 1 0 0,-1-1 3 15,0 4 0-15,0-4-2 0,1 1 0 0,1 1-2 16,5 4-2-16,-8 1-1 0,8-3 0 0,0 3-2 0,0 1 0 16,0-3 1-16,8 2 1 0,-8-4 1 0,5 4-1 15,1 2 0-15,1-1-1 0,7-1-1 0,-3 0 1 0,4-2 1 16,3-2 1-16,-4 1-1 0,5 0 0 0,7-3 0 0,-6-1 3 15,6 0 2-15,0 1-2 0,0-1-3 0,7-4 1 16,-7 6 1-16,7-10 0 0,-8 5 0 0,8-1-2 0,0 1-2 16,-1-1 3-16,0 2-1 0,1-6 1 0,-1 5 0 15,8-1-1-15,-7-3 0 0,-1 1 0 0,6-2 1 0,-5 1-2 16,0 0 2-16,6 1-1 0,-6-6-1 0,6 5 1 0,-1-3 0 16,2-1 0-16,-1-2-1 0,-7 1-3 0,13-2 1 15,-5-4 5-15,6 4-1 0,-7-5 2 0,8 1 1 0,-2 0 1 16,0 1 1-16,0-2 4 0,-7-2-3 0,9 3-2 15,-1-4-3-15,-8 1 0 0,3 2-2 0,4-2 0 0,-7-1-1 16,1 1 0-16,1-1-5 0,5 0 4 0,-6 0 1 0,7 1 1 16,-8-5 0-16,8 5 0 0,-6-4 0 0,-1-2 1 15,-1 3 4-15,8-2-3 0,-6-3-1 0,-2 0 0 0,1 0 0 16,1 0-1-16,5 0 2 0,-6-3 0 0,7-2 0 16,-7 3 3-16,6-2 0 0,1 0 0 0,-7 0 0 0,7-3 3 15,-7-1-1-15,6 5-1 0,-5-4 0 16,-2 0-1-16,-5 3-2 0,7-4 2 0,-2 1-1 0,-5 0 0 15,-1 0-2-15,6-4 1 0,-4 0 1 0,-2-1 2 0,8-2 4 0,-8 3 0 16,7-8 5-16,1 1 4 0,-2 0 2 0,1 0 4 0,1-5 0 16,-8 2 0-16,7-2 0 0,0-2-1 0,-6-1 0 0,7 4-4 15,-9-7 2-15,2 4-1 0,0-5 1 0,-2 1 1 16,3 0 0-16,-8 0-1 0,7-6-2 0,-8 7 1 16,2-5-2-16,0 0 0 0,-9 0-4 15,2-4 4-15,0 1 3 0,5 0 4 0,-11-1-2 0,5 1 2 0,-6-6-1 0,0 2-1 16,0-3-2-16,0 1-3 0,0-1-7 0,-8 3-2 0,3-4-2 15,-2 4-1-15,-6-1 0 0,7-2-1 0,-7 2 1 16,0 1 1-16,-7 0-1 0,7-5 4 0,-6 9 1 0,-2-4 0 16,-4-5 1-16,6 9-1 0,-7-5 1 0,0 1-1 0,-7 3 1 15,7-3-2-15,1 4-5 0,-9-1 0 0,3 4 1 16,3-4 0-16,-4 4-1 0,6 0 0 0,-6 0-1 0,0 4 2 16,-1-1-1-16,1-2-2 0,-1 6 0 0,-6-3-2 15,7 0-2-15,-8 3 0 0,-5 1-1 0,5-2-2 0,-5 5 1 16,-6 5 1-16,5-2-1 0,-7 4-1 0,1 4-6 0,-6 1-18 15,-1 6-30-15,-6 0-37 0,0 4-43 0,-7 4-103 16,1 3-156-16,-1 0-210 0,1 4-168 0,-7 0-99 16,6 0-36-16,-6 1-2 0</inkml:trace>
  <inkml:trace contextRef="#ctx0" brushRef="#br0" timeOffset="500954.4885">21968 6195 55 0,'0'0'63'0,"-7"0"-6"0,7-4-7 0,-7 4-9 0,7 0-9 15,-6-5-10-15,6 5-9 0,-7 0-6 0,7-2-4 0,0 2-1 0,0 0-1 0,0 0-2 0,-6 0-3 16,6 0-5-1,0 0-9-15,0 0-15 0,6 0-17 0,-6 0-31 16,0-4-48-16</inkml:trace>
  <inkml:trace contextRef="#ctx0" brushRef="#br0" timeOffset="503773.2565">20593 5070 139 0,'-7'0'291'15,"1"0"-84"-15,6-4-74 0,-6 4-42 0,-1 0-24 16,7 0-8-16,-6-3-3 0,6 3 0 0,-7 0 2 0,7 0 3 16,0 0 3-16,0 0 3 0,-7-4 2 0,7 4-3 15,0 0-5-15,0 0-4 0,0 0-7 0,-6 0-8 0,6 0-8 0,0 0-6 16,-7 0-7-16,1 0-5 0,0 4-3 0,-7 3-4 16,-1 1 0-16,-5 2 0 0,1 9 0 0,-3-5 0 0,-5 4 0 15,0 5 1-15,6-1 2 0,-6 0 1 0,1 3 0 16,-3 1 1-16,10 0 1 0,-2 3 3 0,-6 0 0 0,6 0 0 0,1 1 0 15,-1 3-3-15,0-4 0 0,7 5-2 0,-6-5-2 16,6 0-2-16,7 0-1 0,-8 0-2 0,8 1-2 0,-1-5-1 16,1 0 0-16,6 2 0 0,6-10 3 0,1 5 0 0,-1-7 6 15,8 0 8-15,5-4 13 0,7-4 14 0,0 0 19 16,7-10 21-16,-1-1 11 0,14-3 16 0,0-8 15 0,-1 1 10 16,7-8 10-16,-6 0 9 0,7-4 2 0,-15-3-4 0,7 4 12 15,-5-9-14-15,-7 5-16 0,-1-4-13 0,-6-4-18 16,-13 1-24-16,6-5-18 0,-12 0-16 0,-1 2-24 0,-6-5-4 15,-6 0-6-15,-1 4-4 0,-5-1-2 0,5 1-3 0,-13 7-4 16,7-3-2-16,-6 7-2 0,0 2 0 0,6 2 3 16,-2 3-1-16,3 7-2 0,0 0-4 0,-2 4-10 0,7 1-23 15,1 6-47-15,-1 4-61 0,7 0-63 0,-6 4-56 16,6 2-52-16,-6 6-46 0,-1 3-32 0,7-1-41 0,-6 4-49 16,-1 0-83-16,0 1-17 0</inkml:trace>
  <inkml:trace contextRef="#ctx0" brushRef="#br0" timeOffset="504008.28">20314 5450 192 0,'0'8'388'16,"0"-4"-129"-16,0 4-97 16,6-5-55-16,-6 8-25 0,7-4-14 0,-1 1-8 0,7 3-5 0,-7 0-4 0,7 3-3 15,0-3-4-15,1 4-6 0,-2-5-5 0,1 5-6 16,0-1-4-16,7 6-6 0,-7-6-2 0,0 1-2 0,0-1-1 15,7 1-2-15,-7-1 0 0,-1 1-2 0,1-1-2 0,7 1-1 16,-7-3-3-16,6 3-1 0,-5-1 1 0,5-3-1 16,-7 0-5-16,8 0-13 0,-6 0-20 0,5-4-27 0,-6 1-39 15,0-2-60-15,1-2-122 0,-8 0-106 0,7 0-66 16</inkml:trace>
  <inkml:trace contextRef="#ctx0" brushRef="#br0" timeOffset="504539.726">20906 5487 105 0,'-7'0'511'0,"0"0"-105"16,7 0-163-16,-6 0-107 0,0 4-53 0,6 1-30 0,-6 1-18 15,6 2-11-15,-7-2-6 0,7 6-3 0,0-1-2 16,0 4 0-16,0-5-1 0,0 9-4 0,7-4-3 0,-1-1-1 15,-6 5-1-15,6-4 1 0,0-1-1 0,1 4-2 0,0-4-1 16,0 1-4-16,-1-1-11 0,0 1-15 0,1 1-15 16,-1-5-16-16,-6-1-17 0,6 1-15 0,-6-7-15 0,7 4-11 15,-7-8-6-15,0 0 0 0,0 0 2 0,-7-4 11 16,7-4 19-16,0 5 29 0,0-8 32 0,-6 4 33 0,6-4 31 16,0 0 25-16,-6-4 22 0,6 0 18 0,-7 4 7 0,7-4-4 15,0 5-10-15,-6-2-10 0,6 1-6 0,-6 5-4 16,6-6-5-16,0 9-4 0,0-5-5 0,-7 5-8 0,7-5-4 15,0 4-6-15,7 4-6 0,-7-3-7 0,6-2-7 0,0 3-5 16,1 2-6-16,-1-4 0 0,7 1-3 0,0-5 0 16,1 4 3-16,-2 0 5 0,8-2 5 0,-7-2 7 15,0 4 5-15,0-3 6 0,0-1 11 0,0 1 14 0,-6 0 12 16,0 4 13-16,-1-6 11 0,-6 6 9 0,6 0 6 0,-6-1 1 16,0 0-5-16,7 1-9 0,-7 3-13 0,0-3-15 0,0 3-17 15,0 0-13-15,0-5-13 0,0 5-10 0,0 0-8 16,0 5-6-16,0-5-4 0,0 0-4 0,0 3-1 15,0 0-1-15,0 1-1 0,0 3 3 0,0 1 1 0,0 3 0 16,0-1 2-16,0 2 1 0,0 3 0 0,0-1 1 0,0 3 0 16,0 3-3-16,0-3 2 0,-7 2 0 0,7 3-4 15,0-4-13-15,0 5-26 0,0-1-30 0,0 0-32 0,0-1-33 16,7 1-34-16,-7-3-38 0,6-2-42 0,-6-5-58 16,7 3-102-16,-7-5-66 0,6 2-30 0</inkml:trace>
  <inkml:trace contextRef="#ctx0" brushRef="#br0" timeOffset="504727.2231">21264 5729 262 0,'7'-3'382'0,"-1"-4"-114"0,1 3-95 0,-1 0-60 0,0 4-29 16,0 0-18-16,1 0-10 0,0 0-11 0,-7 4-8 0,7 0-6 16,-1-2-6-16,-6 6-4 0,7-1-4 0,-7 5-4 15,0-2-5-15,-7 2-2 0,7 2-3 0,-6 1 0 16,-1-1 1-16,-7 5-1 0,2-1-2 0,-1 1-8 0,0-5-11 15,0 5-16-15,-6-1-14 0,6-4-17 0,0 1-24 0,-1-1-32 16,8-2-46-16,-6-5-74 0,4 1-118 0,1-1-52 16</inkml:trace>
  <inkml:trace contextRef="#ctx0" brushRef="#br0" timeOffset="504946.3584">21426 5525 71 0,'0'0'481'16,"0"0"-118"-16,0 3-147 0,0 4-94 0,0 0-47 0,0 1-25 15,-6 3-14-15,6 3-8 0,0 2-1 0,0-2-3 0,6 4-3 16,-6 1-3-16,0 2-5 0,7 1-4 0,-7 0-5 16,7 0 0-16,0 1 0 0,-1 2-2 0,-6-3 1 0,6 0-1 15,1-1-4-15,-1-2-8 0,1 3-11 0,-1-3-18 0,1-4-23 16,0-5-33-16,-2 1-51 0,3 0-79 0,-8-7-132 15,0-4-66-15</inkml:trace>
  <inkml:trace contextRef="#ctx0" brushRef="#br0" timeOffset="505212.0574">21440 5612 106 0,'7'-7'396'0,"-1"0"-109"0,0 0-111 0,1-1-73 16,-1 4-40-16,1 0-20 0,6 0-13 0,-6 4-8 15,6 0-5-15,-8 0-4 0,10 4-2 0,-10 0-1 0,9 0-1 16,-8 4-4-16,1-1-1 0,-1 3 0 0,1 2-1 0,-1-1 1 16,-6 0 1-16,0 7 1 0,-6-3 1 0,-1-1 2 15,1 4-1-15,-1-4 0 0,1 1 0 0,-8 1 0 0,9-1 0 16,-10-5-1-16,10 1 1 0,-3 0 1 0,8-4 1 16,-5 4-2-16,5-3 1 0,0-1 0 0,0-3 0 0,0 2-2 15,0-2 0-15,5 4-1 0,3-5-3 0,4-3 1 0,1 4-3 16,7-4-7-16,0-4-17 0,5 1-27 0,2-5-45 15,-2-2-80-15,2-1-158 0,5-1-83 0</inkml:trace>
  <inkml:trace contextRef="#ctx0" brushRef="#br0" timeOffset="505430.6307">21752 5254 70 0,'0'0'476'0,"0"0"-125"0,7 0-139 16,-1 0-82-16,7 0-41 0,1 0-22 0,5-5-14 15,0 5-12-15,1-4-2 0,5 1-3 0,2 3-3 16,6-4-6-16,-7 1-9 0,6 3-8 0,-6-4-3 0,7 1-1 16,-7-1-5-16,1 4-1 0,-9-4-7 0,9 0-10 15,-15 1-15-15,8 3-22 0,-7-4-32 0,1 1-44 0,-3-2-81 0,-3 3-137 16,-3-2-83-16</inkml:trace>
  <inkml:trace contextRef="#ctx0" brushRef="#br0" timeOffset="505602.4922">21765 5470 129 0,'0'3'431'0,"0"1"-141"0,0-2-115 15,0 3-63-15,7-5-30 0,-1 3-14 0,1-3-11 16,6 0-6-16,6 0-4 0,1 0-6 0,0-3-5 0,13 3-9 15,-7-5-18-15,12 3-22 0,-5-2-24 0,13-3-35 0,-8 3-51 16,2-8-116-16,5 5-121 0,-6-3-71 0</inkml:trace>
  <inkml:trace contextRef="#ctx0" brushRef="#br0" timeOffset="507089.5068">22567 4748 35 0,'-7'-5'374'0,"7"-2"-90"0,-6 5-94 0,6-2-63 16,0-1-35-16,0 2-16 0,0-1-15 0,0 1-2 16,0 3-7-16,0-4-9 0,0 4-3 0,6-4-5 0,-6 4-3 0,0-4-4 15,7 4-2-15,-7 0-1 0,0-3-4 0,6 3-1 0,-6 3 0 16,0-3 0-16,7 4 0 0,-7 0 3 0,0 0 3 15,0 6-2-15,0 1 1 0,6 1 3 0,-6 3 8 0,0 2 5 16,6 6 3-16,-6-2 0 0,7 1-2 0,-7 4 2 0,7 0 2 16,-7 0-4-16,6-1-5 0,-6 1-5 0,7-1-1 15,-1 1-2-15,-6-1 1 0,7 4 1 0,-1-2-2 0,1-6-3 16,-7 5-2-16,6-1-6 0,0 2-2 0,-6-2-2 0,7-2-5 16,-7 2-2-16,7-4-2 0,-7-1-2 0,6 1 1 0,-6-3 1 15,7-2-1-15,-7-2-4 0,0 1 1 0,0-5 1 16,0 1-4-16,6-3-9 0,-6 0-17 0,0-6-25 15,0 3-24-15,0-3-32 0,0 2-36 0,7-4-53 0,-7-4-75 0,-7 2-130 16,7-5-77-16,0-1-39 0</inkml:trace>
  <inkml:trace contextRef="#ctx0" brushRef="#br0" timeOffset="507355.2421">22853 5092 152 0,'-6'-4'494'0,"6"4"-149"0,-7 0-141 16,7 0-82-16,0 0-44 0,-7 0-25 0,7 0-19 0,0 0-13 15,0 0-6-15,7 0-5 0,-7 0-2 0,0 4-1 0,0-4-2 16,0 3-4-16,0-3 2 0,7 0-2 0,-7 0 0 16,0 0 6-16,0 4 7 0,0-4 6 0,0 0 11 0,0 0 13 15,0 0 12-15,0 0 15 0,-7 0 9 0,7 0 7 16,0 0-1-16,0 0-6 0,0-4-9 0,-7 4-11 0,7 0-11 15,0 0-17-15,-6-3-19 0,6-1-32 0,-6 4-41 0,6-3-46 16,0-2-59-16,-7 3-102 0,7 2-161 0,7-8-94 16,-7 1-42-16</inkml:trace>
  <inkml:trace contextRef="#ctx0" brushRef="#br0" timeOffset="507902.9794">23061 4813 349 0,'0'0'338'0,"-6"-4"-122"16,6 2-79-16,0 2-38 0,0-4-18 0,-7 4-9 0,7-4-7 15,7 0-8-15,-7 4-8 0,0-3-5 0,0-1-7 16,6 0-7-16,1 0-8 0,-1 1-5 0,1-1-5 16,0-3 1-16,6 4 0 0,-6-1-1 0,6 0 1 0,-8-3 0 15,9 2-1-15,-1 2 2 0,-7-1-2 0,7-2-5 0,0 6 0 16,-6-5 0-16,6 5-1 0,0-3-1 0,-7 3 0 0,6 0-2 16,-4 0 0-1,5 3 0-15,0-3-1 0,-6 5 0 0,-1-1-2 0,0-2 1 0,7 5 0 0,-13 1 2 16,7 0-1-16,0 3-1 0,-7-1 1 0,0 2 2 0,0 3 3 15,0 2-1-15,0-2-1 0,-7 3 1 0,0 5 1 0,1-5 0 16,-7 4-1-16,7 0 0 0,-7 0 1 0,-1 3-1 16,0-2 0-16,2-1-1 0,-1-1-2 15,1 2-2-15,-2-6 4 0,1 5-1 0,0-3-4 0,0-1 2 0,7-2 0 16,-8-2-1-16,9 3 5 0,-8-5-2 0,6 3-1 0,-1-5 0 16,3 1 2-16,-2 0-2 0,0 0 0 0,1-3 0 0,-1-1 1 15,7 0 2-15,0-3 1 0,-6-1 2 0,6 1 3 16,0 0 3-16,6 0 3 0,-6 0 7 0,0-4 4 0,7 4 6 15,-1-4 1-15,8 0 1 0,-9 2-1 0,15-2-2 16,-7 0-2-16,7-2-5 0,6 2-6 0,-6 0-7 0,12-4-7 16,-6 0 0-16,1 4-4 0,-2-4-8 0,8 0-14 0,-7 0-18 15,0 1-21-15,6-1-21 0,-5-3-20 0,-7 0-26 16,6-1-27-16,-7 1-27 0,-6 0-33 0,6-1-55 0,-5-3-92 16,-8 1-66-16</inkml:trace>
  <inkml:trace contextRef="#ctx0" brushRef="#br0" timeOffset="508357.1851">23719 4843 63 0,'0'-7'434'0,"0"-1"-106"0,0 1-122 0,7 3-69 15,-7-4-36-15,0 6-18 0,0-2-14 0,0 0-15 16,0 4-10-16,0-4-7 0,0 4-7 0,0 0-7 0,0 0-9 16,-7 0-7-16,7 4-5 0,0-4-1 0,0 8 0 0,-7-6 0 15,1 10 1 1,0-1-1-16,-7 0 0 0,0 3 1 0,0 1 1 0,-7 4-1 0,7-5 2 0,-13 5-1 0,6 2 2 15,-5-2-2-15,-2 3 1 0,2-1 0 0,5 1 0 16,-6 0 0-16,7 1-1 0,-2-5 1 0,10 0 0 0,-4 0 1 16,3-3 1-16,-1-4-1 0,6 0 0 0,0 0 2 0,1-3 1 15,0-1 0-15,6-3 2 0,0 0 3 16,0-2 3-16,0 3 2 0,6-5 2 0,0 0 2 0,8 0 1 0,-1 0 0 16,-1-5-1-16,8-1-2 0,7 2-4 0,-1-3-4 0,0-1-1 15,-1 2-4-15,8-6-3 0,-7 4-2 0,6-3-2 16,1 5 0-16,0-6-1 0,-1 5 0 0,-5-4-1 0,-2 3-3 15,2-2-5-15,-8 3-10 0,1-1-14 0,-1-3-16 16,-6 3-21-16,-6 1-26 0,5-3-31 0,-5 2-40 0,-7-3-68 16,0 3-112-16,-7-2-73 0</inkml:trace>
  <inkml:trace contextRef="#ctx0" brushRef="#br0" timeOffset="508623.0777">23667 4821 332 0,'0'0'282'0,"-6"0"-100"0,6 3-70 0,0-3-44 16,0 8-20-16,0-4-8 0,0 3 0 0,0 5-1 0,0-2 1 15,0 5-1-15,-7 3 0 0,7 0 1 0,0 0-4 16,-7 5-3-16,1-2-2 0,6 5-2 0,-6-1 1 0,-1 1-3 16,2 4-2-16,-3-1 0 0,1-4-4 0,-6 8-4 15,7-4-4-15,-7 1-5 0,7-1-1 0,-7 2-1 0,-1-6-4 16,7 0 0-16,-5 0 2 0,-1 1-3 0,7-4 0 15,-7 0 1-15,6 0-2 0,1-3-3 0,-1 0-5 0,1-5-12 16,-1 1-16-16,7-5-16 0,0 1-16 0,0-3-24 0,7-5-39 16,-7-3-77-16,13-3-137 0,0-1-70 0</inkml:trace>
  <inkml:trace contextRef="#ctx0" brushRef="#br0" timeOffset="508935.7368">24032 4880 63 0,'-6'4'417'0,"-1"-4"-136"0,7 2-118 16,-7 6-69-16,1-1-33 0,-1 1-20 0,1-1-8 0,-1 1-2 15,-5 6-1-15,4-3-1 0,3 4-3 0,-9-1-2 16,7 5-2-16,-5-1 0 0,5 1-1 0,-6-2-3 0,0 6-2 16,0-5 0-16,6 4-1 0,-5-3 0 0,-1 2-3 0,0 1-3 15,6-3-3-15,-6-1-1 0,5 4-1 0,-3-3-1 16,4-2-2-16,-6 3 0 0,6-7 0 0,2 3-1 0,5-2 0 16,0-3-4-16,-8 0-12 0,8-1-17 0,8-1-27 15,-8-6-39-15,5-3-74 0,2 0-145 0,0-8-88 0</inkml:trace>
  <inkml:trace contextRef="#ctx0" brushRef="#br0" timeOffset="509155.2617">23791 4989 297 0,'0'0'322'0,"0"4"-125"16,0-4-77-1,7 4-40-15,-1-1-15 0,7 4-10 0,-6-2-5 0,6 1-4 0,0 2-3 0,6 0-6 0,-6 2-7 0,7-3-10 16,-1 5-10-16,0-1-4 0,-6 0-4 0,8-1-1 16,-9 2-1-16,8 2 1 0,-7-2-1 0,7-2 0 0,-8 1-1 15,1 5-1-15,1-10-6 0,-1 5-8 0,0-3-12 16,7-2-17-16,-7-1-26 0,-1-2-48 0,1-3-104 0,7-3-119 16,-7 3-65-16</inkml:trace>
  <inkml:trace contextRef="#ctx0" brushRef="#br0" timeOffset="509562.9558">24429 4609 174 0,'-6'4'393'0,"-1"2"-153"0,-6 2-98 0,0 3-53 0,0 3-26 16,7 1-11-16,-8 4-5 0,1 2-1 0,1 2-4 0,-1-2-4 16,-1 8-8-16,8-2-4 0,-7 2-4 0,6 0-6 15,1 4-4-15,-1-3-4 0,1-1-1 0,6 0 0 16,0-3-2-16,0-1 0 0,6 1 0 0,-6-4 0 0,7 0-1 16,-1-4 2-16,7 0-1 0,-6-3 2 0,5-3 2 0,1-3 4 15,2-1 2-15,3-4 6 0,-4 0 7 0,5-4 7 16,7-8 12-16,-6 5 6 0,-1-9 9 0,0 2 11 0,8-2 8 15,-8-5 13-15,1 1 13 0,-7-6 13 0,6 5 13 16,-6-6 12-16,0 2 10 0,0-6 2 16,-6 2 2-16,-1 0-7 0,1-4-15 0,-7-1-19 0,0-3-20 0,-7 4-18 0,7-8-21 31,-13 4-16-31,7 1-15 0,-7-2-11 0,0 5-6 16,0 0-4-16,-6 3-2 0,5 0-5 0,1 8-4 0,0-1-8 0,1 8-30 0,-1 0-56 0,-2 4-62 0,3 4-57 0,-1 3-50 15,7 0-46-15,-7 7-58 0,6 1-108 0,0 2-95 31,7 5-34-31,0-1 19 0</inkml:trace>
  <inkml:trace contextRef="#ctx0" brushRef="#br0" timeOffset="509860.6427">24423 4913 99 0,'6'0'460'0,"-6"-4"-132"0,7 4-131 0,-7-4-76 15,0 4-43-15,6 0-27 0,1 4-19 0,-7-4-7 16,6 4-5-16,1-1-3 0,-2 1-1 0,2 4-4 16,1-2-2-16,-2 5-2 0,1 1 2 0,5-2-3 0,-5 5 2 15,-1-4 0-15,7 3 1 0,-6 5-2 0,0-4 0 0,6 3 0 16,-7 1 0-16,0 2 0 0,1-3-2 0,6 1-1 15,-7 3-1-15,1-4-1 0,-1 1 0 0,1 2-1 0,-1-2-2 16,1 0 1-16,-1 1-1 0,7-1-5 0,-6 0-13 0,5-2-20 16,-4-1-20-16,5-2-33 0,0-3-58 0,0 0-110 0,0 0-114 15,0-3-64-15</inkml:trace>
  <inkml:trace contextRef="#ctx0" brushRef="#br0" timeOffset="510094.5784">24794 5206 177 0,'0'-5'440'0,"-6"3"-133"0,6-2-125 16,0 4-71-16,0 0-45 0,0 4-27 0,0-2-18 15,0 3-8-15,0 2-3 0,0 4-2 0,0-4-1 0,-7 7-1 16,7-2-1-16,0 2-3 0,0 1-1 0,-7-1 1 16,7 6-1-16,0-6 1 0,0 1 0 0,-7 2 1 0,7-2-1 15,0-1 1-15,0-2 1 0,0-1 0 0,-6 4-1 0,6-5 0 16,0 1 1-16,0-3 1 0,0 0-1 0,6-1 1 15,-6 0 1-15,7 0-1 0,-7-2 0 0,7 1-8 0,6-2-10 16,0 0-22-16,-7-1-35 0,7-6-62 0,7 3-135 0,-7-8-106 16,0 5-59-16</inkml:trace>
  <inkml:trace contextRef="#ctx0" brushRef="#br0" timeOffset="510289.8783">24931 5359 353 0,'-7'4'277'16,"7"-1"-109"-16,-6 1-68 0,6 4-36 0,-7-5-22 15,7 5-10-15,-6-5-6 0,6 5-4 0,0-1-6 0,0 0-5 16,0 0-3-16,0 1-5 0,0-1-7 0,0-2-11 16,0 2-16-16,0-1-24 0,0-2-34 0,0 0-57 0,0 0-89 15,0 0-97-15</inkml:trace>
  <inkml:trace contextRef="#ctx0" brushRef="#br0" timeOffset="510800.6975">25042 5300 224 0,'0'8'264'0,"0"-4"-87"0,-7 4-58 0,7 1-32 0,0 3-19 15,-6-1-12-15,6 0-9 0,0 4-9 0,-7-4-5 0,7 4-2 16,-6 2-6-16,6-2-5 0,-7-1-7 0,7 6 1 0,0-6 1 16,-7 1 1-16,7-1 3 0,0-2 1 0,0 2-4 15,0-3 3-15,0-4 1 0,0 0 1 0,0 0 0 16,7 1 5-16,-7-4 10 0,0-4 11 0,0 3 15 0,0-3 3 16,0 0 4-16,7-3-1 0,-7-5-4 0,6 2-7 0,-6-6-9 15,7 1-13-15,-1 0-11 0,1-3-6 0,-7-5-4 16,6 4-1-16,1-2-3 0,-1-3-2 0,0-1-1 0,1 3-1 15,0-4-2-15,-1 3-3 0,1 1 0 0,5-5-1 0,-5 10-1 16,-1-3 1-16,1 7-2 0,-7-3-1 0,7 1 0 16,-7 7-3-16,6-3 2 0,-6 4-1 0,0 3 0 0,7 0-2 15,-7 3 2-15,0 0 0 0,0 5 1 0,0-2 1 16,0 6 0-16,0 2 1 0,0-2 0 0,6 3 2 0,-6-1 0 16,0 1-4-16,7-1-10 0,-1 1-20 0,0 0-25 0,7-1-36 15,7-3-46-15,-7 0-79 0,13-4-166 0,-6 0-82 16,6-3-43-16</inkml:trace>
  <inkml:trace contextRef="#ctx0" brushRef="#br0" timeOffset="513364.1945">25002 3880 364 0,'-33'-5'289'0,"7"2"-112"15,1 3-63-15,-2-4-36 0,2 0-18 0,-8 4-11 16,7-4-4-16,0 4-5 0,0 0-6 0,0 0-8 0,-6 0 0 16,4 0 0-16,-4 0-1 0,0 0 0 0,-1 0 0 0,1 0 1 15,-7 0 2-15,0 0 7 0,-7 0 0 0,1 4 6 16,-2-4 1-16,-4 0 1 0,5 4 1 0,-12-4-1 0,5 4-2 15,1-1-5-15,-6 2-5 0,-1-2-8 0,0 5-6 16,-12-2-4-16,5 2-2 0,-4 3 0 0,-3 0-1 0,-5 0 3 16,7 0 2-16,-7 4 3 0,-1 0 4 0,1 2 6 0,0-3 7 15,0 6 11-15,0-5 8 0,0 3 8 0,-1-4 14 16,9 4 14-16,-3-3 14 0,2 4 8 0,6-5 4 0,-8 1-3 16,8 0-3-16,-6-1-5 0,6 1-10 0,5-1-15 0,-4 5-15 15,6-4-13-15,-7-1-13 0,6 1-9 0,1-1-7 16,-8 4-8-16,8-4-7 0,-1 3-2 0,1-7 0 0,-1 5-3 15,7-1 4-15,0-3 5 0,-1 4 11 0,1-5 12 16,0 2 8-16,6 2 6 0,-6-3 1 0,7 1 0 0,-8-1 0 16,8 0-5-16,-1 0-7 0,-5-1-9 0,5 5-7 0,-6-3-5 15,0-2-2-15,1 1-2 0,4-1-1 0,-5 2-2 16,7-1-2-16,-7 3-1 0,6-2-1 0,6-1-1 16,-5 0 0-16,-1 0 2 0,7-1-1 0,0 5 2 0,1-1-2 15,-3-2 0-15,9 3 2 0,0 0 0 0,-1 3 4 0,2-3-1 16,-3 2-1-16,2-2-2 0,-1 3 0 0,7 1 2 0,0-1-2 15,-6-3-7-15,5 4 0 0,7-2 1 0,-6 2 4 16,1-1 0-16,6 4 2 0,-8-4-1 0,9 1 1 16,-3-1 6-16,8 1-3 0,-6-2-4 0,-1 2-2 0,7-1 2 15,-7 1-3-15,8-1 0 0,-8 4-1 0,7 1 0 0,0-2 2 16,-6 1 0-16,5 0-1 0,7 0-1 0,-4 0-1 0,-4-1 1 16,9-1-2-16,-1 1 1 0,1 1 0 0,6-4 0 15,0 5 1-15,0-2 0 0,0-3-2 0,0 5 1 0,6-2 0 16,7 2 1-16,2-1 0 0,-4 0 2 0,10 3 1 0,-2-4 1 15,7 2 2-15,0 3-1 0,7 0-1 0,-7-1 1 16,13 1-1-16,-7-4-1 0,7 3-2 0,0-2-1 0,8-2 1 16,-2 2 2-16,0-2 1 0,1-3-1 0,5 1 2 15,2-4 0-15,5 3-1 0,2-3-1 0,4 0-2 0,1-5-2 16,1 1-1-16,5 0 0 0,8-4-4 0,-1 4 2 0,1-7-3 16,4 3 1-16,-4-3 1 0,5 0-1 0,-6 0 1 15,7-2 1-15,-8-2 2 0,3 0 2 0,-3 0-1 0,1 0 0 16,-6 0 0-16,6 0 1 0,0 0 0 0,-6 0-1 15,7 0-3-15,-2-2 0 0,1-2 0 0,1 4 1 0,-9-4 0 16,9 0-2-16,-1-3-2 0,1 3 0 0,-2-3 3 0,9 0 3 16,-8-4 2-16,6 0 1 0,1-3 0 0,6 2 2 15,0-3 0-15,1 5 0 0,4-5-4 0,-3 0-1 16,-3 0-2-16,2 5 0 0,-1-2-3 0,-6 1 2 16,-6 1-5-16,-2-1 2 0,-5 3 1 0,-6-3 3 0,-2 1-1 0,0 2 1 15,-4-3 1-15,5 4 0 0,-7-5 7 0,1 2-2 0,-1-5-1 16,0 3-2-16,2-2-1 0,-2-4 1 0,1 0-2 15,6-1-1-15,-7-2 0 0,8-2-1 0,-8-2 1 0,1-1-1 16,0 1 0-16,-1-1-1 0,-6-3 2 0,7 2 2 16,-7-2 0-16,-6 0 6 0,5 0 3 0,-4 3 3 0,-47 26 5 15</inkml:trace>
  <inkml:trace contextRef="#ctx0" brushRef="#br0" timeOffset="529746.4017">5047 6111 217 0,'-7'0'140'0,"7"0"-57"0,0-4-25 0,0 4-8 16,0 0-3-16,0 0 2 0,0-4 7 0,-5 4 7 0,5-4 3 15,0 1-5-15,0-1-8 0,5 0-7 0,-5 0-5 0,0-3-4 16,0 0-7-16,7 0-4 0,-7 3 3 0,6-3 3 0,-6 3 2 16,0 1 3-16,0-1 2 0,0-1-1 0,0 5 2 15,0 0-5-15,0 0-4 0,0-2-4 0,0 2-2 16,0 0 1-16,0 0 0 0,0 0 1 0,0 0 0 0,-6 2 0 15,6-2-1-15,0 0-3 0,0 0-1 0,0 5-7 0,0-5-5 16,0 7-1-16,0 0 3 0,0 5 2 0,0-2 5 16,0 9 4-16,0 3 2 0,0 3 3 0,0 4 4 0,6 4 3 15,-6 4 0-15,7 3 2 0,-7 4 5 0,7 4 4 16,-1 3 2-16,1 0 3 0,-1 5 2 0,-6 2-1 0,7 1-4 16,-1 3-3-16,0 1-4 0,-6 6-4 0,7 0-3 0,-7 5-1 15,6 2-5-15,-6 2-2 0,7-1-1 0,-7 3-4 16,0-3-3-16,7-4-6 0,-7 1 0 0,0-1-4 0,7-3-2 15,-7-1 0-15,0-7-3 0,0 4 1 0,0-7 0 0,-7 0 1 16,7-1-3-16,-7-2 4 0,0-1 2 0,7-4 1 16,-6 0 0-16,-1-3 0 0,7-4-2 0,0-4-1 0,-6-3 1 15,6 0-2-15,0-8-3 0,0-3 0 0,6-1-2 0,-6-7 0 16,0 0 0-16,7-6 1 0,-7 2 0 0,6-6 1 0,1 1 1 16,7-1 2-16,-8-4 2 0,0 0 1 0,6 0 0 15,3-1 1-15,-2 1-2 0,0 0 2 0,-1-4 0 16,1 0 1-16,7 0-1 0,-7 0 3 0,6 0 0 0,-6 0 1 15,7-4 0-15,1 4-1 0,-10-4-1 0,10 4 0 0,-10-3-3 16,10 3 0-16,-2-4 0 0,7 0 1 0,-7 0 0 16,8 1 1-16,-1-2 0 0,0 5-1 0,6-2 0 0,1-2-1 15,-7 4-1-15,13-3-4 0,0 3 4 0,1-5-2 16,5 2-3-16,1-1 0 0,-1 4 3 0,7-4-3 0,0-2 1 16,0 1-1-16,1-2-7 0,-1 4 2 0,6-5 0 0,1 1 0 15,6 0-2-15,-6 0 3 0,6 3 2 0,-7-4-1 16,7 1 2-16,0 3 1 0,-6 1 0 0,7 0 1 15,-8-2-1-15,7 5-1 0,-6 0 0 0,0-4 0 0,-1 4-1 16,1 0 0-16,-7 0 0 0,-1-3 0 0,8 3 0 0,-7-4 1 16,1 1-1-16,-8-1 0 0,8 1-1 0,-1-1 1 0,-7-4-1 15,7 0 2-15,0 6-1 0,0-5 1 0,0-1 1 16,1 0 0-16,5 1 2 0,-7 0 0 0,3-4 1 16,-2 7-1-16,6-3-1 0,-6-1 0 0,0 5-1 0,0 0 0 15,-1-5 1-15,3 4-1 0,-2 4-2 0,-6-4 1 0,-1 4-1 16,0-3-1-16,-5 3 1 0,-1 0 0 0,-1-4-3 15,2 4 0-15,-8 0 2 0,7 0-2 16,1-3 2-16,-2 3 0 0,-5 0-1 0,7-4 1 0,-8 4 1 16,7-4 0-16,0 4 0 0,-7-4 1 0,7 4 1 0,-6-3 3 0,7 3-1 0,-8 0 1 15,7 0-1-15,0 0-2 0,-7 0-1 0,1 0-1 16,0 0-2-16,-1 0 0 0,1 3 0 0,-1-3 1 16,1 0 0-16,0 4 0 0,-1-4 1 0,0 0 1 0,1 0 1 15,7-4 0-15,-8 4-1 0,1 0 0 0,5-3 2 0,1 3-1 16,1-4-1-16,-1 1-1 0,0 3 1 0,0-5-1 15,7 3 0-15,-8-2 0 0,8 0-1 0,0 4-7 0,0-4 3 16,-1 1 4-16,0 3 1 0,1-5 0 0,0 5 2 16,-1 0 1-16,0 0 2 0,-5 0 8 0,6 0-3 0,-8 0-2 15,2 0-2-15,-2 5-2 0,-5-5 1 0,0 3-3 0,-1 1-1 16,1-4-1-16,-1 0 0 0,1 4 0 0,0-4 1 16,6 0 0-16,-7 0 1 0,7 0 1 0,0 0 1 0,1 0 1 15,5 0 3-15,0 0 2 0,1 0 0 0,6-4 0 0,0 4-1 16,1 0 0-16,-1-4 1 0,0 4-1 0,6-3-1 15,-6 3-1-15,7-5 0 0,-1 5 0 0,2-3 2 0,5-1 0 16,-7 2 2-16,8-3 2 0,-8 2 4 0,7-5 2 16,-6 4 0-16,6 1 1 0,-7-1-1 0,8 0-1 0,-1 1 0 15,0 0-1-15,0 3-4 0,6-5 0 0,-5 2 3 0,5-1 2 16,-6 4 3-16,7-4 1 0,-7 4-1 0,1-3-1 16,5 3 2-16,-6-4-1 0,1 1-1 0,-2 3-1 15,8-4-2-15,-14 0-1 0,7 1-1 0,0 3 0 0,-6-4-3 16,1 0-2-16,-2 1-2 0,0 3-2 0,-6-5-2 0,7 3 0 15,-7 2-3-15,-1-4 0 0,2 4-2 0,-7-4 2 0,-1 4-1 16,7-4 1-16,-5 1 0 0,-2 3 1 0,1-4-1 16,-1 0 0-16,0 4 0 0,1-6-1 0,-1 0 1 15,2 4 0-15,-2-2 2 0,0-4 0 0,1 5 0 0,0-5 1 16,-1 5 0-16,1 0 0 0,-8-2-1 0,2 2-3 0,-1-1-1 16,0 0-1-16,-6 1 0 0,-1-1-1 0,0 4-4 15,-5-3 1-15,-1 3 1 0,6-4 3 0,-6 4 2 0,1-4 0 16,-7 4 0-16,6-3 0 0,-1 3 5 0,-5-4-2 15,6 0 1-15,-7 4-2 0,7-3 1 0,0-2-1 0,1 5-2 16,-7-2-3-16,12-2 1 0,-6 4 1 0,-1-4 0 0,2 4 1 16,6 0-2-16,-7-4 2 0,6 1 1 0,-6 3 5 15,6 0-1-15,1 0-1 0,-7-4-1 0,7 4 0 0,-8 0 0 16,8-4-1-16,-7 0 2 0,7 4-1 0,0-2 2 0,-7-4 5 16,6 4 6-16,1-5 4 0,0 3 3 0,0 0 1 15,-1 0 1-15,0 0-1 0,1 0-1 0,-8 4-7 16,2-2-6-16,-1-3-5 0,-7 5-1 0,7 0-3 0,-6 0-2 15,6-2 0-15,-7 2 1 0,1 0 0 0,0 0 2 0,-7 0 1 16,7 0 2-16,-8-5 0 0,8 5-2 0,-7 0 1 0,0 0-1 16,-7 0-2-16,7-3-1 0,-6 3 0 0,-1 0-4 15,1-4 0-15,6 4 4 0,-7 0 0 0,0 0-1 16,1 0 1-16,0 0 0 0,-7 0-1 0,7 0 4 0,-1 0-2 16,0 0-1-16,1 0 0 0,-1 0 0 0,7 0 0 0,-7 4-1 15,2-4 2-15,5 0-1 0,-6 3 2 0,-1-3 0 0,0 0-1 16,0 0 0-16,-6 0-1 0,7 0 2 0,-7 0-3 15,6 0 2-15,-6-3 2 0,0 3-1 0,7-4 3 0,0 4-12 16,-1-4 5-16,0 0 3 0,1 1 3 0,-1-4 1 0,1-1-2 16,-1 5 2-16,1-4 1 0,7-5 9 0,-8 5-2 15,7-3-2-15,-8-2 3 0,10 1 1 0,-9-3 2 16,7-1 5-16,0-4 1 0,-7 1 1 0,7-4 2 0,-6-3-2 16,6-4-4-16,-6-4-3 0,-7-4-4 0,6 0-5 0,1-3-3 15,-7-4-1-15,0-4-1 0,0 1-2 0,0-9 2 0,0 6 0 16,0-5 4-16,0-1 2 0,0 1-1 0,-7 0 0 15,7-3 0-15,0 3 0 0,0-1-1 0,-6-2 0 16,6 3-2-16,0-3-6 0,0 3 3 0,0 0 2 0,0 4 2 16,0-1-1-16,0 5 2 0,-7-1 1 0,7 7 2 0,0 2 3 15,0 1-1-15,-7 6-1 0,7-1-3 0,0 6 0 0,0 2-2 16,-6 0-4-16,6 7-2 0,0-1-1 0,-7 4 1 16,7 1-3-16,0 3-1 0,0 3-1 0,0-3 3 0,-6 7 1 15,6-3 0-15,0 4 0 0,0-1-1 0,0 1 1 16,0-1 1-16,0 0 2 0,-7 0-1 0,7 1-1 0,0 3 0 15,0-4 1-15,0 1-1 0,-6-2 0 0,6-1-1 0,-6 2 0 16,-1 0-1-16,1-3 1 0,-1-1 1 0,7 1-2 16,-6-3 1-16,-1 2-1 0,-1 1 0 0,3-4 2 0,-3 0 0 15,3 0 0-15,-1-1 2 0,-1 2 0 0,0-1 1 0,0 0 2 16,7-1-1-16,-6 2-1 0,6-1-2 0,-7 0 0 16,7 4-1-16,-6 0 0 0,6-1 0 0,0 1-3 0,-7-1 1 15,7 0 2-15,0 1-1 0,-6 4-1 0,6-4 0 16,-6 3 1-16,6 0 0 0,-7-3 0 0,7 7 0 15,-7-8 1-15,1 4 3 0,-1 2 0 0,-5-6-2 0,6 4-2 0,-7 1-1 16,6-1 2-16,-7 0-1 0,1 0-1 0,-6 1-3 16,6-1 3-16,-7-3 3 0,1 4-1 0,-1-1 0 0,-6 0-2 15,7 0 1-15,-13 1-2 0,4-1 0 0,3 4 0 16,-8-4-1-16,7 1 3 0,-5 3-1 0,3-3 1 0,-4 3 1 16,-1-4 0-16,1 4 0 0,0 0 1 0,-8 0 1 0,7 0 0 15,-5 0 2-15,-8 0-2 0,7 0-1 0,0 0 3 16,-7 4-1-16,8-4-2 0,-8 0-3 15,6 0-2-15,-5 3 1 0,0-3 3 0,5 3-1 0,-13 1 0 0,8-4 1 16,0 4 1-16,0-1 3 0,-6 1 0 0,4 0-4 0,1 0 1 16,1-1-1-16,-7 1 0 0,6-1 0 0,0 1-2 0,0 3-3 15,1-3 1-15,0 0 0 0,-1-1 0 0,0 5 3 16,-6-4 0-16,7-2 0 0,-1 2 0 0,-6 4 1 16,0-5 0-16,0 1 1 0,1 0-1 0,-3 0-2 0,2-1 0 15,1 1 0-15,-1-1 2 0,-1 1-1 0,2-1 0 0,4 2 0 16,-5-5-1-16,7 3 3 0,0 1-8 0,4 0 3 0,-4-4 2 15,0 3 0-15,7 1 2 0,-9 0-1 0,2 0 1 16,-1-1-2-16,1 4 4 0,-1-3-1 0,-6 3-1 16,6-3 0-16,-6 3-2 0,7-3 2 0,-7 4 2 0,0-2 2 15,-1-2-2-15,1 3 1 0,0 1-1 0,0-4 0 0,-1 3 1 16,9 0-2-16,-10-4-2 0,3 1 0 0,5 0 1 0,-6 0 0 16,0-1-1-16,7 1 0 0,-7 0-1 0,5 0 0 15,-4-2 1-15,5 3-2 0,1 2 1 0,0-3 1 16,-1 3 0-16,0-3 0 0,0 3 1 0,1 0 1 0,6 0-1 15,-7-3 1-15,0 4 1 0,1-1 0 16,0 1 0-16,5-1-1 0,-6-4 1 0,1 4-2 0,0-3 1 0,-1 0 1 0,7 3 0 16,-7-3-1-16,1-1 1 0,0 1 1 0,-2-1 0 15,2 1-4-15,-7-4 1 0,6 5-1 0,-7 1-1 0,2-6 0 16,-1 4 1-16,0 4-1 0,-1-6-2 0,-5 7 3 0,6-6 0 16,0 4 0-16,0 1-2 0,-6-4-2 0,5 3 3 15,1 1 2-15,0-1 3 0,1 0 0 0,-3-4 0 0,9 1 1 16,0 0 2-16,5 0 1 0,-6-1-3 0,8 1-2 15,-1-4-1-15,-7 0-1 0,7 3 0 0,0-3 0 0,0 0 0 16,-1 0 0-16,2 0 0 0,-2 0-1 0,1 0-1 0,1 0 2 16,-2 0 0-16,-6 0 0 0,8 0-1 0,5 0 1 15,-5 0 0-15,5 0 1 0,0 0-2 0,1-3-1 0,-8 3 0 16,15-4 1-16,-15 1-4 0,7 3 3 0,1-4 0 16,0 0-1-16,-7-3 0 0,-1 3 1 0,8 1 0 0,-7-2 0 15,-1 3 4-15,1-2-2 0,1 0 1 0,-2 0-1 0,1 1 4 16,-1 3-2-16,2-4-1 0,6 4-1 0,-7-4 0 15,-1 4 0-15,8-4 0 0,-7 4 2 0,-1-2-2 0,2 2-1 16,-1-5 1-16,-7 2 1 0,7 3 0 0,-6-4 0 16,-1 4-1-16,-1-5-4 0,2 3 2 0,0 2 2 0,-1 0-2 15,7-4 1-15,-7 4-2 0,8 0 1 0,-3-4-1 0,3 4 3 16,6 0-1-16,-7 0 0 0,7-4-2 0,-8 4 0 16,7 0 4-16,1 0 2 0,-7 0 0 0,7-3-1 0,-9 3 1 15,3 0-2-15,-1-3 4 0,-6 3-1 0,5 0-3 16,1 0 0-16,-6 0-1 0,-1 0 3 0,0 0 1 0,-6 0 0 15,7 0-2-15,0 0-2 0,-1 0 0 0,-6-5-1 0,6 5 0 16,1 0-1-16,-2-4-1 0,2 1 0 0,-1 3 1 16,8-4 0-16,-1-3-1 0,-1 4 3 0,2-1 1 0,-1 0-1 15,5-3-1-15,-5 3-3 0,1-4 1 0,5 6 3 16,1-2 0-16,-7-4-1 0,6 5-5 0,0-1 2 0,1 0 3 16,-1 0 2-16,0 4-1 0,1-2 0 0,6-3 0 0,0 2 0 15,0-1 2-15,6 4 2 0,-6-3-1 0,7-1-2 16,-7 0-1-16,6 0 1 0,0 1-1 0,1-1 1 15,0 1 0-15,-1-1-1 0,0-1 0 16,2 3 1-16,-3-2 0 0,2 4-1 0,0-4 0 0,-2 0 0 0,-4 4-1 0,-1 0 0 16,0 0 0-16,0 0 0 0,-1 0-1 0,-5 4 1 0,-1 0 1 15,1 0-1-15,-6-2 0 0,4 3 0 0,-4 2 0 16,-2-3 1-16,7 3 0 0,-5-3 0 0,-2 0-1 0,1-1-1 16,7-3 1-16,-8 4 0 0,8-4 1 0,-1 0 0 15,8 0-1-15,-2 0 0 0,2 0 1 0,-2-4-1 0,-5 4-1 16,12-3 1-16,-6 3 0 0,6-4 2 0,-6 4 0 0,1 0 1 15,5 0-1-15,-6 0 1 0,7 0 1 0,-9 4-1 16,4-1 5-16,3-3-4 0,-4 4 1 0,5 4-4 0,-6-6 2 16,-1 2-4-16,8 4 1 0,0-5 1 0,-7 1-6 15,6 0 3-15,1 0 1 0,-7 3 2 0,6-4 0 0,-6 1 5 16,6 3-2-16,-5-3-1 0,-2 3-1 0,1 0-1 0,7 0 0 16,-7-3 1-16,6 4 1 15,0-1-2-15,-5-3 0 0,5 2 1 0,7-1 0 0,-7 2-6 0,8-2 3 0,-1-3 1 16,0 6 2-16,0-4 2 0,6-1-3 0,1 1-8 0,-1 0 1 15,1 2 8-15,-1-1-8 0,7 2-14 0,0 4-21 16,0 0-61-16,7 3-90 0,6 1-90 0,0 0-116 0,6 3-221 16,7 5-120-16,0-9-63 0,0-3-23 0</inkml:trace>
  <inkml:trace contextRef="#ctx0" brushRef="#br1" timeOffset="640394.285">7450 7861 115 0,'0'-3'289'0,"-6"-1"-115"0,-1 4-65 0,1-4-37 0,0 4-23 15,-1 0-10-15,0-3 0 0,7 3 6 0,-7 0 6 0,7 0 6 16,-7 0 7-16,2 0 2 0,5 0 0 0,-7 0 0 16,1 0-6-1,-1 3-7-15,1 1-9 0,-1 0-8 0,-6 3-6 0,0 4-6 0,0 0-4 0,0 4-1 0,-7 3-3 0,7 1-2 16,-7 2 0-16,1 5 0 0,6 3-1 0,-6 1 0 15,6 3-2 1,-7 0-1-16,7 4-1 0,-6 2 2 0,6 2 2 0,0 0 3 16,-2 2 5-16,4 1 5 0,-9 0 5 0,6 0 4 0,1 4 6 15,-5-4 5-15,-2 4 4 0,7 3 3 0,-6 0 2 0,-1 4 1 16,-5 0 1-16,12 4 0 0,-14 3 2 0,7-1-4 16,1 6-3-16,-1-1-5 0,0 7-7 0,-5 0-2 0,5 4-5 15,-6 3-4-15,7 9-5 0,-15-2-3 0,16 5-3 0,-9 0-1 16,-5 7-2-16,5 0-1 0,3 0-1 0,-4-1-1 15,2 5 3-15,0-1 4 0,7 0 5 0,-7 5 5 16,7-1 5-16,-1 1 1 0,0 3 4 0,0-4 5 0,7 4-4 16,-6-3-3-16,6 2-6 0,0-3-1 0,0 8-5 0,0-4 4 15,1 4-1-15,-3 2-2 0,3 2 1 0,-1-1 0 0,6 0-1 16,-5 4-4-16,5-3-1 0,-7 2-4 0,8 1-1 16,0 4-1-16,6 0-3 0,-7 3-4 0,7 0-1 15,-6-4 0-15,6 5 1 0,0-1-8 0,0 0 1 0,0-4 1 0,0 1-1 16,6 0 2-16,-6-4 1 0,7 0 2 0,-1 0-1 15,0-4 8-15,1 0-3 0,0-4-3 0,0-3 0 16,5 5 2-16,-5-6 5 0,6 1 4 0,-7 0-1 0,8-1-4 16,-1-2 2-16,-1 3 1 0,1-4 0 0,7-1-6 0,-7 6-3 15,6-5-6-15,-6 1 3 0,7-2 1 0,-8 2-1 0,8-4 2 16,-6-1-2-16,-1-3 0 0,6-4 0 0,-6 1-1 16,7-5-4-16,-7-7-2 0,6 1 0 0,1-5-1 0,1-6 0 15,-3-2 0-15,1-6 1 0,2 4 3 0,4-7 1 0,-5-5 1 16,5 0 1-16,-5-2-2 0,0-5 2 0,-2-4 1 15,3-5 0-15,-8-6-3 0,0 0-1 0,-6-2 0 16,5-9-3-16,-12 1 1 0,7-4 2 0,-7-1 1 16,0-6 5-16,0 0 1 0,-7-1 1 0,1-2 2 15,-7-5 3-15,7 1 2 0,-14-5-2 0,-1 1-3 0,3-4-3 16,-2-4 1-16,-6 1 12 0,0-5 9 0,-6 1 13 16,5-1 8-16,3-3 9 0,-10-1 9 0,8 2 2 15,7 3-1-15,-8-5-6 0,8 5-12 0,6 0-11 16,0 0-7-16,-1-1-11 0,7 5-6 0,2-1-4 15,-3 1-4-15,8-2-4 0,0 3-1 0,0-2-2 0,0 0-2 16,8 4 0-16,-3-4-3 0,2 1 1 0,7 3 1 16,-7-4 2-16,12 0-3 0,-6 0-5 0,6 2-10 15,1-6-18-15,6 4-48 0,0-4-80 0,0 1-89 0,7-8-96 16,5 5-132-16,1-5-172 0,1 4-89 16,-1-7-43-16,0-1 16 0</inkml:trace>
  <inkml:trace contextRef="#ctx0" brushRef="#br1" timeOffset="641255.5011">8701 16980 378 0,'0'0'373'0,"-7"-4"-142"0,0 1-93 0,-5-1-47 0,5 0-23 15,1 4-8-15,-7 0-5 0,-1-4-5 0,1 8-1 16,-6-4-4-16,-1 4-1 0,7 0 3 0,-12 3 2 0,5 0 6 16,-5 5 8-16,5-2 16 0,-7 5 18 0,1-1 16 0,0 1 18 15,7-1 11-15,-7 5 7 0,6-1-1 0,1 1 5 0,6-5-7 16,-6 8-14-16,4-3-15 0,9-2-21 0,-6 3-17 0,5-3-14 15,7 2-8-15,0 0-15 0,0-5-8 0,0 4-5 16,7-4-3-16,-1 1-1 0,6-1 0 0,3-2-3 0,4-1-1 16,-6 0-4-16,13-3-2 0,-7-4-3 0,7-1 0 0,0-3-3 15,7 0 0-15,-8-3 0 0,8-9-1 0,-6 5 2 0,5-3 10 16,-6-7 9-16,-1 3 4 0,-5-1 9 0,0 1 0 0,0-1 6 16,-8-2 6-16,-5 2 1 0,6-4-8 0,-6 1-7 15,-7-1-4-15,7 1-4 0,-7 0 3 0,0 0-4 0,0 3-4 16,-7-4-1-16,7 5-2 0,0-1 3 0,-7 5 1 0,7-1 1 15,-6-1-2-15,6 1 0 0,-7 4-1 0,7 4-1 0,0-1-2 16,0 0-4-16,-7 0-4 0,7 1-3 0,0 3-5 0,0-4-1 16,0 8-2-16,0-4-3 0,0 7 2 0,0-3-3 0,0 8 1 15,0 1-1-15,0 3 0 0,0 1 1 0,7 5-2 16,-7 4 4-16,7 0-1 0,-7-1-1 0,6 5 1 0,-6 0 2 16,7-1-2-16,0 3 1 0,-7 2-2 0,6-2-1 0,0 1 0 15,1 1 1-15,-7 2 0 0,6-4-1 0,1 6-2 0,-1-6 0 16,1 5 0-16,-1-4 1 0,1 0 0 0,-1-1 0 0,1-2 0 15,-1-1 2-15,1-3 1 0,-1-4-1 0,1 4 1 16,0-4-1-16,-2-4 0 0,3 3-1 0,-1-6-6 16,-7 4-13-16,6-7-17 0,-6 2-46 0,7-7-97 15,-7 1-106-15,5-1-101 0,-5-4-144 0,7 1-172 0,-1-4-90 16,1-4-38-16,0-3 15 0</inkml:trace>
  <inkml:trace contextRef="#ctx0" brushRef="#br1" timeOffset="641928.4697">9163 17489 77 0,'-7'0'405'0,"1"-3"-140"0,6 3-116 15,-5 0-62-15,-3-5-34 0,8 5-16 0,-7 0-4 0,1 0 2 16,0 0 3-16,-1 0 0 0,0 5 4 0,7-5 6 0,-6 0 10 16,-1 0 10-16,7 3 8 0,-6-3 5 0,0 0 3 0,6 0 2 15,0 0 5-15,-7-3 6 0,7-2 9 0,-6 2 14 16,6 3 9-16,0-7 14 0,0 2 15 0,-7-1 13 0,7 2 0 16,0-3-3-16,0-1-6 0,0 4-11 0,0-6-15 0,7 3-10 15,-7-1-17-15,0 1-11 0,6 0-8 0,-6 0-6 0,7-2-10 16,-7 3-10-16,6-5-6 0,0 3-12 0,1-4-13 0,-1 6-8 15,1-5-5-15,0-1-1 0,5 5-6 0,3-3 0 0,-4-2-2 16,9 5-3-16,-8-3 1 0,9 1-2 0,-2 3 0 16,-5-2-4-16,5 5 0 0,0 0-3 0,-5 3 0 0,5 3 1 15,-13-3 2-15,6 7-1 0,2 3 2 0,-7 2-2 0,0-1 1 16,-1 7 1-16,-6 0-1 0,0 5 0 0,-6-1-1 0,-1 4-2 16,-6-1 0-16,5 0 0 0,-4 0-1 0,-7 6 0 0,6-9 1 15,0 3 0-15,-7-3 0 0,8-1 2 0,-2-2 0 16,2-1 1-16,-1-3-1 0,6-4 0 0,-1 0 0 0,3-3 0 15,5-1 1-15,-7 0 1 0,7-3 2 0,0-4 1 0,-7 4 1 16,7-4 3-16,0 0 0 0,7 0 3 0,-7 0 1 0,7-4 0 16,-7 0-2-16,13 0 0 0,-6-3-2 0,6 0-7 0,-1 3 0 15,8-7 0-15,-7 4-1 0,6 0-1 0,8 0 1 16,-8-1-1-16,7 1 0 0,-6 3 6 0,5 0-3 0,-4 0-2 16,4 1-1-16,-5 3-1 0,0 3 1 0,0-3-2 0,-7 4-2 15,-1 4-2-15,1-1 1 0,0 1-1 0,-6 2-1 0,-7 1 0 16,6 4-5-16,-6-1 3 0,-6 1 4 0,-1 4 2 0,1-1 0 15,-7 0 1-15,-6 0 1 0,6 1 4 0,-7-1 2 16,-7 1 1-16,8-5-2 0,-7 5 2 0,6-5 2 16,-6 1 2-16,6-1 1 0,1-2-4 0,0-2 2 0,6-2-1 15,-1-1 1-15,1-3-4 0,7-1-1 0,-1 2-2 16,1-5 0-16,6 2-2 0,-6-2-4 0,6 0-9 16,0 0-16-16,0-2-26 0,6-3-67 0,7-2-102 0,0-4-97 15,7-3-96-15,-1-5-124 0,-1 4-169 0,10-3-79 16,-9 3-24-16</inkml:trace>
  <inkml:trace contextRef="#ctx0" brushRef="#br1" timeOffset="642460.6608">9723 17331 410 0,'-12'-7'442'0,"-2"3"-154"0,1 0-107 0,0 2-58 0,0 2-23 16,7-5-4-16,-1 2-7 0,-7 3-10 0,8-4-2 0,0 1 4 15,0-1 7-15,-1 4 19 0,7-8 16 0,-6 5 18 16,6-1 15-16,0 1 10 0,0-1 13 0,0 1 12 0,0-1 4 15,0-1-7-15,0 2-13 0,0 3-21 0,0-3-27 0,0 3-22 16,0 0-23-16,0 0-20 0,0-4-15 0,0 4-14 0,6 0-8 16,1-4-8-16,-1 4-3 0,0 0-1 0,0 0-4 0,8 0-3 15,-1 4-1-15,-6-4 0 0,6 4-1 0,-1-1 0 16,9 0-4-16,-9 6 0 0,-5-2 2 0,6 0-1 0,0 4-1 16,-7 3-1-16,8 1 0 0,-8 0 0 0,0-1 0 0,-6 5-1 15,7 0 2-15,-7-5 1 0,0 4 1 0,6 0 0 0,-6 1-3 16,0-5 1-16,7 1 0 0,-7-1 4 0,6 2-3 0,-6-2-2 15,7-3 0-15,0 3 1 0,6-2 2 0,-8-1-2 0,10 0-1 16,-2-4-5-16,6 4 2 0,-6-4 2 0,6 0-2 0,1 0 0 16,-7 5-3-16,0-5 0 0,6 1 2 0,-12-1-1 0,6 0 1 15,-7 4-1-15,1-3-2 0,-1 3 3 0,-6-5 2 16,0 6 2-16,-6-1-1 0,-7-4-1 0,6 4 1 16,-6 0-1-16,-6 0 5 0,-1-1-1 0,1 2-1 0,-1-5-1 0,-6 5 1 15,1-5-2-15,-2 1 1 0,1-2-2 0,0 2-8 16,6-1-27-16,1 1-53 0,6-1-77 0,1-4-77 0,5-3-80 15,7-3-98-15,0-1-157 0,7-3-115 0,5-1-48 16,1-3 9-16</inkml:trace>
  <inkml:trace contextRef="#ctx0" brushRef="#br1" timeOffset="642758.1046">10101 17324 152 0,'-7'-8'485'16,"7"1"-130"-16,-6 4-134 0,6-1-81 0,-7 1-43 0,7-1-20 15,0 4-14-15,-5 0-22 0,5 0-11 0,0 0-4 16,0 7 4-16,0 0 5 0,0 0 5 0,0 5 2 0,0 3 3 16,0-1 2-16,5 1 3 0,-5 4-3 0,7-5-5 0,-1 4 1 15,1 4 6-15,-7-3 2 0,6 3 1 0,1 0-2 0,0-1 1 16,-1 1 1-16,-6 0 1 0,7 0-6 0,-7 0-12 0,6 0-6 15,-6 0-5-15,0 0-4 0,6 1-3 0,-6-2-3 0,0-3-5 16,-6 1-1-16,6-2-3 0,0-1-1 0,0-1-1 16,-6-4-3-16,6-1-3 0,-7-2-5 0,7-1-32 15,0-3-40-15,-6-4-44 0,6 0-59 0,0-8-76 0,0 1-113 16,0-1-127-16,0-2-73 0</inkml:trace>
  <inkml:trace contextRef="#ctx0" brushRef="#br1" timeOffset="643057.2479">10473 17365 149 0,'0'0'472'0,"0"0"-154"0,-7 3-137 16,0 1-82-16,-6 0-42 0,7-1-21 0,-7 5-17 0,5-1-2 16,-4 0-4-16,-1 0-1 0,6 1 4 0,1-1 5 0,-7 0 10 15,6 0 5-15,1 1 7 0,-1-1 2 0,1 1 0 0,6-4-4 16,-7 3-3-16,1 0 0 0,6 1-1 0,-7-5-4 0,7 5-3 15,0-2 1-15,0-1 0 0,0 2 2 0,0 0 5 16,7 0 1-16,-1 1-3 0,-6-4 1 0,7 3-1 0,-1 1-1 16,7-2-1-16,-6 2-2 0,6-1-8 0,0 1-4 0,0-1-5 15,-1 0-6-15,3 4-2 0,-3-4-3 0,1 0-2 0,7 5 0 16,-7-5-1-16,-1 0-1 0,8-3-1 0,-6 3 1 16,5 1-1-16,-6-5 0 0,0 4-3 0,7-3-4 0,-8 0-21 15,8-4-31-15,-6 0-41 0,-2-4-60 0,1-3-104 0,6 0-165 16,-6-1-85-16,0-3-43 0</inkml:trace>
  <inkml:trace contextRef="#ctx0" brushRef="#br1" timeOffset="643276.3566">10655 17372 189 0,'0'0'572'0,"-6"0"-54"0,6 0-190 0,0 0-125 0,0 0-67 16,6 0-36-16,0 0-36 0,7-4-28 0,0 4-14 0,0-3-7 16,0 0-4-16,13-6-2 0,-6 6-2 0,6-4-3 0,0 0 0 15,0-1-4-15,-1 0-4 0,2 2-12 0,-1-2-23 0,1 1-27 16,-2-5-34-16,-6 5-47 0,1-3-75 0,0-2-136 16,-7 5-103-16,-7 0-52 0</inkml:trace>
  <inkml:trace contextRef="#ctx0" brushRef="#br1" timeOffset="643541.9802">10824 17336 65 0,'0'3'452'0,"0"1"-133"0,7 3-126 0,-7-4-79 0,6 6-35 16,7-3-15-16,-7 2-6 0,7 3-13 0,1 0-6 0,-1-1-4 16,6 2 0-16,-6 3 0 0,8-1 0 0,-3 1-1 0,-5 2-2 15,7 2 1-15,-7 0 1 0,6-1 1 0,-6 3 7 0,-6 2 6 16,5-2 7-16,-4 6 4 0,-8-6 5 0,0 1 5 15,0 4 11-15,-8-4 11 0,-4-4 11 0,-1 4 12 0,0-1 8 16,-7 2 15-16,-6 0 15 0,0-6 8 0,0-2-6 16,0 3-6-16,-7-3-16 0,1-5-19 0,6 2-19 15,0-1-24-15,0-3-24 0,6-1-18 0,7-4-33 0,0 2-72 16,6-5-80-16,1-5-81 0,12-5-87 16,1 2-99-16,6-6-183 0,6-1-95 0,8 0-26 0</inkml:trace>
  <inkml:trace contextRef="#ctx0" brushRef="#br1" timeOffset="643807.7505">11540 17537 511 0,'-6'0'609'0,"0"0"-133"0,-1 0-174 0,0 0-118 15,7 0-66-15,-6 0-31 0,6 0-31 0,6 0-24 0,-6-4-10 16,7 4-4-16,0-4-5 0,5 4 0 0,1-3-3 0,7 3-2 16,-7-4-1-16,13 1-2 0,-7-4-1 0,8 3-1 15,-2-1 1-15,2 2 0 0,-8-4 2 0,7 3 1 0,-6-4 3 16,6 5 1-16,0-4 0 0,-7 0-1 0,8-1 0 0,-8 1-7 16,0-1-19-16,-6 4-29 0,7 2-33 0,-12-6-41 0,5 1-44 15,-2 3-59-15,-4-4-78 0,0 5-115 0,-7 3-81 0,0-4-32 16</inkml:trace>
  <inkml:trace contextRef="#ctx0" brushRef="#br1" timeOffset="643979.7196">11514 17672 86 0,'0'0'526'0,"-6"4"-101"0,12-1-159 0,-6-3-109 16,7 0-57-16,0 0-29 0,5-3-12 0,1-1-16 0,0 1-7 0,7-5-6 15,-1 5-2-15,1-5 0 0,0 1-2 0,6 0 1 0,0 0-3 16,-1-1-4-16,1 1-4 0,1-5 2 0,-1 5-1 0,7-1 1 15,-14 2-3-15,7-2-6 0,-6 1-3 0,-1 3-6 16,-6 0-12-16,-7 2-22 0,9-3-28 0,-10-2-40 0,3 4-59 16,-8-1-101-16,0-4-148 0,0 8-76 0</inkml:trace>
  <inkml:trace contextRef="#ctx0" brushRef="#br1" timeOffset="644935.7919">13221 17174 105 0,'0'-15'321'16,"0"8"-97"-16,0-5-69 0,-7 2-43 0,7 3-27 0,0-5-12 15,-7 2-7-15,7 3-1 0,-6-1 2 0,6 1-10 0,-6 0-14 16,6 0-5-16,-7 3 1 0,2-4 4 0,5 4 3 0,-8 0 3 16,1 1 3-16,1-1 1 0,6 2 2 0,-7 2 1 0,1-5 0 15,-1 5-4-15,-5 0 3 0,5 0-1 0,-6 5-4 16,-1-3-1-16,2 2 0 15,-1 3 2-15,0 5 8 0,-6-1 3 0,-1 3 5 0,-1 4 4 0,2 1 1 0,0 3 6 0,0 3 6 16,-1 0 3-16,7 4-5 0,-6 2-3 0,6 1-6 0,6 1-8 16,-6 0-9-16,13 1-10 0,-7-1-9 0,7-1-5 0,7 2-2 15,-1-1-6-15,1-4-2 0,13 0 4 0,-1 0 4 16,1-4 1-16,5 2 1 0,8-6-1 0,0-6-3 0,0-1 0 16,5 1-3-16,2-7-4 0,-2-4 0 0,1-1 2 0,1-6 3 15,-1-1-1-15,1-4 5 0,-2-2 6 0,-6-5 9 0,7 0 7 16,1-7 7-16,-8 4 0 0,2-4 2 0,-10 0 5 0,-3-4-1 15,-2 4-5-15,-6-3-8 0,-7-1-6 0,-6-3-9 16,-6-1-5-16,-7 5-8 0,0-9-7 0,-7 5-6 0,-6-4-4 16,1 4-1-16,-8-4 1 0,0 4 2 0,-6-1 1 0,0 1 0 15,7 4-2-15,-8 3 1 0,7 0 2 0,2 3-3 0,-3 4-2 16,2 1-5-16,6 6-1 0,7-1-1 0,6 4-3 0,-1-2-8 16,1 7-14-16,13-4-25 0,-6 8-56 0,12 0-78 0,0 4-85 15,8-2-72-15,6 5-83 0,-1 1-135 0,0-3-129 16,8 3-59-16,-1 3 12 0</inkml:trace>
  <inkml:trace contextRef="#ctx0" brushRef="#br1" timeOffset="645202.0502">13247 17460 245 0,'-6'0'568'0,"6"4"-94"0,-7-4-179 0,1 0-113 0,6 0-62 0,0 0-33 16,0 2-42-16,6 3-21 0,-6-2-9 0,7 1-4 0,-1 4 6 15,0-1 6-15,7 0 4 0,-7 5 3 0,8 2 2 16,-1-3 0-16,-1 3 2 0,3 5 0 0,-3-2-5 0,1 2-3 16,0-1 0-16,7 5 0 0,-8-5 1 0,2 8-1 0,-1-4-1 15,-1 0-1-15,1 3-2 0,7-4-7 0,-7 2-2 16,0 0-5-16,0-2-2 0,7 1-5 0,-6 0 3 16,-2-3-1-16,0-1-3 0,2-4-3 0,-1 5-3 15,0-8-23-15,0 0-32 0,-7-1-39 0,8-2-51 16,-8-4-72-16,1 3-149 15,5-3-117-15,-6-4-73 0</inkml:trace>
  <inkml:trace contextRef="#ctx0" brushRef="#br1" timeOffset="645436.7322">13917 17573 428 0,'-6'-7'636'0,"-1"3"-58"0,7 0-205 16,-5 2-136-16,5 2-74 0,0 2-41 0,0 2-53 0,0 4-31 16,0-1-16-16,5 3-7 0,2 2-4 0,-1 3-1 0,1 2-2 15,6-1 1-15,-6 2-2 0,6 4 0 0,6-1-2 0,-6 2-1 16,7-2-3-16,-7 6-10 0,13-6-28 0,-7 2-35 16,1-2-38-16,0-2-42 0,-1-5-50 0,0 1-62 15,1-1-77-15,-1-6-96 0,-6-1-76 0,-6-3-25 0</inkml:trace>
  <inkml:trace contextRef="#ctx0" brushRef="#br1" timeOffset="645828.3077">14113 17723 287 0,'-6'-15'266'0,"-1"1"-99"15,0 3-61-15,7 0-31 0,-6 4-16 0,6 0-9 0,0-1-4 16,-7 5-3-16,7-5-1 0,0 5-1 0,7 3-15 0,-7-5-13 16,0 5-6-16,6 0-2 0,1-2 1 0,0 2 5 15,-1 0 6-15,1-5 7 0,-1 5 4 0,7 0 4 0,-7-3 0 16,7-1 1-16,-6 1 3 0,6 3 0 0,-7-8-3 0,1 4 2 15,-1 1 2-15,1-4 8 0,-1 2 11 0,1-1 9 0,0-2 4 16,-2 1 1-16,-5-1 5 0,8 1 5 0,-8 0 2 16,0 0-2-16,0-4-5 0,0 4-4 0,0 0 2 0,0-2 4 15,0 6-4-15,0-4-7 0,0 3-7 0,0-4-7 0,0 5-6 16,0-1-7-16,-8 1-12 0,8-2-9 0,0 3-4 0,0-2 0 16,0 4-1-16,0-4 0 0,-5 4 0 0,5 0 0 0,0-4-1 15,0 4 1-15,0 0-5 0,0 0-2 0,0 0-3 0,0 0-2 16,0 0-1-1,0 4 0-15,0-4 0 0,5 4 5 0,-5-4 7 0,0 4 9 0,0 3 10 0,8-4 15 0,-8 1 10 16,0 4 9-16,7 3 9 0,-7-5-2 0,6 6-3 0,-6-1-7 16,7 4-8-16,-7 0-14 0,5 2-9 0,-5 2-12 0,7-1-8 15,-7 1-4-15,7 2-3 0,0-2-1 0,-1 3-3 0,0 0 0 16,1 0 0-16,-1 3 0 0,1 1 1 0,-1-4-2 16,0-1-1-16,1 2-3 0,0-5-30 0,0 0-49 0,-1-4-58 15,0-5-59-15,1-3-60 0,-2 2-79 0,9-4-144 16,0 0-122-16,-1-4-52 0,-1-4 2 0</inkml:trace>
  <inkml:trace contextRef="#ctx0" brushRef="#br1" timeOffset="646047.7148">14621 17764 557 0,'0'0'596'0,"-6"3"-174"16,6-3-156-16,0 4-98 0,0 4-52 0,0-6-35 0,-7 7-38 0,7-2-18 0,0 4-11 31,0 0-5-31,-6-1-1 0,6 2-2 0,-7 3-1 16,1-1-3-16,-7 4 0 0,6 0-2 0,-5-3-3 16,-9 4-1-16,9-5-7 0,-2 5-23 0,-6-8-30 15,8-1-34-15,5-2-52 0,1 3-81 0,-1-7-155 0,7-1-99 16,0-3-54-16</inkml:trace>
  <inkml:trace contextRef="#ctx0" brushRef="#br1" timeOffset="646267.8212">14751 17556 182 0,'-7'-8'621'0,"1"8"13"0,6-4-204 0,-7 8-159 0,1-1-92 15,6 2-53-15,-6 1-42 0,6 2-33 0,0-1-2 0,0 3 7 16,6 2 10-16,-6-1 11 0,6 3 4 0,1 1 5 0,6 0 2 16,-6 3-5-16,6-3-23 0,0 4-14 0,-7 2-17 0,7 1-16 15,1 0-14-15,5 4-43 0,-6-4-53 0,0-4-56 16,7 1-53-16,-8-5-66 0,9 1-101 0,-2-1-164 16,0-2-85-16,1-6-14 0</inkml:trace>
  <inkml:trace contextRef="#ctx0" brushRef="#br1" timeOffset="646534.0094">14738 17716 380 0,'-7'-14'586'0,"1"3"-122"16,0-4-172-16,6 4-107 0,0 0-60 0,0 4-31 0,0-4-41 16,6-1-25-16,0 5-13 0,1 0-6 0,-1-1-3 0,1 5-3 15,6-1-3-15,0 4 0 0,0 0-1 0,0 4 0 16,1-1 0-16,-2 5 0 0,1-1-2 0,-6 5 3 0,6-2-1 15,-6 5 0-15,-1 0 0 0,1-1 0 0,-2 1 0 0,2 0 0 16,1 3 2-16,-8-4 0 0,5 1 0 0,-5-4 1 0,8 4 0 16,-8-4 2-16,5 0-1 0,-5-4 2 0,7 5-1 15,0-6 4-15,6 2 3 0,0-5 2 0,6 1 1 16,-6 0-1-16,13-4 0 0,0-4-4 0,0 4-12 0,6-7-29 16,-5 3-38-16,12-6-44 0,-7 2-64 0,8-7-114 0,-7-3-152 15,5 3-79-15,-11 0-35 0</inkml:trace>
  <inkml:trace contextRef="#ctx0" brushRef="#br1" timeOffset="646894.1183">15324 17232 49 0,'-13'-8'561'0,"0"6"-26"0,1-5-176 16,5 3-132-16,-7 0-74 0,9 4-36 0,-2-4-16 0,7 0-12 15,0 0-27-15,-8 4-15 0,16 0-8 0,-8 0-5 0,7-2-2 16,6 2-1-16,0 0-8 0,6-5-7 0,0 5-6 0,8 0-3 16,-2 0 0-16,8-2 0 0,-1 2-3 0,2-5-1 0,-2 2-1 15,6-1 0-15,2-4 0 0,-1 1-1 0,-7 4-1 16,8-8 3-16,-2 3 4 0,3 1 7 0,-10 0 9 0,2-5 7 15,-7 5 3-15,0 0 4 0,-7 4 3 0,1-5-2 0,-7 4 3 16,0 1 4-16,-7 3 0 0,1-5-2 0,0 3 1 0,-7 2-3 16,0 0-1-16,0 0-5 0,-7 0-9 0,0 2-14 0,1 3-27 15,-1-2-43-15,1 1-46 0,0-4-46 0,-1 4-47 0,1-4-57 16,-1 0-84-16,7 0-162 0,0 0-74 0,0 0-21 16</inkml:trace>
  <inkml:trace contextRef="#ctx0" brushRef="#br1" timeOffset="647332.3038">16659 16632 49 0,'-13'-11'566'0,"1"0"6"0,-2 3-195 0,1 1-163 0,0 3-95 16,0 1-50-16,7 3-23 0,-7 0-11 0,6 3-11 0,-6 1-4 16,0 8-1-16,0-2 1 0,-7 5 2 0,7 7 2 0,1-1-2 15,-1 6 1-15,-1-2 2 0,1 5 2 0,7 3 2 16,-7 0 0-16,6-1 1 0,1 1-1 0,0 3-2 0,-1 1-1 16,0-4-6-16,7 4-4 0,0-3-3 0,7-2-2 0,0 1-1 15,-1-4-3-15,7-2 2 0,0-6-1 0,6 1 0 0,0-7-1 16,9-1 0-16,-3-2 0 0,1-5 1 0,0-7 1 15,7-4 5-15,-7-3 6 0,6-4 18 0,2-3 29 0,-3-9 42 16,-4 0 42-16,5-2 31 0,-5 0 16 0,-3-5 10 0,-3-3 7 16,-1 4-10-16,-8-4-18 0,1-3-35 0,-6 3-34 0,-1-3-23 15,-6-1-17-15,0-1-8 0,-6 2-10 0,-7-1-5 16,6 1-5-16,-5-1-6 0,-1 1-8 0,-7 2-6 0,-1 1-4 16,3 4-3-16,-2 4-4 0,7 3-5 0,-6 0-7 0,-1 3-6 15,7 5-13-15,1 3-21 0,5 3-24 0,1 0-29 0,-1 6-59 16,7 2-90-16,-8 0-87 0,16 7-79 0,-8 4-82 15,7 0-136-15,-1-1-105 0,1 9-54 0,-1 0 9 16</inkml:trace>
  <inkml:trace contextRef="#ctx0" brushRef="#br1" timeOffset="647567.0277">16686 16852 567 0,'-8'-4'563'0,"2"4"-182"0,0 0-145 16,-1 0-87-16,7 0-49 0,-6 0-22 0,6 0-21 0,0 4-4 15,-7-1 4-15,7 1 8 0,-6 3 9 0,6 5 12 16,0-2 10-16,-6 1 4 0,6 5-1 0,6-2-12 0,-6 1-11 16,0-1-7-16,6 4-10 0,1 0-7 0,-1 1-7 0,1-1-6 15,-1 0-5-15,0 5-2 0,9-5-6 0,-9 3-4 0,1 2-3 16,5 2-6-16,-6-3-1 0,7 0-4 0,-6-1-2 0,6-1-3 16,0 2-2-16,0-1-3 0,-7-2-5 0,8-1-14 15,-1 1-33-15,0 0-41 0,0-2-40 0,-6 2-40 0,6-9-38 16,0 2-41-16,-7-5-51 0,7 1-76 0,0-6-123 0,0 2-43 15,0 0-12-15</inkml:trace>
  <inkml:trace contextRef="#ctx0" brushRef="#br1" timeOffset="647865.3283">17213 17166 467 0,'-6'0'618'16,"6"-3"-60"-16,-7 6-211 0,7 1-150 0,-8 4-90 0,8 0-48 16,0 1-24-16,0 3-15 0,0-1-15 0,0 0 0 0,0 7 0 15,0-4 1-15,8 5 1 0,-8 3-2 0,0 0-1 0,7-3 0 16,-7 3-2-16,0 0 0 0,6-1-2 0,-6-2-2 0,0 3 1 16,0-5 1-16,0 3 0 0,0-6 8 0,7 1 9 15,-7-1 7-15,0 1 10 0,0-3 4 0,0-6 9 0,0 2 7 16,0-1 11-16,6-3 7 0,-6 0 8 0,0-4 9 0,0 0 13 15,0 0 9-15,7-4 4 0,5 0 1 0,-5 0-7 0,6-3-11 16,7-1-14-16,-1 1-18 0,1 0-26 0,-1-4-46 0,2 4-76 16,-3-4-86-16,9-1-89 0,-8 2-113 0,7-5-195 15,-6 3-96-15,-2-2-60 0,3 3-11 0</inkml:trace>
  <inkml:trace contextRef="#ctx0" brushRef="#br1" timeOffset="648100.4867">17532 17471 27 0,'0'0'640'0,"0"3"14"0,-6-3-94 16,6 4-197-16,6-1-142 0,-6 5-89 0,0 0-48 0,0-2-42 16,0 6-20-16,0-1-10 0,0 0-6 0,-6 0-3 0,-1 3 0 15,1 5-2-15,-8-5 1 0,7 5-1 0,-6-2-1 0,-5 2-2 16,5 3-3-16,-1-3-1 0,2-4-1 0,-1 2-2 0,-7-2-14 15,13 3-20-15,-6-7-28 0,8 1-35 0,-3-1-36 16,8-8-43-16,0 1-57 0,0-4-89 0,0 0-140 0,8 0-61 16,3-4-17-16</inkml:trace>
  <inkml:trace contextRef="#ctx0" brushRef="#br1" timeOffset="648352.0645">17767 17280 370 0,'-7'-3'626'0,"1"-1"-16"0,-1 1-209 0,7 3-158 0,-6 3-99 16,6 1-52-16,0-1-22 0,0 4-16 0,0 5-6 0,0-2-1 16,0 1-1-16,0 5 3 0,6 1 0 0,-6-2-1 0,7 8-7 15,-1-6-11-15,1 2-10 0,-7 3-7 0,6-5-4 16,0 6-4-16,1 0-3 0,-1-2-2 15,1 2 0-15,0-6-7 0,-1 5-14 0,-6 0-31 0,7 0-37 0,-1-3-41 0,1-5-43 16,-7 1-51-16,12-4-76 0,-5-1-134 0,0-5-90 0,0 2-40 16</inkml:trace>
  <inkml:trace contextRef="#ctx0" brushRef="#br1" timeOffset="648622.9981">17727 17343 273 0,'-5'-23'653'0,"5"2"12"16,-8 2-198-16,16 0-166 0,-3 5-105 0,2-4-61 0,6 4-39 16,0-2-39-16,0 5-22 0,0 1-9 0,0 2-9 0,7 4-4 15,-7-3-2-15,6 7-2 0,1 4 1 0,-7-1-6 0,6 5-4 16,-5 4 0-16,5-3 0 0,-6 11 0 0,0-3 1 16,-7 2 0-16,1 0-1 0,0 2 1 0,-1-3 0 0,-6 4-1 15,0 0 1-15,0-3 1 0,0 0 5 0,0-2 5 0,0-2 8 16,0-1 11-16,-6-2 16 0,6-1 18 0,6-5 16 0,-6 2 18 15,0-4 10-15,6-1 5 0,7 2-3 0,0-5-9 0,7 0-13 16,7-8-18-16,-2 4-29 0,14-4-55 0,1 2-86 0,5-2-93 16,0-3-89-16,7-3-107 0,2-5-185 0,4 2-93 15,-7-2-63-15,-5 0-11 0</inkml:trace>
  <inkml:trace contextRef="#ctx0" brushRef="#br1" timeOffset="653345.4625">19714 15957 389 0,'6'-3'328'0,"1"3"-134"0,0-3-85 0,-1-1-44 15,1 4-23-15,-1-4-11 0,1-3-6 0,4 3-2 16,-3 0-3-16,5 1 0 0,-6 3 1 0,7-5-2 0,-2 3 3 16,0-5-1-16,2 2 1 0,-1 2-1 0,0-1 1 15,-7 0 1-15,7 0 3 0,-7 1 2 0,8-1 0 0,-7 4-1 16,-2 0 2-16,2-3 1 0,-7 3 4 0,6 0 4 0,-6 3-2 16,-6-3-2-16,-1 4-3 0,2-1 0 0,-9 1-5 15,1 4 3-15,-6 0 4 0,-7 1 1 0,0 3 9 16,-7 3 10-16,1-5 12 0,-1 5 21 0,-6 0 22 0,0 0 16 15,-1-5 10-15,8 5 15 0,-7-1 8 0,7-2 2 0,-1-1-5 16,7 0-13-16,0 1-16 0,0-2-15 0,6-3-15 0,1-3-16 16,6 4-20-16,6-1-10 0,-6-4-11 0,6 1-9 15,1-1-5-15,-1 1-8 0,2 0-4 0,5-4-6 0,0 4 1 16,-7 3 3-16,7-4 4 0,0 4 5 0,0 1 1 16,0 3 5-16,7-1 2 0,-7 2 6 0,5 3 2 0,-5 4-4 15,7-5-4-15,6 8 1 0,-6 3 4 0,-1 1-4 0,7 8-5 16,0-2-3-16,0 9-2 0,7 7 1 0,-7-2 0 15,6 10-5-15,-5 2-2 0,5 1-2 0,0 3 1 0,1 4-1 16,0 0-2-16,-1 3-3 0,1 1 0 0,-1 0-3 0,2-1-2 16,-3-3 0-16,9 4 0 0,-2-8-1 0,2 5 2 15,-8-2-1-15,7-7 1 0,0 5 2 0,0-5 0 0,-5 1 2 16,3 0 1-16,3 0 0 0,-8-4-2 0,7-1 1 16,0-2-8-16,0 0 1 0,1-6 1 0,-8-2-1 0,14 1 1 15,-8-5 1-15,2-7 0 0,5 0 0 16,2-3 6-16,-3-9 0 0,15-3 0 0,0-7-3 0,6-3-3 15,13-8-10-15,0-4-29 0,6-4-89 0,1-2-119 16,0-5-139-16,-7-4-235 0,8 1-121 0,-15-3-67 16,-7-8-31-16</inkml:trace>
  <inkml:trace contextRef="#ctx0" brushRef="#br1" timeOffset="654532.4984">20501 16595 203 0,'-6'-4'304'0,"-7"4"-101"0,7-3-83 0,-7 3-54 0,8 0-32 16,-3-4-13-16,1 4-7 0,7 0-2 0,-6-3-1 0,6 3 2 16,0 0 4-16,-7-4 5 0,7 4 2 0,0-4 0 0,0 4 5 15,0-4 6-15,0 4 4 0,0-3 2 0,0 3 1 16,-6-4 4-16,6 1 2 0,0-2 4 0,-7 5 2 0,7-2-2 15,0-2-5-15,-6 4-3 16,6-4-4-16,-7 4-7 0,7-4-3 0,0 4-4 0,-6 0-3 16,0 0-1-16,6 0 0 0,-7 0 5 0,0 0 5 0,1 4 7 0,-1-4 6 0,1 4 0 0,-1-4 4 15,-6 4 6 1,1 3 9-16,-1-4 10 0,0 4 15 0,-2 5 15 16,3-5 6-16,-1 7 10 0,6-3 4 0,-12 5-1 0,6-1-5 15,7 2-5-15,-8 2-16 0,1 3-13 0,0-1-11 0,0 1-9 16,1 0-11-16,4 5-6 0,2-2-7 0,-7 4-9 0,13-3-4 15,-6 3-7-15,-1 0-5 0,1 0-2 0,6 0-3 16,0 1-3-16,6-5-1 0,1 4-4 0,-1-2-1 0,0-2-1 16,1-2-2-16,7 2-1 0,-7-4-1 0,5-1 3 0,1-3 1 0,0-2 0 15,0-1 3-15,0 2 0 0,0-9 4 0,6 0 1 16,-5-3 3-16,-1-4 2 0,7 0 2 0,-1-8 2 0,0 1 5 16,1-3 12-16,-1-5 7 0,1-4 8 0,-1 1 5 0,1-1 4 15,-7-2 3-15,0-1 2 0,0 0-4 0,0-4-1 0,-7 4-7 16,0-3-7-16,-6 2-8 0,8-2-2 0,-8-1-9 0,-8-3-4 15,2 3-3-15,0-3-7 0,-1 0-2 0,-6-1-2 16,2 1 1-16,3-4-1 0,-12 8 0 0,7-1 1 0,0 0-1 16,-6 1-1-16,6 6 2 0,0 2-1 0,0-3-1 0,0 9-1 15,0 0-3-15,-1 4-1 0,9 0-3 0,-3 0-9 16,1 3-14-16,2 4-15 0,5 0-31 0,0 4-67 0,0 3-86 16,0 0-80-16,0 0-77 0,5 4-92 0,2-3-167 15,1 0-78-15,5 2-32 0,-7 1 25 0</inkml:trace>
  <inkml:trace contextRef="#ctx0" brushRef="#br1" timeOffset="654846.1653">20286 16954 271 0,'-5'0'602'0,"-2"-3"-19"15,1-1-193-15,6 4-154 0,-7 0-104 0,7 0-57 0,-7 0-32 16,7 4-12-16,0-4-6 0,7 3 0 0,-7 1 5 0,7 3 3 16,-1 1 4-16,1-1 5 0,-2 3 4 0,10 2 1 15,-2 2 0-15,-7-2-4 0,7 2-2 0,0 1 0 0,0 0 7 16,0 3 4-16,7-4 5 0,-8 2 1 0,1 1-1 0,0-2-5 16,-6 3-3-16,6-2-5 0,0 1-11 0,0 2-8 0,-7-5-8 15,7 1-4-15,-7 4-5 0,9-5-2 0,-9 1-2 0,6 0-2 16,-5-1-2-16,-1 1-2 0,8-5-3 0,-8 2-15 0,7-1-29 15,-7 0-37-15,1-4-40 0,6 0-40 0,-6 0-42 0,6-7-46 16,-7 0-57-16,6 0-73 0,3-3-108 0,-10-1-49 16,-5 1-12-16</inkml:trace>
  <inkml:trace contextRef="#ctx0" brushRef="#br1" timeOffset="655080.6022">20782 17074 347 0,'-7'-2'578'0,"7"-3"-70"0,0 5-180 0,0 0-136 16,0 0-82-16,0 5-45 0,0-3-9 0,0 6 8 0,7 4 9 16,-1-5 7-16,1 7 4 0,6 1 1 0,0 0 2 0,0-1-1 15,0 5-15-15,-1-2-19 0,9-1-20 0,-2 2-14 0,1 0-8 16,-7 1-5-16,6-1-10 0,1 0-24 0,-1 0-39 0,-7 1-39 15,9-5-45-15,-8-2-49 0,7-1-68 0,-14 0-101 16,7-4-142-16,-6 4-62 0,0-8-3 0</inkml:trace>
  <inkml:trace contextRef="#ctx0" brushRef="#br1" timeOffset="655409.3471">20913 17266 433 0,'0'-8'511'0,"-7"5"-149"16,7-5-148-16,0 5-89 0,0-5-48 0,0 4-22 0,7 1-12 15,-1-2-6-15,0 3-10 0,7-5-2 0,0 3-3 0,0-4-1 16,1 0-1-16,5 1-4 0,1 0-3 0,-1 0-4 0,1-4-3 16,-1 0-1-16,-5-1 2 0,5-2 9 0,-6 3 14 0,-7 0 18 15,7-3 20-15,-7 3 24 0,2-1 30 0,-3-2 29 0,-5 3 25 16,0 0 16-16,0 0 8 0,0 0-2 0,-5 4-9 16,5-5-16-16,0 6-25 0,-8-2-28 0,8 1-18 0,-6 3-27 15,6-3-25-15,0 3-16 0,-7 4-11 0,7-3-6 0,-6-1-6 16,6 4-4-16,0 0-11 0,0 0 1 0,0 4 0 0,0-1-1 15,0 1 3-15,0 3-5 0,0 4 1 0,0 0 3 0,6 1 2 16,-6-2 2-16,7 5 1 0,-1-3-1 0,-6 1 2 0,8 5-2 16,-3-3 1-16,2 0-1 0,1 3-1 0,4 1 0 15,-6-1-1-15,8 0-1 0,-8 0-4 0,7 1-2 0,0-2-11 16,0 0-19-16,0-3-34 0,0 1-48 0,0-1-58 0,-1 4-58 16,9-6-51-16,-8-2-48 0,0-3-46 0,-1 5-49 0,2-10-63 15,-7 6-87-15,-1 1-16 0</inkml:trace>
  <inkml:trace contextRef="#ctx0" brushRef="#br1" timeOffset="655691.0543">21453 17236 141 0,'6'-4'555'0,"1"1"-33"0,-1-2-177 0,7 5-132 15,-6-2-78-15,5 2-33 0,1 2-15 0,-6-2 1 0,6 5 6 16,1 2-1-16,-1 1-1 0,-7-1-4 0,7 3-10 0,-6 2-15 16,-1-1-10-16,0 4-13 0,1 0-10 0,0-1-10 0,-7 1-5 15,0 4-3-15,0-5-4 0,0 4 0 0,0 0-2 16,-7-3-2-16,7-1-1 0,-7 5-2 0,1-5-1 0,0 1-3 16,-1-4-2-16,1 4-15 0,-1-4-20 0,1 0-27 0,-1 3-31 15,1-7-32-15,-1 1-35 0,0-1-42 0,2-7-51 0,5 0-76 16,-8-3-120-16,1-1-57 0,7 0-21 0</inkml:trace>
  <inkml:trace contextRef="#ctx0" brushRef="#br1" timeOffset="655973.4593">21700 17002 78 0,'-6'-3'615'0,"-1"-2"2"0,1 1-136 0,6 4-182 0,0 0-126 16,0 4-82-16,0 1-43 0,6 1-16 0,1 2-4 0,-1 3 5 15,1 1 10-15,5-3 4 0,-5 7 4 0,7 2 1 16,-2-3-3-16,1 2-4 0,0 6-9 0,1-1-11 0,-1-4-12 16,-7 3-6-16,7 2-3 0,0-5-3 0,0 4 1 0,-6-3-2 15,6-1 3-15,-8 1-1 0,10-2-1 0,-3 2 0 0,-5-4-1 16,0-1 0-16,-1 1-3 0,0-1-2 0,1-2-21 0,-1-2-30 15,-6 1-36-15,7 0-41 0,-7-3-40 0,0-2-44 16,0-1-51-16,0-5-71 0,0 3-97 0,-7-3-66 0,1 0-20 16</inkml:trace>
  <inkml:trace contextRef="#ctx0" brushRef="#br1" timeOffset="656336.9319">21713 17137 303 0,'6'-11'467'15,"-6"0"-148"-15,7 0-134 0,0 1-74 0,7-2-42 16,-9 4-23-16,8 1-10 0,0 1-5 0,-6-6 0 0,13 8 2 0,-8 1-4 0,1-1-8 16,7 2-4-16,0-3-1 0,-7 5-3 0,6 0 0 15,1 5-2-15,-1-3-2 0,1 2 0 0,-7 3 0 0,0 5-1 16,0-6-1-16,-7 6 2 0,1-1 1 0,-1 3-2 0,-6 2 1 15,0-2 1-15,0 1 1 0,-6 2 3 0,-1-2 5 0,-6-1 8 16,7 6 7-16,-7-6 10 0,0-2 19 0,6 2 14 0,-6-3 13 16,7 0 8-16,-7-1 0 0,7-2-5 0,-1-1-6 0,7 0-10 15,-7 0-18-15,0 1-16 0,7-4-11 0,0 4-9 0,0-1-5 16,0 0-2-16,7-4-1 0,0 6-1 0,-7-6 3 16,7 0-1-16,5 1-1 0,1 3-2 0,0-4-2 0,7-3 0 15,-1 5-3-15,7-1 0 0,-6-4-2 0,6 0-2 0,7 0-2 16,-8-4-7-16,8-1-20 0,-1 5-33 0,-5-3-41 0,6 0-44 15,-1-5-48-15,0-3-58 0,-5 4-83 0,5-7-127 0,-11 2-78 16,3 2-30-16</inkml:trace>
  <inkml:trace contextRef="#ctx0" brushRef="#br1" timeOffset="656667.0691">22332 16742 285 0,'-13'0'535'15,"6"-4"-114"-15,1 4-165 0,-1-4-115 0,7 4-66 0,-6 0-36 16,6 0-17-16,6 4-6 0,-6-4-2 0,7 4 0 0,-1-4 1 15,1 0 0-15,6 3 2 0,0 1 0 0,0-4 0 0,6 0 2 16,-4 4 0-16,3-4 3 0,2-4 0 0,0 4-1 0,-1 0 2 16,7-4 0-16,-6 1-2 0,-2 3-4 0,3-4-5 15,5 0-4-15,-7 1-2 0,1-1-2 0,-7 0-6 0,6 0-12 16,-6 4-17-16,-6-3-22 0,6 3-24 0,-7-4-30 0,1 4-35 16,-7 0-39-16,6 0-41 0,-6 0-37 0,-6 0-83 0,6 0-76 15</inkml:trace>
  <inkml:trace contextRef="#ctx0" brushRef="#br1" timeOffset="656839.313">22319 16924 195 0,'-7'8'436'0,"1"0"-109"0,-1-4-111 0,1 3-77 16,-1-4-47-16,1 1-22 0,6-4-12 0,0 3 4 0,0 1 4 16,0 0 5-16,6 0 3 0,-6-4 0 0,13 3 2 0,-6-3-7 15,13 4-5-15,-7-4-11 0,12-4-14 0,3 1-10 0,-4-1-12 16,10 0-11-16,-3 0-22 0,3-3-27 0,5 0-31 0,-1 0-45 15,-5-4-53-15,6-1-91 0,0 6-156 0,-7-6-80 16,1 1-33-16</inkml:trace>
  <inkml:trace contextRef="#ctx0" brushRef="#br1" timeOffset="657262.899">22878 16358 528 0,'-12'-4'531'0,"6"-4"-162"15,-1 5-145-15,-6 3-87 0,13-4-49 0,-7 4-28 0,1 0-10 16,6 0-2-16,0 0-1 0,0 0 2 0,0 0 7 16,0 4 13-16,0 2 14 0,0 6 14 0,6-5 8 0,-6 8 14 15,0-4 12-15,7 3 9 0,-7 5-5 0,7-1 3 0,-1 0-4 16,1 0-7-16,-7 5-7 0,6-2-13 0,1 2-12 16,-2 2-12-16,2 1-7 0,0-1-18 0,7 1-16 0,-8-3-13 15,0 2-7-15,1 0-5 0,-1 1-6 0,1-4-3 0,-1 1-4 16,0-2-2-16,1 1-2 0,0-4-2 0,0 1 2 15,-1-1 0-15,0-3-2 0,1 2-1 0,-1-5 2 0,-6 3 2 16,7-5 0-16,-7 2-1 0,6-5-4 0,-6 3-5 0,7-1-19 16,-7-6-42-16,0 4-64 0,7-3-69 0,-7-1-64 0,6 1-62 15,0-4-72-15,1-7-110 0,6 3-129 0,-7-3-41 0,7-1 22 16</inkml:trace>
  <inkml:trace contextRef="#ctx0" brushRef="#br1" timeOffset="657434.7619">23172 16749 70 0,'-6'-7'570'15,"-1"3"1"-15,7 0-176 0,-6 1-159 0,6-1-101 0,0 0-61 16,0 4-32-16,0-4-15 0,0 4-11 0,0 0-5 0,6-3-4 16,1 3-7-16,-7 0-19 0,6 0-21 0,7 0-31 0,1 0-42 15,-2 0-55-15,1-4-94 0,7 1-156 0,-7-1-83 16,0 1-26-16</inkml:trace>
  <inkml:trace contextRef="#ctx0" brushRef="#br1" timeOffset="657843.9605">23361 16416 14 0,'0'-12'611'16,"0"2"3"-1,7-1-114-15,-1 3-191 0,1-2-131 0,5 3-83 0,3-2-40 0,-4 3-19 16,3 2-4-16,-1-4 6 0,7 6 5 0,-7 2 4 0,6-5 2 0,0 10 4 0,-6-5-2 0,7 2-2 16,0 6-9-16,-8-1-9 0,1 1-6 0,0 3-2 0,2-1-3 15,-10 2-1-15,2 3-2 0,-1 2 2 0,-6 2 4 16,0-1 3-16,0 5-2 0,0-2-3 0,-13 2-1 15,8 2-1-15,-10-4-2 0,2 5-2 0,-6 0-2 0,0-1 5 16,-2 2 11-16,2-6 12 16,0 1 9-16,0 0 8 0,-1-3 4 0,1-2 8 0,-2 3 5 0,2-6 1 0,6 1-6 0,0-1-6 15,0-3-8-15,0 0-6 0,7-1-4 0,-7-1-7 0,13-3-6 16,-6-2-5-16,6 3-8 0,0-3-5 0,0 0 0 0,6 0 1 16,0-4 1-16,7 4-1 0,0-4 2 0,0 0-3 0,6-4-1 15,1 0-4-15,7-4-2 0,-1 5-2 0,6-5-1 0,0 2-5 16,-5-3-10-16,5-1-20 0,-6-1-42 0,0 0-60 15,7 0-67-15,-7-4-68 0,0 0-66 0,-1-2-83 0,2 1-127 16,-7-5-102-16,-1 2-36 0,-6 1 13 0</inkml:trace>
  <inkml:trace contextRef="#ctx0" brushRef="#br1" timeOffset="658191.4796">23974 16358 68 0,'0'0'585'16,"7"-4"4"-16,-7 4-177 0,0 0-160 0,0 0-102 31,-7 0-57-31,7 4-29 0,-8 3-14 0,3 0-6 0,-3 0-4 0,-5 4 0 0,1 3 1 0,-1 5-5 0,0-4-12 0,-7 3-6 16,7 0-8-16,0 1-3 15,0-4-2-15,0 2-1 0,0-2-1 16,0-1 5-16,7-2 5 0,-1 3 6 0,1-5 5 0,-1 1 7 15,7 0 7-15,0 0 8 0,-7-3 3 0,7-1 3 16,0 0 1-16,7 1 1 0,-7-4-1 0,7 3-1 0,-1-3 5 16,7 0 4-16,0-4 5 0,7 0-1 0,-1 0-2 0,0 0-3 15,8-4-4-15,-1-4-4 0,7 5-8 0,-1-5-8 0,1 2-4 16,5-2-2-16,2-4 1 0,5 5 1 0,-6-3 1 16,0-2 1-16,0 1-4 0,0 0-3 0,0 0-10 0,-6 1-18 15,-1-2-35-15,-5 1-56 0,-8 5-70 0,0-6-68 16,-5 1-65-16,-1 0-86 0,-7 1-138 0,-6-2-111 0,-6 5-43 15,0-4 5-15</inkml:trace>
  <inkml:trace contextRef="#ctx0" brushRef="#br1" timeOffset="658426.4874">23999 16449 464 0,'0'0'558'15,"7"7"-149"-15,-7 0-144 0,6 4-80 0,1 1-43 16,0 2-10-16,-1 1 2 0,1-1 11 0,-7 5 13 16,12 2 13-16,-12-2-4 0,7 3-19 0,-1 4-18 0,8-4-20 15,-8 3-23-15,1 1-18 0,-1-4-20 0,1 4-23 0,-2-1-14 16,2-3-10-16,1 0-9 0,-3 0-25 0,3-1-34 0,-2 2-42 16,0-4-44-16,-6-6-41 0,7 7-37 0,-7-10-41 0,6-3-41 15,1 5-42-15,-7-9-68 0,6 1-84 0,1-4-29 0</inkml:trace>
  <inkml:trace contextRef="#ctx0" brushRef="#br1" timeOffset="658833.2782">24572 16199 262 0,'-6'-10'599'0,"0"2"3"16,-7 1-215-16,6 3-168 0,0 4-102 0,1 0-54 15,-7 7-28-15,6 1-14 0,-5 3-6 0,-1 4-2 0,5 2-1 16,-4 2 0-16,5 3-3 0,1 0-2 0,-7 4-3 16,13 3 0-16,-7-3-1 0,7 4-3 0,0-5 0 0,0 4 0 15,0-4 0-15,7 2 0 0,-1-6 0 0,1 2 0 0,-1-6-1 16,6 2 2-16,-5-5 0 0,7-3 1 0,-1 0-1 0,0-3 4 15,6-4 4-15,-5-1 12 0,-1-6 23 0,6-1 32 16,0-4 38-16,-6-3 38 0,7 0 31 0,-1-3 18 16,0-5 8-16,2 2 0 0,-8-2-13 0,7-3-25 0,-7 0-33 15,-1 0-33-15,1 4-27 0,0-8-16 0,-6 5-10 0,0-2-12 16,-1 5-6-16,1-8-8 0,-7 3-7 0,0 2-3 16,-7 3-5-16,7-4-6 0,-6-1-6 0,-8 6-3 0,7-3-4 15,-5 6-7-15,-7-1-6 0,6 8-15 0,-1-3-26 16,-5 6-57-16,6 0-86 0,0 0-81 0,-1 4-77 0,8 4-98 15,-1 0-175-15,-6 0-87 0,13 3-41 0,-13 1 24 16</inkml:trace>
  <inkml:trace contextRef="#ctx0" brushRef="#br1" timeOffset="659099.414">24572 16412 280 0,'0'0'630'16,"7"0"2"-16,-7 0-200 0,0 0-165 0,0 4-117 16,6-1-63-16,-6 1-21 0,7 0 0 0,-7 2 5 0,6 2 12 15,-6 0 10-15,7 3 10 0,-1 3 2 0,-6 1-4 0,13 0-14 16,-6 4-15-16,-1-5-15 0,1 3-13 0,-1 2-15 16,8 3-9-16,-1-4-4 0,0 1 0 0,-6-1-4 0,5 1-4 15,2 2-4-15,-1-2 0 0,-1-5-1 0,1 5-2 0,-7-4-5 16,1 2-10-16,0-1-16 0,0-2-28 0,-1-3-31 15,1 0-41-15,-7 0-37 0,6-4-37 0,-6 1-35 0,0-5-41 16,6 1-35-16,-6 0-45 0,0-4-99 0,7 0-52 0,-7 0-24 16</inkml:trace>
  <inkml:trace contextRef="#ctx0" brushRef="#br1" timeOffset="659377.186">24957 16669 144 0,'-7'0'549'0,"0"4"-44"0,1-2-184 0,6 3-137 0,-6-2-87 16,-1 4-44-16,1 1-19 0,6-1-5 0,-7 0-2 0,1 4-1 16,6-3 5-16,0 3 2 0,-7 0 5 0,7-1 0 0,0 1-1 15,0-3-3-15,0 4 1 0,0-6 11 0,0 2 9 0,0-1 6 16,7 1 5-16,-7-5 5 0,6 1 5 0,1 3 2 0,6-7-1 15,-7 3-11-15,7-3-14 0,6 0-9 0,-6 0-10 16,7-3-10-16,0-1-8 0,0 1-23 0,-1-1-35 0,1-3-41 16,5-1-42-16,-5 1-46 0,0-1-55 0,-1-2-74 0,0 3-114 15,1-5-108-15,-7 2-42 0</inkml:trace>
  <inkml:trace contextRef="#ctx0" brushRef="#br1" timeOffset="659585.2584">25178 16738 489 0,'0'4'565'0,"0"-4"-151"15,-7 3-162-15,7 5-110 0,0-4-63 0,0 2-26 0,0 2-5 16,0 0 1-16,0 3 0 0,-6-1-1 0,6 1-1 0,-6 1 2 16,-1 2-2-16,7-3-12 0,-13 4-13 0,7 0-9 0,-8-1-6 15,8-3-4-15,-7 3-2 0,0-2-5 0,7-1-13 16,-1 0-20-16,-6-1-23 0,7-2-29 0,-1-4-35 0,1-1-46 15,6 1-68-15,-7 0-119 0,1-4-105 0,-1 0-48 0</inkml:trace>
  <inkml:trace contextRef="#ctx0" brushRef="#br1" timeOffset="659835.2648">25146 16767 100 0,'-7'-4'564'0,"7"1"-24"0,0 3-182 0,0-3-149 15,7 3-97-15,-7 0-54 0,0-4-28 0,6 4-15 16,-6 0-5-16,0 0-3 0,7 0-1 0,-1 4 0 0,7-4-2 16,-7 0 0-16,8 0 1 0,0 0-1 0,-2 0-3 0,0 0-1 15,2 0 0-15,-7 0 2 0,5-4 0 0,-5 4-2 0,-1 0 1 16,1 0 0-16,-7 0 3 0,6 0 0 0,-6 0 4 0,0 0 3 16,7 0 4-16,-7 0 5 0,0 4 8 0,0-4 7 15,0 3 6-15,7-3 3 0,-7 3 1 0,6 1-3 0,-6 3-3 16,7-2-6-16,-2 2-6 0,2-3-7 0,6 2-9 0,0-2-17 15,1 0-27-15,5 0-37 0,-6-4-37 0,-13 0-54 0</inkml:trace>
  <inkml:trace contextRef="#ctx0" brushRef="#br1" timeOffset="664841.9406">24514 15181 245 0,'-7'0'184'0,"1"0"-65"0,0 0-34 0,-1 3-18 15,1-3-10-15,-2 0-3 0,1 4-1 0,2-4 0 0,-2 0-2 16,1 4-1-16,-1-1-4 0,1-3-3 0,-1 5-4 0,1-5-6 16,6 4-7-16,-7-4-5 0,7 0-3 0,0 3-5 15,0-3-1-15,7 0 0 0,-7 0 2 0,6 0-1 0,1 0 1 16,6 0 0-16,0 0-1 0,7-3 0 0,-1-1-3 15,7-1 0-15,0-2-1 0,0 3 0 0,6 1 0 0,1-1-2 16,0 2 1-16,-1-3 0 16,1 5-1-16,-8 0-1 0,2 5-2 0,-1-3-4 0,-6 5 0 0,6 4 0 0,-14 1 0 15,8 6 1-15,-7 0 3 0,0 4 0 0,0 4 2 16,0 3 0-16,-6 5 1 0,5-2 3 0,1 5 1 0,7 3 2 16,-6-3-3-16,5 7-1 0,-6-4-1 0,13 4 2 0,-6 4-2 15,-1 0-1-15,1-2-2 0,6 10 0 0,-7-1-2 0,7 0 1 16,-6 7-1-16,6 1 0 0,-7 2 0 0,1 5 0 15,0 3 0-15,-2 4 1 0,2 0 0 0,0 8 1 16,0-5-1-16,-1 5-1 0,-19-85-1 0</inkml:trace>
  <inkml:trace contextRef="#ctx0" brushRef="#br1" timeOffset="669704.4772">20489 18207 85 0,'0'0'204'0,"-7"-3"-74"16,7 3-54-16,0-5-30 0,0 2-13 0,0 3-2 16,0-4-1-16,0 2-2 0,-6 2 0 0,6-5 0 15,0 5-2-15,0-3-3 0,0 3-6 0,0-4-7 16,-7 4-5-16,7 0-2 0,0 0-3 0,0 0 0 16,0 0 0-16,0 0 0 0,0 0 1 0,0 0-1 0,0 0-1 15,0 0 0-15,-6 0-1 0,6 0 0 0,0 0 2 16,0 0 4-16,0 0 3 0,0 0 5 0,-5 0 6 15,5 0 4-15,0-5 7 0,-8 5 5 0,8 0 1 16,0 0 0-16,0-3 0 0,-7 3-1 0,7 0-3 0,0 0-3 16,-6-3-3-16,6 3-5 0,0 0-2 0,0 0-1 15,-7 0-4-15,7 3-5 0,0-3-3 0,-6 0-1 16,-1 3-1-16,1 2-1 0,-1 2-2 0,1-2-1 16,0 1-1-16,-8 2 2 0,1-1 0 0,7 1 0 15,-7-1 0-15,0 0 3 0,0 0-1 0,-1 1-2 0,1 2 2 16,-6-3-1-16,6 5 1 0,-7-5-1 0,1 3-1 15,-7 2-1-15,6 2 1 0,2-2 0 0,-3-2 0 16,-5 2 2-16,7-1 1 0,-1-4 7 0,-6 4 3 16,7 0 2-16,-7 0 0 0,6-1 1 0,-5 2 0 15,4-5 0-15,-5 4-3 0,0 0-4 0,7 1-4 0,-14-2-3 16,15-3 0-16,-10 5-1 0,3-2 1 0,-1 2-2 16,-7-5 0-16,7 3-1 0,0-2 1 0,-7 3 0 15,0 0-1-15,1-4-2 0,0 1 1 0,-8 2 2 0,8-2 0 16,-7-1-2-16,-1 5 0 0,2-4 1 15,-1-2 0-15,-1 2 2 0,-5-1-1 0,6 1 0 0,-7-1 0 16,0 0 1-16,1-4 0 0,0 5 2 0,0-1-1 16,-2 0 0-16,1 1 0 0,8-5 1 0,-8 4-2 15,0-3 0-15,1 4 2 16,0-5-3-16,5 5 1 0,-6-4-1 0,1-2-1 0,6 2 0 0,-8 0 0 0,4 0 1 16,-4-4-2-16,2 3 2 0,-1-3 0 0,-6 4 1 15,6-4 0-15,-5 4-1 0,-2 0 0 0,8 0-1 16,-7-4 2-16,6 4 0 0,-6-2-1 0,6-2 0 15,1 5-1-15,-2-5 1 16,2 2 1-16,0-2 0 0,-1 5-1 0,1-5 0 0,-1 0 0 0,1 3 0 0,-2 1 0 16,-4-4 1-16,5 4 0 0,-6-4-1 0,0 4 0 0,-1-4 0 15,2 3 0-15,-8-3 0 0,0 4 0 0,1-4 1 16,-2 3-1-16,2-3 2 0,0 0 6 0,-1 0 5 16,1 0 4-16,6 0 1 0,-6 0 1 0,5-3 1 15,1 3 1-15,0-4-2 0,0 1-5 0,0-1-4 16,0 0-3-16,-1 0-1 0,1-4 1 0,6 6 0 0,-5-3-1 15,-1 3-1-15,6-6-1 0,1 4-1 0,-2 0 1 16,2 0-2-16,6-3-1 0,-7 3 4 0,14 0-5 16,-7 2 1-16,-1-6 0 0,2 4 1 0,6 1 1 15,-2-5 1-15,10 4-1 0,-4 1-4 0,2-4 4 16,1-1 4-16,5 1 1 0,0 0 1 0,1-1-2 0,0-2 2 16,4-1 0-16,3 0 0 0,6-1-1 0,-8 2-5 15,1-2-1-15,7 1-2 0,-1 0 0 0,-5 0-2 16,5 0 1-16,1 1 1 0,-1-1 0 0,0-4 0 15,1 4 0-15,-1 0 0 0,1 0 1 0,6-4 1 16,-7 5-1-16,2-2 0 0,5 1-1 0,-7 0 2 0,-1 4 2 16,8 0 0-16,-6-1 1 0,6 5 0 0,-7-1 0 15,1 4-1-15,0 0 1 0,-7 0-2 0,0 4-1 16,0 7-2-16,-1-4 1 0,-5 7 1 16,-7 1-1-16,7-1-1 15,-7 6 1-15,7-6 2 0,-2 1-1 0,2 2 1 16,-1-1 0-16,7-6-2 0,0 1 2 0,1-3 1 15,5 0-2-15,0-6 1 0,7 2-1 0,-7 0-2 0,7 0 0 16,0-4 1-16,0-4 1 0,7 0-1 0,-7-2-1 16,7-2 0-16,0-3 0 0,5 0 1 0,-5-4 0 15,6 4-1-15,-7-3-1 0,8-1 0 0,-8 1 1 16,6 2-1-16,-5 2-1 0,1-2 1 0,5 5-2 16,-8-1 1-16,9 5 0 0,-1 3-1 0,6-4 1 0,-6 8 0 15,7-4 1-15,5 7 0 0,2-3 0 0,-1 3-1 16,7 0 0-16,-1 0 0 0,7 1-12 0,0-1-29 15,1 5-40-15,-2-5-76 0,8 4-185 0,-7-4-96 16,0 4-53-16</inkml:trace>
  <inkml:trace contextRef="#ctx0" brushRef="#br1" timeOffset="671038.6236">12068 16087 16 0,'0'0'223'0,"6"-5"-69"15,-6 5-52-15,0-7-30 0,0 4-14 0,6-1-10 0,-6-3-6 16,0 2-1-16,0-2 2 0,7 3 5 0,-7 0 2 0,0-3-2 16,0 4-2-16,0-1 4 0,0 1 3 0,-7-1 3 15,7-4 0-15,0 5 1 0,0-1-1 0,-6 4-2 16,6-3-3-16,-6-1-7 0,6 1-7 0,0 3-6 0,0 0-6 16,0 0-8-16,0 3-6 0,0 1-4 0,0 3-1 0,0 4-4 15,0 3 0-15,0 5 1 0,0 0-1 0,0 2 4 16,0 5 1-16,0-4 3 0,0 3 1 0,6-2 2 0,-6 2-2 15,6 1 1-15,-6-4 0 0,7-1-4 0,-1 2-1 16,1 2-2-16,-7-7-2 0,7 5-1 0,0-1 0 0,-1-4-1 16,1 1 1-16,-1-1-1 0,-1 0-1 0,3 1 1 0,-2-5-1 15,8 4 0-15,-8-3 0 0,1 0-1 0,-1-1-2 16,1-3-3-16,-1 4-15 0,0-1-17 0,1-3-25 0,-1 0-32 16,1-3-50-16,0 4-91 0,-1-10-139 0,1 2-71 15</inkml:trace>
  <inkml:trace contextRef="#ctx0" brushRef="#br1" timeOffset="671195.3542">12315 16302 266 0,'0'-4'312'0,"-5"1"-128"0,-3-1-80 15,8 4-41-15,0-4-29 0,0 4-15 0,-7-4-8 0,7 4-7 0,0 0-3 16,0 0-2-16,7 0-9 0,-7 0-24 0,8 4-35 0,-3-4-69 15,-5-4-145-15,8 4-77 0</inkml:trace>
  <inkml:trace contextRef="#ctx0" brushRef="#br1" timeOffset="671633.026">12413 16045 180 0,'7'-7'299'0,"-7"0"-127"0,6 0-76 0,-6-1-40 16,12 1-21-16,-5-4-11 0,7 4-5 0,-7-1-4 0,5-3 0 15,-5 5-1-15,6-3-1 0,0 3-4 0,7-2-2 16,-8 1-2-16,8-1 2 0,-7 0 0 0,6 6-1 0,-6-2 0 15,0 1 1-15,7 6 4 0,-13 1 2 0,6 3 3 0,-6 4 2 16,-2 0 1-16,3 8 4 0,-8 2 4 0,-8 1-1 16,8 3-2-16,-12 5-3 0,4-4-2 0,-4 3-3 15,-1 0 0-15,6-3 1 0,-6-1 1 0,0 1 2 0,1 0 0 16,-2-4 1-16,1 0 0 0,0 0 1 0,7 0-2 16,-7-3-5-16,6-2-6 0,7 2-1 0,-6-5-1 0,-1 1-1 15,7 0-2-15,0-4 0 0,0 0-1 0,7-4 0 0,-7 5 1 16,6-10-1-16,1 6 2 0,-7-4 1 0,7-1-1 15,5 1-1-15,-5-4 1 0,-1 0-2 0,7-4 1 0,7 1-2 16,-7-1-2-16,0-4-2 0,6 1 1 0,0 0-1 0,1 0-1 16,-7-4 1-16,7 0-10 0,0 0-13 0,-8 0-19 15,9-1-28-15,-9 2-44 0,1-1-88 0,-6 0-146 0,-1 0-72 16</inkml:trace>
  <inkml:trace contextRef="#ctx0" brushRef="#br1" timeOffset="671993.5407">12986 15866 338 0,'-13'4'279'0,"0"3"-117"15,0 0-66-15,0 4-33 0,0 5-14 0,0-2-6 16,0 4-2-16,1 0 1 0,-2 4-1 0,1-3-4 0,6 3-8 15,-6 3-6-15,1-2-7 0,5-2-3 0,0 2-1 0,0-2-1 16,1-3-1-16,0-3 0 0,6 4 1 0,0-5-2 16,-7-3 1-16,7 0-1 0,7 1-2 0,-7-5-1 15,0 0 1-15,0 0-1 0,6 1 0 0,-6-5 4 0,6 1 1 16,-6-1-2-16,7 2 1 0,0-5-1 0,0 2-1 0,-1-2 1 16,7-2-1-16,0-3-2 0,0 2-2 0,1-1 1 0,-2-3-4 15,7-1 0-15,1 1-1 0,6 0 0 0,0-5 1 16,-1 2-1-16,9-5 2 0,-8 3-1 0,-1-2 0 0,9 3 0 15,-9 0-1-15,-5 1-2 0,6-2-1 0,-6 5 1 16,0 0-10-16,-1 0-12 0,-7-1-20 0,-5 1-29 0,7-3-44 16,-8 1-85-16,-6 3-142 0,0-5-73 0</inkml:trace>
  <inkml:trace contextRef="#ctx0" brushRef="#br1" timeOffset="672197.0313">12993 15936 77 0,'0'-4'358'0,"0"0"-126"0,0 4-96 0,0-3-58 0,0 3-33 16,0 0-12-16,0 3-4 0,5 1 0 0,-5 0 6 0,0 7 7 15,8-1 5-15,-8 9 6 0,0 0 3 0,0 2-4 16,0 4-5-16,5 6-3 0,-5-6-6 0,0 4-8 0,8 0-4 16,-8 5-8-16,7-5-4 0,-2 0-3 0,9 0-4 15,-7 5-3-15,6-5-3 0,-1 0-4 0,7 5-17 0,-5-9-26 16,6 4-45-16,-8-4-92 0,8-2-152 0,1-2-85 0</inkml:trace>
  <inkml:trace contextRef="#ctx0" brushRef="#br1" timeOffset="673285.336">13852 15683 194 0,'0'0'171'16,"0"0"-53"-16,7-4-40 0,-7 1-21 0,0 3-11 0,0-4-6 15,0 1-2-15,0 3-1 0,0-4 1 0,0 4 0 16,0 0-1-16,0 0 0 0,0-4 0 0,0 4 0 0,0 0-2 16,0 0 3-1,0 0-1-15,-7 0-2 0,1 4-1 0,6-4-2 16,-7 0 2-16,-6 4 2 0,7 3 2 0,-1-4-2 0,-6 8 4 16,0-3 1-16,0 6 2 0,-6-2-4 0,6 5-4 0,-2-2-7 15,4 4-3-15,4 3-4 0,-6 0-1 0,1 0-1 0,4 3-1 16,1 4-1-16,-5 1-1 0,12 2 0 0,-6-2-2 15,6-1 0-15,-7 4-7 0,7-7-2 0,7 3-2 16,-7 0-1-16,6-2 0 0,6-2-1 0,3 1-1 0,-3-4 1 0,8-1 1 16,-1 1 0-16,1-3 1 0,-1-2-2 0,7-5 1 0,0-1 1 15,0-3-2-15,1-2-1 0,5-6-1 0,-6-3 1 16,6 0 0-16,-5-9 1 0,4 1 0 0,-3-7 1 0,4-1 3 16,1-6 8-16,-8 0 8 0,1-9 14 0,0 5 20 15,1-4 17-15,-7-3 17 0,-2 3 16 0,-4-4 12 0,-1 4 16 16,0 1 9-16,-7 2-6 0,1-3-11 0,-7 4-13 0,0 0-14 15,-7-1-15-15,1 5-15 0,-13-2-22 0,5 2-12 16,-5 3-10-16,-2 4-10 0,2-1-4 0,-7 5-2 0,0 3-2 16,7 4 1-16,-7 2-2 0,0 5-5 0,6 0-15 15,1 5-24-15,-2-2-33 0,8 1-31 0,1 3-36 0,6 1-36 16,-1 2-29-16,1-2-32 0,6 3-22 0,-7-4-29 16,7 4-52-16,0-3-112 0,0-2-54 0,-7 5-16 0</inkml:trace>
  <inkml:trace contextRef="#ctx0" brushRef="#br1" timeOffset="673504.5762">13892 15903 49 0,'7'-4'333'0,"-2"0"-116"0,2 4-81 0,-1 0-50 16,-6 0-25-16,7 0-15 0,6 0-8 0,-6 0-20 0,-1 0-8 16,1 4-3-16,-1 0-3 0,7 4 6 0,-6-1 9 15,-1 0 4-15,7 4 5 0,-6 0 1 0,6-1 2 0,-1 5 0 16,2 0-1-16,-1 3-4 0,0 1-8 0,0-2-2 15,7 3-3-15,-7 1-2 0,6 1-1 0,-6 0-1 0,6 0-1 16,1 0-1-16,-7 4-1 0,7 0-6 0,-7-1 0 0,0-3 0 16,6 4-1-16,-5-1-1 0,-2-2-2 0,1-1-5 15,0 0-15-15,0-1-20 0,7-2-37 0,-7-5-64 16,-8-3-131-16,9 0-93 0</inkml:trace>
  <inkml:trace contextRef="#ctx0" brushRef="#br1" timeOffset="673864.61">14536 15969 48 0,'0'-8'470'0,"0"4"-162"0,0 1-122 15,0 0-71-15,0 3-37 0,0 0-21 0,0 3-10 0,6 0-8 16,-6 1-16-16,0 4-10 0,0 3-5 0,7 0-3 0,-7 3-2 16,0 1-2-16,8 3-1 0,-3 0 0 0,2 1 0 15,-7-1 0-15,7 1 1 0,-7-1 2 0,6 4 4 0,-6-4 2 16,7 1 5-16,-7 0-1 0,0-2 1 0,0 2 2 0,0-1 8 16,0-4 5-16,0 1 2 0,0 0 1 0,0-1 0 15,0-3 0-15,0 1 0 0,0-1-3 0,0-4-8 0,0 0-5 16,0 0-5-16,0 1-1 0,6-4-2 0,1-1 1 15,-1 1 0-15,7-1 2 0,0-3 1 0,0 0-3 0,6-3-1 16,8-4-2-16,-8-1-2 0,7 1-5 0,7-4-9 0,-8-4-18 16,8 0-25-16,-7 1-39 0,6-5-54 0,-12 4-104 15,7-2-141-15,-14-2-75 0</inkml:trace>
  <inkml:trace contextRef="#ctx0" brushRef="#br1" timeOffset="674335.143">14979 16185 147 0,'0'-4'364'0,"0"0"-121"0,0 1-96 0,0-1-55 0,0 4-30 16,7-4-15-16,-7 0-8 0,6 4-3 0,1-2-10 16,6 2-13-16,-7 0-4 0,0 0 0 0,1 2 5 0,6 2 3 15,-6 4 2-15,-1-1 2 0,1 1 1 0,-7 2 2 0,0 5 3 16,0-1-1-16,0 5-4 0,0 0-3 0,-7-2-5 16,1 2-1-16,-1-1-1 0,1 5-5 0,-1-5-1 0,-6 0-1 15,7 5-2-15,-7-6-3 0,6 2 2 0,-6 3-2 16,7-3-2-16,-7-2-4 0,6-2-12 0,-6 3-22 0,7-7-26 15,-1 3-41-15,0-6-68 0,2-1-123 0,-3-3-92 0</inkml:trace>
  <inkml:trace contextRef="#ctx0" brushRef="#br1" timeOffset="674600.7084">15194 15874 119 0,'0'-4'497'15,"0"0"-154"-15,0 0-139 0,0 1-84 0,0 6-45 0,0 1-23 0,0 4-13 16,0-1-11-16,0 0-12 0,6 8-6 0,-6-4-3 16,7 3 0-16,-7 5-2 0,6 0-1 0,1-2-1 0,0 2-2 15,-1 3 0-15,1-1 0 0,-2 2 0 0,3-1-1 16,-1 0 0-16,-2-1-1 0,9 1 2 0,-14 0-1 0,7 4 0 15,-1-4-1-15,0 4-12 0,1-4-21 16,-7 0-23-16,6-5-34 0,-6 2-61 0,0-4-109 0,0 0-113 0,-6-8-67 16</inkml:trace>
  <inkml:trace contextRef="#ctx0" brushRef="#br1" timeOffset="674883.0826">15245 15837 392 0,'15'-15'352'0,"-2"1"-137"0,-7-1-93 0,7 4-50 0,6-1-28 0,-6 5-13 0,1 0-12 15,-8 4-8-15,7-1-5 0,-7 8-3 0,7 4 0 0,-13-2 0 16,7 9-2-16,-7 0-1 0,0 3 0 0,0 0 0 16,-7 8 1-16,7-4-1 0,-6 0 0 0,-1-5-1 0,1 6 6 15,0-5 3-15,-1 1 3 0,7-4 2 0,0-1 2 0,-6 1 3 16,6-5 3-16,0 1 1 0,0-3-2 0,6 3-3 15,-6-7 0-15,13 3-2 0,-7-4 0 0,7 1-2 0,0-4-3 16,7-4-2-16,-1 1-1 0,8 0-3 0,5-5 0 16,1-3-2-16,5-1-9 0,2 2-21 0,-1-9-25 0,6 5-43 15,1-4-77-15,-7-1-147 0,0 5-94 0</inkml:trace>
  <inkml:trace contextRef="#ctx0" brushRef="#br1" timeOffset="697423.4498">1732 16101 361 0,'-6'-4'308'0,"-1"0"-123"0,1 1-73 16,-9-5-38-16,10 4-15 0,-1-2-8 0,-1 2 1 16,1-3 2-16,-1 2 2 0,0-2-2 0,0 3-1 0,-6-3-7 15,7 0-5-15,0 3 2 0,0-3 0 0,-1 3 0 0,-6-3 0 16,6 3-4-16,1 1-1 0,-7-4 13 15,7 3 12-15,-7 0 2 0,6 4-3 0,-7 0-4 0,3 0-4 0,-10 8 1 0,1-5-4 16,7 8-10-16,-6 4-8 0,0-1 3 0,-8 9 6 0,14-2 10 16,-6 9 7-16,0-1 0 0,4 0 4 0,3 4 2 15,-1 1-2-15,6-5-8 0,1 3-9 0,6 1-10 0,6 1-5 16,-6-5-3 0,14 4-3-16,-8-4-5 0,14-4-5 0,-8 5-3 0,15-4-4 0,-8-4-2 0,8 0-4 0,-1-1 0 0,-1-2-1 15,8-4 0-15,-7-5-1 0,7-2-3 0,-7-1 1 16,6-7 2-1,-6-3 0-15,7-5 2 0,-7-3 1 0,0-7 0 0,6-4 3 16,-12-4 1-16,6-7 3 0,-7 1 17 0,1-6 19 0,-12 1 7 16,4 6 7-16,-12-10 5 0,0 4 1 0,0 4-1 0,-7-4-2 15,-6 5-16-15,1-1-21 0,-2 4-10 0,-5-1-9 16,6 1-7-16,-7 3-6 0,0 4-11 0,-5 3-33 16,5 5-50-16,-1-1-50 0,3 5-45 0,-2 2-41 0,7 4-40 15,6 4-42-15,1-3-52 0,0 6-85 0,0-3-66 0,6 4-24 16</inkml:trace>
  <inkml:trace contextRef="#ctx0" brushRef="#br1" timeOffset="697643.6838">1608 16456 239 0,'0'11'454'0,"0"1"-172"0,0-5-130 0,7 3-70 16,-7 2-38-16,7-2-15 0,-1 5-4 0,0-4-2 0,0 4 0 15,7-1 0-15,-6 4 0 0,0 1-1 0,6 0 4 16,-6 2 1-16,4 2-4 0,-3 2-1 0,-1-4-1 0,-1 5 0 16,-6-4-1-16,7 5-3 0,-1-2-4 0,1-4-6 0,-1 5-2 15,1-4-4-15,-1-3-1 0,0 3-1 0,1-4-1 0,6-4-2 16,-6 1-13-16,6-4-22 0,0 1-31 0,6-9-43 0,-5 0-71 16,-2 1-128-16,1-8-92 0,0 1-56 0</inkml:trace>
  <inkml:trace contextRef="#ctx0" brushRef="#br1" timeOffset="697910.6838">2005 16629 29 0,'0'-5'460'0,"0"2"-129"16,0-1-132-16,0 4-85 0,0 4-53 0,0-4-23 0,0 8-14 15,0-5-6-15,0 9-2 0,0-2-1 0,0 1-1 16,0 4-3-16,0-1-1 0,0 1 0 0,0-5 2 0,0 9 3 0,0-4 1 15,0-1 1-15,7 1 1 0,-7 3-1 0,0-3 0 16,0 0-3-16,7 3-3 0,-7-3-4 0,0 0-3 0,6-1-2 16,-6-3-1-16,7 1 1 0,-1-3-2 0,1 7 0 0,-7-9-1 15,6 4 0-15,0-4 4 0,8 1-2 0,-1-1-1 0,0-3 1 16,0-1 0-16,6-3 1 0,1-3-4 0,-1-1-11 0,1 0-23 16,0-3-27-16,5-4-38 0,-5 4-73 0,0-8-134 0,-1 3-91 15</inkml:trace>
  <inkml:trace contextRef="#ctx0" brushRef="#br1" timeOffset="698225.9299">2319 16727 79 0,'-7'-4'372'0,"7"4"-130"0,0-4-108 16,0 4-61-16,0 0-34 0,0 0-17 0,0 0-10 0,0 0-3 15,0 4-3-15,0-4 0 0,7 4 2 16,-7 0 5-16,0 3 0 0,0 0 2 0,6 1 1 0,-6-1 3 0,0 4 3 0,0-3 3 16,0 7 0-16,6-5 0 0,-6 5-2 0,-6 3-1 0,6 0-3 15,-6 5-3-15,6-2-3 0,-7 4-3 0,0 2-4 0,0 2-3 16,1 0-2-16,0 0-1 0,-1 0 0 0,1 1 1 0,-1 3-1 15,1-4-1-15,6 0-6 0,0-2-14 0,-7-6-19 16,7 1-30-16,7-3-49 0,-7-5-89 0,0 1-133 0,6-7-68 16</inkml:trace>
  <inkml:trace contextRef="#ctx0" brushRef="#br1" timeOffset="698601.9132">2422 16731 190 0,'0'0'459'16,"7"0"-156"-16,-7 0-132 0,0 7-78 0,7 0-45 0,-7 5-22 0,7-2-12 0,-7 2-7 15,6 3-4-15,-6-1-1 0,6 4-1 0,0-4 0 0,-6 5 0 16,7-4-1-16,-7 3 0 0,6-3 3 0,-6-1-2 0,7-3 1 16,-7 1 0-16,0-2 4 0,0-3 5 0,0-3 9 15,7 4 5-15,-7-8 4 0,0 0 8 0,0 0 4 0,0-8 1 16,0 4-1-16,6-6-5 0,-6-1-8 0,0-5-8 0,7 3-4 15,-7-6-7-15,6 1-3 0,-6-1-4 0,6 1-1 0,1 0-1 16,-7 3 0-16,6 1 2 0,-6-2-1 0,7 5 0 0,-7 1-1 16,0 2 2-16,0 5-2 0,6-1-1 0,-6 0 0 15,0 4-2-15,0 0-1 0,-6 4-1 0,6 0 1 0,0 3 1 16,0 1 1-16,0-2 2 0,0 5 3 0,-7 1 0 0,7-2-1 16,0 5 0-16,7 0-1 0,-7-1 0 0,0 1 0 0,6-1-1 15,-6 1-2-15,7 0-1 0,0 3 2 0,-2-3 1 0,3 0 0 16,-3 3 0-16,10-3-1 0,-10-1 0 15,16-3 0-15,-9 0-7 0,1-3-12 0,7-1-19 0,0-2-22 0,-1-5-31 16,0-5-42-16,1-2-78 0,-1-1-139 0,-6-3-81 0</inkml:trace>
  <inkml:trace contextRef="#ctx0" brushRef="#br1" timeOffset="698773.8178">2715 16474 146 0,'0'-4'442'0,"0"4"-148"0,0-3-129 16,0 3-78-16,7-4-42 0,-7 4-21 0,13-3-12 15,-5 3-6-15,3-4-2 0,2 0-2 0,8 1-4 0,-2-5-12 16,-7 5-17-16,8-2-26 0,-1-1-44 0,1 2-80 0,-7 0-140 16,1-3-75-16</inkml:trace>
  <inkml:trace contextRef="#ctx0" brushRef="#br1" timeOffset="698930.3607">2702 16632 116 0,'-6'4'353'0,"6"-1"-117"0,0 2-100 16,0-5-54-16,0 2-31 0,6 2-15 0,1-4-8 0,-1 0-3 16,8 0-3-16,0-4-3 0,-3 2-3 0,2-3-11 0,1 2-12 15,-1-1-15-15,6-4-24 0,0 1-35 0,-5 0-60 16,5-1-109-16,-6 1-97 0</inkml:trace>
  <inkml:trace contextRef="#ctx0" brushRef="#br1" timeOffset="699370.6026">3587 16012 361 0,'0'-10'390'16,"7"-5"-148"-16,1 4-102 0,-2-4-56 0,0 5-29 0,7 2-16 15,-6-3-8-15,-7 7-7 0,6-4-2 0,-6 8-6 0,7-2-4 16,-7 4 1-16,0 3 1 0,0 2 4 0,-7 1 2 15,1 6 4-15,-1 1 0 0,1 3 5 0,-7 7 1 0,-8-3 2 16,8 8 3-16,-5-1 4 0,-2 4 5 0,1-4 3 16,-1 5 7-16,0-1 10 0,2-4 7 0,5 1 3 0,-2-5-1 15,3 0-4-15,-1-2-7 0,6-2-5 0,1-2-7 0,6-5-12 16,0-3-12-16,0 1-10 0,6-2-6 0,1-2-2 16,-1-5 1-16,7 5 2 0,8-8 1 0,-3-4 1 0,2 0 2 15,6-3 1-15,0 0-1 0,7-8-2 0,6 0-2 0,-7 1-2 16,8-5-3-16,5-2 0 0,-6-2-3 0,14 2-1 15,-8-6 0-15,1 6-1 0,-1-4-1 0,0-1-3 16,1 4-13-16,-7-1-32 0,0 5-38 0,-6 0-44 0,-8 4-52 16,2-1-82-16,-8 4-149 0,-13-4-102 0,1 8-51 0</inkml:trace>
  <inkml:trace contextRef="#ctx0" brushRef="#br1" timeOffset="699590.0532">3746 15940 434 0,'-8'-8'499'16,"8"4"-181"-16,-7 4-141 0,7 0-80 0,0 0-40 15,0 4-12-15,0 7 2 0,0 0 3 0,7 7 0 0,-7 5 2 16,8 2 0-16,-3 8 5 0,1 4-4 0,1-1-11 0,-1 4-11 16,1 5-9-16,0-2-3 0,6 5-2 0,-6 4-4 15,6-2-3-15,-8 2-3 0,2 3-6 0,7 0-2 0,-2-4-1 16,1 5-3-16,6-6-12 0,-5-2-22 0,-1 0-29 0,5-4-35 15,10-4-44-15,-9 1-70 0,7-5-135 0,0-3-97 16,-7-1-55-16</inkml:trace>
  <inkml:trace contextRef="#ctx0" brushRef="#br1" timeOffset="701858.2986">4500 15833 4 0,'0'0'241'0,"0"-3"-51"16,0 3-53-16,0-4-45 0,0 4-32 0,0-4-20 16,0 4-10-16,0 0-6 0,0-3-4 0,0 3-1 0,-6 0-1 0,6 0 1 0,0 0 1 15,0 0 0-15,0 0 1 0,0-4 1 16,0 4 1-16,-7 0-1 0,7 0-1 0,0 0 4 0,0 0-1 15,0 0-1-15,0 0-1 0,-7 0 0 0,7-4-1 0,0 4 3 0,0 0 2 16,0 0-1-16,-5 0 1 16,5 0 1-16,0 0-1 0,0 0 1 0,-8 0 2 0,8 4 1 15,0-4-2-15,-5 0-2 0,5 4-1 0,-8-1-4 0,1 5 2 0,2 3 1 0,-2 3-2 0,-6 5-1 16,6 2-1-16,1 4 3 0,-7 2 4 0,6 9 1 16,1-3 1-16,0 4-1 0,-8 0-1 0,7-1-1 0,7 0-1 15,-6 1-3-15,6 1-4 0,0-2-4 0,0-3-3 0,6 0-3 16,1 0-1-16,0-3 0 0,6-1-3 0,0 0-2 0,0-3 0 15,0-1-1-15,7-3 0 16,0-1-1-16,-2 2-1 0,2-5 0 0,6-3 0 0,0-1 2 0,-6-2 0 0,6-4-1 0,0-6 4 16,-1 2 1-16,3-10 2 0,-3 1 10 0,1-5 9 15,-7-6 10-15,1 2 12 0,6-4 14 0,-7-1 20 16,-6-3 16-16,1 0 19 0,-1-3 7 0,-7 6 16 0,1-3 7 16,-7 3 5-16,0 2-4 0,0 3-9 0,-7-5-11 0,1 8-17 15,-1 0-15-15,-5-1-24 0,4 2-19 0,-5 6-18 0,1 0-14 16,-8 2-14-16,0 4-25 0,1 2-40 0,0 4-55 15,-1 3-61-15,-5 0-52 0,4 7-49 0,2-4-47 0,6 1-71 16,0 4-106-16,6-1-86 0,1-4-20 0</inkml:trace>
  <inkml:trace contextRef="#ctx0" brushRef="#br1" timeOffset="704106.9976">5262 15654 252 0,'7'-7'280'0,"-7"2"-88"16,0 3-65-16,0-2-38 0,0 0-14 0,0 0-16 15,0 1-6-15,0-2-5 0,0 2-5 0,0-1-5 0,0 2-2 0,0-4-2 16,0 4-9-16,0 2-1 0,0-4-2 0,0 4-3 15,0-4-1-15,-7 4 1 0,7 0 0 0,0 0 2 16,0 0 3-16,-6 0 2 0,6 0 1 0,0 4-1 0,-7-4 1 16,0 4-4-16,7 4-3 0,-13-2-5 0,7 5-3 0,-1 1-4 15,1 2 1-15,-7 8-1 0,0-4 0 0,7 8-1 0,-9-1 0 16,10 0 0-16,-2 5 0 0,1 3 0 0,0 0-2 16,-1 0 0-16,7 0 1 0,-7 4-2 0,7-1 0 15,0 0-4-15,7 5 0 0,-7-4 0 0,7-1 0 0,-1 0 0 16,0-2 0-16,1 3 0 0,6-4 0 0,-6-4 0 0,6 5 0 15,0-9 1-15,-7 0 0 0,7-2-1 0,0-5 0 16,0 0 3-16,7-6 5 0,-8-2 3 0,8-3 2 0,-7-3 6 16,8-4 3-16,-3-4 5 0,2-3-1 0,6-1 3 0,-7-3 0 15,1-3 6-15,-1-1 10 0,1-3 5 0,-7-1 11 16,0 2 12-16,-7-2 15 0,7 0 18 0,-13 1 12 0,7-1 9 16,-14 5 3-16,7-1 1 0,-6 5-10 0,-7-5-9 15,7 4-13-15,-7 4-19 0,-1-5-18 0,1 6-17 0,-6-2-16 16,6 5-10-16,-7 0-10 0,1 3-6 0,-7 0-17 0,6 3-29 15,0 4-39-15,-6 0-43 0,7 1-41 0,0-1-38 16,5 0-39-16,1 4-37 0,0-3-36 0,7-5-50 0,0 4-90 16,6-7-61-16,0 5-21 0</inkml:trace>
  <inkml:trace contextRef="#ctx0" brushRef="#br1" timeOffset="705759.2778">5809 15398 23 0,'0'-4'199'0,"6"4"-41"16,-6-4-44-16,0 0-36 0,0 1-26 0,0 3-13 0,0 0-8 15,7-4-1-15,-7 4 3 0,0 0 1 0,7-4 3 16,-7 4-2-16,0 0-5 0,0 0-4 0,0-4-1 16,0 4-3-16,0 0 0 0,0 0 5 0,0-2-2 0,0 2 5 15,0-6 5-15,0 6 2 0,0 0 1 0,0 0 0 0,0 0-2 0,0 0-2 16,0 0-1-16,0 0-2 0,0 0-1 16,0 0-1-16,0 0 0 0,0 6-2 0,0-6-1 0,-7 0-3 15,7 0 0-15,-7 0 0 0,7 0 1 0,-6 0-3 0,-1 2-3 0,-5-2-2 0,-1 4-1 0,6 4 0 16,-6-5-1-16,0 1-1 0,0 4-2 0,-7-6 0 0,7 3-1 31,0 2 2-31,6-3-1 0,-6-1 0 0,8-3 2 16,-2 4-5-16,0-1 0 0,0-3 2 0,7 0-1 0,-6 4-1 15,6-4-1-15,0 0 0 0,-6 0-1 0,6 0-2 0,0 0 0 16,0 0-3-16,0 0 2 0,0 0-1 0,0 0 0 16,0 0 2-16,0 0-2 0,0 0-1 0,0 4 0 0,0-1 0 15,0 1-1-15,0 3 1 0,0 0-1 0,0 5 1 0,0-1 1 16,0 1 0-16,0-2 0 0,6 5 1 0,-6-1-2 0,0 1 1 15,6-1 0-15,1 2-1 0,0-2 0 0,0 1-1 16,-2-1 2-16,2-3 0 0,6 3 1 0,0-2-2 0,-7 3 0 16,15-5 1-16,-8 1 1 0,6 0-1 0,1 0 0 0,-1-3-1 15,7 2-1-15,0-2-1 0,0 3 1 0,-6-4-2 16,6 4 0-16,0 0 1 0,-7-3 0 0,7 3 0 0,-6 0 0 16,0 0 1-16,-8 0 0 0,1 4-1 0,1-5 0 0,-8 5 1 15,1-1 0-15,-7 1 0 0,-7 4 2 0,7-1-1 16,-6 3 3-16,-8-2 1 0,9 3 2 0,-15 0 3 0,7-1 3 15,-1-1 2-15,-5 1 2 0,-1 1-1 0,1 0-2 0,6-3 0 16,-7 2-3-16,1-2-6 0,5-1-5 0,-5-3-2 16,13 0-7-16,-7-4-17 0,7-1-25 0,-1 2-31 0,7-9-38 15,0 1-60-15,0-1-101 0,13-6-138 0,-7-1-69 16</inkml:trace>
  <inkml:trace contextRef="#ctx0" brushRef="#br1" timeOffset="706089.1615">6304 15346 199 0,'-7'-8'541'16,"1"4"-89"-16,-1 4-179 0,7-2-121 0,-6 2-69 0,6 0-40 16,6 0-21-16,-6 2-4 0,7 6 3 0,-1 4 3 15,1 3 3-15,6-1 2 0,0 8 4 0,0-1-2 0,0 6 1 16,0 2-6-16,-1 0-10 0,1 4-7 0,2 0-4 16,-2 1-6-16,-1-3-3 0,-5 6 2 0,6-4-1 0,-7 0 0 15,1 4 1-15,6-8 0 0,-6 5 0 0,-1-5 2 0,0-4 0 16,1 1-1-16,-1-4-2 0,1-3-17 0,-7-2-21 15,6-5-26-15,1-2-26 0,-7-3-32 0,6-3-41 0,1 0-60 16,-7-8-76-16,8 0-99 0,-8-6-55 0</inkml:trace>
  <inkml:trace contextRef="#ctx0" brushRef="#br1" timeOffset="706290.9362">6590 15591 363 0,'-13'0'454'0,"2"0"-135"16,3 4-122-16,-5 0-77 0,6 2-46 0,-6 2-26 0,7 4-13 15,-7-1-9-15,6 3-2 0,1 1-3 0,0-1-2 16,-1 5-4-16,7-5-1 0,0 4-7 0,0-3 0 0,0 3-4 16,7-3 0-16,-7 0-2 0,6 3 2 0,0-7-2 15,1 4-1-15,6-4 1 0,-7 0 0 0,1 0 0 0,6 0-1 16,0-4 0-16,0 0 2 0,6-3 0 0,-5 0-4 16,12-4-10-16,-7 0-17 0,7-8-25 0,-7 1-32 0,8-4-50 15,-1 0-83-15,0-4-115 0,-6-3-88 0</inkml:trace>
  <inkml:trace contextRef="#ctx0" brushRef="#br1" timeOffset="706460.4728">6728 15496 466 0,'-13'-6'512'0,"6"0"-160"0,0 4-131 16,0-2-78-16,7 4-45 0,0-3-25 0,0-2-13 0,7 2-8 16,0-1-6-16,0-4-10 0,6 1-8 0,6 0-9 15,1 0-9-15,-1-1-5 0,7 1-5 0,0-4-11 0,-6 3-15 16,6-2-21-16,1 3-23 0,-3-1-28 0,-3 2-32 0,-2-2-40 15,0 1-44-15,-5 3-47 0,-8 0-54 0,1 4-61 16</inkml:trace>
  <inkml:trace contextRef="#ctx0" brushRef="#br1" timeOffset="706644.1712">6924 15405 72 0,'-13'7'426'0,"5"-3"-67"0,-5 3-96 16,0 0-82-16,13 0-55 0,-7 1-34 0,7 0-20 0,0 2-7 16,0 2-1-16,7-3 0 0,0 7-2 0,5-1-6 0,3-1-4 15,-2 1-2-15,5 3 3 0,2 0-4 0,-1-3-4 16,1 7 1-16,6-3 0 0,-7-1 4 0,1 0 2 15,-7 0-5-15,5 4-6 0,-3 0-4 0,-9 0-2 0,1 0-3 16,-7 4-3-16,-7 3-5 0,1-3-5 0,-9 3-4 0,10 1-4 16,-14-1-4-16,5 4-6 0,-6-4-13 0,2-4-31 15,-2 2-39-15,0-6-37 0,1 1-44 0,-1-3-52 0,7-5-77 16,-5-3-128-16,3 1-91 0,-4-10-33 16</inkml:trace>
  <inkml:trace contextRef="#ctx0" brushRef="#br1" timeOffset="706776.4363">6969 15851 132 0,'19'-21'566'0,"-6"2"-67"16,0-2-145-16,6 1-101 0,-6 3-66 0,0 2-36 0,7 1-22 16,-7 2-20-16,-8 1-16 0,10 4-18 0,-9 0-21 15,1 3-37-15,-7 0-46 0,0 4-50 0,0 4-51 0,-7 0-58 16,1 7-94-16,-14 0-173 0,1 4-87 0,-2 2-39 16</inkml:trace>
  <inkml:trace contextRef="#ctx0" brushRef="#br1" timeOffset="708497.4558">3184 17306 114 0,'0'-4'95'0,"0"4"-29"0,0-3-22 0,0 3-15 0,0-4-8 16,0 4-3-16,0-4 1 0,0 0 2 0,0 1 2 0,7-1 2 16,-7 4 1-16,0-3-3 0,0-1-3 0,0 4-6 0,0-3-4 15,0 3-4-15,0 0 1 0,0-4-3 0,0 4-1 0,0 0-1 16,0 0 3-16,0 0 2 0,0 0 3 0,0 0 3 15,0 0 0-15,0 0 6 0,0 0 3 0,0 0 2 0,0 0 1 16,0-5 2-16,0 5-3 0,0-3 0 0,0 3 0 0,0-3-3 16,0-1-1-16,0 0-2 0,7 1-1 0,-7 3-3 0,0-3 0 15,0-2 0-15,0 1-1 0,0 1 0 0,0 3-2 0,0-5 1 16,0 5 0-16,0-2 1 0,0 2 1 0,0 0 3 0,0-4 1 0,0 4 2 0,0-3 5 16,0 3 2-16,-7-4 5 15,7 0 6-15,0 4 3 0,0 0 4 0,0-4 1 0,-7 4 0 16,7-4 0-16,-6 4-2 0,6 0-1 0,-7 0-1 0,1 0-3 0,6 0-4 0,-6 0-3 0,-1 0-4 15,1 0-3-15,6 4-5 0,-7-4-5 0,-7 4-1 16,14-4-4-16,-12 4-1 16,5 0-1-16,2 3 0 0,-3-5 5 0,-4 6 2 0,4-4 3 15,2 4 0-15,-7-5 2 0,7 5 0 0,-7-2 3 0,6 3 4 0,-6 1 1 0,0 1-1 0,0 0 6 16,0 3 5-16,0 1 5 0,0 4 3 0,0-1 0 0,5 5-4 16,-3-6-2-16,4 5-4 0,1 0-9 0,6 0-6 0,0 1-6 15,0-5-2-15,0 4-4 0,6-1-1 0,1-2-1 0,-1 3 0 16,-1-4-2-16,10 1 0 0,-9-5-3 0,7 1 0 0,-6 3-2 15,6-7 1-15,-1 1 0 0,1 2 0 0,-6-3 0 16,6-4-1-16,0 0 0 0,-6 0 1 0,5 1 3 0,1-4-2 16,-5-1 0-16,4-3 1 0,1 0-1 0,0 0 3 0,-7-3 0 15,15-1 0-15,-8 0 1 0,-7-3-1 0,13 0 0 0,-5-4 2 16,-1 0-1-16,-1-3-1 16,1 2 2-16,1-6 0 0,-1 3 1 0,0-3 5 0,-2-4 11 15,-3 3 6-15,5-2 9 0,-6-2 12 0,-7 2 12 0,0 3 9 0,0-4 6 0,0-1 6 16,-7 1-3-16,1 0-2 0,-9 4-8 0,10-3-8 0,-8 2-13 15,0 0-9-15,1 2-8 0,-3 1-12 0,2 5-9 0,1-3-8 16,-1 3-4-16,-7 4-8 0,8 0-30 0,-1 3-41 0,-8 4-50 16,9 0-54-16,0 0-53 0,4 0-56 0,-4 4-87 0,-2-4-147 15,7 3-67-15,1 4-22 0</inkml:trace>
  <inkml:trace contextRef="#ctx0" brushRef="#br1" timeOffset="708810.2474">3101 17408 284 0,'0'0'399'0,"0"0"-132"0,-8 0-111 0,8 0-67 15,8 0-43-15,-8 4-20 0,0-4-13 0,5 0-7 0,-5 4-1 16,7 0 3-16,5 3 2 0,-5 1 1 0,7-2 1 0,-1 5 3 16,-1 3 6-16,1 1 4 0,1 1-1 0,4 2-2 0,-5 0-1 15,2 0-1-15,-3 4 0 0,8-3-6 0,-9-1-5 16,10 1-3-16,-8-1-2 0,0 0-2 0,6 0 0 0,-5 1-1 16,-1-1 0-16,0-3-1 0,6-1 1 0,-6 1-1 0,1-4 0 15,-2 4 0-15,1-5-14 0,0-2-21 0,1-1-39 0,-1-3-55 16,-7 0-105-16,7 0-129 0,-7-4-71 0</inkml:trace>
  <inkml:trace contextRef="#ctx0" brushRef="#br1" timeOffset="709122.7114">3543 17508 440 0,'0'-5'424'0,"-7"2"-147"15,7 0-108-15,-7 3-61 0,7 0-37 0,-6 0-22 0,6 0-12 16,0 3-9-16,0 0-6 0,0 2-5 0,6-1-8 0,-6 3-6 16,7 0-2-16,-7 4 0 0,7 3-1 0,-1 1 1 15,1 0 1-15,-7-1-2 0,6 1 0 0,1-1 0 0,-2 5 0 16,2-1 0-16,-1-3 0 0,1 3 0 0,1-4 0 0,-2 5 0 15,0-4 0-15,1 3-1 0,-1-3-7 0,1 0-15 0,-1-5-16 16,1-2-19-16,-1 3-20 0,-6-3-21 0,7-2-22 0,0-2-21 16,-1 0-24-16,-6-1-19 0,0-3-25 0,0 0-23 15,0-7-19-15</inkml:trace>
  <inkml:trace contextRef="#ctx0" brushRef="#br1" timeOffset="709372.7216">3608 17742 138 0,'-6'-11'277'0,"-2"3"-41"15,1 5-60-15,7-4-53 0,0 2-41 0,0-1-22 0,-6 2-15 16,6 0-10-16,6 1-7 0,-6-1-3 0,7 0-4 0,1-3-3 15,-2 0-4-15,0-1-1 0,7 1-2 0,-6-4 3 16,6 4 6-16,0-5 2 0,0 2 3 0,0-2 1 0,0 2 3 16,0-5 0-16,-7 4 4 0,7 1 1 0,-6-2 0 0,1 5 0 15,-3-4 7-15,-5 4 13 0,6 0 11 0,-6 3 14 0,0-4 7 16,0 5 5-16,-6-5 5 0,6 5 2 0,0-5-7 0,-5 8-9 16,5-4-11-16,0 1-16 0,0 3-13 0,0 0-10 15,-8 0-11-15,8 0-8 0,0 3-6 0,0 1-5 0,0-1-3 16,0 5 0-16,0 0 1 0,0 3 0 0,0 3-1 0,0 1 0 15,8-1-2-15,-8 1 1 0,5 4 0 0,1-5-4 0,-6 4 0 16,7 1-4-16,-1-1-23 0,1 0-25 0,5-3-28 16,-4 4-29-16,5-5-28 0,-1-3-30 0,2 0-36 0,-1-4-44 15,6 0-55-15,-6 1-91 0,-7-1-58 0</inkml:trace>
  <inkml:trace contextRef="#ctx0" brushRef="#br1" timeOffset="709560.1928">3927 17658 342 0,'0'-11'429'0,"0"3"-136"0,5-2-116 0,3 2-68 16,-2 1-39-16,1-1-20 0,0 4-8 0,6-3-4 0,-7 4-2 16,7 3-2-16,0-5-5 0,-6 10-6 0,6-2-9 0,-7 1-7 15,1 3 0-15,-7 4-1 0,0 3-1 0,0 5 0 0,0 0 1 16,-7 3 1-16,1 0-2 0,-1 0-5 0,1 3-13 16,-1-6-14-16,7 2-16 0,-7-2-19 0,1-1-26 15,6-3-43-15,0 3-73 0,0-7-127 0,0 0-81 16</inkml:trace>
  <inkml:trace contextRef="#ctx0" brushRef="#br1" timeOffset="710233.9447">4168 17441 379 0,'0'-4'381'0,"0"2"-122"16,0-3-95-16,-6 5-57 0,6 0-34 0,0-3-20 0,0 3-12 15,6 0-7-15,-6 3-8 0,0-3-6 0,0 5-5 0,7-3-7 16,-7 2-4-1,5 7-1-15,2-3 0 0,0 3 2 0,0 4-1 0,-1-4 1 0,0 4 0 0,1-1 2 0,-1 1-1 16,0 2-3-16,1-2-1 0,0-1-1 0,0 1 0 0,-1 0-1 16,1 4 0-16,-1-8 0 0,7 3 0 0,-7 1 1 0,-6-4 0 15,7 4 0-15,-1-4 0 0,-6-4-4 0,7 0-4 0,-7 1-11 16,0-5-7-16,0-3-7 0,0 0-6 0,-7-3-4 16,7-1-1-16,-6 0 1 0,-1-3 5 0,1-5 9 0,-7 2 8 15,7-1 7-15,-1-4 7 0,1 4 3 0,-8-3 5 0,7-4 0 16,1 3 2-16,0-4 0 0,6 1 0 0,-7-1-1 0,7-2 2 15,0 3-1-15,0-4-1 0,7 3-1 0,-7 1 1 0,6-1 1 16,0-2 1-16,8 6 5 0,-7 1 2 0,6-5 1 16,-7 9 1-16,7-2 2 0,-7 1 1 0,7 3-3 0,-6 1 0 15,0 7-6-15,-1-4-1 0,1 8-1 0,-1-4-1 0,-6 7 2 16,6-2 2-16,-6 4 3 0,0 3 3 0,0-1 3 0,7 3-2 16,-7 2 2-16,0 2-3 0,0-4-1 0,0 1-2 0,6 4-3 15,-6-5-3-15,0-3-2 0,7 3-1 0,-7 2-1 16,7-2-1-16,0 1 0 0,-1-5-1 0,0 2 0 0,1-1 0 15,-1 0-1-15,1-4-1 0,6 0 1 0,-6 1 0 0,-1-1-6 16,6-4-14-16,3 2-19 0,-2-5-25 0,6-5-38 0,-6 2-61 16,6-1-103-16,1-3-121 0,-7-1-60 0</inkml:trace>
  <inkml:trace contextRef="#ctx0" brushRef="#br1" timeOffset="710484.3939">4858 17137 197 0,'0'0'517'0,"0"-3"-142"16,7-1-148-16,-7 0-100 0,6 1-58 0,7-5-34 0,-6 1-17 15,6 0-9-15,0 3-6 0,0-3 0 0,6-1-3 0,1 0 1 16,-1 6-1-16,0-9 0 0,2 3-2 0,-2 4 1 15,1-3-1-15,-1 1 1 0,0 1-10 0,1-2-17 0,-6 3-24 16,-2-3-36-16,0 3-51 0,-4 0-90 0,5 1-134 0,-6 3-74 16</inkml:trace>
  <inkml:trace contextRef="#ctx0" brushRef="#br1" timeOffset="710656.6186">4910 17258 452 0,'0'3'516'15,"-6"2"-156"-15,6-5-143 0,0 4-90 0,0-4-56 0,0-4-29 32,6 4-14-32,1-5-7 0,6 2-6 0,-1 0-1 0,2-5-1 0,5 2-1 0,1-3-3 0,0-1-3 0,0-1-5 0,-2-1 0 15,9 1-7-15,-8 1-16 0,0 2-26 0,2-3-38 0,-9 1-55 16,8 1-91-16,-7 3-157 0,-6-2-84 0</inkml:trace>
  <inkml:trace contextRef="#ctx0" brushRef="#br1" timeOffset="731451.1651">4272 16298 11 0,'-13'4'213'0,"-7"4"-87"0,7-6-64 0,-6 6-42 0,6-4-19 16,-1 3-8-16,9-3-9 0,-8 0 0 0,6 0 0 16,-1-4 7-16,3 3 4 0,-1-3 3 0,-1 0 0 0,0 0-6 15,0 0 6 1,1 0 0-16,-7 0-2 0,6 3 3 0,-5 2-1 0,5-5 0 0,-6 7 4 0,0-3 10 0,-6-1 5 0,6 1 8 16,-1 3 9-16,-5 1 7 0,0-5 7 0,5 9 7 15,-5-6 2-15,0 2 3 0,-2 3-3 0,-4-5-6 0,6 6-5 16,-2-5-3-16,9 4-2 0,-9 0-3 0,2 1-3 0,0-5-1 15,6 4 0-15,0 0-1 0,0-3-4 0,0 2-2 16,0-3-1-16,0 1 1 0,7-2 1 0,-8 2 0 16,8-4 1-16,-1 3 4 0,1-3 4 0,6-4 7 0,-7 4 4 15,7-4 3-15,0 3 3 0,-6-3 3 0,6 0 0 0,0 4-2 16,0-4-2-16,0 0-5 0,0 0-5 0,6 0-3 0,-6 0-3 16,13-4-1-16,0 4 7 0,1-3 4 0,11-5 3 15,1 1 6-15,7 0 7 0,5-4 7 0,16-4 7 16,-3 0 2-16,8-3-5 0,6-1 4 0,6-2 3 0,8-6 5 15,-1 2 1-15,13-4-2 0,7-1-6 0,0-7-7 0,6 1-6 16,0 0-12-16,7-5-7 0,-1-3-12 0,1 1-14 16,7-5-6-16,-8 4-4 0,-6-4-3 0,7 4-3 0,-13 4 1 15,-1-3-6-15,-6 2-2 0,-6 4 0 0,-7 0 1 16,-7 8-3-16,-11 0 0 0,-2-1 0 0,-12 8-3 0,-8 5 0 16,-11 2-2-16,-1 4-7 0,-6 0-9 0,-1 3-11 0,-13 5-23 15,1-1-35-15,-7 4-42 0,-7 4-39 0,-6-1-38 16,-6 5-34-16,-1 3-40 0,-11 0-53 0,-3 6-94 0,-12 3-75 15,-5-3-25-15</inkml:trace>
  <inkml:trace contextRef="#ctx0" brushRef="#br1" timeOffset="731734.4882">4175 16573 70 0,'-60'29'484'0,"8"-2"-167"0,1-2-126 15,12 1-70-15,-2-4-36 0,3-1-22 0,12-2-27 0,1-1-17 16,-1 1-12-16,13-8-3 0,-2-1-1 0,3-2-3 15,5-1 1-15,7-3 1 0,0 0 3 0,0-1 3 0,7-6 4 16,5-1 5-16,9-4 4 0,5-3 8 0,6-3 9 0,1-9 6 16,19 2 3-16,0-9 4 0,13-2 2 0,7-4 3 0,6-6-1 15,13-1-4-15,0-5-3 0,14-3-5 0,-1 3-6 0,7-6-2 16,0-2-4-16,5-2-6 0,2 3-3 0,-1-4-5 16,6 4-7-16,-12 0-4 0,7 4 0 0,-8 0-6 15,-5 7 0-15,-8 0-2 0,-12 7-3 0,0 5 0 0,-14 1 0 16,-6 2 1-16,-13 7-3 0,1 4-7 0,-15 4-9 0,-5 3-13 15,-7 0-12-15,-6 3-9 0,-7 8-14 0,-13-4-20 0,0 8-20 16,-8-1-25-16,-4 5-30 0,-14 0-49 0,0 6-105 16,-13 1-85-16</inkml:trace>
  <inkml:trace contextRef="#ctx0" brushRef="#br1" timeOffset="731968.1104">4253 16441 124 0,'-73'22'429'0,"15"-4"-152"0,-1-3-109 0,8 4-60 15,-1-1-30-15,12-3-18 0,1 3-21 0,7-7-19 16,12 3-8-16,1-6-9 0,-2 0-2 0,16-2-2 0,-2-2-1 16,7-4 1-16,7 0-1 0,13-4 1 0,-2-2 1 0,9-10 3 15,11 2-1-15,7-9 2 0,8-2 2 0,6-4 3 16,12-4 3-16,8-3 1 0,5-1 0 0,8-8-1 0,0 2 2 16,5-5 0-1,0 1-2-15,1-4-3 0,6 3 0 0,-6-3-2 0,-1 2 1 0,-5 6-3 0,-1-1 0 0,-13 7-3 16,-6 4-2-16,-7 8-10 0,-13 3-20 0,-6 0-22 0,-14 6-21 15,-6 7-21-15,-6-3-23 0,-14 4-35 0,-12 5-54 16,-7-1-83-16,-7 4-80 0</inkml:trace>
  <inkml:trace contextRef="#ctx0" brushRef="#br1" timeOffset="732203.1039">4337 16133 145 0,'-71'29'422'0,"-1"-2"-134"0,14-5-106 0,-1 4-61 15,13-5-35-15,0-3-21 0,14 1-27 0,6-4-18 0,7-5-12 16,5 1-5-16,7-3-3 0,7-1-3 0,7-4 1 0,7-3 1 15,5-3 0-15,7 0 0 0,13-9 1 0,0 1 0 0,13-7 0 16,7-1 2-16,6-6-2 0,6 0-1 0,7-9 1 16,8 1 1-16,5-7-1 0,0 1 0 0,7-7 2 15,5 3 6-15,-5-1 3 0,7-4 3 0,6 4 0 0,-8 1-1 16,1-6 2-16,1 9 2 0,-1-3-2 0,-6 6-5 0,0 0-3 16,-13 4-2-16,-1 4-1 0,-13 7 0 0,-6 0-4 15,-6 5-1-15,-7 2-5 0,-6 7-9 0,-13 0-17 0,-8 4-20 16,-12 8-20-16,0 0-23 0,-13 0-30 0,-13 7-39 15,-6 3-55-15,-14 1-70 0,-5 7-72 0</inkml:trace>
  <inkml:trace contextRef="#ctx0" brushRef="#br1" timeOffset="732780.7076">5105 16012 341 0,'-90'44'280'0,"-8"1"-98"0,1-1-67 16,5 0-36-16,1 0-23 0,6-1-18 0,0 1-19 16,7-3-9-16,7 2-6 0,6-6-1 0,13 1-3 0,-2-2 2 15,11-3 0-15,9-8 0 0,2 1-1 0,12-4 0 0,7 1 1 16,6-9 0-16,7 1-2 0,7-5-1 0,13-3-1 0,-1-3 1 15,14-4 0-15,-1-4 0 0,14-6 1 0,6-1-1 0,13-8 3 16,0-2 0-16,7-6 3 0,6-6 4 0,0 1 5 16,13-5 4-16,0-3 1 0,1-1 7 0,5-3 3 15,7-2 3-15,-5-2 1 0,4-5-3 0,1 6-4 0,1-4-3 16,-1 3-3-16,1 0-6 0,-8 5-5 0,-6-1-3 0,-6 8-3 16,0 2-1-16,-14 5-2 0,-12 7-1 0,-7 7-3 15,-6 4-4-15,-14 4-10 0,-6 7-9 0,-13 7-13 0,-13 4-19 16,-6 8-19-16,-21 6-21 0,2 4-26 0,-21 7-19 15,-6 5-21-15,-13 7-3 0,-8-1 17 0,-11 1 40 0,6 3 51 16,-13 2 46-16,6-3 45 0,-6-2 48 0,6 0 48 0,1-5 28 16,-1-2 5-16,7 0-14 0,7-9-24 0,5 1-19 0,1-4-17 15,12-3-20-15,8-4-21 0,13 1-14 0,0-9-8 16,12-3-10-16,7-5-6 0,13-1-4 0,6-5-4 0,7-5-3 16,13-1 2-16,13-9 0 0,7-3 1 0,12-5 1 15,14-6 2-15,0-3 0 0,12-5 0 0,2-8 1 0,10 2-2 16,9-5-1-16,-8-2 0 0,15-6 0 0,-9 1-3 0,2-3 0 15,-1 2 2-15,1-3 1 0,-15 9 3 0,2 2 1 16,-8 4-2-16,-12 3 2 0,-7 9-2 0,-13 6-2 0,-20 8 0 16,2 2-2-16,-21 13-5 0,-7 3-6 0,-19 3-5 15,-7 13-8-15,-12 2-7 0,-14 8-2 0,-6 3-2 0,-7 7-3 16,-12 1 4-16,-7 7 4 0,-1-4 10 0,-5 5 11 0,-1-2 11 31,-7 1 9-31,8-3 9 0,0-2 9 0,6-1 11 0,5-2 6 0,2-7 5 0,12 1 0 0,7-4-1 0,14-5-3 16,5-6-5-16,7 0-7 0,12-4-8 0,14-8-6 15,7-3-6-15,13 0-5 0,12-7-1 0,7-7-5 0,7-5 2 16,13-3-3-16,-1-3-1 0,14-9 0 0,-1-2-1 0,8-1-2 16,-1-7 0-16,1 0 2 0,-2-3-1 0,1-1 0 15,0 0 2-15,-6 1 0 0,0 3 1 0,-13 7-4 16,-14 4-23-16,-6 8-35 0,-6 6-62 0,-20 5-154 0,-13 6-90 16,-13 8-66-16</inkml:trace>
  <inkml:trace contextRef="#ctx0" brushRef="#br1" timeOffset="733922.8914">3334 15163 12 0,'-6'7'346'0,"-1"0"-111"16,1-3-80-16,-1 3-46 0,1-7-25 0,-1 7-17 16,-1-7-13-16,8 5-5 0,-5-1-5 0,5-1-2 0,-6-3-4 0,6 4-6 15,0-4-7-15,0 0-4 0,0 0 0 0,0 0-4 0,0 0-2 16,0 0-1-16,0 0-1 0,0 0 4 0,0 0 4 16,0 0 5-16,0 0 9 0,0 0 12 0,0 0 10 0,0 0 13 15,0 0 14-15,0 0 11 16,0 0 6-16,0-4 0 0,0 4-5 0,0-3-8 0,0-1-11 15,6-1-10-15,-1-2-12 0,3 0-13 0,-1 1-10 16,6-3-7-16,0-2 1 0,0 0 1 0,6 0 2 0,1 0 0 0,-1 1-2 0,7-2 1 0,-5-2 0 16,4 3 0-16,1-4-4 0,0 4-6 0,0 0-4 15,-1 0-5-15,3 4-2 0,-9-1-3 0,7 4-2 0,-13 1 0 16,7 6 0-16,-8 1 0 0,-5 4-1 0,6-1 2 0,-13 8 0 16,6 3 1-16,-12 5-1 0,-1 2 1 0,-6 4-2 0,1 0 0 15,-8 5 1-15,-6 2 0 0,6 1-2 0,-7-1 2 0,2 1 0 16,-1-4 1-16,7 0 0 0,-7 0 0 0,6-8-2 15,0 1-1 1,0-3 2-16,8-2-3 0,-1-6 0 0,0-1 1 0,6-3-2 16,7-3-1-16,-6-1 0 0,6 1 0 0,0-6 0 15,6 6 0-15,-6-8 1 0,7 4-1 0,6-8 1 0,0 4 1 16,-1-2 1-16,3-6 1 0,3 0 0 0,2 1 0 16,0-1 0-16,5-6-1 0,2 3-1 0,-9 0-3 0,10 0 1 15,-9 4 2-15,0 0-1 0,-6-1 0 0,7 1 1 0,-7 7-1 16,-7-4 0-16,1 4 4 0,-1 4-1 0,1-4 0 15,-7 7 0-15,-7 1-1 0,1 2 1 0,-7 5 1 16,0 3 0-16,-7 0-2 0,1 5 2 0,-1-1-2 0,-7 0 1 16,2 3 1-16,-1-3-1 0,0 0 1 0,7 0 1 0,-8-4 2 15,9 1-2-15,-3-1 0 0,2-3-3 0,6-4 1 0,0 3-2 16,6-6-4-16,1 2-15 0,-1-2-23 0,0-1-29 16,7-3-34-16,0 0-29 0,7-1-35 0,0-3-38 0,-1-3-44 15,7-5-61-15,-6 1-119 0,6-4-70 0,0-4-29 16</inkml:trace>
  <inkml:trace contextRef="#ctx0" brushRef="#br1" timeOffset="734552.3092">3979 15023 116 0,'0'-7'290'16,"6"-1"-115"-16,-6-2-77 0,7 3-42 0,-1-5-24 16,1 2-11-16,0-1-5 0,6 0 1 0,-7 0 3 0,1 3 2 15,-1-2 7-15,0 2 8 0,-6 0 8 0,7 2 8 0,-7 1 5 16,0 1-2-16,-7 1 1 0,7 3-2 0,-6 0-6 0,0 0-7 15,-7 3-7-15,0 1-4 0,-1 4-5 0,1 0 2 16,1 3 2-16,-8 4 1 0,7-1 1 0,0 4 0 0,0-4 2 16,0 5-4-16,-1-1 2 0,1-3-5 0,7 3-2 0,0 1 0 15,-1-4-2-15,7 2-1 0,0-2-2 0,0-1-1 16,0 1-3-16,7-1-1 0,-1-2-2 0,0-1-1 16,7 3-1-16,-6-2 1 0,7-6-2 0,-2 6 1 0,8-4-2 15,0-1 2-15,-1 1-2 0,7-2 0 0,-6 2 0 0,5-5-2 16,2 5-2-16,-8-5-1 0,7 5 0 0,-1-5-2 0,3 5-2 15,-9 2 1-15,0-2-1 0,-6 4 1 0,0-3 0 16,1 7-1-16,-8-3 0 0,1 3 2 0,-7 3 0 16,0-1 2-16,-7 0 0 0,1 1 1 0,-8-2 2 0,1 3 2 15,0-3 4-15,1 5 3 0,-9-7 5 0,9 3 2 0,-9-3 3 16,3-1 3-16,-2 0 4 0,7-2 5 0,0-4-2 0,7-1 1 16,-8 1 0-16,8-6 3 0,-1 3-1 0,7-2-1 15,0-3-6-15,-6-3-7 0,12-4-4 0,-6-1-3 16,0-4-8-16,7-3-5 0,-1-2-5 0,8-5-3 0,-8 0 0 15,0-3 0-15,1-4 1 0,6-2 1 0,-7-2 1 0,1 1 0 16,0-5 0-16,0 7 0 0,-7-2 0 0,6 2 1 16,-6 5 1-16,-6 3 1 0,6-1-2 0,-7 3 0 0,0 0 1 0,-6 6 0 15,8 2-2-15,-3 2-2 0,-5-1-2 0,0 3-6 16,6 1-6-16,-6 4-11 0,7-1-18 0,0 1-19 16,-7 3-17-16,13 0-17 0,-7 3-15 0,1 1-17 0,6-4-19 15,-7 3-15-15,7 1-21 0,7-1-40 0,-7-3-93 0,0 0-91 16,6 0-48-16</inkml:trace>
  <inkml:trace contextRef="#ctx0" brushRef="#br1" timeOffset="735603.6185">4747 14804 15 0,'0'0'55'15,"0"0"-9"-15,0 4-13 0,0-4-9 0,0 0-7 0,0 0 0 16,0 0 2-16,0 0 4 0,0 0 8 0,0 0 5 0,0 0 5 16,0 0 1-16,0 0 1 0,0 0-4 0,0-4-6 15,0 4-5-15,0-4-5 0,0 4-7 0,0-3-2 0,0 3 0 16,0 0-5-16,0 0 1 0,0-4-1 0,0 4-2 0,0 0 0 15,0 0 0-15,0 0-2 0,0 0-3 0,0 0 1 16,0 0-2-16,0 0-1 0,0 0-1 0,0 0-2 0,0 0-1 16,7 0 0-16,-7 0 1 0,0 0 0 15,0 0 2-15,0 4 1 0,0-4 5 0,0 0 6 0,0 0 6 0,0 0 5 0,0 0 3 16,0 0 3-16,0 0 2 0,0-4 1 0,0 4-5 16,6 0-3-16,-6 0-4 0,0-4-4 0,0 4-3 0,0-3-2 15,7-1 0-15,-7 0 1 0,0 4 1 0,6-3 1 0,-6 3 3 16,0 0 1-16,0-4 3 0,0 4 5 0,0 0 1 15,0 0 2-15,0 0 1 0,0 0 2 0,0 0 1 0,0 0-1 16,0 0-1-16,0-5-4 0,0 5-2 0,0 0-3 16,0-2-1-16,0 2-2 0,0 0 0 0,-6 0 0 0,6 0 1 15,0 0-1-15,0 0 2 0,0 0-1 0,-7 0-1 0,7 0-1 16,0 0-2-16,-6 0-2 0,6 0-4 0,-7 2 2 16,1 3-4-16,0 2 0 0,-7-3-2 0,-1 7 1 0,8-4 2 15,-7 5 3-15,1-2 4 0,-3 1 3 0,9 0 4 0,-7 0 1 16,0 0 4-16,7 0 0 0,-1-1-3 0,1 2-4 15,-1-1-2-15,1-3-3 0,6 2-4 0,0-2-2 16,0 3-3-16,0-4-2 0,6 1 1 0,1 2-1 0,-1-3 0 16,1 1-1-16,6-1 1 0,6 1 0 0,-5-2-1 0,5 2 0 15,0-1-1-15,1 1 0 0,-1-1 0 0,7 1-1 0,1 0-1 16,-2 1 0-16,-5-1 1 0,6 4-1 0,1-2 0 16,-8 1 0-16,0 4-1 0,-6-1 1 0,7 1 0 15,-7 0 1-15,-7-1 0 0,7 4-1 0,-7 0 0 0,-6-2 0 16,0 3 1-16,0-5 0 0,0 3-1 0,-6-1 0 0,0-2 1 15,-1 2 1-15,1-3 0 0,-1 3 0 0,-6-7 1 16,7 3 0-16,-8-1 0 0,8 1 2 0,-7-5-1 0,7-4 3 16,-1 1 5-16,1 0 1 0,0-4 0 0,-1-4-2 15,7 0 0-15,-7-4-1 0,7-2-1 0,0-5-4 0,7-3-5 16,-7-1-2-16,7-3 1 0,-1-3 0 0,0-1 0 0,1-3-1 16,6-3 1-16,-7-2-1 0,0 1 1 0,8 0 1 15,-8-3 0-15,1 2-1 0,-1 2 3 0,1-1 0 0,-7 3 0 16,0 1 0-16,0 6 2 0,0 2-1 0,0 3-1 15,-7 3 0-15,1 0-4 0,-7 9-4 0,6-2-10 0,-12 4-13 16,6 4-22-16,-6 4-25 0,5 4-35 0,-5 2-43 0,-1 1-81 16,0 4-149-16,7-1-80 0</inkml:trace>
  <inkml:trace contextRef="#ctx0" brushRef="#br1" timeOffset="736073.4231">5125 14782 280 0,'-7'0'254'0,"1"0"-89"16,6-4-53-16,-7 4-27 0,7 0-12 0,0 0-6 0,0-3-6 16,-6 3-4-16,6 0-7 0,0-4-8 0,6 4-9 0,-6 0-7 15,0-5-7-15,7 3-5 0,-1-2-3 0,1 1-4 16,0-2 0-16,6-2 0 0,-7-1 1 0,6 1 0 0,3-3 2 16,-2-2 3-16,0 5 5 0,-1-3 2 0,1-2 0 0,0-3 2 15,7 5 0-15,-7-1 0 0,0-4-3 0,0 3-2 16,0 3-4-16,-7 1-1 0,9-4-2 0,-4 5-1 15,-4-1-2-15,0 2 0 0,0 2 0 0,-1 0-1 0,-1 1 1 16,3-1 3-16,-1 4 6 0,-7 4 11 0,6-1 12 0,-6 9 12 16,6-2 8-16,-6 9 9 0,0 2 2 0,0 2 1 0,0 6-6 15,0-3-9-15,0 3-9 0,6 4-10 0,-6-4-7 16,0 4-6-16,0 0-3 0,7-4-5 0,-7 0-3 16,7 1-1-16,0-1-4 0,-1-3-3 0,-6-1-2 0,6-2-4 15,1-1-14-15,-1 0-24 0,0-4-27 0,1-4-33 0,0 1-35 16,0-4-45-16,-1-4-75 0,1 1-142 0,-1-1-85 15,0-2-40-15</inkml:trace>
  <inkml:trace contextRef="#ctx0" brushRef="#br1" timeOffset="736246.1063">5607 14902 293 0,'0'-11'503'0,"0"4"-174"16,0 0-128-16,0 0-80 0,7-1-45 0,-7 4-26 0,0 1-14 15,0 3-9-15,0 0-6 0,6 0-5 0,-6-4-7 0,0 4-4 0,7 0-5 0,-7 0-7 0,6 4-14 16,-6-1-21-16,6-3-24 0,-6 4-33 0,7-8-49 16,-7 4-89-16,7-3-142 0,-7-1-67 0</inkml:trace>
  <inkml:trace contextRef="#ctx0" brushRef="#br1" timeOffset="736512.3511">5926 14500 59 0,'-6'-5'455'0,"-1"5"-144"0,2 0-124 15,-2 0-73-15,0 5-43 0,7 2-20 0,0-3-9 0,-7 3-2 16,14 0-4-16,-7 1-1 0,7 0-2 0,5 2-4 16,1 5-3-16,0-4-3 0,1-1-4 0,5 5-3 15,0-3 3-15,8 2-3 0,-9 1 1 0,2-4 1 0,7 3 3 16,-8 1 5-16,1-5 5 0,-1 5 5 0,1-3 4 0,-1-2 2 15,-5 5 3-15,-2-3 1 0,-5 2-2 0,6-3-4 16,-13 4-7-16,6 0-6 0,-6 2-7 0,-6-2-6 0,-1 3-16 16,1 1-20-16,-1-4-27 0,-5 2-26 0,-2-2-32 0,-5 0-40 15,6-4-55-15,-7-7-77 0,1 3-123 0,-1-7-68 16</inkml:trace>
  <inkml:trace contextRef="#ctx0" brushRef="#br1" timeOffset="736668.5876">5848 14587 171 0,'7'-17'439'16,"-7"2"-145"-16,13-4-109 0,-7 1-67 0,7 4-39 0,8-5-19 16,-3 4-6-16,2-4 0 0,6 2-2 0,0 3-1 0,-1-5-5 15,3 1-8-15,4 2-7 0,-6-1-8 0,6 2-5 16,-6-4-9-16,7 8-4 0,-14-3-4 0,8 3-10 0,-8 3-12 16,0 5-22-16,-6-1-30 0,7 4-52 0,-14 0-110 0,1 0-127 15,-1 4-84-15</inkml:trace>
  <inkml:trace contextRef="#ctx0" brushRef="#br1" timeOffset="737075.3885">6642 14195 190 0,'-6'-3'474'0,"0"-5"-161"0,-1 4-131 15,7 2-78-15,-6 2-41 0,6-5-21 0,0 5-9 0,0 5-3 16,0-3-3-16,6 2-1 0,1 4-1 0,-1 3-1 16,0 3-1-16,1-2 3 0,0 5 1 0,0-1 5 0,5 2 2 15,-6 3 1-15,1-2 2 0,6 3 2 0,-6 0 0 0,0 0-4 16,-1 4-7-16,1-4-6 0,-1 3-6 0,-6-2-3 16,5 2-4-16,3-3-4 0,-8 0-1 0,0-3-4 15,7-2-1-15,-7 5-6 0,0-7-10 0,0 0-14 0,6 0-20 16,-6-5-24-16,0-2-29 0,0 3-33 0,7-7-43 0,-7 0-80 15,0-4-127-15,0-4-62 0</inkml:trace>
  <inkml:trace contextRef="#ctx0" brushRef="#br1" timeOffset="737310.3615">6916 14272 129 0,'-5'-10'428'0,"5"2"-145"0,-8 5-110 0,1-2-68 0,1 5-37 0,-7 5-17 15,6-2-10-15,-5 1-2 0,-1 7-3 0,6-4-1 0,-6 4-2 0,6 3-1 0,1-2-6 0,-1 3-4 16,1-5-3-16,6 5-2 0,0-4-3 0,0 0 1 16,0 0-2-16,6 0-1 0,1-4 2 0,-1 4 0 0,1-4-3 15,0 1-3-15,6-4 0 0,0 3-1 0,-1-7 1 16,2 4 0-16,5-4-3 0,2-4-1 0,4 4-2 0,-5-7 0 16,5-1-2-16,8-3-3 0,-1 0-6 0,-5 0-11 0,12-3-20 15,-7-4-20-15,-5 2-37 0,5-1-56 0,-13-2-110 16,0 1-116-16,1-1-66 0</inkml:trace>
  <inkml:trace contextRef="#ctx0" brushRef="#br1" timeOffset="737498.7872">7144 14034 112 0,'0'-4'425'0,"0"1"-148"0,7-1-113 0,-1-3-66 0,0 0-34 16,8-1-18-16,-1 1-7 0,6 0-4 0,0-1-2 0,7-2-3 15,-6-1-5-15,13-1-6 0,-7 2-8 0,7-1-4 0,-7 0-6 16,7-1-1-16,-8 2-10 0,2 2-21 0,-2-3-33 16,-5 4-57-16,-7 4-87 0,0-6-135 0,-7 9-71 0</inkml:trace>
  <inkml:trace contextRef="#ctx0" brushRef="#br1" timeOffset="737718.3466">7333 14016 460 0,'0'7'344'0,"0"-3"-135"0,0 3-89 15,6 1-49-15,1 0-22 0,6 1-14 0,0-1-1 0,7 0-1 16,-1 3 1-16,1-1-1 0,-1 2 0 0,8-1-3 0,-2 4 4 16,1-5 1-16,-6 5 1 0,6-1 5 0,-6 5 3 15,-2-4 3-15,-3 3 4 0,-3 0 2 0,1 4-3 0,-13-3 2 16,0 2 0-16,-6 2-4 0,-1 2-2 0,-12 1-5 16,-7-1-3-1,-1 5-4-15,-5-1-3 0,-1 1-7 0,1-1-5 0,-7-4-5 0,5 0-5 0,-4 2-1 0,6-6-2 0,-1 2-8 16,8-2-22-16,-3-2-30 0,3-1-38 0,5-3-50 15,8-1-67-15,-2-7-139 0,7 1-109 0,1-4-68 16</inkml:trace>
  <inkml:trace contextRef="#ctx0" brushRef="#br1" timeOffset="738078.8675">6877 15042 320 0,'-13'7'321'15,"0"-2"-128"-15,7 1-80 0,-1-3-49 0,1 2-25 16,-1-2-17-16,0 1-4 0,7 0-4 0,0-4 0 16,0 4 2-16,0-1-1 0,0-3 3 0,7 0 3 0,-7 4 7 15,7-4 6-15,-1 0 4 0,1-4 2 0,6 4 0 0,-1-3 1 16,-5-1 2-16,12-4-4 0,-4 0-6 0,3 2-8 0,9-5-5 31,-8-1 0-31,7 1-5 0,0-4-4 0,6 1-4 16,1-1-3-16,0 1-3 0,-7-4-1 0,7 4-3 0,-8-1-18 15,7 4-26-15,-11-5-39 0,4 6-61 0,-11-1-115 0,-1-1-114 16,0 2-71-16</inkml:trace>
  <inkml:trace contextRef="#ctx0" brushRef="#br1" timeOffset="738219.9113">6877 15148 272 0,'0'4'451'0,"-7"-4"-150"16,14 3-123-16,0-6-77 0,5 3-46 0,3-4-23 0,-2-7-14 15,12 3-5-15,1-2-6 0,0-1-3 0,12-4-1 16,-4 1-3-16,11-2-5 0,-6-1-15 0,7-2-30 0,0-3-57 16,-8 4-148-16,-5-4-108 0,-1 4-68 0</inkml:trace>
  <inkml:trace contextRef="#ctx0" brushRef="#br1" timeOffset="773399.5135">5744 16716 54 0,'0'11'207'0,"-6"0"-48"0,6-4-44 0,-7 1-41 0,7-1-28 0,0 0-22 16,0 0-10-16,0-2-8 0,0 2-5 0,0 1-1 0,7-6 0 16,-7 2 0-16,6 0 0 0,-6 3 0 0,0-3-2 15,7 0-6-15,-7 3-10 0,6-3-10 0,-6 3-14 0,0 0-20 16,6 1-21-16,-6-1-24 0,7 0-24 0,-7 1-23 0</inkml:trace>
  <inkml:trace contextRef="#ctx0" brushRef="#br1" timeOffset="774763.112">5633 16830 190 0,'0'-7'254'0,"6"-1"-74"0,-6 4-59 0,7-3-36 15,0 3-20-15,-7-2-10 0,7 2-3 0,-2-4 2 0,-5 5-2 16,7-2 0-16,-7 2-1 0,6-5-3 0,-6 5 1 16,7-4 0-16,1 3 6 0,-3-3 9 0,-5 3 7 0,0 0 7 15,6 1 12-15,-6 3 11 0,0-4 11 0,0 4 10 0,0 4 7 16,0-4 3-16,0 0 6 0,-6 3 3 0,6 1 9 0,-5 3 5 16,-3 5-1-16,1 2-4 15,1 5-12-15,-6-1-13 0,-2 4-13 16,-5 3-17-16,6 1-21 0,0 0-17 0,-7-1-11 15,7 1-7-15,0 0 1 0,0-1-4 0,7-3-1 0,-8-4-2 16,8 0-2-16,-1-3-3 0,1 0-7 0,6-4-6 0,0 1-5 16,-6-2-5-16,6-3-3 0,0 1-2 0,0-1 2 0,0 0-2 15,6-3-1-15,-6-1 1 0,0 1 0 0,0-4 1 0,6 4 2 16,1-4 2-16,6-4-1 0,-6 0 0 0,6-3 1 16,6-3-1-16,0-2 1 0,1-2 1 0,0-1-2 0,6-3-1 15,-1-5 3-15,8 1-3 0,0-3 0 0,0-1-2 0,-1 1 0 16,1 0 1-16,5-2-2 0,-5 2 0 0,0-1 0 0,6 0 0 15,-13 1 0-15,-1 4-1 0,2 1 0 0,-7 3-1 0,-1 2 0 16,-6 4-2-16,-6 3-4 0,6 1-7 0,-13 0-17 16,6 3-40-16,-12 1-56 0,6-1-64 0,-7 0-58 0,1 4-46 15,-7 0-40-15,6 0-37 0,-12 4-31 0,6 0-27 0,-1-1-47 16,-6 1-44-16,2 3-5 0</inkml:trace>
  <inkml:trace contextRef="#ctx0" brushRef="#br1" timeOffset="775018.1688">5614 16808 300 0,'-7'-4'478'0,"7"4"-102"0,-6-4-108 15,6 4-68-15,-7 4-41 0,7-4-22 0,0 0-12 16,0 0-11-16,0 4 1 0,0-4 8 0,0 7 11 0,7 1 11 16,-7 6 6-16,0 1 2 0,6-1-3 0,1 4-4 0,-7 5-10 15,6-6-21-15,1 6-22 0,-1-1-22 0,7 3-18 0,-6-3-10 16,5 4-4-16,-5-1-6 0,6 2-5 0,-5-1-7 0,3-1-4 15,-4 4-5-15,7-4 0 0,-8 0-7 0,1-2-2 16,6 3-2-16,-7-4-1 0,0-1-1 0,1 2 0 0,6-5-3 16,-6 1-1-16,-1-1 1 0,7 0-2 0,-7-3-2 0,1-1-17 15,0-3-35-15,6 3-50 0,-7-2-53 0,-6-1-53 0,7-3-46 16,-1-2-50-16,1-6-57 0,5 0-70 0,-5-3-104 0,0 0-44 16,-7-5-4-16</inkml:trace>
  <inkml:trace contextRef="#ctx0" brushRef="#br1" timeOffset="775645.9128">6259 16683 356 0,'0'-8'308'0,"0"2"-76"0,0-2-64 0,-6 5-41 0,6-1-20 15,-7 0-8-15,-1 0-5 0,2 4-5 16,0-2-10-16,-7 4-11 0,6-2-7 0,-5 4-6 0,5 0-6 0,-7 3-8 15,2 1-1-15,5 3-3 0,-6-1 2 0,7-2 1 0,-1 3-1 16,1-1-1-16,6 2 0 0,0 2-2 0,0-2-2 0,0-2-4 16,6 5-1-16,1-3-2 0,-1-2 1 0,7 5 6 0,0-4 1 15,0-1 1-15,1 5 3 0,5-4 0 0,0 1 1 16,2-2 0-16,-3 1-1 0,8 1-4 0,-6 1-4 0,6-1-6 16,-6-1-4-16,-2 3-2 0,2 1-4 0,1-1-2 0,-9 1-2 15,1 4-3-15,-6-1-2 0,-1 5-2 0,1-2 0 0,-14 4-2 16,1 1-2-16,-1 3 0 0,-6 0 0 0,1-2 0 0,-1-2 0 15,-2 1 1-15,2-4 1 0,1-1 1 0,-1-6 0 16,0 4 2-16,0-7-2 0,6-2 1 0,1-3 2 0,0 1 0 16,-1-4 0-16,0-4 2 0,7 0 3 0,-6 0-1 0,6-9-1 15,0 3 1-15,0-5-1 0,6-4-2 0,-6-4 0 0,7 2-3 16,0-10-2-16,-7 1 1 0,6 1-2 0,0-4 1 0,-6-4 2 16,7-1-1-16,-7-2 7 0,6-1 7 0,-6-6 9 0,7 3 16 15,-7 0 17-15,6-1 22 0,-6 1 22 0,0 3 18 16,0 1 5-16,0 3 2 0,-6 3-3 0,-1 5-10 15,1 3-16-15,-1 3-19 0,-5 2-24 0,-2 5-16 0,1 1-14 16,-6 3-10-16,7 8-9 0,-9 0-6 0,2 0-4 0,0 8-6 16,5 0-11-16,-5 2-25 0,6 1-38 0,0 4-51 15,6-5-58-15,1 5-57 0,-1-3-46 0,7-2-39 0,7 1-29 16,-1 0-26-16,1-3-38 0,6 3-73 0,0-7-38 0,6-1-4 16</inkml:trace>
  <inkml:trace contextRef="#ctx0" brushRef="#br1" timeOffset="776163.3686">6832 16595 343 0,'-20'-4'487'0,"7"1"-115"0,0-1-114 16,0 1-63-16,0-1-28 0,7 0-2 0,-1 0 4 0,-1 1-1 16,8-1 3-16,0 1-7 0,0-2-15 0,0 3-20 0,0-2-26 15,8-4-27-15,-1 5-21 0,-1-5-13 0,7-3-17 16,-6 4-8-16,6-4-4 0,-1 4-2 0,1-5 2 15,1 5 2-15,-1 0-4 0,0 0 3 0,-1 3 3 0,2 0 6 16,-2 1 3-16,-5 6 2 0,1-3 0 0,5 8 0 0,-8-1 1 16,1 0 1-16,-6 8-4 0,7 4-3 0,-7 2-4 0,-7 4 1 15,7 2-3-15,-11 5 10 0,3-1-4 0,3 0 1 16,-10 3 10-16,3-1 13 0,-2-1 7 0,2-2 5 0,-1 3 6 16,-7-7 0-16,7 3 1 0,0-6-4 0,7 2-12 0,-7-4-9 15,6 2-13-15,1-8-7 0,-1 2-6 0,1-2-12 0,6-4 1 16,-7 0 1-16,7-3-2 0,7-2-3 0,-7 1 2 0,6-2 1 15,-6 2 2-15,7-3 1 0,6-4-1 0,-7 0 4 0,13 0 2 16,-6-4 0-16,7-3-2 0,0 0 1 0,-1 0-2 16,7-5 0-16,0-3-1 0,7 1-4 0,-1-1-3 0,1-4-1 15,-1 5-1-15,1-4-3 0,0 0-9 0,-1-1-11 0,-5 5-28 16,5-5-46-16,-13 5-67 0,8-1-69 0,-15 4-63 0,8-4-61 16,-7 1-62-16,0 3-86 0,-6-3-115 0,-7 2-30 0,0 1 7 15</inkml:trace>
  <inkml:trace contextRef="#ctx0" brushRef="#br1" timeOffset="776508.611">7203 16375 126 0,'0'-17'556'0,"0"2"-73"0,0-4-118 16,0 7-80-16,-7 6-39 0,7-2-25 0,0 5-18 15,0-1-13-15,-6 4-17 0,6 0-22 0,0 7-29 0,-6 5-34 16,6 2-28-16,-7 5-20 0,0 3-12 0,7 3-8 15,0 1-3-15,-7 3-2 0,7 5-1 0,7-2-1 0,-7 1-2 16,7 0-3-16,0-3-2 0,-1 2-2 0,0-2 0 0,7-5-2 16,0 0-1-16,0-2-1 0,1-2-1 0,6-5 0 0,-7 1 1 15,6-5-1-15,0-5 1 0,-6 1 0 0,6-8 2 0,8-4 1 16,-9-4 3-16,3-3 4 0,5-3 7 0,-7-5 17 0,1-3 20 16,-7-4 18-16,6-3 14 0,1 0 13 0,-7-3 8 15,0-2 7-15,-7 5-9 0,1-4-11 0,-7 0-15 16,-7 3-17-16,1 1-14 0,-7 0-13 0,0 4-10 0,-7-1-11 15,-5 0 0-15,-2 3-5 0,1 6-7 0,-7-2-2 0,1 1-5 16,-7 7-5-16,7 1-7 0,0 6-13 0,4-4-27 0,3 8-59 16,-1 0-82-16,6 0-80 0,7 3-69 0,7 2-74 15,-1-1-122-15,7 3-128 0,7 0-66 0,-1 0 9 16</inkml:trace>
  <inkml:trace contextRef="#ctx0" brushRef="#br1" timeOffset="777010.728">7932 16291 342 0,'0'-4'392'0,"0"0"-116"16,0 2-98-16,-7-3-60 0,7 5-36 16,0 0-19-16,0 0-12 0,0 0-10 0,0 0-7 0,0 5-6 0,0 1-8 0,0-2-5 0,0 3-3 15,0 5-4-15,0-5-2 0,0 0-1 0,7 4-3 0,-7-3 0 16,7-5-1-16,-7 5 2 0,6-4-1 0,1-1 2 16,-7-3 5-16,5 4 10 0,3-4 7 0,-8 0 13 0,5-4 15 15,3 4 18-15,-8-7 13 0,7 2 14 0,-7 2 13 16,6-4 9-16,-6 3 8 0,0-2 10 0,0 1 3 0,0 1-3 15,0-4-6-15,-6 6-8 0,-1-2-18 0,7 4-12 0,-8-4-16 16,3 4-23-16,-3 0-30 0,3 0-35 0,-8 4-48 16,6 0-57-16,0 3-53 0,1-4-50 0,-1 6-48 0,1-3-54 15,6-2-71-15,0 0-117 0,0-1-61 0,6 0-10 16</inkml:trace>
  <inkml:trace contextRef="#ctx0" brushRef="#br1" timeOffset="777449.5476">8206 16068 290 0,'6'-7'397'0,"-6"-1"-104"16,7 4-98-16,-7-4-61 0,6 1-35 0,-6 4-14 15,7-4-6-15,-7 3-4 0,7 0-4 0,-7 0-5 0,0 1-3 16,0-1 1-16,0 4 8 0,0 0 3 0,-7 4-1 16,7-4-2-16,-7 3-5 0,-6 1-1 0,7 4-3 0,-7-1-7 15,0 3-13-15,-1-2-5 0,-5 4-5 0,6 2 1 0,0-2 1 16,0 2 0-16,6 1-2 0,-5-1-2 0,5 1-2 16,1 2-5-16,6-2-5 0,-7 4-5 0,14-4-3 0,-7 2-4 15,6-1 0-15,1-2-3 0,5 1-1 0,1-1 1 16,1-3 0-16,0 3 0 0,4-2 1 0,2-1 0 0,6-3 0 15,-7 3 0-15,8-4-1 0,-9 4 1 0,9-4-4 0,-7 1 4 16,6-5 1-16,-7 9 3 0,1-10 2 0,-8 6 6 16,1 3 5-16,1-3 9 0,-8-1 16 0,1 4 17 0,-7 0 9 15,0 3 4-15,-7-2 4 0,-6 2-2 0,0 4 0 0,0-3-8 16,-6 0-13-16,6 3-17 0,-7-3-13 0,1-1-8 16,-1-2-6-16,0 2-7 0,1-3-7 0,6 1-4 0,0-2-10 15,0-6-37-15,0 3-52 0,0-7-58 0,7 0-52 0,-8-4-46 16,14-3-50-16,-7-3-61 0,1-5-70 0,6-1-73 15,0-6-51-15,-6 0-2 0</inkml:trace>
  <inkml:trace contextRef="#ctx0" brushRef="#br1" timeOffset="777684.3373">8024 16020 93 0,'-7'-4'519'0,"7"4"-103"16,0-4-130-16,0 4-95 0,0-3-53 0,0-1-34 0,7-3-18 16,-1 4-14-16,7-5-10 0,0 1-14 0,0-4-11 15,0 3-6-15,6 1-7 0,-6-4-9 0,7 0-4 0,0 4-4 16,6-4-2-16,-6 0-1 0,5-1 0 0,-5 2-3 0,5-1-1 16,-5 0-3-16,7 0-15 0,-8 0-24 0,1 4-28 15,6-4-36-15,-7 3-51 0,1-3-76 0,-7 4-151 16,0-4-91-16,-1 4-40 0</inkml:trace>
  <inkml:trace contextRef="#ctx0" brushRef="#br1" timeOffset="777966.3593">8603 15918 14 0,'-6'-4'523'0,"6"1"-63"0,-7 3-147 0,0-5-113 0,7 5-66 16,0 0-42-16,0 0-22 0,0 0-10 0,7 5-2 15,-7-5 1-15,7 7 3 0,-1-5 2 0,6 10 2 0,-5-1 8 16,6 3 8-16,1 1 2 0,-1 4-3 0,0-1-11 0,-1 4-11 16,2 0-10-16,-8 3-9 0,8 1-15 0,-2 3-11 15,1-2-7-15,0 2-5 0,0 0-2 0,0-3-4 16,0-1-2-16,0 1-2 0,1-1-25 0,-1-2-35 0,0-5-39 15,-6 4-39-15,5-8-45 0,1 1-65 0,-6-4-95 0,-1-1-142 16,1 2-53-16</inkml:trace>
  <inkml:trace contextRef="#ctx0" brushRef="#br1" timeOffset="778466.8261">8805 15870 341 0,'6'-15'254'0,"1"-3"-97"0,0 3-64 0,-2 4-37 0,10 0-19 16,-9 1-9-16,1 2-7 0,-7 1-3 0,5 2-2 15,-5 2-2-15,7 3 1 0,-7 0 6 0,6 0 2 0,-6 3 6 16,-6-3 5-16,6 5 6 0,0 2 1 0,-7-3 0 16,7 0-2-16,-5-1-5 15,5 4-5-15,-7-3-4 0,7 0-5 0,0 3-2 0,0-3-2 0,0-1-1 0,-6 1 1 0,6 0 4 16,0-1 1-16,0 1 0 0,0 0 2 0,0 0 7 0,0-1 3 15,0 0 6-15,0 1 0 0,0 0 1 0,0 3-3 16,0 1 2-16,0-5-3 0,0 4-7 0,-7 0-4 16,7 5-9-16,-8-4-5 0,8-1-4 0,-5 3-3 0,5 2-3 15,-7-1-3-15,7-1-1 0,-7 1-3 0,7 4 1 0,-6-4-2 16,6 3-11-16,-7-2-12 0,7 2-8 0,-6-3-9 16,-1 4-4-16,7-4-3 0,-6-4 0 0,-1 4 2 0,1-3 11 15,-1-1 12-15,1-3 9 0,-1 3 12 0,1-7 6 16,-1 4 8-16,1-1 7 0,0-3 5 0,6 4 4 0,0-4 4 15,-7 0 3-15,7 0 1 0,0 0 5 0,0 0 5 0,0 0-1 16,7 0 1-16,-7 0 0 0,6-4-1 0,-6 4 0 16,6-3-1-16,1-1-4 0,6 1-6 0,-7-1-3 0,7 0-4 15,0-3-2-15,0 3-1 0,0-3 0 0,1-1-2 0,-1 4 0 16,0 1-1-16,-1 0-1 0,8-1-2 0,-7 0-2 16,7 1-3-16,-8 3-3 0,9 0 1 0,-9 3-4 0,0-3 0 15,9 4-2-15,-8 3 1 0,0 0-4 0,0-2 0 16,-7 1-11-16,7 5-21 0,1-3-24 0,-8-1-27 0,7 0-34 15,0 0-42-15,0-3-68 0,-6 0-105 0,5-4-109 0,-5 0-49 16</inkml:trace>
  <inkml:trace contextRef="#ctx0" brushRef="#br1" timeOffset="778842.6137">9137 15745 166 0,'-13'-4'492'0,"7"1"-148"0,-1 3-138 16,7 0-83-16,0-4-42 0,0 4-22 0,0 0-8 16,7-4-5-16,-1 1-1 0,7 3-2 0,-5-3-4 0,10-5-5 15,-5 4-9-15,7 1-9 0,0-5-7 0,-1 1-2 0,0 3-1 16,7-3-4-16,1 0-1 0,-3-4-1 0,-3 3-6 16,5 1-11-16,0-1-12 0,-6 2-18 0,-1-2-16 15,-6 5-17 1,0-5-17-16,-6 4-8 0,-7 4 0 0,7-2 7 0,-14 2 11 0,0 0 20 0,1 0 20 0,-1 2 28 0,-6-2 25 15,0 4 20-15,7-1 19 0,-7 2 12 0,-1-5 8 0,8 3 5 16,-1 1-4-16,1 4-5 0,0-6-3 0,6 6-5 16,0-1-6-16,6 1-6 0,0 3-3 0,1 0-4 0,6 3-2 15,1-3-1-15,5 4-6 0,0-1-6 0,1 6-5 16,-1-6-3-16,2 1-4 0,-2 3 2 0,0-4 8 0,1 5 5 16,-1-1 4-16,-12 4 3 0,6 0 3 0,-13 0 2 15,0 7-2-15,-7 0-5 0,-6 0-8 0,-6 0-7 0,-1 5-6 16,-13 3-3-16,7-4-4 0,-6-1-3 0,-1 2-8 0,-6-5-17 15,7 0-26-15,-1 0-33 0,1-7-51 0,-1 1-92 0,0-5-155 16,1 0-85-16,-1 0-38 0</inkml:trace>
  <inkml:trace contextRef="#ctx0" brushRef="#br1" timeOffset="779405.7704">6793 17896 69 0,'-39'10'492'0,"6"5"-115"16,-7 0-125-16,15-3-75 0,-1-2-44 0,0 1-23 0,6-3-9 15,7-5-6-15,8 1-6 0,5-1-5 0,11-3-8 16,2-3-13-16,8-4-11 0,4-1-9 0,2-3-4 16,11-4-3-16,0-3-2 0,3-1-3 0,4-2 3 0,0-1 7 15,1-4 5-15,7 1 5 0,-1-1 6 0,0-8 9 0,0 5 13 16,0-3 11-16,-1 2 3 0,8-2 2 0,-7-2-6 15,-6 5-7-15,6 0-11 0,-12 4-20 0,-2-1-26 0,1 6-48 16,-13 6-53-16,1 3-54 16,-7 0-44-16,-8 4-37 0,1 4-34 0,-13 3-29 0,-6 3-24 0,-8 4 2 0,-6 4 14 0,-12 8 21 15,0 2 23-15,-7 6 28 0,-13 2 44 0,-8 4 58 16,2-1 74-16,-7 2 65 0,7 2 56 0,-7 0 51 0,0 1 46 16,6-3 32-16,-6-5 9 0,14 4-11 0,-2-8-25 15,7 1-20-15,7-4-17 0,5 0-17 0,10-8-7 0,10 1 1 16,7-3 3-16,14-5 9 0,7 0 8 0,-1-4 5 15,19-6 3-15,1-1 0 0,6-6-16 0,13-5-16 16,-1-4-19-16,8-3-18 0,6-7-20 0,7-4-16 0,-7-3-17 16,8 3-10-16,-9-5-7 0,-5 9-14 0,-1 0-32 15,-6 4-60-15,-6 3-66 0,-7 6-62 0,-6 2-53 0,-7-1-57 16,-7 8-70-16,1-3-108 0,-8 6-99 0,-12 0-21 0,0 8 21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05T04:01:06.20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628 8140 166 0,'0'-4'157'15,"0"4"-46"-15,0-4-34 0,6 4-27 0,-6-3-14 0,0-1-7 16,7 1-7-16,-7-1-7 0,0 0-1 0,7 1-4 16,-7-5-2-16,5 0-1 0,3 6 1 0,-8-6 4 0,7 4 3 15,-2-3 9-15,3 3 2 0,-8-2 0 0,5-2 2 0,-5 1 3 16,7 3 3-16,0-4 1 0,-7 4 0 0,0-2 4 16,6 1 4-16,-6-2 5 0,0 4 6 0,0-1 4 0,0 0 4 15,-6 0-1-15,6 1-1 0,-7 3-5 0,7 0-6 0,-7 0-7 16,2 3-9-16,-3 5-10 0,-4-1-6 0,-1 7-6 15,-1 2-6-15,1 5-3 0,0 6-1 0,0-2-1 16,-6 8 2-16,6 1 1 0,0-3-2 0,0 6 2 0,0-4 0 16,0-4-1-16,0 1 2 0,6-4 2 0,1-1 4 0,-1-6 2 15,-5 2 3-15,12-6 2 0,-7-1 1 0,0 2 1 0,7-9 1 16,0 0 0-16,-7 0-1 0,7-3 2 0,0 1 0 16,0-5 7-16,0 0 15 0,0 0 17 0,7-5 7 15,-7 1 4-15,7-6-1 0,-7-5-3 0,7-6-2 0,5-2-6 16,-5-10-17-16,6 0-18 0,0-3-9 0,0-1-4 0,0 0-3 15,0 1-1-15,0 0-1 0,0-1-3 0,0 7 2 16,0 1 1-16,0 4-1 0,-7 6 0 0,1-4-1 0,6 9-2 16,-6 3 1-16,-2-4 0 0,3 8 0 0,-1 0-1 0,6-1-1 15,-8 5-1-15,9-1 0 0,-1 0 0 0,0 4 1 16,-1 0-1-16,9 0 0 0,-9 4 0 0,8 0 3 0,-1-1 1 16,1 5-1-16,-1-1 1 0,1 4 0 0,6 0 1 15,-7 0 0-15,1 3 7 0,-1 1-5 0,1 0-3 0,0 3-1 16,-2-3-1-16,2 7-2 0,1-4 0 0,-8 0 0 0,-1 4-11 15,1-2 2-15,0 1-4 0,-6 1-17 0,0 0-22 16,-1-3-27-16,-6 2-26 0,7-3-30 0,-14 1-36 0,7-4-53 16,-6-1-80-16,-8 1-126 0,1-1-65 0,0-3-20 15</inkml:trace>
  <inkml:trace contextRef="#ctx0" brushRef="#br0" timeOffset="910.92">12693 8306 286 0,'-7'-5'313'0,"7"2"-129"0,0-1-83 0,0 0-45 0,0 0-25 15,0 4-13-15,-5-3-6 0,5-1-3 0,0 4-1 16,0 0-1-16,5-4-1 0,-5 1 0 0,0 3 3 0,0 0 2 15,0-3 3-15,7 3 5 0,-7 0 3 0,0 0 4 16,0-5 5-16,0 5 4 0,0 0 0 0,-7 0 1 0,7 0-2 16,0 0-1-16,0 0-5 0,7 0-2 0,-7 0-4 0,0 0-6 15,0 0-4-15,0 0-3 0,7 0-4 0,-7 0-1 16,0 0 0-16,0 0-4 0,0 0 1 0,0 0-1 0,0 0 0 16,0 0 0-16,0 0 0 0,0 5 0 0,6-5 3 15,-6 3 3-15,0 4 5 0,7-3 5 0,-7 3 5 0,6 4 7 16,-6 0 8-16,7 4 3 0,-7 0 0 0,6-1 5 0,0 4 2 15,-6 1 2-15,7 3-1 0,0-4-5 0,0 5-2 16,-1-2 6-16,7 4 4 0,-7 1 3 0,7 0 0 0,0 4 4 16,1 1 3-16,-8 0 7 0,13 5 2 0,-6 4-3 15,1 1-3-15,-1-1-3 0,-1 4-4 0,8 3-3 0,-7 1-2 16,-6 0-2-16,5 0 0 0,1-1 4 0,0 4 2 0,1 4 1 16,-9-3 2-16,8-2-2 0,2 6-3 0,-10-5-4 15,9 4-5-15,-7-7-6 0,6 3-6 16,-1 1-6-16,-5-5-5 0,5 0-4 0,2 1-2 0,-1 0-2 0,-6 0 0 0,5-2-5 15,1 0-1 1,0 0-2-16,-6-2 0 0,6-3-2 0,0-1 1 0,-7 0-2 0,1-3 0 0,0-4-1 0,0 1 0 16,-1-9 0-16,1 0 0 0,-7 0 2 0,6-6-3 0,0 0 1 15,-6-5 2-15,7 1 0 0,-7-5 1 0,0-2-2 0,0-1-2 16,6 1 0-16,-6-1 0 0,0-7 0 0,0 4-1 31,0-1 0-31,0 1 1 0,0-4 2 0,0 3-1 0,0-3 3 0,0 0-1 0,0 0 4 0,0 4 9 0,0-4 9 16,0 0 5-16,0 0 5 0,-6 0 2 0,6-4-1 0,-7 4 0 15,1 0 0-15,0-3-9 0,-1-1-7 0,1 1-6 16,-8-1 2-16,7 1 6 0,-5-5 5 0,0 1 3 0,-3 0 1 16,2 0 1-16,0-1-1 0,-6 1-1 0,6-5-7 0,-7 2-10 15,7 1-3-15,-6-1-6 0,6 3-2 0,-6-5-1 16,4 2 2-16,2 3-1 0,1-5 1 0,-1 5 0 0,0-1 2 16,6 2 0-16,-5-2 2 0,5 5-1 0,7-5-3 15,-6 4-2-15,-1 2 1 0,7 2 2 0,-7-5-3 0,7 5-1 16,0-3-2-16,7 3 1 0,-7 3 2 0,0 2 1 0,7 1-2 15,-1 2-2-15,1 7 1 0,5-1 1 0,1 8 0 16,0 0 0-16,1 0-1 0,-1 4 0 0,0 3 1 0,-1-4 0 16,9 5 2-1,-8-5 0-15,6 2-1 0,-7-2-1 0,9 0 1 0,-8-3-1 0,6 1 0 0,-6-5 0 0,0-3 0 16,7-1 2-16,-8-6 3 16,2 2 2-16,-1-6 3 0,0-1 4 0,0-3 6 0,-1-3 6 0,2-4 5 0,-1-4 7 15,-1-12 3-15,3 2 1 0,4-9 1 0,-6-6 3 16,-2 0-1-16,4-1-5 0,-3-4-2 0,8 0-6 0,-7 2-7 31,-7-1-1-31,7 3-4 0,-6 1-4 0,0-1-6 0,-1 7 0 16,1 5-5-16,-1-2-2 0,-6 6 0 0,7 3-1 0,-7-1-3 15,6 1-1-15,-6 2 0 0,0 2-6 0,6-1-8 16,-6 5-15-16,7 3-23 0,-7-5-75 0,6 5-108 0,8 0-98 16,-8-4-119-16,7 4-210 0,0 3-95 0,0-3-52 0,1-1-14 1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20:56.4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1 7404,'0'19,"0"0,0 0,0-1,0 0,0 1,0 0,0-1,0 1,0 0,0-1,0 1,0 0,19-19,-19 18,0 0,0 1,0 0,18 0,-18-1,0 0,0 1,19-19,-19 19,0-1,0 1,0 0,0-1,0 1,0 0,19-1,-19 0,0 1,0 0,0 0,0-1,0 0,19-18,-19 19,0 0,0 0,0-1,18-18,-18 19,0-1,18-18,-18 19,0 0,0-1,0 0,19-18,-19 19,0 0,19 0,0-19,-1 0,0 0,1 0,0 0,-1 0,1 0,-1 0,1 0,0 0,0 0,-1 0,0 0,1 0,0 0,0 0,-1 0,0 0,1 0,0 0,-1 0,1 0,0 0,-1 0,1 0,0 0,-1 0,0 0,1 0,0 0,0 0,-1 0,0 0,1 0,0 0,0 0,-1 0,1 0,-1 0,1 0,0 0,-1 0,0 0,1 0,0 0,0-19,-1 19,0 0,1 0,0 0,0 0,-1 0,1 0,-1 0,1 0,0 0,-1 0,0 0,1 0,0 0,0 0,-1-19,0 19,2 0,-2 0,1 0,-1 0,1 0,-1 0,1 0,0 0,-1 0,0-19,1 19,0 0,0 0,-1 0,1 0,0 0,-1 0,1 0,-1 0,1 0,-1 0,1 0,0 0,-1 0,0 0,1 0,0 0,0 0,-19-18,18 18,-18-18,19-1,0 0,-1 1,1-1,-19 1,18-1,-18 0,19 0,-1 1,-18 0,19-1,-19 0,19 0,-1 1,-18 0,18-1,-18 0,0 1,19-1,-19 0,20 1,-20-1,18 19,0-19,-18 1,19 0,-19-1,19 0,-19 0,18 19,-18-18,19 0,-19-1,18 0,-18 1,19-1,-19 0,18 1,-18-1,0 0,0 1,19 18,-19-18,0-1,19 19,-19-19,0 0,18 19,-18-18,0 0,18-1</inkml:trace>
  <inkml:trace contextRef="#ctx0" brushRef="#br0" timeOffset="2291.84">1579 7758,'0'-18,"0"36,-18-18,0 0,-1 0,19 18,-19-18,1 0,18 19,0 0,0-1,0 1,18-19,1 0,0 0,-1 0,0 0,1 0,0 0,0 0,-1 0,-18 19,18-19,1 18,-19 1,19-19,0 19,-19-1,18-18,-18 18,0 1,0 0,0 0,-18-19,-1 18,0-18,0 0,1 0,0 0,-1 0,19-18,0-1,0 0,0 0,0 1,0 0,0-1,0 0,19 1,-19-1,18 19,-18-19,18 19,-18-18,0-1,19 19,-19-19,0 1,0 0,0-1,-19 19,1 0,0 0</inkml:trace>
  <inkml:trace contextRef="#ctx0" brushRef="#br0" timeOffset="3032.47">1822 7758,'18'0,"0"0,1 0,0 0,0-18,-1 18,0 0,-18 18,0 0,0 1,0 0,0-1,0 1,0 0,0-1,0 1,0 0,0-1,-18-18,18 18,0 1,0 0,-18-19,18 19,0-1,-19-18,19 18,0-36</inkml:trace>
  <inkml:trace contextRef="#ctx0" brushRef="#br0" timeOffset="3880.47">2082 7758,'0'-18,"19"18,-1-19,0 19,1 0,0-19,0 19,-1 0,0 0,-18 19,0 0,0-1,0 0,0 1,0 0,0-1,0 1,-18-19,18 19,0-1,-18-18,-1 19,0 0,0-19,19 18,0-36,0-1,19 19,0 0,0-19,-1 19,0 0,-18 19,20-19,-2 0,1 0,-19 19,18-19,-18 18,19 0,-19 1,0 0,-19 0,1-19,-1 0,1 18,-2-18,2 0,0 18,-1-18,0 0,0 0,1 0,0 0,18-18</inkml:trace>
  <inkml:trace contextRef="#ctx0" brushRef="#br0" timeOffset="4399.28">2454 7740,'0'18,"0"0,0 1,0 0,0-1,0 1,0 0,0-1,0 1,0 0,0-1,0 0,0 1,0 0,0 0,0-1</inkml:trace>
  <inkml:trace contextRef="#ctx0" brushRef="#br0" timeOffset="4831.95">2677 7740,'0'18,"-18"-18,-1 18,0-18,19 19,-18-19,18 19,-19-19,19 18,-18 1,18 0,0-1,18-18,1 19,-1-19,1 0,0 0,-1 19,0-19,1 0,0 0,0 0,-1 0,1 18,0-18,-1 0,1 0,-1 0</inkml:trace>
  <inkml:trace contextRef="#ctx0" brushRef="#br0" timeOffset="6015.26">1766 8353,'0'19,"0"0,0-1,0 1,0-1,0 1,18 0,-18-1,0 0,0 1,0 0,0 0,19-1,-19 1,0 0,0-1,0 1,0-1,0 1,0-1,0 1,0 0,0-1,0 0,0 1,0 0,0 0,0-1,0 1,0 0,0-1,0 1,0-1,0 1,0-1,0 1,0 0,0-1,0 0,0 1,0 0,0 0,0-1,0 1,0 0,0-1,0 1,0-1,0 1,0-1,0 1,0 0,0-1,0 0,0 2</inkml:trace>
  <inkml:trace contextRef="#ctx0" brushRef="#br0" timeOffset="6579.26">1543 8818,'0'19,"18"-19,-18 19,18-19,1 18,-19 1,19 0,0-1,-1 1,-18-1,18-18,-18 19,0-1,19-18,-19 19,19-19,-19 19,19-19,-1 0,1 0,-19-19,18 19,-18-19,19 1,0-1,-19 1,18 18,0-19,1 1,-19-1,19 19,0-19,-1 1,-18-1,18 19,1-19,0 19,-19-19</inkml:trace>
  <inkml:trace contextRef="#ctx0" brushRef="#br0" timeOffset="7427.8">2454 8707,'0'-19,"-19"19,0 0,1 19,0-19,18 18,-19-18,19 19,-19 0,19-1,0 0,-18 1,18 0,0 0,0-1,0 1,0 0,0-1,0 1,0-1,0 1,18-1,1 1,0-19,-1 19,0-19,1 0,0 0,0 0,-1 0,1 0,0 0,-1-19,1 19,-1 0,-18-19,19 19,-1 0,1-18,0-1,-1 1,-18-1,0 1,0-1,0 0,0 1,0-1,0 0,0 0,-18 19,18-18,-19 0,0-1,19 0,-18 19,-1 0,19-18,-18 18,-1 0,1-19,-1 19,19 19</inkml:trace>
  <inkml:trace contextRef="#ctx0" brushRef="#br0" timeOffset="7800.42">2398 8874,'0'19,"18"-19,-18 19,19-19,-19 18,19 1,0-1,-19 1,18-19,-18 18,19 1,0 0,-19-1,18 0,-18 1,19-19,-19 19,18-19,-18 19,19-19,-19 18,18-18,1 0,0 0,-1 0,0 0,1 0</inkml:trace>
  <inkml:trace contextRef="#ctx0" brushRef="#br0" timeOffset="8140.19">2845 8893,'-19'0,"19"19,0-1,19 1,-19-1,0 1,0-1,18 1,-18 0,0-1,19 0,-19 1,0 0</inkml:trace>
  <inkml:trace contextRef="#ctx0" brushRef="#br0" timeOffset="8540.18">2882 9042,'0'-19,"18"19,1-19,0 19,-19-18,18 18,0 0,-18-19,19 19,-19-18,20 18,-20-19,0 1,0-1,0 38,0-1,0 1,0-1,18 1,-18-1,0 1,0 0,0-1,0 0,0 1,0 0,0 0,0-1,18 1,-18 0,0-1,19-18,-19 19,0-1,19 1</inkml:trace>
  <inkml:trace contextRef="#ctx0" brushRef="#br0" timeOffset="10304.54">2045 9507,'0'-19,"-19"19,1 0,-1 0,0 0,0 0,1 0,0 0,-1 0,0 0,0 0,1 0,18 19,-18-19,-1 0,0 0,19 18,-18-18,-1 0,1 19,-1-19,0 18,0-18,19 19,-18-19,0 19,-1-19,0 18,0-18,19 19,-18-19,0 19,-1-19,19 19,-19-19,19 18,-18-18,18 18,0 1,-19 0,19-1,-19 1,19-1,0 1,0-1,0 1,0 0,0-1,0 1,0 0,0 0,0-1,0 0,0 1,0 0,0-1,0 1,0-1,0 1,19-1,-19 1,19 0,-19-1,18 1,1 0,0 0,-1-19,0 18,1 0,0 1,0-19,-1 0,0 19,1-19,0 0,0 18,-1-18,1 0,-1 0,1 0,18 0,-19 0,1 0,0 0,0 0,-1 0,19 0,-18 0,0 0,-1-18,1 18,18 0,-18 0,-1 0,0 0,20-19,-19 19,-1 0,0 0,2-19,-2 19,1 0,-1-18,1 18,-1 0,1-18,0 18,-1-19,0 19,1-19,0 0,0 19,-19-18,18-1,1 0,-19 1,19 18,-19-19,18 1,-18-1,0 1,0-1,0 0,0 1,0 0,0-1,0 0,0 0,0 1,19-1,-19 0,0 1,0-1,0 1,0-1,0 1,0-1,-19 0,19 1,-18 18,18-18,-19-1,0 0,1 0,-1 19,0-18,0-1,1 19,0-19,-1 19,-18-18,18 18,-18 0,19-19,-20 19,1 0</inkml:trace>
  <inkml:trace contextRef="#ctx0" brushRef="#br0" timeOffset="11064.34">1933 9916,'0'0,"-18"0,18-19,0 38,0 0,0 0,0-1,0 0,0 1,18 0,-18-1,0 1,0-1,0 1,0-1,0 1,18-19,1 0,0 0,-19-19,19 19,-1 0,1 0,-19-18,18 18,1 0,0 0,-1-19,0 19,1 0,0 0,0-18,-1 18,-18-19</inkml:trace>
  <inkml:trace contextRef="#ctx0" brushRef="#br0" timeOffset="11443.77">1896 9897,'19'0,"-1"0,-18-18,18 18,1 0,0 0,0 0,-1 0,1-19,-1 19</inkml:trace>
  <inkml:trace contextRef="#ctx0" brushRef="#br0" timeOffset="11680.3">1951 9972,'0'18,"19"-18,0 0,0 0,-19-18,18 18,1 0</inkml:trace>
  <inkml:trace contextRef="#ctx0" brushRef="#br0" timeOffset="12627.3594">2305 9804,'-18'0,"36"0,-18 19,19-19,-1 0,1 18,0 1,-19 0,18-19,-18 18,0 1,18-19,-18 19,0 0,0-1,0 0,0 1,-18 0,18-1,-18-18,18 19,-19-19,19 18,-19-18</inkml:trace>
  <inkml:trace contextRef="#ctx0" brushRef="#br0" timeOffset="13008.2">2305 9954,'0'18,"0"0,19-18,-19 19,0 0,0-1,0 1,0-1,18-18,1 0,0 0,-1 0,0-18,1 18,0 0,0-19</inkml:trace>
  <inkml:trace contextRef="#ctx0" brushRef="#br0" timeOffset="14467.16">1970 10344,'0'18,"0"1,0 0,0 0,19-19,-19 18,0 0,0 1,19 0,-19 0,0-1,0-1,0 2,0 0,0-1,0 1,18-19,-18 18,0 1,0 0,0 0,0-1,0 0,0 1,0 0,0 0,0-1,0 0,0 1,0 0,19-1,-19 20,0-20,0 1,0 0,0-1,0 0,0 1,0 0,0 0,0-1,0 0,0 1,18-19,-18 19,0 0,0-1,0 1,0-1,19-18,-19 19,0 0,0-1,0-36</inkml:trace>
  <inkml:trace contextRef="#ctx0" brushRef="#br0" timeOffset="15035.16">1896 10752,'0'0,"0"19,19-19,-19 19,18-19,-18 18,18 0,1-18,-19 19,19 0,-19-1,19-18,-19 19,18-19,1 0,-1-19,1 1,0-1,-1 0,-18 1,18 18,1-18,0-1,-19 0,19 0,-1 1,0 18,2-18,-20-1,18 19,-18-19,19 19,-19-19</inkml:trace>
  <inkml:trace contextRef="#ctx0" brushRef="#br0" timeOffset="15647.63">2547 10659,'-18'0,"18"19,-19 0,0-1,1 0,18 1,-19 0,19 0,0-1,-19 0,19 1,0 0,0-1,0 1,0 0,0-1,0 1,0 0,19-1,-19 0,19-18,-19 19,18-19,1 19,0-19,-1 0,1 0,-1 0,1 0,-1 0,1 0,0 0,17-19,-17 19,0-19,0 19,-1-18,1 0,0 18,-1-19,1 0,-1 1,-18-1,0 0,0 1,0-1,0-18,0 19,0-1,0 0,0 0,-18-17,-1 17,1 0,-1 0,0 1,1-1,-1 19,0-18,0 18,1 0,0 0,-1 0,0 0,1 0,18 18</inkml:trace>
  <inkml:trace contextRef="#ctx0" brushRef="#br0" timeOffset="15995.72">2603 10771,'0'19,"18"-19,-18 18,19-18,-19 18,0 1,19-19,-19 19,18-1,0 1,-18 0,19-1,-19 1,19 0,0-1,-19 0,18 1,1 0,0 0,-1-1,1-18,-1 18,1-18,-1 19,1-19,0 0,-1 0</inkml:trace>
  <inkml:trace contextRef="#ctx0" brushRef="#br0" timeOffset="16408.49">3049 10882,'0'19,"0"0,0-1,0 1,0 0,0-1,0 0,0 1,-18 0,18 0,0-1,0 0,0 1,0 0,0 0,0-1,18-18,-18 19,19-19,0 0,-1 0,1 0,-1 0,1 0,-1 0,20 0,-20-19,20 19,-1 0,0-18,0 18,0-19,0 0</inkml:trace>
  <inkml:trace contextRef="#ctx0" brushRef="#br0" timeOffset="17491.73">1207 11515,'19'0,"0"0,-19 19,19-19,-1 0,0 0,1 0,0 0,0 0,-1 0,0 0,1 0,18 0,-18 0,18 0,-18 0,18-19,0 19,1 0,-2 0,2 0,-1 0,0-19,-18 19,18 0,0 0,1 0,-2 0,2-18,-1 18,-18 0,18 0,-18 0,17-19,-17 19,0 0,18 0,-19 0,2 0,-2-18,1 18,18 0,-19 0,1 0,0-19,-1 19,0 0,1 0,0 0,-19-19,19 19,-1 0,1 0,-19-19,19 19,-1 0,1 0,-19-18,18 18,1 0,-1 0</inkml:trace>
  <inkml:trace contextRef="#ctx0" brushRef="#br0" timeOffset="18727.09">2063 11273,'0'-18,"0"36,0 0,19-18,-19 19,0 0,0 0,0-1,19-18,-19 18,0 1,0 0,0 0,18-1,-18 1</inkml:trace>
  <inkml:trace contextRef="#ctx0" brushRef="#br0" timeOffset="19531.74">1226 11589,'19'0,"-19"19,0 0,0-1,0 0,0 2,-19-2,19 19,0-18,-19 18,19-18,0 17,-18-17,18 19,-19-1,19 0,-18 0,18-18,-19 18,19 0,-19-19,19 20,-18-19,18 18,0-18,0-1,-18 1,18-1,0 1,0-1,0 1,-19-19,19 19,0-1</inkml:trace>
  <inkml:trace contextRef="#ctx0" brushRef="#br0" timeOffset="20512.05">2621 11422,'-18'0,"18"19,18-19,-18 18,19 1,-19-1,19 1,-1 0,0-1,1 19,19-18,-20 18,20 1,-20-1,19 0,0 19,-18-20,18 2,-19-1,21 1,-21 17,0-36,20 18,-20 0,1-19,-1 20,1-19,-1-1,1 1,0 0,-1-19,-18 18,18 1,2-19,-1 0,-1 18,0-18,1-18</inkml:trace>
  <inkml:trace contextRef="#ctx0" brushRef="#br0" timeOffset="21559.64">1617 11887,'-19'0,"0"0,38 0,-19-19,19 19,0-19,-1 19,-18-18,18 18,1 0,0 0,-19-18,19 18,-1 0,1 0,-1 0,1 0,0 18,-19 0,0 1,0 0,0 0,0-1,-19 1,0 0,19-1,-18-18,18 19,-19-1,1-18,18 19,-19-19,19 18,0-36,19 18,-19-19,18 19,1 0,-1 0,1 0,0 0,-1 0,0 0,1 0,0 0,0 0,-1 0,0 19,1-19,-19 18,0 1,0 0,0-1,0 0,-19-18,1 19,18 0,-18-19,-1 19,0-19,0 18,-17-18,17 19,0-19,1 0,-1 0,1 0,-1 0,0 19,0-19,1 0,0-19,-1 19,0 0,0 0,1-19,18 1,0-1</inkml:trace>
  <inkml:trace contextRef="#ctx0" brushRef="#br0" timeOffset="22016.04">2045 11906,'0'-19,"0"38,0-1,0 1,18 0,-18-1,19 1,-19-1,0 1,19-19,-19 18,18 1,-18 0,0-1,18-18,-18 18,19 1,-19 0,19 0,-19-1,19-18,-19 19</inkml:trace>
  <inkml:trace contextRef="#ctx0" brushRef="#br0" timeOffset="22688.21">2268 11980,'-18'19,"18"-38,0 1,18 18,1 0,-1 0,-18-19,19 19,-1 0,1 0,0 0,-1 19,-18-1,18-18,-18 19,0-1,0 1,0-1,-18 1,18 0,-18-19,18-19,18 19,-18-19,18 19,1 0,0 0,0 0,-1-18,1 18,0 0,-19 18,18-18,1 0,-19 19,18-19,-18 19,0-1,0 0,0 1,0 0,-18-19,18 19,-19-19,1 18,-1-18,0 19,1-19,-1 0,0 0,0 0,1 19,0-19,-1 0,0 0,1 0,18-19,0 0</inkml:trace>
  <inkml:trace contextRef="#ctx0" brushRef="#br0" timeOffset="23243.06">2621 11980,'0'-18,"0"36,0 1,0-1,0 1,19-1,-19 1,0 0,0-1,19 0,-19 1,18-19,-18 19,0 0,18-1,-18 1,19-19,-19 19,0-1,19-18,-19 19,0-1</inkml:trace>
  <inkml:trace contextRef="#ctx0" brushRef="#br0" timeOffset="23571.58">2845 12036,'-19'18,"1"-18,18 19,-19-19,19 19,-19-19,19 18,-18-18,18 18,0 1,0 0,0 0,18-19,1 0,0 0,-1 0,1 0,-1 0,1 0,-1 0,20 0,-20 0,0 0,1 0,19-19,-20 19,1 0,0 0,-1 0</inkml:trace>
  <inkml:trace contextRef="#ctx0" brushRef="#br0" timeOffset="25495.04">2547 9990,'19'0,"-1"0,1 0,-1 0,1 0,0 0,-1 0,0 0,1 0,0 0,0 0,-1 0,1 0,0 0,-1 0,1 0,-1 0,1 0,-1-18,1 18,0 0,-1 0,0 0,1 0,1 0,-2 0,0 0,1 0,0 0,-1 0,1 0,-1 0,1 0,-1 0,1 0,0 0,-1-18,0 18,2 0,-1 0,-1 0,0 0,1 0,0 0,-1 0,1 0,-1 0,1 0,-1-19,1 19,0 0,-1 0,1 0,0 0,0 0,-1 0,19 0,-18 0,-1 0,1 0,-1 0,1 0,-1 0,20 0,-20 0,1 0,0 0,0-19,-1 19,19 0,-18 0,-1 0,1 0,18 0,-19 0,2 0,16-19,-17 19,19 0,-20 0,0 0,20 0,-20 0,1 0,18 0,-18 0,18-18,-19 18,20 0,-19 0,17 0,-17 0,0 0,18 0,-18 0,-1 0,20 0,-20-19,0 19,20 0,-19 0,17 0,-17 0,18 0,-18 0,18 0,-18 0,18 0,-19 0,1-19,19 19,-20 0,0 0,20 0,-19 0,-1 0,1 0,-1 0,20 0,-20 0,0-18,1 18,0 0,18 0,-19 0,2 0,17 0,-19 0,1 0,18 0,-18 0,-1 0,19 0,-18 0,0 0,18 0,-18 0,-1-19,1 19,-1 0,1 0,18 0,-18 0,-1 0,0 0,1 0,0 0,18 0,-18 0,0 0,-1 0,1 0,18 0,-19 0,1 0,0 0,-1 0,19 0,-17 0,-2 0,0 0,1 0,18 0,-18 0,-1 0,1 0,-1 0,1 0,0 0,-1 0,0 0,-18-18</inkml:trace>
  <inkml:trace contextRef="#ctx0" brushRef="#br0" timeOffset="26308.56">4630 9637,'0'19,"19"-19,0 0,0 19,-1-19,0 0,1 18,0-18,-1 0,1 0,0 18,-1-18,1 0,18 19,-19-19,20 0,-19 19,-1-19,19 0,-18 0,18 18,-18-18,-1 0,1 0,18 19,-19-19,1 0,0 0,0 18,-1-18,0 0,-18 19,0-1,-18-18,18 19,-18 0,-1-1,0 1,0 0,1 0,0-1,-1 19,-18-18,18-1,-18 19,18 0,-18-18,19 18,-1-18,-19 0,20 18,0-19,-1 1,0 0,1-1,-1 1,0-19,19 18,-18 1,18 0,0-38</inkml:trace>
  <inkml:trace contextRef="#ctx0" brushRef="#br0" timeOffset="29488.03">1226 12947,'-19'0,"19"19,-18-19,-1 0,1 0,-1 0,0 19,1-19,0 19,18-1,-19-18,0 18,0 1,1 0,0-1,-1 1,0-1,0 1,1 18,-1-18,1-1,-1 1,0 19,1-20,0 0,18 20,-19-20,19 1,-19 18,19-19,0 2,0 16,0 2,0-19,0 17,19-17,-19 18,19-18,-1 18,0-18,20 0,-20 17,19-17,-18 0,19 0,-2-19,2 18,-1 0,0-18,0 19,19-19,-18 0,-20 19,19-19,1 0,-2 0,-17 0,0 0,18 0,-18 0</inkml:trace>
  <inkml:trace contextRef="#ctx0" brushRef="#br0" timeOffset="29988.1">1487 13301,'-19'-18,"19"-1,0 38,0-1,0 0,0 1,0 0,19-1,-19 1,0-1,0 1,0-1,0 2,0-2,0 0,0 1,0 0,0 0,0-1,0 0,18-18,-18 19,19-19,0 0,-1 0,0 0,1 0,0 0,0 0,17-19,-17 19,19 0,-20-18,19 18,-18-18,18 18,-19 0,20-19,-19 19,-1 0,0-19,1 19,0 0</inkml:trace>
  <inkml:trace contextRef="#ctx0" brushRef="#br0" timeOffset="30471.15">1412 13283,'19'0,"-1"0,1-19,0 19,-1 0,1-19,0 19,-1-19,0 19,1-18,0 18,0 0,-19-19,18 19,0 0,1 0,0 0,0-19,-1 19</inkml:trace>
  <inkml:trace contextRef="#ctx0" brushRef="#br0" timeOffset="30751.79">1524 13431,'0'18,"19"-18,-1 0,0 0,1-18,0 18,0 0,-1-19,0 19,1 0,0-18,0 18,-1 0,1-19,-1 19</inkml:trace>
  <inkml:trace contextRef="#ctx0" brushRef="#br0" timeOffset="31398.96">1896 13357,'0'-19,"19"19,-1 19,0-1,-18 1,19-19,-19 18,0 1,0-1,0 2,19-20,-19 18,0 0,0 1,0-38,0 1,0 0,0-2,0 2,0-1,0 1,19 18,-19-19,18 19,-18-18,19 18,-1-19,1 19,0 0,-1 0,0 0,1 0,-19 19,19-19,-19 18,0 1,0-1,19-18,-19 19,18-19,-18 18,18-18,-18 20,20-20</inkml:trace>
  <inkml:trace contextRef="#ctx0" brushRef="#br0" timeOffset="32096.74">2454 13245,'-19'0,"0"0,1 0,0 0,18 19,-19-19,0 19,19-1,-18 0,18 1,0 0,-19-1,19 1,0-1,0 1,0-1,19-18,-1 0,1 0,0 0,-1-18,-18-1,18 19,-18-18,19 18,-19-19,19 19,-19-18,0-1,0 0,0 1,0 0,0 36,19 0,-1 1,1-19,-19 19,19-1,-1 1,-18-1,19 1,-1-1,-18 2,19-2,-19 0,18 1,-18 19,19-20,-19 0,0 1,0 0,0-1,0 1,0-1,0 1,-19 0,1-19,18 19,-19-19,1-19,-1 19,19-19,-18 0,18 1,0-1,0 1,0-1,0 0,0 1,0 0,0-1,18 0,1 0,-1 1,1 0,-1 18</inkml:trace>
  <inkml:trace contextRef="#ctx0" brushRef="#br0" timeOffset="32415.12">2677 13301,'0'-18,"-18"18,18 18,0 0,0 1,18-19,-18 19,0-1,18-18,-18 19,0-1,19-18,-19 19,19-19,-19 18,19-18,-1 0,1 20,0-20,-1-20,1 20,-1-18,1 18</inkml:trace>
  <inkml:trace contextRef="#ctx0" brushRef="#br0" timeOffset="32590.71">2770 13170,'0'0,"-18"0,18-18</inkml:trace>
  <inkml:trace contextRef="#ctx0" brushRef="#br0" timeOffset="33372.11">2863 13226,'19'0,"-1"0,1 0,0 0,-19 19,18 0,-18 0,0-1,0 0,0 1,0 0,0-1,18-18,-18 19,0-1,0 1,0-38,0 1,0-1,19 19,-19-18,0-1,20 0,-20 1,18 18,-18-18,18 18,-18-19,19 19,0 0,-1 0,-18 19,0-1,19-18,-19 18,18 1,1 0,-1-19,-18 18,19-18,0 0,-1 0,0-18,2 18,-1-19,-1 19,-18-19,18 19,1-18,-19 0,19 18,-19-19,18 19,-18-19,0 0,0 1,0-1,0 0,-18 19,-1 0,19-18,-19 18,1 0,18 18,-18-18,18 19,0 0,0-1,0 1,0 0,0 0,0-1,0 0,18-18,-18 19,18-19,1 0,0 19,-1-19,1 0,-1 0,1 0,-1-19,1 19,0 0,-1 0</inkml:trace>
  <inkml:trace contextRef="#ctx0" brushRef="#br0" timeOffset="33872.11">3198 12891,'-19'0,"38"0,0 0,-1 0,0 0,2 0,-1 19,17-19,-17 0,0 0,18 0,-19 19,19-19,-18 18,18-18,1 19,-1-19,-19 19,20 0,-1-1,-19 0,19 20,-18-20,0 1,-1 18,1 0,0-18,0 18,-19 1,0-2,0 2,0-1,0 0,0 1,0-2,0 2,-19-1,19 0,-19-18,0 18,1-19,-1 1,-18 0,18 0,1-1,-1 0,-18-18,18 19,1-19,0 0,-1 0</inkml:trace>
  <inkml:trace contextRef="#ctx0" brushRef="#br0" timeOffset="35304.1">7180 12725,'0'-19,"-19"19,0 0,0 19,1-19,0 0,-2 18,2-18,-1 18,1 1,-1-19,1 19,18-1,-19 1,0-1,1 1,0-1,-1 1,19 18,-19-18,0 19,1-2,18-17,-19 18,19 0,0 0,0 1,0-1,0-18,0 18,0-19,0 20,0-20,19 1,-1 18,1-19,0 2,0-20,-1 18,19 0,-18 1,18-19,0 0,-19 19,20-19,-1 0,1 0,-2 0,2 0,17 0,-17 0,-1 0</inkml:trace>
  <inkml:trace contextRef="#ctx0" brushRef="#br0" timeOffset="35847.4">7291 12966,'0'19,"0"0,0-1,0 0,0 1,0 0,0-1,18 19,-18-18,0-1,19 20,-19-20,0 1,19 0,-19 0,0-1,0 0,0 1,0 0,0-1,0 1,0-1</inkml:trace>
  <inkml:trace contextRef="#ctx0" brushRef="#br0" timeOffset="36680.01">7235 12966,'0'0,"-19"0,19-19,19 1,0 18,-19-19,18 19,1-19,-1 19,1 0,0-18,0 18,-1-19,0 19,20 0,-19 0,-1-18,0 18,1 0,0 0,-1 0,1 18,-1-18,-18 19,0-1,0 1,0 0,-18-1,-1-18,19 19,-18 0,-20 0,20-1,0 0,-1 1,0-19,0 19,1-1,0-18,-1 0,0 19,19-38,19 1,0 18,-1 0,0-19,1 19,0 0,0 0,-19 19,18-19,0 18,1 1,-19-1,19 1,-19-1,18 1,-18 0,0-1,19-18,-19 19,18-19,-18 19,19-19,0 0,0 19,-1-19,-18-19,18 19,1 0,-19-19,19 19,0 0,-19-19,18 19,-18-18,18-1,-18 0,0 1,0-1,0 1,0-1,0 1,-18 18,0-19,-1 19,0 0,0 0,1 0,18 19,-18-19,18 18,0 1,0-1,-19 1,19-1,0 1,0 0,0-1,19-18,-19 19,18-19,0 19,1-19,0 0,0 0,-1 0,0 0,1 0,0-19,-1 19,1 0,18 0,-18-19</inkml:trace>
  <inkml:trace contextRef="#ctx0" brushRef="#br0" timeOffset="37819.68">7960 12836,'0'-19,"0"1,-18 18,18 18,0 1,18-19,-18 18,0 1,0-1,19 1,-19 0,0-1,0 1,0 0,0 18,0-19,0 20,0-20,0 19,0 0,0-18,0 18,0 1,0-19,0 17,0-17,0 18,0-18,0 18,0-19,0 2,0-2,0 0,19-18,-19 19,0 0,19-19,-19 19,18-19,0 18,1-18,0 0,-19-18,19 18,-1 0,-18-19,19 0,-19 0,0 1,0 0,-19-2,19 2,-18 18,18-19,-19 1,0-1,0 19,19-18,-18 18,0 0,18-19,-19 19,0-19,0 19,1 0,0 0,18-18,-19 18,38 18,-1-18,0 0,1-18,0 18,0 0,-19-18,18 18,0 0,-18-19,19 19,0-19,0 0,-1 1,-18-1,19 19,-19-19,0 1,0-1,-19 1,1 18,18-19,-19 19,38 0,-19 19,18-19,1 0,-19 18,18-18,1 19,-19-1,19-18,-19 19,0 0,0-1,18-18,-18 19,18-19,-18 19,19-19,0 0,0 0,-19-19,18 19,-18-19,18 19,-18-18,19-1,-19 0,0 1,0-1,0 1,0-1,-19 19,19 19,0-1,0 1,0-1,0 1,0 0,19-19,-19 18,19-18,0 19,-1 0,1-19,-1 0,1 0,0 0</inkml:trace>
  <inkml:trace contextRef="#ctx0" brushRef="#br0" timeOffset="37974.88">8389 12985,'0'-19,"-19"19</inkml:trace>
  <inkml:trace contextRef="#ctx0" brushRef="#br0" timeOffset="39220.8">8611 13022,'-18'0,"18"-18,-18 18,-1 0,19 18,-19-18,0 0,19 18,-18-18,18 19,-18-19,18 19,0-1,0 1,0-1,0 1,0-1,18-18,0 0,-18-18,19 18,0 0,-19-19,19 19,-19-18,18 18,-18-19,0 1,0-1,18 19,-18 19,20-19,-20 18,0 1,18-19,-18 18,19 1,-19-1,0 1,18 0,-18-1,0 1,19 0,-19 0,0 17,18-17,-18 0,0-1,0 1,0-1,0 1,0-1,0 2,0-2,-18-18,-1 0,1 0,-1-18,1 18,18-20,-20 20,2-18,18-1,0 1,0-1,0 1,0-1,0 0,0 1,18 18,2-18,-20-1,18 0,1 19,-19-19,18 1,1 18,-19-19,18 19,1-19,0 1,-1 18,-18-19,18 19,1-18,0 18,-19-19,19 1,-19-1,0 0,0 1,0 0,-19 18,0 0,19 18,-19-18,19 18,0 1,-18-19,18 19,0-1,0 1,0-1,0 1,0-1,0 1,0 0,18-1,1-18,0 0,0 0,-1-18,1 18,0-19,-1 0,-18 1,0-1,0 1,0-1,0 1,0-1,0 38,0-1,0 1,19-19,-19 18,18 1,-18-1,0 1,19-19,-19 19,18-1,-18 1,19-19,-19 19,19-19,-1 0</inkml:trace>
  <inkml:trace contextRef="#ctx0" brushRef="#br0" timeOffset="39986.98">9170 13115,'0'-19,"-19"19,1 0,18 19,0-1,0 1,-19-19,19 18,0 1,-19-19,19 19,0-1,0 1,19-38,0 19,-19-18,18 18,-18-19,0 0,19 19,-19-18,0-1,0 1,0-1,0 38,0-1,0 1,0-1,0 1,19 0,-1-19,-18 18,19-18,-19 19,18-19,1 0,-1 0,1 0,-19-19,19 19,-19-18,18 18,-18-19,18 0,-18 1,0-1,0 1,0-1,0 1,0-1,0 0,0 1,0 0,0-1,0 0,0-18,0 18,0 0,0 1,0-1,0 1,0-1,0 38,0-1,0 1,0-1,0 1,0 0,0-1,0 1,19 0,-19 0,0-1,20 0,-20 1,0 0,18-1,-18 1,0-1,18 1,-18-1,19 1,-19 0,19-19,-19 18,18-18</inkml:trace>
  <inkml:trace contextRef="#ctx0" brushRef="#br0" timeOffset="40183.96">9207 13022,'0'0,"-18"0,36 0,1 0,-1 0,1 0,-1 0,1 0,18 0,-19 0</inkml:trace>
  <inkml:trace contextRef="#ctx0" brushRef="#br0" timeOffset="40955.38">9579 12985,'0'19,"0"-1,0 0,0 1,0 0,0-1,0 1,0-1,0 1,0-1,0 1,19-19,-19 19,18-19,1 0,0 0,0 0,-1 0,0 0,-18-19,0 0,0 1,0-1,0 1,0-1,-18 1,0-1,-1 0,0 19,19-18,-19 18,1-18,-1 18,0 0,19-19,-18 19,18 19,0-1,0 0,0 1,18-19,1 0,0 0,-1 0,1 0,0 0,0-19,-1 19,0 0,1-18,0 18,-19-18,0-1,0 0,0 38,0 0,0-1,18-18,-18 18,19-18,-19 19,18-19,1 19,-1-19,1 18,0-18,-1 19,1-19,0 0,0 18,-1-18,0 0,-18-18,19 18</inkml:trace>
  <inkml:trace contextRef="#ctx0" brushRef="#br0" timeOffset="41467.86">9542 12520,'0'0,"0"-19,0 0,-19 19,38 0,-1 0,1 0,18 19,-18-19,19 19,-2-19,2 18,-1 1,0-1,19 1,-19-1,19 20,-19-20,0 20,19-1,-19 0,0 0,1 0,-1 0,-19 1,20-1,-20 1,1 17,-1-18,-18 0,0 19,0-19,0 20,-18-21,-1 2,1-1,-20 0,2-19,-2 20,1-20,-1 1,1 0,-18 0,17-1,2-18,-2 18,-18-18,19 0,0 0</inkml:trace>
  <inkml:trace contextRef="#ctx0" brushRef="#br0" timeOffset="49985.36">6975 11162,'0'18,"0"1,-19-19,19 18,0 1,-19 0,1-1,18 0,-18 1,18 0,-19 0,0 17,0 2,1-19,-1 18,0 0,1 0,-1 0,1-18,-1 18,1 1,-1-20,0 1,19 18,-18-19,0 1,18 0,-19-1,0 0,19 1,-19 0,19 0,0-1,-18 1,18 0,-19-1,19 1,0-1</inkml:trace>
  <inkml:trace contextRef="#ctx0" brushRef="#br0" timeOffset="51305.2599">6975 11236,'18'0,"-18"19,19-19,-1 0,1 0,-1 0,2 0,-2 0,0 0,1 0,0 0,0 0,-1 0,19 0,-18-19,18 19,-19 0,20 0,-1 0,-19 0,20 0,-1 0,-19 0,20 0,-1 0,-19 0,20 0,-19 0,17 0,-17-19,0 19,18 0,-19 0,1 0,18 0,-18 0,0 0,18 0,-18 0,17 0,-17 0,0 0,18 0,-19 0,1 0,19 0,-20 0,1 0,18 0,-18 0,-1 0,0 0,20 0,-19 0,-1 0,0 0,1 0,0 0,0 0,-1 0,1 0,-1 0,1 0,0 0,-1 0,0 0,1 0,0 0,0 0,-1 0,0 0,2 0,-2 0,1 0,-1 0,1 0,-1-18,1 18,0 0,-1 0,-18-19,0 38,18-1,-18 1,19 0,-19-1,19 0,0 20,-19-19,18 17,1-17,0 19,18-1,-19-19,1 20,18-2,-18-17,17 19,-17-20,0 0,0 2,-1-2,20 1,-20-1,-18 1,19-1,-1 1,1 0,-1-1,1-18,0 18,-19 1,18-19,0 19,1-19,-19 19</inkml:trace>
  <inkml:trace contextRef="#ctx0" brushRef="#br0" timeOffset="52574.89">7477 11608,'0'-19,"18"19,-18-19,19 19,0-18,-1 18,1 0,-1 0,-18-18,19 18,0 0,0 0,-1 0,0 0,1 0,0 18,-19 0,0 1,0 0,0 0,-19-1,19 0,-19-18,1 20,18-2,-18 1,-1-19,0 18,0 1,-18-19,19 18,-1-18,0 19,1-19,0 19,-1-19,0 0,0 18,1-18,36 0,1 0,0-18,0 18,-1 0,0 0,20 0,-20 0,1 0,18 0,-18 0,18-19,-19 19,1 0,19 0,-20 0,0 0,20 0,-20 0,1-19,0 19,-1 0,1 0,-38 0,19-18</inkml:trace>
  <inkml:trace contextRef="#ctx0" brushRef="#br0" timeOffset="53538.7">8035 11552,'-18'0,"-1"0,0 0,0 0,1 0,0 0,-1 0,0 0,1 0,18 18,0 1,0 0,0 0,0-1,0 0,18-18,-18 20,19-20,0-20,-1 20,0 0,1 0,0-18,0 18,-1 0,0 0,1 0,0 0,-19 18,19-18,-1 0,-18 20,0-2,0 1,0-1,-18-18,18 19,-19-19,0 18,0-18,1 19,0-19,-1 0,0 0,0 0,19 19,-18-19,0 0,-1 0,0 0,19-19</inkml:trace>
  <inkml:trace contextRef="#ctx0" brushRef="#br0" timeOffset="54326.87">8221 11589,'0'-19,"18"19,1 0,-19-18,19 18,0 0,-1 0,0 0,1 0,-19 18,19-18,-19 19,0 0,0 0,-19-1,19 0,-19-18,19 20,-18-20,0 18,-1-18,19 19,-19-19,0 0,19-19,19 19,0 0,0 0,-1 0,0 0,1 0,0 0,0 0,-19 19,0-1,0 1,-19-1,0-18,19 19,-19-19,1 19,0-19,-1 0,0 0,0 0,19 18,-18-18,0 0,-1 0,0 0,1 0,-1 0,19-18</inkml:trace>
  <inkml:trace contextRef="#ctx0" brushRef="#br0" timeOffset="54991.71">8444 11570,'0'-18,"0"36,0 1,-18-19,18 19,0 0,0-1,0 0,0 2,0-2,0 1,0-1,0 1,0-1,0 1,0 0,0-1,0 0,0 1,0 0,0 0,0-38</inkml:trace>
  <inkml:trace contextRef="#ctx0" brushRef="#br0" timeOffset="55550.68">8593 11663,'0'-18,"18"18,-18 18,-18-18,0 0,-1 0,0 0,19 20,-19-20,1 0,18 18,0 1,0-1,18 1,1-19,0 18,0-18,-1 0,-18 19,18-19,2 0,-2 0,1 19,-1-19,1 0,-1 0,1 18,0-18,-1 0,0 0</inkml:trace>
  <inkml:trace contextRef="#ctx0" brushRef="#br0" timeOffset="57311.16">6324 9823,'19'0,"-1"0,0 0,1 0,0 0,-1 0,1 0,-1 0,1 0,-1 0,20 0,-20 0,1 0,19 0,-20 0,19 0,-18 0,18 0,-19 0,19 0,-18 0,18 0,-18 0,0 0,18 0,-19 0,1 0,0 0,-1 0,1 0,-1 0,1 0,-1 0</inkml:trace>
  <inkml:trace contextRef="#ctx0" brushRef="#br0" timeOffset="58607.73">7533 9321,'-19'0,"0"0,1 0,0 0,-1 0,0 0,0 0,1 18,0-18,-1 0,0 0,0 18,1-18,-1 0,1 20,-1-20,0 19,1-19,18 18,-18-18,18 18,-19-18,19 19,-19-19,19 19,-19-19,19 18,-18-18,18 19,-18-1,-2 1,20-1,-18 1,18 0,-19-1,19 1,-18 0,18 0,-19-1,19 0,0 1,0 0,0-1,0 1,0-1,0 1,0-1,19-18,-19 19,18-19,-18 19,19-1,-19 1,18-19,-18 19,20-19,-20 19,18-19,0 18,1 0,0-18,-19 19,19-19,-1 0,-18 19,18-19,1 18,0-18,-1 0,1 19,-1-19,1 0,0 0,0 18,-1-18,0 0,1 0,0 0,0 0,-1 0,19 0,-18 0,-1 0,1 0,-1 0,1 0,0 0,0-18,-1 18,0 0,1 0,0 0,0-19,-1 19,0-18,1 18,-19-19,19 19,-1 0,1-19,0 1,-1 0,1-1,0 19,-19-19,18 19,-18-19,18 19,-18-18,19-1,0 0,-19 1,19 18,-19-19,18 1,-18-1,0 1,0-1,0 0,0 1,18 0,-18-1,0 0,0 0,0 1,0-1,0 0,0 1,0-1,0 1,0-1,-18 19,0-18,-1-1,0 19,19-19,-19 19,1 0,18-18,-18 18,-1 0,0-18,1 18,-1 0,0 0,1-19,-1 19,0 0,1 0,0 0,-1 0,0 0,0-20,1 20,0 0,-1 0,0 0,0 0,1 0,-1 0,1 0,-1 0,-18 0,19 0,-20 0,19 20,1-20</inkml:trace>
  <inkml:trace contextRef="#ctx0" brushRef="#br0" timeOffset="60075.67">7309 9637,'0'19,"0"0,0-1,0 0,0 1,0 0,0-1,0 1,0-1,0 1,0-1,0 1,0 0,0-38</inkml:trace>
  <inkml:trace contextRef="#ctx0" brushRef="#br0" timeOffset="64042.57">7272 9675,'19'-19,"-1"19,1 0,0 0,0 0,-1 0,-18 19,0-1,0 0,-18-18,18 19,-19-19,19 19,-19-19,38 0,-19 18,19-18,-1 0,-18 19,18-19,1 0,-19 18,19-18,0 0,-19 19,18-19,0 0,-18 18,19-18,-19 19</inkml:trace>
  <inkml:trace contextRef="#ctx0" brushRef="#br0" timeOffset="64943.15">7551 9711,'0'0,"0"19,0 0,0-1,19-18,-19 19,0-1,18-18,-18 19,0-1,19 1,-19 0,0-1,0-36</inkml:trace>
  <inkml:trace contextRef="#ctx0" brushRef="#br0" timeOffset="65631.23">7551 9675,'0'-19,"19"19,-1 0,1 0,0 0,0 0,-1 0,0-19,1 19,0 0</inkml:trace>
  <inkml:trace contextRef="#ctx0" brushRef="#br0" timeOffset="66035.73">7551 9767,'19'0,"-1"0,1 0,0 0,0 0,-1 0,0 0,1 0,0 0,0 0,-1 0</inkml:trace>
  <inkml:trace contextRef="#ctx0" brushRef="#br0" timeOffset="67331.67">7570 10046,'0'19,"0"-1,0 1,0-1,0 1,0 0,0-1,0 1,0 0,0 0,0-1,0 0,0 1,18 0,-18-1,0 1,0-1,0 1,0 0,0 0,0-1,0 0,19 1,-19 0,0 0,0-1,0-1,0 2,0 0,0-1,0 1,19-1,-19 1,0 0,0 0,0-1,0 0,0 1,0 0,19-19,-19 19,0-1,0 0,0 1,0 0,0-1,0 1,0 0,0-1,0 1,0 0,0-1,0 0,0 1,0 0,18 0,-18-1,0 0,0 1,0 0,0 0,18-1,-18 1,0-38,0 1,0-1,0 0</inkml:trace>
  <inkml:trace contextRef="#ctx0" brushRef="#br0" timeOffset="68574.52">7607 10474,'0'19,"-19"-19,19 19,-18-19,18 18,-19-18,19 17,-18 2,18 0,-19-19,19 18,-19 1,1-1,0 1,18 0,-19 0,0-1,19 0,0 1,0-38,0 1,19 18,-19-18,19 18,-19-19,18 19,-18-19,18 19,-18-19,19 19,-19-18,19-1,-1 1,-18-1,19 19,-19-19,18 19,-18-17,19 17,-19-18,0-1,19 38,0-19,-1 18,0-1,1 2,0 0,0-1,-19 1,18-19,0 18,1 1,0 0,-1 0,-18-1,19-18,-19 18</inkml:trace>
  <inkml:trace contextRef="#ctx0" brushRef="#br0" timeOffset="69542.62">8184 10381,'0'0,"-19"0,1 19,18 0,0-1,0 0,0 1,18 0,-18 0,19-19,-19 18,19-18,-19 17,18-17,0 19,1-19,0 19,0-19,-1 0,0 18,1-18,0 0,0 0,-1 0,1-18,-1 18,1 0,0-19,-1 19,-18-19,18 19,1-17,0-1,-19-1,0 0,0 0,19 19,-19-18,0 0,0-1,0 0,0 0,-19 1,0-1,0 1,1 18,0-19,-1 19,0 0,1 0,-1 0,1 0,-1 0,0 0,0 0,1 0,0 0,-1 0,0 0,0 19,1-19,0 0,-1 18,0-18,19 19,-18-19,18 18</inkml:trace>
  <inkml:trace contextRef="#ctx0" brushRef="#br0" timeOffset="70138.53">8314 10474,'18'0,"1"0,0 0,0 0,-19 19,18-19,-18 19,19-1,-1-1,-18 2,19 0,-19-1,19-18,-19 19,0-1,0 1,18 0,0 0,-18-1,19 0,0 1,0 0,-19 0,18-19,0 18,2-18</inkml:trace>
  <inkml:trace contextRef="#ctx0" brushRef="#br0" timeOffset="70543.27">8761 10585,'0'18,"0"1,0-1,0 1,0 0,0 0,0-1,0 0,-19-18,19 19,0 0,19-19,-1 0,0 0,1 0,0 0,18 0,-18-19,0 19,-1 0,19 0,-18-19,-1 19,20 0,-20-18,0 18,20 0,-19-18,-1 18,1 0</inkml:trace>
  <inkml:trace contextRef="#ctx0" brushRef="#br0" timeOffset="72778.48">7477 9321,'0'-19,"0"0,0 1,0-1,0 1,0-1,0 1,0-1,0 0,0 1,0-1,0 0,0 0,0 1,0 0,0-1,0 0,0 1,0-1,0 1,0-1,0 1,0-1,0 0,0 1,0-1,0 0,0 0,0 1,0 0,0-1,0 0,0 1,0-1,0 1,0-1,0 1,0-1,0 0,0 1,0-1,0 0,0 0,0 1,0 0,0-1,0 0,0 1,0-19,0 18,0 0,0 0,0 1,0 0,-18-1,18 0,0 0,0 1,0 0,0-1,0 0,0 1,0-1,0 1,0-1,0 0,0 0</inkml:trace>
  <inkml:trace contextRef="#ctx0" brushRef="#br0" timeOffset="73939.27">7495 8633,'0'18,"-18"1,0-19,18 18,0 1,-19-19,19 18,-19-18,19 19,-19 0,19-1,-18-18,18 18,-18-18,18 19,-19 0,19 0,0-38,19 19,-19-19,18 19,0-19,1 1,0 0,0-1,-1 19,0-19,-18 1,19 18,0-19,-1 19,-18-18,19 18,-19-19,18 19,-18-18,19 18,0 0,-19 18,0 1,19-19,-19 18,18-18,-18 19,18-19,-18 18,19 1,0-19,-19 19,19-1,-1-18,-18 18,18 1,1-19,-19 19,19 0,-1-19,-18 18,19-18,-19 19,19-19,-1 0,-18 19</inkml:trace>
  <inkml:trace contextRef="#ctx0" brushRef="#br0" timeOffset="80071.42">9394 10530,'-20'0,"1"0,19 17,-18-17,0 0,-1 19,19 0,0-1,0 1,-19-19,19 18,0 1,0 0,0 0,0-1,0 0,0 1,0 0,0 0,0-1,0 0,19-18,0 19,-1-19,0 0,1 0,1 0,-2 0,0 0,1 0,0 0</inkml:trace>
  <inkml:trace contextRef="#ctx0" brushRef="#br0" timeOffset="80722.34">9505 10622,'-19'0,"19"-19,0 38,0-1,0 1,0 0,0 0,19-19,-19 18,0 0,18 1,-18 0,0 0,19-19,-19 18</inkml:trace>
  <inkml:trace contextRef="#ctx0" brushRef="#br0" timeOffset="81406.89">9468 10603,'18'-18,"1"18,-1 0,-18-19,19 19,-1 0,1 0,-19 19,19-19,-1 18,-18 1,-18-19,-1 0,0 18,1-18,18 19,-19-19,38 0,-1 0,1 19,0-19,-19 19,18-19,1 0,-19 18,19-18,0 18,-1-18</inkml:trace>
  <inkml:trace contextRef="#ctx0" brushRef="#br0" timeOffset="81955.53">9673 10530,'18'17,"0"-17,1 19,0-19,-1 19,1-1,-1 1,-18-1,19 1,-19 0,18-19,-18 19,19-1,-19 0,0 1,0 0,0 0,0-1,0 0,-19 1,19 0,-18-1,18 1,-19 0,1-19,18 18,-19 1,1-19,-1 19,0-19</inkml:trace>
  <inkml:trace contextRef="#ctx0" brushRef="#br0" timeOffset="86169.3">6156 7218,'0'19,"0"0,19-19,-19 18,18-18,1 19,-19-1,18-18,-18 19,19-19,-19 19,19 0,-19-1,18-18,-18 18,18 1,2 0,-20 0,19-19,-19 18,18 0,-18 1,18 0,1-1,-19 1,19 0,-19-1,18-18,-18 19,19 0,-19-1,0 0,18 1,1 0,-19 0,0-1,18 0,-18 1,0 0,19-19,-19 18,19 1,-19 0,18-19,-18 18,19 1,-19 0,19-1,-19 0,19-18,-19 19,18 0,-18 0,18-1,-18 0,19-18,-19 19,0 0,19-19,-19 19,18-19,-18 18,19-18</inkml:trace>
  <inkml:trace contextRef="#ctx0" brushRef="#br0" timeOffset="87488.28">6677 8093,'-19'0,"19"-19,19 19,-19 19,19-19,-1 0,1 0,-1 0,1 0,-1 0,1 0,0 0,-1 0,1-19,0 19,0 0,-1 0,0 0,1 0,0 0,-1 0,1 0,-1 0,1 0,-1 0,2 0,-2 0,0 0,1 0,0 0,0 0,-1 0,0 0,1 0,0 0,-1-19,1 19,-1 0,1 0,0 0,0 0,-1 0,0 0,1 0,0 0,0 0,-1 0,0 0,1 0,0 0,-1 0,1 0,-1 0,1 0,0 0,0 0,-1 0,0 0,1 0,0 0,0 0,-1 0,0 0,1 0,0 0,-1 0,1 0,0 0,-1 0,1 0,0 0,-1 0,0 0,1 0,-19-18,19 18,0 0,-1 0,0 0,1 0,0 0,0 0,-1 0,1 0,-1 0,1 0,-19-18,19 18,-19-19,18 0,0 0,-18 1,19 18,0-18,-19-1,19 0,-1 1,0-1,1-18,19 18,-20 0,1-17,18 17,-18-19,17 20,2-19,-19 18,17-18,-16 18,17-18,0 18,-19-17,1 17,18-19,-19 20,1-19,0 18,-19 0,19 1,-19-1,18 1,-18-1,0 0,0 1,19 18,-19-18,0-1,0 0</inkml:trace>
  <inkml:trace contextRef="#ctx0" brushRef="#br0" timeOffset="90112.42">6788 7442,'0'-19,"0"0,19 19,-19-18,19 0,-1 18,1 0,-19-19,19 19,0 0,-19-19,18 19,0 0,1 0,0-19,-1 19,1 0,-1 0,1-18,-1 18,2 0,-2 0,0 18,-18 1,0 0,0 0,-18-1,0 0,-2 1,2 0,-1-19,19 19,-18-19,-1 0,19 18,-18-18,36 0,1 0,-1 0,1 0,-1 0,2 0,-2 0,0 0,1 0,0 0,0 18,-1-18,0 0,1 19,-19 0,0-1,0 1,-19-19,19 19,-18-19,0 18,-1-18,0 0,0 19,1-19,0 0,-2 0,2 19,-1-19,1 0,-1 0,19-19</inkml:trace>
  <inkml:trace contextRef="#ctx0" brushRef="#br0" timeOffset="90648.26">7402 7386,'0'18,"0"1,0 0,19 0,-19-1,0 0,19-18,-19 19,0 0,0-1,0 1,19-19,-19 19,18-1,-18 1,0 0,0-1,0 0</inkml:trace>
  <inkml:trace contextRef="#ctx0" brushRef="#br0" timeOffset="91328.25">7533 7461,'0'-19,"0"0,18 19,-18-19,19 19,-1-18,1 18,0-18,0 18,-1 0,0 0,1 0,-19 18,19-18,-19 18,0 1,0 0,0 0,0-1,-19-18,19 18,-19-18,19 19,0-38,19 19,0 0,0 19,-1-19,-18 19,18-19,1 18,-19 1,0 0,0-1,-19 1,1-19,0 0,-1 19,0-19,0 0,1 0,0 0,-1 0,19-19</inkml:trace>
  <inkml:trace contextRef="#ctx0" brushRef="#br0" timeOffset="91808.76">7979 7330,'0'-19,"0"38,0 0,0 0,19-1,-19 0,19 1,-19 0,0 0,0-1,18 0,-18 1,0 0,0-1,0 1,0 0,0-1,0 1,0 0,0-1,0 0,0 1,0 0,0 0,0-1,-18-18,18-18,0-1,0 0,0 0,0 1</inkml:trace>
  <inkml:trace contextRef="#ctx0" brushRef="#br0" timeOffset="92208.23">8221 7423,'0'19,"-18"0,-1-19,0 18,1-18,-1 18,1-18,-1 0,19 19,0 0,0-1,19-18,-1 0,1 0,-1 0,1 19,0-19,-1 0,0 0,1 0,0 0,-19 19,19-19</inkml:trace>
  <inkml:trace contextRef="#ctx0" brushRef="#br0" timeOffset="94916.78">8631 8520,'-20'0,"2"0,0 0,18 19,-19-19,0 19,0-19,19 19,0-1,-18 1,18 0,0-1,0 1,0-1,0 1,0-1,18-18,-18 19,19-19,-19 19,19-19,0 18,-1-18,0 0,2 18,-2-18,1 0,-1 0,1 0,-19-18,18 18,1 0,0-18,-1 18,-18-19,18 19,-18-19,19 19,-19-18,0-1,19 1,-19-1,0 1,0-1,0 0,0 1,0-1,0 0,-19 0,19 1,-19 18,1-18,0-1,-1 19,0 0,1-19,-1 19,1 0,-1 0</inkml:trace>
  <inkml:trace contextRef="#ctx0" brushRef="#br0" timeOffset="95260.8">8686 8614,'0'0,"19"19,-19-1,18-18,-18 19,19-19,-19 18,19-18,-19 19,18-19,-18 18,18 1,1 0,0-1,0 0,-19 1,18-19,-18 19,19-19</inkml:trace>
  <inkml:trace contextRef="#ctx0" brushRef="#br0" timeOffset="95648.7">8928 8725,'0'19,"0"0,19-19,-19 18,0 0,0 1,0 0,0 0,0-1,0 1,18 0,-18-1,0 1,0-1,19-18,-19 19</inkml:trace>
  <inkml:trace contextRef="#ctx0" brushRef="#br0" timeOffset="96052.84">8965 8912,'0'-19,"0"38,0-57,0 20,19 18,-19-19,18 19,-18-19,19 19,-19-19,0 1,0 0,0-1,0 0,0 38,19-19,-19 19,18-1,-18 0,18 1,-18 0,19 0,-19-1,19 1,-19 0,0-1,19-18,-19 19</inkml:trace>
  <inkml:trace contextRef="#ctx0" brushRef="#br0" timeOffset="96585.37">9374 8688,'0'-18,"-19"18,1 0,0 0,-1 0,19 18,-19-18,1 0,18 19,-19-19,19 18,-18-18,18 19,0 0,-19-1,19 0,0 1,0 0,0 0,0-1,0 1,19-19,-19 19,18-19,-18 18,19-18,-19 19,18-19,-18 18,19-18,0 19,-1-19,0 0,-18 18,19-18,1 0,16 0,-17 0,0 0,-1 0,1 0</inkml:trace>
  <inkml:trace contextRef="#ctx0" brushRef="#br0" timeOffset="96953.33">9468 8799,'18'19,"-18"0,0 0,0-1,19-18,-19 19</inkml:trace>
  <inkml:trace contextRef="#ctx0" brushRef="#br0" timeOffset="97025.51">9505 8912,'18'18</inkml:trace>
  <inkml:trace contextRef="#ctx0" brushRef="#br0" timeOffset="97568.36">9449 8707,'19'0,"-19"-19,18 19,1 0,-1 0,1 19,-1-19,-18 18,19-18,-19 19,-19-19,1 19,-1-19,1 0,18 18,-19-18,1 0,-1 0,38 18,-1-18,1 0,-19 19,18-19,1 0,-1 0,1 19,0-19,-1 0,1 19,0-19,0 0,-1 0,-18 18,0-36</inkml:trace>
  <inkml:trace contextRef="#ctx0" brushRef="#br0" timeOffset="98097.39">9579 8633,'0'0,"-19"0,38 0,0 0,-1 0,1 0,0 18,0-18,-1 0,0 0,1 19,0-19,-1 18,1-18,-1 19,1-1,-1-18,1 19,0 0,-1-1,-18 0,19 1,0 0,-19 0,0-1,0 1,0 0,0-1,-19 1,19-1,-19 19,1-18,-1 0,0-1,1-18,-1 18,1 1,-1 0,1-19,-1 19,0-19,1 0,0 18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3T06:16:11.65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4364 15770 465 0,'13'0'529'0,"-6"-3"-184"0,12-1-149 0,1 4-90 0,6-2-49 16,-1-6-26-16,2 4-14 0,5 0-4 0,-5 0-3 16,-2 4-3-16,8-3-3 0,-7-1 1 0,-1 0-4 0,3 1 0 15,-2 3 1-15,-1 0 0 0,-6-3-2 0,2 3 0 16,-2 0 0-16,-6-4 0 0,7 4 4 0,-6 0 3 0,-9 4 4 15,8-4 3-15,-7 0 7 0,1 3 9 0,-1 0 5 16,1 1 6-16,0 3 8 0,-1 1 14 0,-6 6 14 0,7-2 10 16,-1 6 7-16,1 0 1 0,-1 4 7 0,7 4 9 0,-6 3 8 15,5 3-3-15,1 5-2 0,2 1 1 0,4 1 2 16,0 5 2-16,1 4-8 0,-1 3-12 0,7 0-15 0,0 2-15 16,7 5-15-16,-8-3-18 0,8 7-14 0,0-3-22 15,-1-1-36-15,1 1-50 0,-8-1-55 0,-5 1-43 0,0-8-41 16,-7 1-30-16,0-5-28 0,-13-47-3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20:56.4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1 7404,'0'19,"0"0,0 0,0-1,0 0,0 1,0 0,0-1,0 1,0 0,0-1,0 1,0 0,19-19,-19 18,0 0,0 1,0 0,18 0,-18-1,0 0,0 1,19-19,-19 19,0-1,0 1,0 0,0-1,0 1,0 0,19-1,-19 0,0 1,0 0,0 0,0-1,0 0,19-18,-19 19,0 0,0 0,0-1,18-18,-18 19,0-1,18-18,-18 19,0 0,0-1,0 0,19-18,-19 19,0 0,19 0,0-19,-1 0,0 0,1 0,0 0,-1 0,1 0,-1 0,1 0,0 0,0 0,-1 0,0 0,1 0,0 0,0 0,-1 0,0 0,1 0,0 0,-1 0,1 0,0 0,-1 0,1 0,0 0,-1 0,0 0,1 0,0 0,0 0,-1 0,0 0,1 0,0 0,0 0,-1 0,1 0,-1 0,1 0,0 0,-1 0,0 0,1 0,0 0,0-19,-1 19,0 0,1 0,0 0,0 0,-1 0,1 0,-1 0,1 0,0 0,-1 0,0 0,1 0,0 0,0 0,-1-19,0 19,2 0,-2 0,1 0,-1 0,1 0,-1 0,1 0,0 0,-1 0,0-19,1 19,0 0,0 0,-1 0,1 0,0 0,-1 0,1 0,-1 0,1 0,-1 0,1 0,0 0,-1 0,0 0,1 0,0 0,0 0,-19-18,18 18,-18-18,19-1,0 0,-1 1,1-1,-19 1,18-1,-18 0,19 0,-1 1,-18 0,19-1,-19 0,19 0,-1 1,-18 0,18-1,-18 0,0 1,19-1,-19 0,20 1,-20-1,18 19,0-19,-18 1,19 0,-19-1,19 0,-19 0,18 19,-18-18,19 0,-19-1,18 0,-18 1,19-1,-19 0,18 1,-18-1,0 0,0 1,19 18,-19-18,0-1,19 19,-19-19,0 0,18 19,-18-18,0 0,18-1</inkml:trace>
  <inkml:trace contextRef="#ctx0" brushRef="#br0" timeOffset="2291.84">1579 7758,'0'-18,"0"36,-18-18,0 0,-1 0,19 18,-19-18,1 0,18 19,0 0,0-1,0 1,18-19,1 0,0 0,-1 0,0 0,1 0,0 0,0 0,-1 0,-18 19,18-19,1 18,-19 1,19-19,0 19,-19-1,18-18,-18 18,0 1,0 0,0 0,-18-19,-1 18,0-18,0 0,1 0,0 0,-1 0,19-18,0-1,0 0,0 0,0 1,0 0,0-1,0 0,19 1,-19-1,18 19,-18-19,18 19,-18-18,0-1,19 19,-19-19,0 1,0 0,0-1,-19 19,1 0,0 0</inkml:trace>
  <inkml:trace contextRef="#ctx0" brushRef="#br0" timeOffset="3032.47">1822 7758,'18'0,"0"0,1 0,0 0,0-18,-1 18,0 0,-18 18,0 0,0 1,0 0,0-1,0 1,0 0,0-1,0 1,0 0,0-1,-18-18,18 18,0 1,0 0,-18-19,18 19,0-1,-19-18,19 18,0-36</inkml:trace>
  <inkml:trace contextRef="#ctx0" brushRef="#br0" timeOffset="3880.47">2082 7758,'0'-18,"19"18,-1-19,0 19,1 0,0-19,0 19,-1 0,0 0,-18 19,0 0,0-1,0 0,0 1,0 0,0-1,0 1,-18-19,18 19,0-1,-18-18,-1 19,0 0,0-19,19 18,0-36,0-1,19 19,0 0,0-19,-1 19,0 0,-18 19,20-19,-2 0,1 0,-19 19,18-19,-18 18,19 0,-19 1,0 0,-19 0,1-19,-1 0,1 18,-2-18,2 0,0 18,-1-18,0 0,0 0,1 0,0 0,18-18</inkml:trace>
  <inkml:trace contextRef="#ctx0" brushRef="#br0" timeOffset="4399.28">2454 7740,'0'18,"0"0,0 1,0 0,0-1,0 1,0 0,0-1,0 1,0 0,0-1,0 0,0 1,0 0,0 0,0-1</inkml:trace>
  <inkml:trace contextRef="#ctx0" brushRef="#br0" timeOffset="4831.95">2677 7740,'0'18,"-18"-18,-1 18,0-18,19 19,-18-19,18 19,-19-19,19 18,-18 1,18 0,0-1,18-18,1 19,-1-19,1 0,0 0,-1 19,0-19,1 0,0 0,0 0,-1 0,1 18,0-18,-1 0,1 0,-1 0</inkml:trace>
  <inkml:trace contextRef="#ctx0" brushRef="#br0" timeOffset="6015.26">1766 8353,'0'19,"0"0,0-1,0 1,0-1,0 1,18 0,-18-1,0 0,0 1,0 0,0 0,19-1,-19 1,0 0,0-1,0 1,0-1,0 1,0-1,0 1,0 0,0-1,0 0,0 1,0 0,0 0,0-1,0 1,0 0,0-1,0 1,0-1,0 1,0-1,0 1,0 0,0-1,0 0,0 1,0 0,0 0,0-1,0 1,0 0,0-1,0 1,0-1,0 1,0-1,0 1,0 0,0-1,0 0,0 2</inkml:trace>
  <inkml:trace contextRef="#ctx0" brushRef="#br0" timeOffset="6579.26">1543 8818,'0'19,"18"-19,-18 19,18-19,1 18,-19 1,19 0,0-1,-1 1,-18-1,18-18,-18 19,0-1,19-18,-19 19,19-19,-19 19,19-19,-1 0,1 0,-19-19,18 19,-18-19,19 1,0-1,-19 1,18 18,0-19,1 1,-19-1,19 19,0-19,-1 1,-18-1,18 19,1-19,0 19,-19-19</inkml:trace>
  <inkml:trace contextRef="#ctx0" brushRef="#br0" timeOffset="7427.8">2454 8707,'0'-19,"-19"19,0 0,1 19,0-19,18 18,-19-18,19 19,-19 0,19-1,0 0,-18 1,18 0,0 0,0-1,0 1,0 0,0-1,0 1,0-1,0 1,18-1,1 1,0-19,-1 19,0-19,1 0,0 0,0 0,-1 0,1 0,0 0,-1-19,1 19,-1 0,-18-19,19 19,-1 0,1-18,0-1,-1 1,-18-1,0 1,0-1,0 0,0 1,0-1,0 0,0 0,-18 19,18-18,-19 0,0-1,19 0,-18 19,-1 0,19-18,-18 18,-1 0,1-19,-1 19,19 19</inkml:trace>
  <inkml:trace contextRef="#ctx0" brushRef="#br0" timeOffset="7800.42">2398 8874,'0'19,"18"-19,-18 19,19-19,-19 18,19 1,0-1,-19 1,18-19,-18 18,19 1,0 0,-19-1,18 0,-18 1,19-19,-19 19,18-19,-18 19,19-19,-19 18,18-18,1 0,0 0,-1 0,0 0,1 0</inkml:trace>
  <inkml:trace contextRef="#ctx0" brushRef="#br0" timeOffset="8140.19">2845 8893,'-19'0,"19"19,0-1,19 1,-19-1,0 1,0-1,18 1,-18 0,0-1,19 0,-19 1,0 0</inkml:trace>
  <inkml:trace contextRef="#ctx0" brushRef="#br0" timeOffset="8540.18">2882 9042,'0'-19,"18"19,1-19,0 19,-19-18,18 18,0 0,-18-19,19 19,-19-18,20 18,-20-19,0 1,0-1,0 38,0-1,0 1,0-1,18 1,-18-1,0 1,0 0,0-1,0 0,0 1,0 0,0 0,0-1,18 1,-18 0,0-1,19-18,-19 19,0-1,19 1</inkml:trace>
  <inkml:trace contextRef="#ctx0" brushRef="#br0" timeOffset="10304.54">2045 9507,'0'-19,"-19"19,1 0,-1 0,0 0,0 0,1 0,0 0,-1 0,0 0,0 0,1 0,18 19,-18-19,-1 0,0 0,19 18,-18-18,-1 0,1 19,-1-19,0 18,0-18,19 19,-18-19,0 19,-1-19,0 18,0-18,19 19,-18-19,0 19,-1-19,19 19,-19-19,19 18,-18-18,18 18,0 1,-19 0,19-1,-19 1,19-1,0 1,0-1,0 1,0 0,0-1,0 1,0 0,0 0,0-1,0 0,0 1,0 0,0-1,0 1,0-1,0 1,19-1,-19 1,19 0,-19-1,18 1,1 0,0 0,-1-19,0 18,1 0,0 1,0-19,-1 0,0 19,1-19,0 0,0 18,-1-18,1 0,-1 0,1 0,18 0,-19 0,1 0,0 0,0 0,-1 0,19 0,-18 0,0 0,-1-18,1 18,18 0,-18 0,-1 0,0 0,20-19,-19 19,-1 0,0 0,2-19,-2 19,1 0,-1-18,1 18,-1 0,1-18,0 18,-1-19,0 19,1-19,0 0,0 19,-19-18,18-1,1 0,-19 1,19 18,-19-19,18 1,-18-1,0 1,0-1,0 0,0 1,0 0,0-1,0 0,0 0,0 1,19-1,-19 0,0 1,0-1,0 1,0-1,0 1,0-1,-19 0,19 1,-18 18,18-18,-19-1,0 0,1 0,-1 19,0-18,0-1,1 19,0-19,-1 19,-18-18,18 18,-18 0,19-19,-20 19,1 0</inkml:trace>
  <inkml:trace contextRef="#ctx0" brushRef="#br0" timeOffset="11064.34">1933 9916,'0'0,"-18"0,18-19,0 38,0 0,0 0,0-1,0 0,0 1,18 0,-18-1,0 1,0-1,0 1,0-1,0 1,18-19,1 0,0 0,-19-19,19 19,-1 0,1 0,-19-18,18 18,1 0,0 0,-1-19,0 19,1 0,0 0,0-18,-1 18,-18-19</inkml:trace>
  <inkml:trace contextRef="#ctx0" brushRef="#br0" timeOffset="11443.77">1896 9897,'19'0,"-1"0,-18-18,18 18,1 0,0 0,0 0,-1 0,1-19,-1 19</inkml:trace>
  <inkml:trace contextRef="#ctx0" brushRef="#br0" timeOffset="11680.3">1951 9972,'0'18,"19"-18,0 0,0 0,-19-18,18 18,1 0</inkml:trace>
  <inkml:trace contextRef="#ctx0" brushRef="#br0" timeOffset="12627.3594">2305 9804,'-18'0,"36"0,-18 19,19-19,-1 0,1 18,0 1,-19 0,18-19,-18 18,0 1,18-19,-18 19,0 0,0-1,0 0,0 1,-18 0,18-1,-18-18,18 19,-19-19,19 18,-19-18</inkml:trace>
  <inkml:trace contextRef="#ctx0" brushRef="#br0" timeOffset="13008.2">2305 9954,'0'18,"0"0,19-18,-19 19,0 0,0-1,0 1,0-1,18-18,1 0,0 0,-1 0,0-18,1 18,0 0,0-19</inkml:trace>
  <inkml:trace contextRef="#ctx0" brushRef="#br0" timeOffset="14467.16">1970 10344,'0'18,"0"1,0 0,0 0,19-19,-19 18,0 0,0 1,19 0,-19 0,0-1,0-1,0 2,0 0,0-1,0 1,18-19,-18 18,0 1,0 0,0 0,0-1,0 0,0 1,0 0,0 0,0-1,0 0,0 1,0 0,19-1,-19 20,0-20,0 1,0 0,0-1,0 0,0 1,0 0,0 0,0-1,0 0,0 1,18-19,-18 19,0 0,0-1,0 1,0-1,19-18,-19 19,0 0,0-1,0-36</inkml:trace>
  <inkml:trace contextRef="#ctx0" brushRef="#br0" timeOffset="15035.16">1896 10752,'0'0,"0"19,19-19,-19 19,18-19,-18 18,18 0,1-18,-19 19,19 0,-19-1,19-18,-19 19,18-19,1 0,-1-19,1 1,0-1,-1 0,-18 1,18 18,1-18,0-1,-19 0,19 0,-1 1,0 18,2-18,-20-1,18 19,-18-19,19 19,-19-19</inkml:trace>
  <inkml:trace contextRef="#ctx0" brushRef="#br0" timeOffset="15647.63">2547 10659,'-18'0,"18"19,-19 0,0-1,1 0,18 1,-19 0,19 0,0-1,-19 0,19 1,0 0,0-1,0 1,0 0,0-1,0 1,0 0,19-1,-19 0,19-18,-19 19,18-19,1 19,0-19,-1 0,1 0,-1 0,1 0,-1 0,1 0,0 0,17-19,-17 19,0-19,0 19,-1-18,1 0,0 18,-1-19,1 0,-1 1,-18-1,0 0,0 1,0-1,0-18,0 19,0-1,0 0,0 0,-18-17,-1 17,1 0,-1 0,0 1,1-1,-1 19,0-18,0 18,1 0,0 0,-1 0,0 0,1 0,18 18</inkml:trace>
  <inkml:trace contextRef="#ctx0" brushRef="#br0" timeOffset="15995.72">2603 10771,'0'19,"18"-19,-18 18,19-18,-19 18,0 1,19-19,-19 19,18-1,0 1,-18 0,19-1,-19 1,19 0,0-1,-19 0,18 1,1 0,0 0,-1-1,1-18,-1 18,1-18,-1 19,1-19,0 0,-1 0</inkml:trace>
  <inkml:trace contextRef="#ctx0" brushRef="#br0" timeOffset="16408.49">3049 10882,'0'19,"0"0,0-1,0 1,0 0,0-1,0 0,0 1,-18 0,18 0,0-1,0 0,0 1,0 0,0 0,0-1,18-18,-18 19,19-19,0 0,-1 0,1 0,-1 0,1 0,-1 0,20 0,-20-19,20 19,-1 0,0-18,0 18,0-19,0 0</inkml:trace>
  <inkml:trace contextRef="#ctx0" brushRef="#br0" timeOffset="17491.73">1207 11515,'19'0,"0"0,-19 19,19-19,-1 0,0 0,1 0,0 0,0 0,-1 0,0 0,1 0,18 0,-18 0,18 0,-18 0,18-19,0 19,1 0,-2 0,2 0,-1 0,0-19,-18 19,18 0,0 0,1 0,-2 0,2-18,-1 18,-18 0,18 0,-18 0,17-19,-17 19,0 0,18 0,-19 0,2 0,-2-18,1 18,18 0,-19 0,1 0,0-19,-1 19,0 0,1 0,0 0,-19-19,19 19,-1 0,1 0,-19-19,19 19,-1 0,1 0,-19-18,18 18,1 0,-1 0</inkml:trace>
  <inkml:trace contextRef="#ctx0" brushRef="#br0" timeOffset="18727.09">2063 11273,'0'-18,"0"36,0 0,19-18,-19 19,0 0,0 0,0-1,19-18,-19 18,0 1,0 0,0 0,18-1,-18 1</inkml:trace>
  <inkml:trace contextRef="#ctx0" brushRef="#br0" timeOffset="19531.74">1226 11589,'19'0,"-19"19,0 0,0-1,0 0,0 2,-19-2,19 19,0-18,-19 18,19-18,0 17,-18-17,18 19,-19-1,19 0,-18 0,18-18,-19 18,19 0,-19-19,19 20,-18-19,18 18,0-18,0-1,-18 1,18-1,0 1,0-1,0 1,-19-19,19 19,0-1</inkml:trace>
  <inkml:trace contextRef="#ctx0" brushRef="#br0" timeOffset="20512.05">2621 11422,'-18'0,"18"19,18-19,-18 18,19 1,-19-1,19 1,-1 0,0-1,1 19,19-18,-20 18,20 1,-20-1,19 0,0 19,-18-20,18 2,-19-1,21 1,-21 17,0-36,20 18,-20 0,1-19,-1 20,1-19,-1-1,1 1,0 0,-1-19,-18 18,18 1,2-19,-1 0,-1 18,0-18,1-18</inkml:trace>
  <inkml:trace contextRef="#ctx0" brushRef="#br0" timeOffset="21559.64">1617 11887,'-19'0,"0"0,38 0,-19-19,19 19,0-19,-1 19,-18-18,18 18,1 0,0 0,-19-18,19 18,-1 0,1 0,-1 0,1 0,0 18,-19 0,0 1,0 0,0 0,0-1,-19 1,0 0,19-1,-18-18,18 19,-19-1,1-18,18 19,-19-19,19 18,0-36,19 18,-19-19,18 19,1 0,-1 0,1 0,0 0,-1 0,0 0,1 0,0 0,0 0,-1 0,0 19,1-19,-19 18,0 1,0 0,0-1,0 0,-19-18,1 19,18 0,-18-19,-1 19,0-19,0 18,-17-18,17 19,0-19,1 0,-1 0,1 0,-1 0,0 19,0-19,1 0,0-19,-1 19,0 0,0 0,1-19,18 1,0-1</inkml:trace>
  <inkml:trace contextRef="#ctx0" brushRef="#br0" timeOffset="22016.04">2045 11906,'0'-19,"0"38,0-1,0 1,18 0,-18-1,19 1,-19-1,0 1,19-19,-19 18,18 1,-18 0,0-1,18-18,-18 18,19 1,-19 0,19 0,-19-1,19-18,-19 19</inkml:trace>
  <inkml:trace contextRef="#ctx0" brushRef="#br0" timeOffset="22688.21">2268 11980,'-18'19,"18"-38,0 1,18 18,1 0,-1 0,-18-19,19 19,-1 0,1 0,0 0,-1 19,-18-1,18-18,-18 19,0-1,0 1,0-1,-18 1,18 0,-18-19,18-19,18 19,-18-19,18 19,1 0,0 0,0 0,-1-18,1 18,0 0,-19 18,18-18,1 0,-19 19,18-19,-18 19,0-1,0 0,0 1,0 0,-18-19,18 19,-19-19,1 18,-1-18,0 19,1-19,-1 0,0 0,0 0,1 19,0-19,-1 0,0 0,1 0,18-19,0 0</inkml:trace>
  <inkml:trace contextRef="#ctx0" brushRef="#br0" timeOffset="23243.06">2621 11980,'0'-18,"0"36,0 1,0-1,0 1,19-1,-19 1,0 0,0-1,19 0,-19 1,18-19,-18 19,0 0,18-1,-18 1,19-19,-19 19,0-1,19-18,-19 19,0-1</inkml:trace>
  <inkml:trace contextRef="#ctx0" brushRef="#br0" timeOffset="23571.58">2845 12036,'-19'18,"1"-18,18 19,-19-19,19 19,-19-19,19 18,-18-18,18 18,0 1,0 0,0 0,18-19,1 0,0 0,-1 0,1 0,-1 0,1 0,-1 0,20 0,-20 0,0 0,1 0,19-19,-20 19,1 0,0 0,-1 0</inkml:trace>
  <inkml:trace contextRef="#ctx0" brushRef="#br0" timeOffset="25495.04">2547 9990,'19'0,"-1"0,1 0,-1 0,1 0,0 0,-1 0,0 0,1 0,0 0,0 0,-1 0,1 0,0 0,-1 0,1 0,-1 0,1 0,-1-18,1 18,0 0,-1 0,0 0,1 0,1 0,-2 0,0 0,1 0,0 0,-1 0,1 0,-1 0,1 0,-1 0,1 0,0 0,-1-18,0 18,2 0,-1 0,-1 0,0 0,1 0,0 0,-1 0,1 0,-1 0,1 0,-1-19,1 19,0 0,-1 0,1 0,0 0,0 0,-1 0,19 0,-18 0,-1 0,1 0,-1 0,1 0,-1 0,20 0,-20 0,1 0,0 0,0-19,-1 19,19 0,-18 0,-1 0,1 0,18 0,-19 0,2 0,16-19,-17 19,19 0,-20 0,0 0,20 0,-20 0,1 0,18 0,-18 0,18-18,-19 18,20 0,-19 0,17 0,-17 0,0 0,18 0,-18 0,-1 0,20 0,-20-19,0 19,20 0,-19 0,17 0,-17 0,18 0,-18 0,18 0,-18 0,18 0,-19 0,1-19,19 19,-20 0,0 0,20 0,-19 0,-1 0,1 0,-1 0,20 0,-20 0,0-18,1 18,0 0,18 0,-19 0,2 0,17 0,-19 0,1 0,18 0,-18 0,-1 0,19 0,-18 0,0 0,18 0,-18 0,-1-19,1 19,-1 0,1 0,18 0,-18 0,-1 0,0 0,1 0,0 0,18 0,-18 0,0 0,-1 0,1 0,18 0,-19 0,1 0,0 0,-1 0,19 0,-17 0,-2 0,0 0,1 0,18 0,-18 0,-1 0,1 0,-1 0,1 0,0 0,-1 0,0 0,-18-18</inkml:trace>
  <inkml:trace contextRef="#ctx0" brushRef="#br0" timeOffset="26308.56">4630 9637,'0'19,"19"-19,0 0,0 19,-1-19,0 0,1 18,0-18,-1 0,1 0,0 18,-1-18,1 0,18 19,-19-19,20 0,-19 19,-1-19,19 0,-18 0,18 18,-18-18,-1 0,1 0,18 19,-19-19,1 0,0 0,0 18,-1-18,0 0,-18 19,0-1,-18-18,18 19,-18 0,-1-1,0 1,0 0,1 0,0-1,-1 19,-18-18,18-1,-18 19,18 0,-18-18,19 18,-1-18,-19 0,20 18,0-19,-1 1,0 0,1-1,-1 1,0-19,19 18,-18 1,18 0,0-38</inkml:trace>
  <inkml:trace contextRef="#ctx0" brushRef="#br0" timeOffset="29488.03">1226 12947,'-19'0,"19"19,-18-19,-1 0,1 0,-1 0,0 19,1-19,0 19,18-1,-19-18,0 18,0 1,1 0,0-1,-1 1,0-1,0 1,1 18,-1-18,1-1,-1 1,0 19,1-20,0 0,18 20,-19-20,19 1,-19 18,19-19,0 2,0 16,0 2,0-19,0 17,19-17,-19 18,19-18,-1 18,0-18,20 0,-20 17,19-17,-18 0,19 0,-2-19,2 18,-1 0,0-18,0 19,19-19,-18 0,-20 19,19-19,1 0,-2 0,-17 0,0 0,18 0,-18 0</inkml:trace>
  <inkml:trace contextRef="#ctx0" brushRef="#br0" timeOffset="29988.1">1487 13301,'-19'-18,"19"-1,0 38,0-1,0 0,0 1,0 0,19-1,-19 1,0-1,0 1,0-1,0 2,0-2,0 0,0 1,0 0,0 0,0-1,0 0,18-18,-18 19,19-19,0 0,-1 0,0 0,1 0,0 0,0 0,17-19,-17 19,19 0,-20-18,19 18,-18-18,18 18,-19 0,20-19,-19 19,-1 0,0-19,1 19,0 0</inkml:trace>
  <inkml:trace contextRef="#ctx0" brushRef="#br0" timeOffset="30471.15">1412 13283,'19'0,"-1"0,1-19,0 19,-1 0,1-19,0 19,-1-19,0 19,1-18,0 18,0 0,-19-19,18 19,0 0,1 0,0 0,0-19,-1 19</inkml:trace>
  <inkml:trace contextRef="#ctx0" brushRef="#br0" timeOffset="30751.79">1524 13431,'0'18,"19"-18,-1 0,0 0,1-18,0 18,0 0,-1-19,0 19,1 0,0-18,0 18,-1 0,1-19,-1 19</inkml:trace>
  <inkml:trace contextRef="#ctx0" brushRef="#br0" timeOffset="31398.96">1896 13357,'0'-19,"19"19,-1 19,0-1,-18 1,19-19,-19 18,0 1,0-1,0 2,19-20,-19 18,0 0,0 1,0-38,0 1,0 0,0-2,0 2,0-1,0 1,19 18,-19-19,18 19,-18-18,19 18,-1-19,1 19,0 0,-1 0,0 0,1 0,-19 19,19-19,-19 18,0 1,0-1,19-18,-19 19,18-19,-18 18,18-18,-18 20,20-20</inkml:trace>
  <inkml:trace contextRef="#ctx0" brushRef="#br0" timeOffset="32096.74">2454 13245,'-19'0,"0"0,1 0,0 0,18 19,-19-19,0 19,19-1,-18 0,18 1,0 0,-19-1,19 1,0-1,0 1,0-1,19-18,-1 0,1 0,0 0,-1-18,-18-1,18 19,-18-18,19 18,-19-19,19 19,-19-18,0-1,0 0,0 1,0 0,0 36,19 0,-1 1,1-19,-19 19,19-1,-1 1,-18-1,19 1,-1-1,-18 2,19-2,-19 0,18 1,-18 19,19-20,-19 0,0 1,0 0,0-1,0 1,0-1,0 1,-19 0,1-19,18 19,-19-19,1-19,-1 19,19-19,-18 0,18 1,0-1,0 1,0-1,0 0,0 1,0 0,0-1,18 0,1 0,-1 1,1 0,-1 18</inkml:trace>
  <inkml:trace contextRef="#ctx0" brushRef="#br0" timeOffset="32415.12">2677 13301,'0'-18,"-18"18,18 18,0 0,0 1,18-19,-18 19,0-1,18-18,-18 19,0-1,19-18,-19 19,19-19,-19 18,19-18,-1 0,1 20,0-20,-1-20,1 20,-1-18,1 18</inkml:trace>
  <inkml:trace contextRef="#ctx0" brushRef="#br0" timeOffset="32590.71">2770 13170,'0'0,"-18"0,18-18</inkml:trace>
  <inkml:trace contextRef="#ctx0" brushRef="#br0" timeOffset="33372.11">2863 13226,'19'0,"-1"0,1 0,0 0,-19 19,18 0,-18 0,0-1,0 0,0 1,0 0,0-1,18-18,-18 19,0-1,0 1,0-38,0 1,0-1,19 19,-19-18,0-1,20 0,-20 1,18 18,-18-18,18 18,-18-19,19 19,0 0,-1 0,-18 19,0-1,19-18,-19 18,18 1,1 0,-1-19,-18 18,19-18,0 0,-1 0,0-18,2 18,-1-19,-1 19,-18-19,18 19,1-18,-19 0,19 18,-19-19,18 19,-18-19,0 0,0 1,0-1,0 0,-18 19,-1 0,19-18,-19 18,1 0,18 18,-18-18,18 19,0 0,0-1,0 1,0 0,0 0,0-1,0 0,18-18,-18 19,18-19,1 0,0 19,-1-19,1 0,-1 0,1 0,-1-19,1 19,0 0,-1 0</inkml:trace>
  <inkml:trace contextRef="#ctx0" brushRef="#br0" timeOffset="33872.11">3198 12891,'-19'0,"38"0,0 0,-1 0,0 0,2 0,-1 19,17-19,-17 0,0 0,18 0,-19 19,19-19,-18 18,18-18,1 19,-1-19,-19 19,20 0,-1-1,-19 0,19 20,-18-20,0 1,-1 18,1 0,0-18,0 18,-19 1,0-2,0 2,0-1,0 0,0 1,0-2,0 2,-19-1,19 0,-19-18,0 18,1-19,-1 1,-18 0,18 0,1-1,-1 0,-18-18,18 19,1-19,0 0,-1 0</inkml:trace>
  <inkml:trace contextRef="#ctx0" brushRef="#br0" timeOffset="35304.1">7180 12725,'0'-19,"-19"19,0 0,0 19,1-19,0 0,-2 18,2-18,-1 18,1 1,-1-19,1 19,18-1,-19 1,0-1,1 1,0-1,-1 1,19 18,-19-18,0 19,1-2,18-17,-19 18,19 0,0 0,0 1,0-1,0-18,0 18,0-19,0 20,0-20,19 1,-1 18,1-19,0 2,0-20,-1 18,19 0,-18 1,18-19,0 0,-19 19,20-19,-1 0,1 0,-2 0,2 0,17 0,-17 0,-1 0</inkml:trace>
  <inkml:trace contextRef="#ctx0" brushRef="#br0" timeOffset="35847.4">7291 12966,'0'19,"0"0,0-1,0 0,0 1,0 0,0-1,18 19,-18-18,0-1,19 20,-19-20,0 1,19 0,-19 0,0-1,0 0,0 1,0 0,0-1,0 1,0-1</inkml:trace>
  <inkml:trace contextRef="#ctx0" brushRef="#br0" timeOffset="36680.01">7235 12966,'0'0,"-19"0,19-19,19 1,0 18,-19-19,18 19,1-19,-1 19,1 0,0-18,0 18,-1-19,0 19,20 0,-19 0,-1-18,0 18,1 0,0 0,-1 0,1 18,-1-18,-18 19,0-1,0 1,0 0,-18-1,-1-18,19 19,-18 0,-20 0,20-1,0 0,-1 1,0-19,0 19,1-1,0-18,-1 0,0 19,19-38,19 1,0 18,-1 0,0-19,1 19,0 0,0 0,-19 19,18-19,0 18,1 1,-19-1,19 1,-19-1,18 1,-18 0,0-1,19-18,-19 19,18-19,-18 19,19-19,0 0,0 19,-1-19,-18-19,18 19,1 0,-19-19,19 19,0 0,-19-19,18 19,-18-18,18-1,-18 0,0 1,0-1,0 1,0-1,0 1,-18 18,0-19,-1 19,0 0,0 0,1 0,18 19,-18-19,18 18,0 1,0-1,-19 1,19-1,0 1,0 0,0-1,19-18,-19 19,18-19,0 19,1-19,0 0,0 0,-1 0,0 0,1 0,0-19,-1 19,1 0,18 0,-18-19</inkml:trace>
  <inkml:trace contextRef="#ctx0" brushRef="#br0" timeOffset="37819.68">7960 12836,'0'-19,"0"1,-18 18,18 18,0 1,18-19,-18 18,0 1,0-1,19 1,-19 0,0-1,0 1,0 0,0 18,0-19,0 20,0-20,0 19,0 0,0-18,0 18,0 1,0-19,0 17,0-17,0 18,0-18,0 18,0-19,0 2,0-2,0 0,19-18,-19 19,0 0,19-19,-19 19,18-19,0 18,1-18,0 0,-19-18,19 18,-1 0,-18-19,19 0,-19 0,0 1,0 0,-19-2,19 2,-18 18,18-19,-19 1,0-1,0 19,19-18,-18 18,0 0,18-19,-19 19,0-19,0 19,1 0,0 0,18-18,-19 18,38 18,-1-18,0 0,1-18,0 18,0 0,-19-18,18 18,0 0,-18-19,19 19,0-19,0 0,-1 1,-18-1,19 19,-19-19,0 1,0-1,-19 1,1 18,18-19,-19 19,38 0,-19 19,18-19,1 0,-19 18,18-18,1 19,-19-1,19-18,-19 19,0 0,0-1,18-18,-18 19,18-19,-18 19,19-19,0 0,0 0,-19-19,18 19,-18-19,18 19,-18-18,19-1,-19 0,0 1,0-1,0 1,0-1,-19 19,19 19,0-1,0 1,0-1,0 1,0 0,19-19,-19 18,19-18,0 19,-1 0,1-19,-1 0,1 0,0 0</inkml:trace>
  <inkml:trace contextRef="#ctx0" brushRef="#br0" timeOffset="37974.88">8389 12985,'0'-19,"-19"19</inkml:trace>
  <inkml:trace contextRef="#ctx0" brushRef="#br0" timeOffset="39220.8">8611 13022,'-18'0,"18"-18,-18 18,-1 0,19 18,-19-18,0 0,19 18,-18-18,18 19,-18-19,18 19,0-1,0 1,0-1,0 1,0-1,18-18,0 0,-18-18,19 18,0 0,-19-19,19 19,-19-18,18 18,-18-19,0 1,0-1,18 19,-18 19,20-19,-20 18,0 1,18-19,-18 18,19 1,-19-1,0 1,18 0,-18-1,0 1,19 0,-19 0,0 17,18-17,-18 0,0-1,0 1,0-1,0 1,0-1,0 2,0-2,-18-18,-1 0,1 0,-1-18,1 18,18-20,-20 20,2-18,18-1,0 1,0-1,0 1,0-1,0 0,0 1,18 18,2-18,-20-1,18 0,1 19,-19-19,18 1,1 18,-19-19,18 19,1-19,0 1,-1 18,-18-19,18 19,1-18,0 18,-19-19,19 1,-19-1,0 0,0 1,0 0,-19 18,0 0,19 18,-19-18,19 18,0 1,-18-19,18 19,0-1,0 1,0-1,0 1,0-1,0 1,0 0,18-1,1-18,0 0,0 0,-1-18,1 18,0-19,-1 0,-18 1,0-1,0 1,0-1,0 1,0-1,0 38,0-1,0 1,19-19,-19 18,18 1,-18-1,0 1,19-19,-19 19,18-1,-18 1,19-19,-19 19,19-19,-1 0</inkml:trace>
  <inkml:trace contextRef="#ctx0" brushRef="#br0" timeOffset="39986.98">9170 13115,'0'-19,"-19"19,1 0,18 19,0-1,0 1,-19-19,19 18,0 1,-19-19,19 19,0-1,0 1,19-38,0 19,-19-18,18 18,-18-19,0 0,19 19,-19-18,0-1,0 1,0-1,0 38,0-1,0 1,0-1,0 1,19 0,-1-19,-18 18,19-18,-19 19,18-19,1 0,-1 0,1 0,-19-19,19 19,-19-18,18 18,-18-19,18 0,-18 1,0-1,0 1,0-1,0 1,0-1,0 0,0 1,0 0,0-1,0 0,0-18,0 18,0 0,0 1,0-1,0 1,0-1,0 38,0-1,0 1,0-1,0 1,0 0,0-1,0 1,19 0,-19 0,0-1,20 0,-20 1,0 0,18-1,-18 1,0-1,18 1,-18-1,19 1,-19 0,19-19,-19 18,18-18</inkml:trace>
  <inkml:trace contextRef="#ctx0" brushRef="#br0" timeOffset="40183.96">9207 13022,'0'0,"-18"0,36 0,1 0,-1 0,1 0,-1 0,1 0,18 0,-19 0</inkml:trace>
  <inkml:trace contextRef="#ctx0" brushRef="#br0" timeOffset="40955.38">9579 12985,'0'19,"0"-1,0 0,0 1,0 0,0-1,0 1,0-1,0 1,0-1,0 1,19-19,-19 19,18-19,1 0,0 0,0 0,-1 0,0 0,-18-19,0 0,0 1,0-1,0 1,0-1,-18 1,0-1,-1 0,0 19,19-18,-19 18,1-18,-1 18,0 0,19-19,-18 19,18 19,0-1,0 0,0 1,18-19,1 0,0 0,-1 0,1 0,0 0,0-19,-1 19,0 0,1-18,0 18,-19-18,0-1,0 0,0 38,0 0,0-1,18-18,-18 18,19-18,-19 19,18-19,1 19,-1-19,1 18,0-18,-1 19,1-19,0 0,0 18,-1-18,0 0,-18-18,19 18</inkml:trace>
  <inkml:trace contextRef="#ctx0" brushRef="#br0" timeOffset="41467.86">9542 12520,'0'0,"0"-19,0 0,-19 19,38 0,-1 0,1 0,18 19,-18-19,19 19,-2-19,2 18,-1 1,0-1,19 1,-19-1,19 20,-19-20,0 20,19-1,-19 0,0 0,1 0,-1 0,-19 1,20-1,-20 1,1 17,-1-18,-18 0,0 19,0-19,0 20,-18-21,-1 2,1-1,-20 0,2-19,-2 20,1-20,-1 1,1 0,-18 0,17-1,2-18,-2 18,-18-18,19 0,0 0</inkml:trace>
  <inkml:trace contextRef="#ctx0" brushRef="#br0" timeOffset="49985.36">6975 11162,'0'18,"0"1,-19-19,19 18,0 1,-19 0,1-1,18 0,-18 1,18 0,-19 0,0 17,0 2,1-19,-1 18,0 0,1 0,-1 0,1-18,-1 18,1 1,-1-20,0 1,19 18,-18-19,0 1,18 0,-19-1,0 0,19 1,-19 0,19 0,0-1,-18 1,18 0,-19-1,19 1,0-1</inkml:trace>
  <inkml:trace contextRef="#ctx0" brushRef="#br0" timeOffset="51305.2599">6975 11236,'18'0,"-18"19,19-19,-1 0,1 0,-1 0,2 0,-2 0,0 0,1 0,0 0,0 0,-1 0,19 0,-18-19,18 19,-19 0,20 0,-1 0,-19 0,20 0,-1 0,-19 0,20 0,-1 0,-19 0,20 0,-19 0,17 0,-17-19,0 19,18 0,-19 0,1 0,18 0,-18 0,0 0,18 0,-18 0,17 0,-17 0,0 0,18 0,-19 0,1 0,19 0,-20 0,1 0,18 0,-18 0,-1 0,0 0,20 0,-19 0,-1 0,0 0,1 0,0 0,0 0,-1 0,1 0,-1 0,1 0,0 0,-1 0,0 0,1 0,0 0,0 0,-1 0,0 0,2 0,-2 0,1 0,-1 0,1 0,-1-18,1 18,0 0,-1 0,-18-19,0 38,18-1,-18 1,19 0,-19-1,19 0,0 20,-19-19,18 17,1-17,0 19,18-1,-19-19,1 20,18-2,-18-17,17 19,-17-20,0 0,0 2,-1-2,20 1,-20-1,-18 1,19-1,-1 1,1 0,-1-1,1-18,0 18,-19 1,18-19,0 19,1-19,-19 19</inkml:trace>
  <inkml:trace contextRef="#ctx0" brushRef="#br0" timeOffset="52574.89">7477 11608,'0'-19,"18"19,-18-19,19 19,0-18,-1 18,1 0,-1 0,-18-18,19 18,0 0,0 0,-1 0,0 0,1 0,0 18,-19 0,0 1,0 0,0 0,-19-1,19 0,-19-18,1 20,18-2,-18 1,-1-19,0 18,0 1,-18-19,19 18,-1-18,0 19,1-19,0 19,-1-19,0 0,0 18,1-18,36 0,1 0,0-18,0 18,-1 0,0 0,20 0,-20 0,1 0,18 0,-18 0,18-19,-19 19,1 0,19 0,-20 0,0 0,20 0,-20 0,1-19,0 19,-1 0,1 0,-38 0,19-18</inkml:trace>
  <inkml:trace contextRef="#ctx0" brushRef="#br0" timeOffset="53538.7">8035 11552,'-18'0,"-1"0,0 0,0 0,1 0,0 0,-1 0,0 0,1 0,18 18,0 1,0 0,0 0,0-1,0 0,18-18,-18 20,19-20,0-20,-1 20,0 0,1 0,0-18,0 18,-1 0,0 0,1 0,0 0,-19 18,19-18,-1 0,-18 20,0-2,0 1,0-1,-18-18,18 19,-19-19,0 18,0-18,1 19,0-19,-1 0,0 0,0 0,19 19,-18-19,0 0,-1 0,0 0,19-19</inkml:trace>
  <inkml:trace contextRef="#ctx0" brushRef="#br0" timeOffset="54326.87">8221 11589,'0'-19,"18"19,1 0,-19-18,19 18,0 0,-1 0,0 0,1 0,-19 18,19-18,-19 19,0 0,0 0,-19-1,19 0,-19-18,19 20,-18-20,0 18,-1-18,19 19,-19-19,0 0,19-19,19 19,0 0,0 0,-1 0,0 0,1 0,0 0,0 0,-19 19,0-1,0 1,-19-1,0-18,19 19,-19-19,1 19,0-19,-1 0,0 0,0 0,19 18,-18-18,0 0,-1 0,0 0,1 0,-1 0,19-18</inkml:trace>
  <inkml:trace contextRef="#ctx0" brushRef="#br0" timeOffset="54991.71">8444 11570,'0'-18,"0"36,0 1,-18-19,18 19,0 0,0-1,0 0,0 2,0-2,0 1,0-1,0 1,0-1,0 1,0 0,0-1,0 0,0 1,0 0,0 0,0-38</inkml:trace>
  <inkml:trace contextRef="#ctx0" brushRef="#br0" timeOffset="55550.68">8593 11663,'0'-18,"18"18,-18 18,-18-18,0 0,-1 0,0 0,19 20,-19-20,1 0,18 18,0 1,0-1,18 1,1-19,0 18,0-18,-1 0,-18 19,18-19,2 0,-2 0,1 19,-1-19,1 0,-1 0,1 18,0-18,-1 0,0 0</inkml:trace>
  <inkml:trace contextRef="#ctx0" brushRef="#br0" timeOffset="57311.16">6324 9823,'19'0,"-1"0,0 0,1 0,0 0,-1 0,1 0,-1 0,1 0,-1 0,20 0,-20 0,1 0,19 0,-20 0,19 0,-18 0,18 0,-19 0,19 0,-18 0,18 0,-18 0,0 0,18 0,-19 0,1 0,0 0,-1 0,1 0,-1 0,1 0,-1 0</inkml:trace>
  <inkml:trace contextRef="#ctx0" brushRef="#br0" timeOffset="58607.73">7533 9321,'-19'0,"0"0,1 0,0 0,-1 0,0 0,0 0,1 18,0-18,-1 0,0 0,0 18,1-18,-1 0,1 20,-1-20,0 19,1-19,18 18,-18-18,18 18,-19-18,19 19,-19-19,19 19,-19-19,19 18,-18-18,18 19,-18-1,-2 1,20-1,-18 1,18 0,-19-1,19 1,-18 0,18 0,-19-1,19 0,0 1,0 0,0-1,0 1,0-1,0 1,0-1,19-18,-19 19,18-19,-18 19,19-1,-19 1,18-19,-18 19,20-19,-20 19,18-19,0 18,1 0,0-18,-19 19,19-19,-1 0,-18 19,18-19,1 18,0-18,-1 0,1 19,-1-19,1 0,0 0,0 18,-1-18,0 0,1 0,0 0,0 0,-1 0,19 0,-18 0,-1 0,1 0,-1 0,1 0,0 0,0-18,-1 18,0 0,1 0,0 0,0-19,-1 19,0-18,1 18,-19-19,19 19,-1 0,1-19,0 1,-1 0,1-1,0 19,-19-19,18 19,-18-19,18 19,-18-18,19-1,0 0,-19 1,19 18,-19-19,18 1,-18-1,0 1,0-1,0 0,0 1,18 0,-18-1,0 0,0 0,0 1,0-1,0 0,0 1,0-1,0 1,0-1,-18 19,0-18,-1-1,0 19,19-19,-19 19,1 0,18-18,-18 18,-1 0,0-18,1 18,-1 0,0 0,1-19,-1 19,0 0,1 0,0 0,-1 0,0 0,0-20,1 20,0 0,-1 0,0 0,0 0,1 0,-1 0,1 0,-1 0,-18 0,19 0,-20 0,19 20,1-20</inkml:trace>
  <inkml:trace contextRef="#ctx0" brushRef="#br0" timeOffset="60075.67">7309 9637,'0'19,"0"0,0-1,0 0,0 1,0 0,0-1,0 1,0-1,0 1,0-1,0 1,0 0,0-38</inkml:trace>
  <inkml:trace contextRef="#ctx0" brushRef="#br0" timeOffset="64042.57">7272 9675,'19'-19,"-1"19,1 0,0 0,0 0,-1 0,-18 19,0-1,0 0,-18-18,18 19,-19-19,19 19,-19-19,38 0,-19 18,19-18,-1 0,-18 19,18-19,1 0,-19 18,19-18,0 0,-19 19,18-19,0 0,-18 18,19-18,-19 19</inkml:trace>
  <inkml:trace contextRef="#ctx0" brushRef="#br0" timeOffset="64943.15">7551 9711,'0'0,"0"19,0 0,0-1,19-18,-19 19,0-1,18-18,-18 19,0-1,19 1,-19 0,0-1,0-36</inkml:trace>
  <inkml:trace contextRef="#ctx0" brushRef="#br0" timeOffset="65631.23">7551 9675,'0'-19,"19"19,-1 0,1 0,0 0,0 0,-1 0,0-19,1 19,0 0</inkml:trace>
  <inkml:trace contextRef="#ctx0" brushRef="#br0" timeOffset="66035.73">7551 9767,'19'0,"-1"0,1 0,0 0,0 0,-1 0,0 0,1 0,0 0,0 0,-1 0</inkml:trace>
  <inkml:trace contextRef="#ctx0" brushRef="#br0" timeOffset="67331.67">7570 10046,'0'19,"0"-1,0 1,0-1,0 1,0 0,0-1,0 1,0 0,0 0,0-1,0 0,0 1,18 0,-18-1,0 1,0-1,0 1,0 0,0 0,0-1,0 0,19 1,-19 0,0 0,0-1,0-1,0 2,0 0,0-1,0 1,19-1,-19 1,0 0,0 0,0-1,0 0,0 1,0 0,19-19,-19 19,0-1,0 0,0 1,0 0,0-1,0 1,0 0,0-1,0 1,0 0,0-1,0 0,0 1,0 0,18 0,-18-1,0 0,0 1,0 0,0 0,18-1,-18 1,0-38,0 1,0-1,0 0</inkml:trace>
  <inkml:trace contextRef="#ctx0" brushRef="#br0" timeOffset="68574.52">7607 10474,'0'19,"-19"-19,19 19,-18-19,18 18,-19-18,19 17,-18 2,18 0,-19-19,19 18,-19 1,1-1,0 1,18 0,-19 0,0-1,19 0,0 1,0-38,0 1,19 18,-19-18,19 18,-19-19,18 19,-18-19,18 19,-18-19,19 19,-19-18,19-1,-1 1,-18-1,19 19,-19-19,18 19,-18-17,19 17,-19-18,0-1,19 38,0-19,-1 18,0-1,1 2,0 0,0-1,-19 1,18-19,0 18,1 1,0 0,-1 0,-18-1,19-18,-19 18</inkml:trace>
  <inkml:trace contextRef="#ctx0" brushRef="#br0" timeOffset="69542.62">8184 10381,'0'0,"-19"0,1 19,18 0,0-1,0 0,0 1,18 0,-18 0,19-19,-19 18,19-18,-19 17,18-17,0 19,1-19,0 19,0-19,-1 0,0 18,1-18,0 0,0 0,-1 0,1-18,-1 18,1 0,0-19,-1 19,-18-19,18 19,1-17,0-1,-19-1,0 0,0 0,19 19,-19-18,0 0,0-1,0 0,0 0,-19 1,0-1,0 1,1 18,0-19,-1 19,0 0,1 0,-1 0,1 0,-1 0,0 0,0 0,1 0,0 0,-1 0,0 0,0 19,1-19,0 0,-1 18,0-18,19 19,-18-19,18 18</inkml:trace>
  <inkml:trace contextRef="#ctx0" brushRef="#br0" timeOffset="70138.53">8314 10474,'18'0,"1"0,0 0,0 0,-19 19,18-19,-18 19,19-1,-1-1,-18 2,19 0,-19-1,19-18,-19 19,0-1,0 1,18 0,0 0,-18-1,19 0,0 1,0 0,-19 0,18-19,0 18,2-18</inkml:trace>
  <inkml:trace contextRef="#ctx0" brushRef="#br0" timeOffset="70543.27">8761 10585,'0'18,"0"1,0-1,0 1,0 0,0 0,0-1,0 0,-19-18,19 19,0 0,19-19,-1 0,0 0,1 0,0 0,18 0,-18-19,0 19,-1 0,19 0,-18-19,-1 19,20 0,-20-18,0 18,20 0,-19-18,-1 18,1 0</inkml:trace>
  <inkml:trace contextRef="#ctx0" brushRef="#br0" timeOffset="72778.48">7477 9321,'0'-19,"0"0,0 1,0-1,0 1,0-1,0 1,0-1,0 0,0 1,0-1,0 0,0 0,0 1,0 0,0-1,0 0,0 1,0-1,0 1,0-1,0 1,0-1,0 0,0 1,0-1,0 0,0 0,0 1,0 0,0-1,0 0,0 1,0-1,0 1,0-1,0 1,0-1,0 0,0 1,0-1,0 0,0 0,0 1,0 0,0-1,0 0,0 1,0-19,0 18,0 0,0 0,0 1,0 0,-18-1,18 0,0 0,0 1,0 0,0-1,0 0,0 1,0-1,0 1,0-1,0 0,0 0</inkml:trace>
  <inkml:trace contextRef="#ctx0" brushRef="#br0" timeOffset="73939.27">7495 8633,'0'18,"-18"1,0-19,18 18,0 1,-19-19,19 18,-19-18,19 19,-19 0,19-1,-18-18,18 18,-18-18,18 19,-19 0,19 0,0-38,19 19,-19-19,18 19,0-19,1 1,0 0,0-1,-1 19,0-19,-18 1,19 18,0-19,-1 19,-18-18,19 18,-19-19,18 19,-18-18,19 18,0 0,-19 18,0 1,19-19,-19 18,18-18,-18 19,18-19,-18 18,19 1,0-19,-19 19,19-1,-1-18,-18 18,18 1,1-19,-19 19,19 0,-1-19,-18 18,19-18,-19 19,19-19,-1 0,-18 19</inkml:trace>
  <inkml:trace contextRef="#ctx0" brushRef="#br0" timeOffset="80071.42">9394 10530,'-20'0,"1"0,19 17,-18-17,0 0,-1 19,19 0,0-1,0 1,-19-19,19 18,0 1,0 0,0 0,0-1,0 0,0 1,0 0,0 0,0-1,0 0,19-18,0 19,-1-19,0 0,1 0,1 0,-2 0,0 0,1 0,0 0</inkml:trace>
  <inkml:trace contextRef="#ctx0" brushRef="#br0" timeOffset="80722.34">9505 10622,'-19'0,"19"-19,0 38,0-1,0 1,0 0,0 0,19-19,-19 18,0 0,18 1,-18 0,0 0,19-19,-19 18</inkml:trace>
  <inkml:trace contextRef="#ctx0" brushRef="#br0" timeOffset="81406.89">9468 10603,'18'-18,"1"18,-1 0,-18-19,19 19,-1 0,1 0,-19 19,19-19,-1 18,-18 1,-18-19,-1 0,0 18,1-18,18 19,-19-19,38 0,-1 0,1 19,0-19,-19 19,18-19,1 0,-19 18,19-18,0 18,-1-18</inkml:trace>
  <inkml:trace contextRef="#ctx0" brushRef="#br0" timeOffset="81955.53">9673 10530,'18'17,"0"-17,1 19,0-19,-1 19,1-1,-1 1,-18-1,19 1,-19 0,18-19,-18 19,19-1,-19 0,0 1,0 0,0 0,0-1,0 0,-19 1,19 0,-18-1,18 1,-19 0,1-19,18 18,-19 1,1-19,-1 19,0-19</inkml:trace>
  <inkml:trace contextRef="#ctx0" brushRef="#br0" timeOffset="86169.3">6156 7218,'0'19,"0"0,19-19,-19 18,18-18,1 19,-19-1,18-18,-18 19,19-19,-19 19,19 0,-19-1,18-18,-18 18,18 1,2 0,-20 0,19-19,-19 18,18 0,-18 1,18 0,1-1,-19 1,19 0,-19-1,18-18,-18 19,19 0,-19-1,0 0,18 1,1 0,-19 0,0-1,18 0,-18 1,0 0,19-19,-19 18,19 1,-19 0,18-19,-18 18,19 1,-19 0,19-1,-19 0,19-18,-19 19,18 0,-18 0,18-1,-18 0,19-18,-19 19,0 0,19-19,-19 19,18-19,-18 18,19-18</inkml:trace>
  <inkml:trace contextRef="#ctx0" brushRef="#br0" timeOffset="87488.28">6677 8093,'-19'0,"19"-19,19 19,-19 19,19-19,-1 0,1 0,-1 0,1 0,-1 0,1 0,0 0,-1 0,1-19,0 19,0 0,-1 0,0 0,1 0,0 0,-1 0,1 0,-1 0,1 0,-1 0,2 0,-2 0,0 0,1 0,0 0,0 0,-1 0,0 0,1 0,0 0,-1-19,1 19,-1 0,1 0,0 0,0 0,-1 0,0 0,1 0,0 0,0 0,-1 0,0 0,1 0,0 0,-1 0,1 0,-1 0,1 0,0 0,0 0,-1 0,0 0,1 0,0 0,0 0,-1 0,0 0,1 0,0 0,-1 0,1 0,0 0,-1 0,1 0,0 0,-1 0,0 0,1 0,-19-18,19 18,0 0,-1 0,0 0,1 0,0 0,0 0,-1 0,1 0,-1 0,1 0,-19-18,19 18,-19-19,18 0,0 0,-18 1,19 18,0-18,-19-1,19 0,-1 1,0-1,1-18,19 18,-20 0,1-17,18 17,-18-19,17 20,2-19,-19 18,17-18,-16 18,17-18,0 18,-19-17,1 17,18-19,-19 20,1-19,0 18,-19 0,19 1,-19-1,18 1,-18-1,0 0,0 1,19 18,-19-18,0-1,0 0</inkml:trace>
  <inkml:trace contextRef="#ctx0" brushRef="#br0" timeOffset="90112.42">6788 7442,'0'-19,"0"0,19 19,-19-18,19 0,-1 18,1 0,-19-19,19 19,0 0,-19-19,18 19,0 0,1 0,0-19,-1 19,1 0,-1 0,1-18,-1 18,2 0,-2 0,0 18,-18 1,0 0,0 0,-18-1,0 0,-2 1,2 0,-1-19,19 19,-18-19,-1 0,19 18,-18-18,36 0,1 0,-1 0,1 0,-1 0,2 0,-2 0,0 0,1 0,0 0,0 18,-1-18,0 0,1 19,-19 0,0-1,0 1,-19-19,19 19,-18-19,0 18,-1-18,0 0,0 19,1-19,0 0,-2 0,2 19,-1-19,1 0,-1 0,19-19</inkml:trace>
  <inkml:trace contextRef="#ctx0" brushRef="#br0" timeOffset="90648.26">7402 7386,'0'18,"0"1,0 0,19 0,-19-1,0 0,19-18,-19 19,0 0,0-1,0 1,19-19,-19 19,18-1,-18 1,0 0,0-1,0 0</inkml:trace>
  <inkml:trace contextRef="#ctx0" brushRef="#br0" timeOffset="91328.25">7533 7461,'0'-19,"0"0,18 19,-18-19,19 19,-1-18,1 18,0-18,0 18,-1 0,0 0,1 0,-19 18,19-18,-19 18,0 1,0 0,0 0,0-1,-19-18,19 18,-19-18,19 19,0-38,19 19,0 0,0 19,-1-19,-18 19,18-19,1 18,-19 1,0 0,0-1,-19 1,1-19,0 0,-1 19,0-19,0 0,1 0,0 0,-1 0,19-19</inkml:trace>
  <inkml:trace contextRef="#ctx0" brushRef="#br0" timeOffset="91808.76">7979 7330,'0'-19,"0"38,0 0,0 0,19-1,-19 0,19 1,-19 0,0 0,0-1,18 0,-18 1,0 0,0-1,0 1,0 0,0-1,0 1,0 0,0-1,0 0,0 1,0 0,0 0,0-1,-18-18,18-18,0-1,0 0,0 0,0 1</inkml:trace>
  <inkml:trace contextRef="#ctx0" brushRef="#br0" timeOffset="92208.23">8221 7423,'0'19,"-18"0,-1-19,0 18,1-18,-1 18,1-18,-1 0,19 19,0 0,0-1,19-18,-1 0,1 0,-1 0,1 19,0-19,-1 0,0 0,1 0,0 0,-19 19,19-19</inkml:trace>
  <inkml:trace contextRef="#ctx0" brushRef="#br0" timeOffset="94916.78">8631 8520,'-20'0,"2"0,0 0,18 19,-19-19,0 19,0-19,19 19,0-1,-18 1,18 0,0-1,0 1,0-1,0 1,0-1,18-18,-18 19,19-19,-19 19,19-19,0 18,-1-18,0 0,2 18,-2-18,1 0,-1 0,1 0,-19-18,18 18,1 0,0-18,-1 18,-18-19,18 19,-18-19,19 19,-19-18,0-1,19 1,-19-1,0 1,0-1,0 0,0 1,0-1,0 0,-19 0,19 1,-19 18,1-18,0-1,-1 19,0 0,1-19,-1 19,1 0,-1 0</inkml:trace>
  <inkml:trace contextRef="#ctx0" brushRef="#br0" timeOffset="95260.8">8686 8614,'0'0,"19"19,-19-1,18-18,-18 19,19-19,-19 18,19-18,-19 19,18-19,-18 18,18 1,1 0,0-1,0 0,-19 1,18-19,-18 19,19-19</inkml:trace>
  <inkml:trace contextRef="#ctx0" brushRef="#br0" timeOffset="95648.7">8928 8725,'0'19,"0"0,19-19,-19 18,0 0,0 1,0 0,0 0,0-1,0 1,18 0,-18-1,0 1,0-1,19-18,-19 19</inkml:trace>
  <inkml:trace contextRef="#ctx0" brushRef="#br0" timeOffset="96052.84">8965 8912,'0'-19,"0"38,0-57,0 20,19 18,-19-19,18 19,-18-19,19 19,-19-19,0 1,0 0,0-1,0 0,0 38,19-19,-19 19,18-1,-18 0,18 1,-18 0,19 0,-19-1,19 1,-19 0,0-1,19-18,-19 19</inkml:trace>
  <inkml:trace contextRef="#ctx0" brushRef="#br0" timeOffset="96585.37">9374 8688,'0'-18,"-19"18,1 0,0 0,-1 0,19 18,-19-18,1 0,18 19,-19-19,19 18,-18-18,18 19,0 0,-19-1,19 0,0 1,0 0,0 0,0-1,0 1,19-19,-19 19,18-19,-18 18,19-18,-19 19,18-19,-18 18,19-18,0 19,-1-19,0 0,-18 18,19-18,1 0,16 0,-17 0,0 0,-1 0,1 0</inkml:trace>
  <inkml:trace contextRef="#ctx0" brushRef="#br0" timeOffset="96953.33">9468 8799,'18'19,"-18"0,0 0,0-1,19-18,-19 19</inkml:trace>
  <inkml:trace contextRef="#ctx0" brushRef="#br0" timeOffset="97025.51">9505 8912,'18'18</inkml:trace>
  <inkml:trace contextRef="#ctx0" brushRef="#br0" timeOffset="97568.36">9449 8707,'19'0,"-19"-19,18 19,1 0,-1 0,1 19,-1-19,-18 18,19-18,-19 19,-19-19,1 19,-1-19,1 0,18 18,-19-18,1 0,-1 0,38 18,-1-18,1 0,-19 19,18-19,1 0,-1 0,1 19,0-19,-1 0,1 19,0-19,0 0,-1 0,-18 18,0-36</inkml:trace>
  <inkml:trace contextRef="#ctx0" brushRef="#br0" timeOffset="98097.39">9579 8633,'0'0,"-19"0,38 0,0 0,-1 0,1 0,0 18,0-18,-1 0,0 0,1 19,0-19,-1 18,1-18,-1 19,1-1,-1-18,1 19,0 0,-1-1,-18 0,19 1,0 0,-19 0,0-1,0 1,0 0,0-1,-19 1,19-1,-19 19,1-18,-1 0,0-1,1-18,-1 18,1 1,-1 0,1-19,-1 19,0-19,1 0,0 18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24:52.3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66 6520,'0'-18,"19"18,0-20,-1 20,-18-19,18 1,1 18,0-18,-1-1,1 0,-1-18,1 19,19-19,-20 18,19-18,-18-1,18 1,0 0,0 0,-18 0,18-19,1 19,-20-1,19-17,-18 17,18-17,-19 18,20-19,-20 18,20-17,-20-1,1 0,18 0,-19 19,1-19,0 0,0 0,-1 0,0 1,1-1,-19 19,19-19,-19 19,0-19,0 19,0-1,0 20,0-19,0-1,0 20,-19-19,19 18,-19-18,1 19,18-1,-18-19,-1 20,19 0,-19-2,0 2,19-1,-18 1,0-1,-1 1,0-1,1 0,-1 19,0-18,1 18,-1-18,0 18,1-19,0 19,-1 0,19-19,-19 19,0 0,19-19,-18 19,18-18,-18 18,18-19,-19 19,19-19,0 1,-19 18,19-19,0 1,0-1,0 1,-19-1,19 0,0 1,0 0,0-1,0 0,-18 0,18 1,0-1,0 0,0 1,0-1,0 1,0-1,0 1,0-1,0 0,0 1,0 0,18-1,-18 0,19 0,-19 1,19-1,-19 0,19 1,-19-1,18 1,0-1,-18 1,19-1,0 0,-19 1,19 0,-1-2,0 20,-18-19,19 1,0 18,-1-18,1 18,0-19,-1 19,1-19,0 19,-1-18,0 18,1 0,0-19,0 19,-19-18,0-1,-19 19,19-18,-19 18,19-19,-19 19,1 0,18-19,-18 19,-1-18,0 18,1 0,-1-19,0 19,1 0,-1 0,0 0,1 0,36 0,1 19,0-19,-1 0,1 0,0 0,18 18,-18-18,-1 0,19 0,-18 19,0-19,17 19,-17-19,0 18,-1-18,1 19,0-1,-1 1,1-1,-19 1,19 0,-19-1,0 0,0 1,0 1,0-2,0 0,-19 1,19 0,-19-1,19 1,-18-19,18 18,-19 1,19-1,-19-18,19 19,0 0</inkml:trace>
  <inkml:trace contextRef="#ctx0" brushRef="#br0" timeOffset="863.05">5855 2371,'-20'0,"2"0,18-18,-18 18,-1 0,0 0,0 0,1 18,0-18,-1 0,0 0,1 18,-1-18,1 19,-1-19,0 0,0 19,1 0,0-19,-1 18,0 1,0-19,19 18,-18 1,0 0,18-1,0 0,0 1,0 0,0 0,0-1,0 0,0 2,18-2,-18 1,18-1,1-18,0 19,0-1,17-18,-17 19,0-19,0 0,18 0,-19 0,20 0,-20 0,19-19,-18 19,18 0,-19 0,20-18,-19 18,-1-19,19 19,-18-18,0 18,-1-19,0 19,1-18,0-2,-19 2,19 18,-19-18,0-1,18 0,-18 0,0 1,0 0,0-1,0 0,0 1,0-1,-18 1,18-1,-19 19,19-19,-19 0,0 19,19-18,-18 18,0 0,-1 0,19-18,-19 18,1 0,-1 0,1 0,-1 0,19 18,-18-18,-2 0,2 0</inkml:trace>
  <inkml:trace contextRef="#ctx0" brushRef="#br0" timeOffset="1246.99">5799 2594,'0'19,"18"-19,-18 19,0-1,18-18,-18 18,0 2,0-2,20 1,-20-1,0 1,0-1,18 1,-18 0,0-1,19 0,-19 1,0 0,0 0,0-1,0 1,18 0,-18-1,0 1,19-1,-19 1,18-1,1-18</inkml:trace>
  <inkml:trace contextRef="#ctx0" brushRef="#br0" timeOffset="1614.97">6226 2762,'0'18,"-18"-18,18 19,0 0,-19-1,19 0,0 1,0 0,0 0,-18-19,18 18,0 1,0 0,-19-1,19 1,0-1,0 1,-18-1,18 1,0 0,0-1,0 0</inkml:trace>
  <inkml:trace contextRef="#ctx0" brushRef="#br0" timeOffset="2137.77">6134 2967,'18'0,"1"0,-1 0,1 0,-1 0,1 0,0 0,-19-19,18 19,-18-19,0 1,18 18,-18-19,0 0,0 0,19 38,-19 0,0 0,0-1,0 1,0 0,19-1,-19 1,0-1,0 1,0-1,0 1,0 0,0-1,0 0</inkml:trace>
  <inkml:trace contextRef="#ctx0" brushRef="#br0" timeOffset="2533.97">6598 2725,'-19'0,"19"18,19-18,0 0,0 0,-1 0,1 0,0 0,-1 19,1-19,-1 0,1 0,-1 0,1 0,0 0,-1 0,0 0,2-19,-1 19</inkml:trace>
  <inkml:trace contextRef="#ctx0" brushRef="#br0" timeOffset="2819.17">6617 2873,'0'19,"19"-19,-1 0,1 19,0-19,-1 0,1 0,-1 0,1 0,-1 0,1 0,0 0,-1 0</inkml:trace>
  <inkml:trace contextRef="#ctx0" brushRef="#br0" timeOffset="3826.4">7119 2501,'0'-18,"0"-1,0 1,19-1,0 19,0 0,-1 0,0-19,1 19,0 0,-1 0,-18 19,19-19,-1 0,1 0,-19 19,18-19,-18 18,0 1,0-1,0 1,-18 0,-1-19,1 18,18 0,-19-18,1 19,-1 0,0-19,1 19,0-19,-1 18,0-18,0 18,1-18,-1 20,0-2,1-18,18 19,0-1,18-18,1 0,0 0,-1 0,1 0,0 0,18 0,-19 0,1 0,18 0,-18 0,-1 0,19 0,-18 0,0 0,-1 0,1 0,0 0,0 0,-1 0</inkml:trace>
  <inkml:trace contextRef="#ctx0" brushRef="#br0" timeOffset="4354.3">7641 2464,'-20'0,"2"0,18 19,-19-19,19 18,0 1,-18-19,18 19,0-1,-19 0,19 1,0 0,0 0,0-1,0 0,0 2,19-20,-19 18,18-18,1 19,-1-19,2 0,-2 0,0 0,-18-19,19 19,0-18,0-2,-19 2,18 18,-18-18,18-1,-18 0,0 0,0 1,0 0,0-1,0 0,-18 1,0 18,18-19,-19 19,0-18,0 18,1 0,0 0,-2 0</inkml:trace>
  <inkml:trace contextRef="#ctx0" brushRef="#br0" timeOffset="4870.21">8031 2446,'0'0,"-18"0,18-19,-19 19,19 19,-19-19,19 18,-19-18,19 19,0-1,-18-18,18 19,0 0,-18-19,18 18,0 0,0 1,-19-19,19 19,0 0,-19-1,19 0,0 2,0-2,0 1,0-1,19-18,0 19,-1-19,0 0,1 0,0 0,0 0,-19-19,18 19,0 0,-18-18,0-1,19 19,-19-18,19-2,-19 2,0 0,0-1,0 0,0 0,0 1,0 0,0-1,0 0,-19 19,19-18,-19-1,1 1,18-1</inkml:trace>
  <inkml:trace contextRef="#ctx0" brushRef="#br0" timeOffset="5338.22">8347 2408,'-19'0,"1"0,0 19,-1-19,19 19,-19-1,19 1,0-1,0 1,-19 0,19-1,0 0,0 1,0 0,0 0,0-1,19 0,-19 2,19-20,-19 18,19 1,-1-19,0 0,1 0,0 0,-1 0,1-19,0 1,-1 18,-18-20,19 2,-19 0,0-1,0 0,0 0,0 1,0 0,0-1,0 0,0 1,-19 18,19-19,-18 19,-1-18,0 18,1 0</inkml:trace>
  <inkml:trace contextRef="#ctx0" brushRef="#br0" timeOffset="5845.74">8682 2408,'0'-19,"0"38,-18-19,18 19,0 0,0-1,0 1,0-1,0 1,0 0,0-1,0 0,0 1,0 0,0 0,0-1,18 0,-18 2,0-2,0 1,0-1,19 1,-19-1,0 1,0 0,18-19</inkml:trace>
  <inkml:trace contextRef="#ctx0" brushRef="#br0" timeOffset="6297.72">8905 2501,'-19'0,"19"19,-18-19,0 0,18 19,-19-19,0 0,19 18,-19-18,1 0,18 18,-18 1,18 0,18-19,-18 19,18-19,1 18,0-18,-19 18,19-18,-1 20,0-20,-18 18,19-18,0 19,0-19,-19 18,18-18,-18 19,19-19,-19 18,18-18</inkml:trace>
  <inkml:trace contextRef="#ctx0" brushRef="#br0" timeOffset="6877.87">9091 2315,'19'0,"0"0,-1 0,0 0,2 0,-2 0,1 0,-1 0,1 0,-1 0,1 0,0 0,-1 0,0 0,1 0,0 0,0 0,-1 0,1 0</inkml:trace>
  <inkml:trace contextRef="#ctx0" brushRef="#br0" timeOffset="7325.84">9222 2334,'0'19,"0"-1,18-18,-18 18,0 1,19-19,-19 19,18 0,-18-1,0 1,0-1,19 1,-19 0,0-1,19 0,-19 20,0-19,0-1,0 20,0-20,0 19,0-18,0-1,0 1,0 0,0-1,0 0,0 1,0 0,-19 0,0-19,1 0,-1 0,1 0,-1 0,1 0,-2-19,2 19,0 0,-1-19,0 19,19-19,-19 19,19-18,-18 18,18-18,0-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29:12.5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9 11720</inkml:trace>
  <inkml:trace contextRef="#ctx0" brushRef="#br0" timeOffset="1163.6">609 11720,'18'0,"1"0,-38 0,1 0,0 0,-1 0,0 0,1 0,-1 0,1 0,-1 0,1 0,-1 0,0 0,1 0,-1 0,0 0,0 0,1 0,0 0,-1 0,0 0,1 0,-1 0,1-18,-1 18,1 0,-2 0,2 0,0 0,-1 0,0 0,0 0,1 0,0 0,-1 0,0 0,1 0,-1 0,1 0,-1 0,0 0,0 0,1 0,0 0,-1 0,0 0,0 0,1 0,0-19,-1 19,0 0,1 0,-1 0,0 0,1 0,-1 0,0 0,1 0,0 0,-1 0,0 0,0 0,1 0,0 0,-1 0,0 0,38 0</inkml:trace>
  <inkml:trace contextRef="#ctx0" brushRef="#br0" timeOffset="2175.25">-284 11571,'19'-19,"0"19,-1 0,0-18,1 18,0 0,0-18,-1 18,0 0,-18-19,19 19,0 0,-38 0,19 19,-19-19,1 0,0 18,-1-18,0 18,0-18,1 19,-19-19,18 20,1-20,-1 18,0-18,1 0,-1 18,0-18,1 0,0 19,-1-19,0 0,19 19,-19-19,19 18,19 1,0-1,0 1,-19-1,18 1,-18 0,18-1,1 0,0 2,-19-1,18-1,1-18,0 18,-1 1,1 0,0-19,-1 18,0-18,1 19,0-19,0 0,-1 0</inkml:trace>
  <inkml:trace contextRef="#ctx0" brushRef="#br0" timeOffset="5268.32">-153 11069,'-19'0,"0"0,19-18,-19 18,19-19,19 19,0 0,-19-19,19 19,-1 0,-18 19,18-19,-18 19,19-19,-19 18,0 1,0 0,0-1,-19-18,19 19,-18-19,18 18,-18-18,-1 19,0-19,19-19,19 19,0 0,-1 0,0 0,1 0,-19 19,19-1,-19 1,0 0,0-1,0 0,0 1,-19-19,0 19,1-19,0 19,-1-19,0 0,0 0,1 0,0 0,-1 0,19-19,0 0,0 0</inkml:trace>
  <inkml:trace contextRef="#ctx0" brushRef="#br0" timeOffset="6179.83">88 11088,'19'0,"-38"0,0 0,1 0,0 19,-1-19,19 18,0 1,-19-19,19 18,0 1,0-1,19-18,0 0,-1 0,0 0,1 0,0 19,0 0,-19-1,18-18,-18 18,0 1,-18-19,-1 19,0-19,0 0,19 19,-18-19,0 0,-1 0,0 0,1-19,-1 19,19-19</inkml:trace>
  <inkml:trace contextRef="#ctx0" brushRef="#br0" timeOffset="6735.21">274 11107,'-18'0,"18"18,-19-18,1 0,18 19,0-1,-19-18,19 19,-18-1,18 1,0 0,0-1,0 0,0 1,0 0,18-19,1 0,-1 0,1 0,-1-19,1 19,-19-19,19 1,-19 0,0-1,18 19,-18-19,0 1,0-1,0 1,-18 18,18-19,-19 19,19-18,-19 18,19-19,-18 19</inkml:trace>
  <inkml:trace contextRef="#ctx0" brushRef="#br0" timeOffset="7131.38">386 11107,'0'18,"0"1,0-1,0 1,0-1,0 1,0 0,0-1,0 0,0 1,0 0,-19-19,19 19,0-1,0 1,0 0,-19-19,19 18</inkml:trace>
  <inkml:trace contextRef="#ctx0" brushRef="#br0" timeOffset="7519.73">553 11125,'0'19,"-18"-19,18 18,-19-18,1 0,18 19,-19-19,1 18,18 1,-19-19,19 19,0-1,0 0,0 1,19-19,-1 19,1-19,-1 0,1 19,-1-19,1 0,0 0,-1 0</inkml:trace>
  <inkml:trace contextRef="#ctx0" brushRef="#br0" timeOffset="7803.38">627 11088,'19'0,"0"0,0 0,-1 0,1 0,0 0,-1 0</inkml:trace>
  <inkml:trace contextRef="#ctx0" brushRef="#br0" timeOffset="8045.06">684 11088,'0'0,"0"19,18-19,-18 18,19-18,-19 19,19-19,-1 18,-18 1,0-1,0 1,0 0,0-1,0 0,-18-18,-1 19,0 0,1-19,-1 19,0-19,0 0,1 0,0 18,-1-18</inkml:trace>
  <inkml:trace contextRef="#ctx0" brushRef="#br0" timeOffset="10095.42">-172 12297,'0'0,"0"18,-19 1,0-19,19 19,-18-1,0 1,-1 0,19 0,-19-1,1 0,18 1,-19-19,19 19,-19-1,19 1,0-1,0 1,0-38,19 19,-19-18,19 18,-1-19,1 1,0-1,-1 0,0 1,1 18,0-18,0-1,-19 0,18 19,0-19,1 1,0-1,0 19,-19-19,18 19,1 0,-1 0,1 19,-19 0,0-1,0 1</inkml:trace>
  <inkml:trace contextRef="#ctx0" brushRef="#br0" timeOffset="10515.84">-98 12334,'0'19</inkml:trace>
  <inkml:trace contextRef="#ctx0" brushRef="#br0" timeOffset="10916.13">-60 12315,'0'19,"18"0,1-1,-19 1,18 0,-18 0,19-19,-19 18,19 0,-19 1,18-19,-18 19,18-19,-18 18,19-18,0 19,0-19</inkml:trace>
  <inkml:trace contextRef="#ctx0" brushRef="#br0" timeOffset="12315.73">-117 12428,'-18'0,"18"18,0 0,-18-18,18 19,0 0,-19-19,19 18,0 1,-19-19,19 18,0 1,-19-1,19 2,0-2,0 0,-18-18,18 19,0 0,0 0,0-1,0 0,0 1,-18-19,18 19,0-1,-19 1,19-1,0 1,-19 0,19 0,0-1,-18 0,18 1,-19 0,19 0,0-1,-19 0,19 1,0 0,-18-1,18 20,0-20,-19 1,19 0,0-1,-19 19,19-18,0 0,-18-1,18 0,0 20,-18-20,18 1,0 0,-19-1,19 20,-19-20,19 0,0 20,-19-19,19 17,-18-17,18 19,-18-20,18 19,-19-18,19 18,0 0,-19 1,19-2,-18-16,-1 17,19 0,-19 0,19 0,-18 0,18 1,-19-1,0 19,19-19,-18 0,18 0,-18 0,18 19,-19-18,19-1,-19 18,19-17,-19-2,1 3,18 16,-18-18,18 19,-19-19,19 18,-19-16,0 16,19-18,-18 19,18-19,-19 19,19-18,-18-2,18 20,-19-19,19 19,-19 0,1-18,18 17,0-18,-18 0,18 20,0-21,-19 2,19-1,0 0,0 0,0 0,0 1,0-1,0-19,-19 20,19-1,0-19,0 20,0-20,0 19,0-18,0 19,0-20,0 19,0-18,0 0,0-1,19 19,-19-18,0-1,0 1,0 0,19-1,-19 1,0 0,0-1,18 0,-18 1,18 0,-18 0,19-19,-19 18,19-18,-19 18,18-18,1 0,-19 19,18-19,1 0,0 0,0 0,-1 0,0 19,1-19,0 0,0 0,-1 0,0 0,1 0,0 0,-1 0,20 0,-20 19,1-19,0 0,-1 0,0 0,1 18,19-18,-20 0,0 0,1 0,0 19,-1-19,1 0,0 0,-1 0</inkml:trace>
  <inkml:trace contextRef="#ctx0" brushRef="#br0" timeOffset="15700.06">-321 16725,'0'18,"0"1,19-19,-1 0,-18 19,19-19,0 0,-1 0,0 18,1-18,19 0,-20 0,0 0,20 0,-19 18,18-18,0 0,-18 0,17 19,2-19,-1 0,1 0,-1 0,0 19,0-19,18 0,-17 19,-1-19,19 0,-19 0,19 18,-19-18,19 18,-19-18,19 0,0 19,-19-19,18 19,2-19,-20 0,19 19,-1-19,-17 18,18-18,-1 0,-17 19,17-19,-18 18,19-18,-18 0,17 19,-17-19,-1 0,18 19,-17-19,-1 0,1 18,-2-18,2 0,-1 0,-19 0,19 0,1 0,-20 18,1-18,0 0,0 0,-1 0,0 0,1 0,0 0,-1 0,1 0,-19-18,0 0,18 18,-18-19,19 19,0 0,0 0,-1 0,0 0,1 0,0 0,0 0,-1 0,0 0,1 0,0 0,-1 0,1 0,-1 0,1-19,0 19,0 0,-1 0,0 0,1-18,0 18,0 0,-1 0,0-19,1 19,-19-18,-19-1,1 19,0 0,-1 0,0 0,0 0,1-19,0 19,-20 0,19 0,-18 0,0 0,18-19,-17 19,-2 0,1 0,19 0,-20-18,1 18,18 0,-18 0,18 0,1 0,0 0,-1-18,19 36,19-18,-1 0,0 0,1 0,0 0,-1 0,1 0,-1 18,1-18,19 0,-20 19,19-19,-18 0,18 19,0-19,0 0,0 19,1-19,-19 0,17 18,2-18,-1 0,-19 19,20-19,-20 0,1 18,0-18,-1 19,1-19,-19 19,19-19,-19 18,0 0,0 1,0 0,-19 0,0-1,1 0,-1 2,19-2,-19 1,1-1,-20 1,20-19,0 18,-1 1,-19-19,20 19,-19-1,18-18,-18 0,18 18,-18-18,18 0,-17 0,17 19,0-19,0 0,1 0,0 0,-1 0,0 0</inkml:trace>
  <inkml:trace contextRef="#ctx0" brushRef="#br0" timeOffset="19099.25">-302 13078,'18'0,"-18"19,0 0,19-19,-19 18,0 1,0 0,0-1,0 0,0 1,0 0,0 0,0-1,0 0,-19-18,19 19,0 0,0-1,0 1,0 0,0-1,0 1,-18 0,18-1,0 0,-19 1,19 0,0 0,0-1,0 0,-19 1,19 0,0 0,0-1,0 1,-18-19,18 18,0 1,0 0,0-1,0 0,0 1,0 0,0 0,-19-19,19 18,0 0,-19 2,19-2,0 1,0-1,0 1,-18-1,18 1,0 0,0-1,-18-18,18 18,0 1,0 0,-19-19,19 19,0-1,0 1,0 0,0-1,-19-18,19 19,0-1,0 1,0-1,-19-18,19 19,0 0,0-1,0 0,0 1,0 0,0 0,0-1,0 1,-18-19,18 19,0-1,0 1,0-1,0 1,0-1,0 1,0 0,0-1,0 0,0 1,0 1,0-2,0 0,0 1,0 0,0-1,0 1,0-1,0 1,-18-19,18 18,0 1,0 0,0-1,0 0,0 2,-19-1,19-1,0 0,0 1,0 0,0-1,0 1,0-1,0 1,0-1,0 1,0 0,0-1,0 1,0 0,0 0,19-19,-19 18,0 0,18 1,-18 0,18-1,1 1,-19-1,19 1,-19-1,19-18,-19 19,0 0,0-1,18-18,-18 19,0 0,18-19,-18 19,0-1,0 0,19-18,-19 19,0 0,19-19,-19 18,18 1,-18-1,19-18,-19 19,0-1,19 2,-19-2,18-18,-18 18,19-18,-19 19,0 0,19-19,-19 19,18-1,-18 0,18-18,-18 19,0 0,0-1,19-18,-19 19,0-1,0 1,0 0,0 0,0-1,0 0,0 1,0 0,0 0,0-1,0 0,0 1,0 0,0-1,0 1,19-19,-19 18,0 1,19 0,-19 0,0-1,18 0,-18 1,18-19,-18 19,0 0,19-19,-19 18,0 0,19-18,-19 19,19 0,-19-1,18 1,-18 0,0-1,0 1,19-19,-19 19,0-1,18-18,-18 18,19 1,-19 0,0 0,0-1,19-18,-19 18,0 1,18-19,-18 19,18-19,-18 19,19-19,0 18,0-18,-19 19,18-19,-18 18,18 1,2-19,-20 19,18-19,1 18,-1-18,1 18,-1-18,1 19,0-19,-1 0,0 19,1-19,0 0,-19 19,19-19,-1 18,1-18,0 18,-1-18,1 0,-1 0,-18 19,19-19,-1 0,1 0</inkml:trace>
  <inkml:trace contextRef="#ctx0" brushRef="#br0" timeOffset="22975.62">3102 16948,'-18'0,"18"-19,18 19,0 0,1 0,-19-19,19 19,0 0,-1 0,0 19,1 0,-19 0,0-1,0 1,0-1,0 1,0 0,0-1,0 0,0 1,0 0,0 0,0-1,0 0,-19 2,19-2,0 1,0-1,0 1,0-1,0-36,0-1,0 1,0-1,0 1,0-2,19 2,-19 0,0-1,19 0,0 0,-19 1,0 0,18 18,-18-19,19 19,-19-19,18 19,-18-18,19 18,0 0,-1 0,0 18,1-18,0 19,-19 0,0-1,0 0,0 1,19 0,-19 0,0-1,0 0,0 2,0-2,18-18,-18 19,0-1,19-18,-19 19,19-19,-1 0,-18 18,19-18,-1 0,-18-18,19 18,-1 0,1 0,0-19,-1 19,-18-18,18 18,-18-19,19 19,-19-18,19 18,-19-20,19 2,-19 0,0-1,0 0,0 0,0 1,0 0,-19 18,0 0,19 18,-19-18,1 18,0 1,18 0,-19 0,19-1,0 0,0 2,0-2,0 1,0-1,0 1,0-1,19 1,-1 0,0-19,1 0,0 0,0 0,-1 0,1 0,0 0,-1 0</inkml:trace>
  <inkml:trace contextRef="#ctx0" brushRef="#br0" timeOffset="23368.19">3995 16948,'0'0,"-19"0,19 19,-19-19,19 18,0 1,0-1,0 1,0 0,0-1,-18 0,18 1,0 0,0 0,0-1,0 0,0 2,0-2,0 1,0-1,18 1,-18-1,19 1,0 0,0-19,-1 18,1-18,0 0,-1 0,1 0,-1 0,1 0,-19-18</inkml:trace>
  <inkml:trace contextRef="#ctx0" brushRef="#br0" timeOffset="23619.88">3846 17078,'19'0,"-1"0,1 0,0 0,-1 0,0 0,20 0,-19 0,18 0,-18 0,18 0,-19 0</inkml:trace>
  <inkml:trace contextRef="#ctx0" brushRef="#br0" timeOffset="25455.16">4590 17022,'0'0,"-18"0,0 0,18 19,-19-19,0 19,0-19,19 18,-18 0,-1 1,19 0,-19 0,19-1,-18 0,18 2,0-2,0 1,0-1,0 1,0-1,0 1,0 0,0-1,18-18,-18 18,19-18,0 19,-1-19,1 0,0 0,0 0,-1 0,0-19,1 19,0 0,-1-18,1 18,-1-18,1 18,-19-19,18 19,-18-19,0 1,0-1,0 1,-18-1,-1 19,1-18,-1-2,1 2,-1 18,0-18,1 18,0-19,-1 19,38 0,-1 0,0 0,1 0,0-19,-1 19,1 0,-1 0,1 0,-1 0,20 0,-20 0,1-19,0 19,0 0,-1 0,0 0,1 0,0 0,-19 19,0 0,0 0,-19-1,19 0,0 2,0-2,0 1,0-1,19-18,-1 0,-18 19,19-19,-1-19,1 19,-1 0,-18-18,19 18,0-19,-19 1,18-2,1 2,-19 0,19-1,-19 0,0 0,0 38,0 0,0 0,0-1,0 0,0 2,0-2,0 1,19-19,-19 18,18-18,0 19,1-19,0 0,-1-19,1 19,-1-18,1 18,0-19,-19 1,19 18,-19-20,18 2,-18 0,0-1,18 0,-18 0,0 1,0 0,19-1,-19 0,0 1,0-1,0 38,0-1,-19 1,19 0,0-1,0 0,0 1,0 0,0 0,0-1,0 0,0 2,0-2,0 1,0-1,19 1,-19-1,19-18,0 19,-1-19,0 0,1 0,0 0,-1 0</inkml:trace>
  <inkml:trace contextRef="#ctx0" brushRef="#br0" timeOffset="25648.16">5186 17096,'0'0,"-19"0,19 19,19-19,-1 0,1 0,-1 0,1 0,0 19,18-19,-19 0</inkml:trace>
  <inkml:trace contextRef="#ctx0" brushRef="#br0" timeOffset="26075.58">5670 17115,'0'0,"0"19,0 0,0-1,0 0,0 2,0-2,0 1,0-1,0 1,0-1,0 1,0 18,0-19,0 1,0 0,0 0,0-1,0 1,0 0,0-1,18 1,-18-1,0 1,18-1</inkml:trace>
  <inkml:trace contextRef="#ctx0" brushRef="#br0" timeOffset="26587.42">5725 17115,'0'0,"19"0,-1 0,1 0,0 0,-1 0,1 0,0 0,-1 0,0 0,1 0,0 19,0-19,-1 0,0 19,-18-1,0 0,-18 2,0-2,-1-18,0 19,0-19,-17 18,17-18,-18 0,18 19,0-19,-18 0,18 0,1 0,0 0,-1 0,0 0</inkml:trace>
  <inkml:trace contextRef="#ctx0" brushRef="#br0" timeOffset="27356.12">6041 17115,'0'0,"0"19,0 0,-18-1,18 0,0 2,-19-2,19 1,0-1,0 1,0-1,19-18,-1-18,1 18,0 0,-19-19,18 19,1 0,-19-18,19 18,-1-19,0 1,1-2,-19 2,19 18,-19-18,0 36,0 0,0 2,0-2,-19-18,19 19,0-1,0 1,0-1,0 1,19 0,0-1,-1-18,0-18,1 18,0-19,0 19,-19-19,18 19,1-18,-19-1,18 1,1 18,-19-19,19 1,-19-2,18 2,-18-19,18 18,-18 0,0 1,19 0,-19-1,19-18,-19 18,0 1,19-1,-19 0,0 0,0 1,0 0,0 36,0 0,0 1,-19 0,19 0,0-1,0 1,0-1,-19 1,19 0,0-1,0 0,0 1,0 0,0 0,0-1,0 0,19 2,-19-2,19 1,-19-1,18-18,0 0,2 0,-2 0</inkml:trace>
  <inkml:trace contextRef="#ctx0" brushRef="#br0" timeOffset="27587.88">6302 17004,'0'18,"19"-18,-1 0,1 0,-1 19,1-19,0 0,-1 0,19 0,-18 0,18 0,-19 0,20 0,-1 0,0 0,1 0,-20 0,19 0,1 0</inkml:trace>
  <inkml:trace contextRef="#ctx0" brushRef="#br0" timeOffset="29899.1">6804 17041,'19'0,"0"0,-1 0,1 0,-1 0,1 0,-19 19,18-19,-18 18,0 0,0 1,0 0,0 0,0-1,-18 0,18 2,-19-20,19 18,0 1,0-1,0 1,-18-19,18 18,0 1,18-19,1 0,-1 0,1-19,0 19,-1-18,0 18,-18-19,19 19,-19-18,19 18,0-19,-19 1,18 18,-18-20,0 2,0 36,-18-18,18 20,0-2,0 1,0-1,0 1,0-1,0 1,0 0,18-19,-18 18,19-18,0 0,-19 18,18-18,1 0,-1 0,1 0,-1-18,1 18,0-18,-19-1,18 0,-18 1,0-1,0 1,0-1,0 1,0-2,0 2,0 0,18 18,1 0,1 0,-20-19,18 19,0 0,1 0,0 0,-19 19,0-1,0 0,-19-18,19 20,0-2,-19 1,1-1,18 1,0-1,0 1,0 0,0-1,0 0,0 1,18-19,1 0,0 0,-1 0,-18-19,19 19,-1 0,-18-18,19 18,-19-18,18-1,-18 0,19 19,-19-18,0-1,0 1,0-1,0 1,0-2,-19 20,19-18,-18 18,18-18,-19 18,1-19,-1 19,1 0,-1 0,0 19,1-19,18 18,-18-18,18 18,0 2,-20-2,20 1,0-1,20-18,-2 0,0 0,1 0,0 0,-1 0,1 0,-1 0,1-18,-1 18,1-19,0 19,-1 0,0-18,2-2,-1 20,-19-18,18 18,0-18,1 18,-19-19,19 19,-1 0,-18 19,0-1,0 0,0 2,0-2,0 1,-18-19,18 18,0 1,0-1,0 1,0 0,18-19,1 0,-19 18,18-18,1 0,-1 0,1 0,0 0,-1 0,1-18,0 18,-19-19,19 19,-1-19,-18 1,18 18,-18-19,0 1,19-1,-19-19,0 20,0 0,19-1,-19 0,0 0,18-17,-18 17,0 0,0 1,0-1,19 19,-19-18,0 36,0 1,-19-1,1 1,18 0,0 17,-19-17,19 0,0 0,-19 17,19-16,0-2,0 19,0-18,0-1,0 1,0 0,0-1,0 0,0 1,0 0,0 0,0-38,0 0,0 0,19 1,0 0,-19-1,18 0,-18 1,19 18,-19-19,18 1,-18-1,19 1,-1 18,1-20,-19 2,19 18,-1 0,-18-18,19 18,0 0,0 0,-19 18,0 0,-19-18,19 20,-19-20,0 18,1-18,-1 19,0-19,1 18,-1-18,1 19,-1-19,1 0,18 18,-19-18,19 19,19-19,-1 0,1 0,-1 19,19-19,-18 0,0 0,18 0,-18 18,18-18,-19 0,20 0,-20 0,19 18,-18-18,19 0,-20 19,0-19,20 0,-19 0,-1 0,0 0</inkml:trace>
  <inkml:trace contextRef="#ctx0" brushRef="#br0" timeOffset="34022.88">3195 17990,'18'0,"1"0,0 0,0 18,-1-18,1 0,-1 0,1 0,0 0,-1 0,0 0,1 0,0 0,0 0</inkml:trace>
  <inkml:trace contextRef="#ctx0" brushRef="#br0" timeOffset="34227.75">3213 18138,'0'0,"19"0,0 0,0 0,-1 0,1 0,-1-18,1 18,0 0,-1 0</inkml:trace>
  <inkml:trace contextRef="#ctx0" brushRef="#br0" timeOffset="35091.05">4088 17990,'-18'0,"-1"-18,0 18,19-20,19 20,-19-19,19 19,-1 0,-18-18,19 18,-1 0,1-18,-1 18,1 0,0 0,-1 0,0 0,1 0,1 0,-2 0,0 0,1 18,-19 0,0 1,-19 1,1-2,0-18,18 18,-20 1,1-19,1 19,0-19,-1 18,0-18,1 0,-1 19,1-19,36 0,1 0,-1 0,1 0,0 0,-1 0,0 0,1 0,1 0,-2 0,0 0,1 0,-19 18,19-18,-19 19,0-1,0 1,-19 0,0-1,1-18,0 19,-2 0,-17-19,19 19,-1-19,0 0,1 0,-1 18,-18-18,19 0,-1 0,0 0,1 0,-1 0,0 0</inkml:trace>
  <inkml:trace contextRef="#ctx0" brushRef="#br0" timeOffset="35866.8">4907 17915,'-19'0,"19"-18,-19 18,1 0,0 0,-1 0,0 0,0 0,19 18,-18-18,-1 0,0 0,1 0,-1 0,1 0,-1 0,1 0,-1 0,19 18,0 1,0 1,0-2,-19 0,19 1,0 0,19-19,0 0,-1 0,1 0,-1 0,1 0,-1 0,1 0,0 0,-1 0,1 0,0 0,0 0,-1 0,-18 18,18-18,-18 19,0-1,0 1,0-1,0 1,0 0,-18-19,18 18,-18-18,-1 19,0 0,0-19,1 19,-1-19,0 0,1 18,-1-18,-18 0,19 0,-1 0,0 0,1-18,0 18,-1 0,0 0,0-19,1 19,-1 0,0-19</inkml:trace>
  <inkml:trace contextRef="#ctx0" brushRef="#br0" timeOffset="36432.04">5223 17990,'0'-18,"-19"18,1 0,-1 18,19 0,-19-18,19 19,0 0,-18-19,18 18,0 1,-18-19,18 18,0 1,0-1,0 1,0 0,0-1,18-18,-18 19,18-19,-18 19,19-19,0 0,-1 0,1 0,-1 0,1 0,0 0,0 0,-1 0,0 0,1-19,0 19,0 0,-19-19,18 19,-18-18,18 18,-18-19,19 0,-19 1,0-1,0 1,0-1,0 1,-19-1,19 0,-18 1,0 0,-1-2,0 1,0 1,1 0,0 18,-1-19,-19 19,20-19,-19 19,18 0,0 0,1 0,0 0,18 19</inkml:trace>
  <inkml:trace contextRef="#ctx0" brushRef="#br0" timeOffset="36946.85">5744 17972,'0'18,"-19"0,19 1,-19 0,19-1,0 1,-18-19,18 18,0 1,0-1,0 1,0 0,0-1,0 1,0 0,0 0,0-1,0 0,0 1,0 0,18-19,-18 18</inkml:trace>
  <inkml:trace contextRef="#ctx0" brushRef="#br0" timeOffset="37315.03">5985 18101,'-18'0,"0"0,-1 19,0-19,0 0,1 0,0 0,18 18,-19-18,0 0,19 19,0 0,0-1,19-18,-19 19,19-19,-19 19,18-19,0 19,1-19,0 18,0-18,-19 18,18-18,0 0,1 19,0-19,-1 0,-18 19,19-19,0 0,-1 0</inkml:trace>
  <inkml:trace contextRef="#ctx0" brushRef="#br0" timeOffset="37691.01">6116 17972,'19'0,"-1"0,0 0,1 0,0 0,0 0,-1-20,0 20,1 0,0 0,0 0,-1 0,19 0,-18 0,18 0,-19 0,20 0,-19 0,17 0,-16 0,-2 0,19 0,-18 0,-1 0,-18 20,19-20</inkml:trace>
  <inkml:trace contextRef="#ctx0" brushRef="#br0" timeOffset="38102.95">6450 17933,'0'19,"19"-19,-19 20,19-20,-19 18,19-18,-19 18,18 1,-18 0,18-1,-18 1,20-1,-20 1,18-1,1 1,-19 18,18-18,-18 0,0 18,19-19,-19 1,0 18,0-18,0-1,0 1,0-1,0 1,0 0,-19-1,1 1,-1-19,1 0,-2 0,2 0,0 0,-1 0,0-19,0 19,1 0,0-18,-1-1,-18 19,18-19,1 1,-1-1,0 19,0-18,1-1,0 1,18-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31:05.63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035 19183,'0'18,"0"0,0 2,0-2,0 1,0 18,0-20,0 2,0 0,0-1,0 0,0 20,0-19,0-1,0 20,0-20,0 1,0-1,0 19,0-18,0 0,0-1,0 0,0 1,0 0,0 0,0-1,0 1,0 0,0-1,0-36,0-1,19 19,-19-19,19 1,-19-1,18 0,0 0,-18 1,19 0,-19-20,19 20,-19-1,18 1,-18-1,19 1,-19-1,19 0,-19 1,18-1,-18 0,19 0,-19 1,0 0,19 18,-19-19,18 0,-18 38,0 0,0-1,0 0,0 1,0 0,0 0,0-1,0 1,0 0,0-1,0 1,18-1,-18 1,0-1,0 1,19 0,-19-1,0 0,0 1,19-19,-19 19,19 0,-1-19,0 0,1-19,0 0,0 0,-19 1,0 0,0-1,18 0,-18 1,0-1,0 1,0-1,0 1,0-1,0 0,0 1,0-1,0 0,0 0,0 1,0 0,0 36,0 0,0 1,0 0,0 0,19-1,-19 1,0 0,18-19,-18 18,19-18,0 0,-1 0,-18-18,18-1,-18 0,19 1,-19-1,0 0,19 0,-19 1,0 0,19-1,-19 0,0 2,0-20,18 18,-18 1,0-2,0-16,0 17,0 0,0 0,0 1,0 0,0-1,0 38,0-1,0 0,0 20,0-19,0-1,0 0,0 20,0-1,0-18,0 17,18 1,-18 0,0 1,0-20,0 20,0-1,0-19,0 19,0-18,0 18,0-19,0 1,0 0,0 0,0-1,0 1,0 0,0-38,19 0,-19 1,0-1,0 0,19 0,-19 1,0 0,19-1,-19 0,18 1,1-1,-19 1,18 18,1-19,0 19,-1 0,-18 19,18-19,-18 18,19-18,-19 19,19-1,-19 1,19-19,-19 19,0-1,18 0,-18 1,19-19,-19 19,19-19</inkml:trace>
  <inkml:trace contextRef="#ctx0" brushRef="#br0" timeOffset="912.07">5226 19479,'-19'-18,"1"18,-1 0,0 0,0 0,1 18,0 1,-1-19,19 19,-19-1,1 1,18-1,0 1,0-1,-19-18,19 19,0 0,0-1,0 0,0 1,0 0,0 0,19-19,-1 0,1 0,0 0,-1 0,0-19,1 0,0 19,-19-19,19 19,-1-18,-18 0,19 18,-19-19,0 0,0 1,0-1,0 1,0-1,0 38,0-1,0 1,0-1,0 1,0 0,0-1,19-18,-19 18,18-18,-18 19,19-19,-19 19,18-19,1 0,-1-19,1 19,-19-19,19 19,-19-18,18 0,-18-1,0 0,18 1,-18-1,0 1,0-1,0 1,0-1,19 0,-19-18,0 18,0-18,0 19,0-1,0-17,0 17,0 1,0-1,0 1,0-2,0 2,-19 0,19-1,0 38,0-1,0 0,0 2,0-2,19 1,-19-1,0 1,0 17,0-17,19-1,-19 19,0-18,0 0,0 18,0-18,19-1,-19 1,0-1,0 1,18-1,1-18,-19 19,19-19,-1 19,1-19,-1 0,1 0,-19-19,18 19,1 0</inkml:trace>
  <inkml:trace contextRef="#ctx0" brushRef="#br0" timeOffset="1204.56">5319 19349,'0'19,"18"-19,1 0,0 0,-1 0,0 0,1 0,0 0,0-19,-1 19,20 0</inkml:trace>
  <inkml:trace contextRef="#ctx0" brushRef="#br0" timeOffset="2067.89">6100 19368,'-18'0,"-1"0,0 0,19 18,-18-18,0 18,18 1,-19-19,19 19,0 0,-19-19,19 18,0 1,0 0,0-1,-19-18,19 19,0-1,0 1,0-1,0 1,19-19,-19 19,19-19,0 0,-1 0,0 0,1 0,0 0,-1 0,1-19,-1 19,1-19,-1 19,1-18,0 18,-1-19,1 1,0-1,0 19,-1-18,-18-1,18 19,-18-19,0 1,0-1,0 0,0 0,-18 19,0 0,-1 0,0 0,19 19,-19 0,19 0,19-19,-19 18,19-18,0 0,-1 19,0-19,1 0,0 19,-1-19,1 18,-1-18,1 19,-1-19,-18 18,0 1,0-1,-18-18,-1 19,1-19,-1 0,1 0,-1 0,0 0,1 0,0 0,-1 0,0 0,0-19</inkml:trace>
  <inkml:trace contextRef="#ctx0" brushRef="#br0" timeOffset="2272.08">6174 19126,'-18'0,"18"-18,18 18</inkml:trace>
  <inkml:trace contextRef="#ctx0" brushRef="#br0" timeOffset="3532.56">7514 19219,'-18'0,"18"-18,-19 18,0 0,0 0,1 0,0 0,18 18,-19-18,0 0,19 20,-19-20,19 18,-18-18,0 19,-1-1,0 1,1-2,18 2,-19 0,19-1,-19-18,19 18,-18 1,18 0,-19 0,19-1,0 1,0 0,0-1,0 1,0-1,0 1,0-1,0 1,19 0,-1-1,1 0,0-18,-1 0,1 0,0 0,-1 19,0-19,1 0,0 0,0-19,-1 19,0 0,1 0,0 0,0-18,-1 18,1-18,-1 18,1-19,-19 0,19 19,-19-18,18-1,-18 1,18-1,-18 1,0-1,0 0,0 1,0-1,0 0,0 0,0-17,0 17,0 0,0 2,-18-2,0 1,18-1,-19 1,0 18,19-20,-18 20,-1-18,1 18,-1 0,0 0,0 0,1 0,18 18</inkml:trace>
  <inkml:trace contextRef="#ctx0" brushRef="#br0" timeOffset="3932.52">7346 19442,'0'0,"0"19,19-19,-19 18,19-18,0 19,-1 0,-18-1,18 1,1-1,-19 1,19-1,-19 1,19 0,-1-19,1 18,-19 0,18 1,1-19,0 19,-1-19,0 19,1-1,0-18,0 19,-1-19,0 0,1 19,0-19,0 0,-1 0,1 18,-1-18</inkml:trace>
  <inkml:trace contextRef="#ctx0" brushRef="#br0" timeOffset="4703.36">7868 19535,'0'19,"18"-19,-18 18,0 1,0-1,0 1,0 0,0-1,0 0,0 1,0 0,0 0,18-1,-18 1,0 0,0-1,0 1,0-1</inkml:trace>
  <inkml:trace contextRef="#ctx0" brushRef="#br0" timeOffset="5147.39">7904 19702,'0'-19,"19"19,0 0,0 0,-19-18,18 18,0 0,-18-18,20 18,-20-19,18 19,-18-19,19 1,-19-1,0 1,0 36,0 1,0-1,0 1,18-19,-18 19,0-1,0 0,19 1,-19 0,0 0,0-1,0 1,18-19,-18 19,0-1,19-18</inkml:trace>
  <inkml:trace contextRef="#ctx0" brushRef="#br0" timeOffset="5605.06">8443 19423,'0'-19,"-18"19,-1 0,0 0,19 19,-18-19,18 19,-19 0,19-1,0 1,-18 0,-1-1,19 1,0-1,0 1,-18-1,18 1,0 0,0-1,0 0,0 1,0 0,0 0,0-1,0 1,0 0,18-1,1 1,-19-1,18-18,1 19,-1-19,1 0,0 0,-1 18,0-18,1 0,0 0,0 0,-1 0,1 0,0 0,-1 0,1 0</inkml:trace>
  <inkml:trace contextRef="#ctx0" brushRef="#br0" timeOffset="5955.91">8629 19517,'-18'0,"18"-19,0 38,0-1,0 1,0-1,0 1,0-1,18 1,-18 0,0-1,0 0,19 1,-19 0,0 0,0-1,0 1</inkml:trace>
  <inkml:trace contextRef="#ctx0" brushRef="#br0" timeOffset="6447.91">8592 19572,'0'-18,"0"-1,19 19,-19-18,18 18,1 0,-1 0,1 0,0 0,-1 0,0 0,1 0,-19 18,0 1,0-1,-19 1,1-1,0 1,-1-19,0 19,38-19,0 0,-1 0,0 18,1-18,1 0,-2 18,0-18,1 0,-19 19,19-19,-1 0,1 0,-1 19,1-19,-1 0,1 0,0 19,-1-19</inkml:trace>
  <inkml:trace contextRef="#ctx0" brushRef="#br0" timeOffset="6836.53">8629 19313,'0'0,"0"-19,19 19,-1 0,1 0,-19 19,19-19,17 0,-17 0,1 17,-2-17,19 19,-18-19,18 19,-19-1,1 0,18 1,-18 0,-1 0,0-1,2 1,-1 0,-1-1,0 19,1-18,-19-1,19 1,-19 0,0 17,0-17,0 0,-19 0,19-1,-19 1,1-19,0 19,18-1,-19 1,-1-1,2-18,0 19,-1-1,0 1,1-19</inkml:trace>
  <inkml:trace contextRef="#ctx0" brushRef="#br0" timeOffset="8667.31">9634 19404,'-18'0,"-1"0,0 0,0 0,1 0,-1 19,0-19,1 19,-1 0,19-1,-18-18,18 19,-19 0,19-1,0 1,0-1,0 1,0-1,0 1,0 0,19-19,-1 0,1 0,-1-19,1 19,-19-19,19 19,-1-18,-18-1,19 1,-19-1,0 1,0-1,0 0,0 38,0 0,19-1,-19 1,19-1,-19 1,18-1,0-18,-18 19,19-19,-19 19,19-19,-1 0,1 0,-1 0,-18-19,19 19,-19-19,18 19,-18-18,20 18,-20-19,18 19,-18-18,18 18,-18-19,19 19,-19 19,0-1,0 1,0-1,0 1,0-38,19 1,-19-1,19 19,-19-18,18 18,-18-19,18 19,1-18,0 18,-19 18,18-18,-18 19,0-1,0 1,0-1,0 1,0 0,0-1,0 0,0 1,19-19</inkml:trace>
  <inkml:trace contextRef="#ctx0" brushRef="#br0" timeOffset="9212.78">10229 19294,'0'19,"0"-2,0 2,0 0,0-1,0 0,-19 1,19 0,-18 0,0-1,18 1,-19 0,0-1,19 1,-19-1,1 1,0-1,-1 1,19 0,-19-1,19 0,0 1,0 0,19-19,0 0,-1 0,0-19,1 19,-19-19,19 19,-19-18,19 18,-19-18,0-1,18 0,-18 1,0-1,0 38,0-1,0 1,0 0,0-1,0 0,18-18,1 19,0-19,-1 0,1 0,0 0,-1-19</inkml:trace>
  <inkml:trace contextRef="#ctx0" brushRef="#br0" timeOffset="9932.78">10862 19052,'-19'0,"1"0,18-18,-19 18,0 0,0 0,1 18,0-18,18 19,-19-19,0 19,0-1,19 0,-18-18,18 19,-18 0,18 0,-19-1,19 0,-19 20,19-19,0-1,0 1,-18 17,18-17,0-1,0 19,0-18,0 0,0-1,0 1,18 0,-18-1,19 1,0-1,-1 1,0-1,1-18,0 0,0 19,-1-19,0 0,20 0,-19 0,-1-19,1 19,18 0,-18-18,-1 18,19-19,-18 19,0-18,-1-1,-18 1,18-1,2 0,-20 1,18-1,-18-19,0 20,0-19,0 18,0-17,-18 18,-2-1,20-19,-18 20,0 0,-1-1,-19 0,20 0,0 1,-1 18,0-18,1 18,-1 0,1 0,-1 0,0 0,19 18</inkml:trace>
  <inkml:trace contextRef="#ctx0" brushRef="#br0" timeOffset="10315.79">10750 19423,'0'19,"18"-19,1 19,-19-1,19-18,-19 19,19-19,-19 19,0-1,18-18,-18 19,19-1,-19 1,0-1,18 1,1 0,-19-1,19 0,-1-18,-18 19,18-19,-18 19,19-19,-19 19,19-19,-19 18,19-18,-1 0,-18 19,18-19,2 0,-2 19</inkml:trace>
  <inkml:trace contextRef="#ctx0" brushRef="#br0" timeOffset="10716.13">11085 19665,'0'18,"0"1,0 0,0 0,0-1,0 1,-18 0,18-1,-20 1,20-1,0 1,-18-19,18 18,0 1,-18-19,18 19,18-19,-18 18,18-18,2 0,-2 0,1-18,-1 18,19 0,-18 0,0 0,-1 0,19 0,-18-19,0 19,-1 0,20 0,-20 0,1-19</inkml:trace>
  <inkml:trace contextRef="#ctx0" brushRef="#br0" timeOffset="11403.93">11587 19479,'0'-18,"-18"18,-1 0,19 18,-19-18,0 19,1 0,0-1,-1 1,0-1,1 1,-1-1,19 1,-18 0,18-1,-19 0,19 1,0 0,0 0,0-1,0 1,0 0,0-1,0 1,0-1,0 1,19-19,-19 18,18 1,1 0,-1-19,1 18,0-18,-1 0,0 18,1-18,0 0,0 19,-1-19,20 0,-20 0,1 0,-1 0,1 0</inkml:trace>
  <inkml:trace contextRef="#ctx0" brushRef="#br0" timeOffset="11787.81">11662 19554,'18'0,"-18"18,0 1,19-1,-19 1,0 0,0-1,0 0,0 1,18 0,-18 0,0-1,0 1,0 0,0-1,0 1,19-1,-19 1</inkml:trace>
  <inkml:trace contextRef="#ctx0" brushRef="#br0" timeOffset="12323.27">11680 19609,'0'0,"0"-18,19 18,-19-19,18 19,1 0,0 0,-1-18,0 18,1 0,0 0,-19 18,19-18,-19 19,0-1,-19 1,0-19,19 19,-19-19,1 0,0 18,-1-18,0 18,1-18,-1 0,38 0,-1 19,1-19,0 0,-1 19,0-19,1 19,0-19,0 18,-1-18,-18 19,19-19,-19 19,19-19,-1 18</inkml:trace>
  <inkml:trace contextRef="#ctx0" brushRef="#br0" timeOffset="12668.58">11699 19386,'18'0,"1"0,0 18,-1-18,0 19,1-19,0 19,0 0,18-1,-18 1,-1 0,19-1,-18 1,-1 18,1-19,0 1,-1 18,0-19,2 1,-20 19,19-20,-19 1,0 18,0-18,0-1,-19 1,-1 18,20-18,-36-1,17 0,0 1,1 1,-19-2,18 0,-18-18,18 19,-18-19,18 0,0 19</inkml:trace>
  <inkml:trace contextRef="#ctx0" brushRef="#br0" timeOffset="13295.34">11457 19034,'19'0,"-1"0,0 0,-18 18,19-18,0 0,0 0,-1 0,1 0,0 0,-1 0,1 0,-1 0,1 0,-1 0,1 0,0 0,-1 0</inkml:trace>
  <inkml:trace contextRef="#ctx0" brushRef="#br0" timeOffset="13615.98">11401 19257,'0'19,"19"-19,-1 0,1 0,0 0,-1 0,0 0,1 0,0 0,0 0,18 0,-18 0,-1 18,1-18,-1 0,1 0,18 0,-18 0,-1 0,0 0,1 0,0-18,0 18,-1 0,1 0</inkml:trace>
  <inkml:trace contextRef="#ctx0" brushRef="#br0" timeOffset="14363.24">11885 18699,'0'0,"0"-19,0 0,0 1,19 0,-1-1,1 19,-1-19,1 19,-1 0,1 0,0 0,-1 0,0 0,2 0,-1 0,-1 0,0 0,1 0,0 0,-1 0,-18 19,19-19,-19 19,18-19,-18 18,0 0,0 1,0 0,0-1,0 20,0-20,0 1,-18 0,-1-1,1 19,-1-18,0 0,1-1,0 19,-21-18,21 0,0-1,-1 1,0-19,1 18,18 1,-19-19,1 0,18 19,-19-19,19 18,0 0,0 1,0 0,19 0,-1-1,-18 0,19 2,-19-2,18 1,-18-1,0 1,19-19,-19 17,0 2,19 0,-19-1,18-18,-18 18</inkml:trace>
  <inkml:trace contextRef="#ctx0" brushRef="#br0" timeOffset="15207.25">12145 19517,'0'18,"0"1,-18-1,18 1,0-1,0 1,18-19,1 0,0 0,-19-19,18 19,1 0,-1-18,1 18,-19-19,18 19,-18-18,19 18,-19-19,19 19,-19-18,0-1,-19 19,0 0,1 0,-1 0,1 0,18 19,-19-19,19 18,-18-18,18 19,0-1,18-18,1 0,-19-18,18 18,1 0,-1 0,-18-19,0 38,-18-19,-1 0,19 18,19-18,-19-18,18 18,-18-19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20:56.4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1 7404,'0'19,"0"0,0 0,0-1,0 0,0 1,0 0,0-1,0 1,0 0,0-1,0 1,0 0,19-19,-19 18,0 0,0 1,0 0,18 0,-18-1,0 0,0 1,19-19,-19 19,0-1,0 1,0 0,0-1,0 1,0 0,19-1,-19 0,0 1,0 0,0 0,0-1,0 0,19-18,-19 19,0 0,0 0,0-1,18-18,-18 19,0-1,18-18,-18 19,0 0,0-1,0 0,19-18,-19 19,0 0,19 0,0-19,-1 0,0 0,1 0,0 0,-1 0,1 0,-1 0,1 0,0 0,0 0,-1 0,0 0,1 0,0 0,0 0,-1 0,0 0,1 0,0 0,-1 0,1 0,0 0,-1 0,1 0,0 0,-1 0,0 0,1 0,0 0,0 0,-1 0,0 0,1 0,0 0,0 0,-1 0,1 0,-1 0,1 0,0 0,-1 0,0 0,1 0,0 0,0-19,-1 19,0 0,1 0,0 0,0 0,-1 0,1 0,-1 0,1 0,0 0,-1 0,0 0,1 0,0 0,0 0,-1-19,0 19,2 0,-2 0,1 0,-1 0,1 0,-1 0,1 0,0 0,-1 0,0-19,1 19,0 0,0 0,-1 0,1 0,0 0,-1 0,1 0,-1 0,1 0,-1 0,1 0,0 0,-1 0,0 0,1 0,0 0,0 0,-19-18,18 18,-18-18,19-1,0 0,-1 1,1-1,-19 1,18-1,-18 0,19 0,-1 1,-18 0,19-1,-19 0,19 0,-1 1,-18 0,18-1,-18 0,0 1,19-1,-19 0,20 1,-20-1,18 19,0-19,-18 1,19 0,-19-1,19 0,-19 0,18 19,-18-18,19 0,-19-1,18 0,-18 1,19-1,-19 0,18 1,-18-1,0 0,0 1,19 18,-19-18,0-1,19 19,-19-19,0 0,18 19,-18-18,0 0,18-1</inkml:trace>
  <inkml:trace contextRef="#ctx0" brushRef="#br0" timeOffset="2291.84">1579 7758,'0'-18,"0"36,-18-18,0 0,-1 0,19 18,-19-18,1 0,18 19,0 0,0-1,0 1,18-19,1 0,0 0,-1 0,0 0,1 0,0 0,0 0,-1 0,-18 19,18-19,1 18,-19 1,19-19,0 19,-19-1,18-18,-18 18,0 1,0 0,0 0,-18-19,-1 18,0-18,0 0,1 0,0 0,-1 0,19-18,0-1,0 0,0 0,0 1,0 0,0-1,0 0,19 1,-19-1,18 19,-18-19,18 19,-18-18,0-1,19 19,-19-19,0 1,0 0,0-1,-19 19,1 0,0 0</inkml:trace>
  <inkml:trace contextRef="#ctx0" brushRef="#br0" timeOffset="3032.47">1822 7758,'18'0,"0"0,1 0,0 0,0-18,-1 18,0 0,-18 18,0 0,0 1,0 0,0-1,0 1,0 0,0-1,0 1,0 0,0-1,-18-18,18 18,0 1,0 0,-18-19,18 19,0-1,-19-18,19 18,0-36</inkml:trace>
  <inkml:trace contextRef="#ctx0" brushRef="#br0" timeOffset="3880.47">2082 7758,'0'-18,"19"18,-1-19,0 19,1 0,0-19,0 19,-1 0,0 0,-18 19,0 0,0-1,0 0,0 1,0 0,0-1,0 1,-18-19,18 19,0-1,-18-18,-1 19,0 0,0-19,19 18,0-36,0-1,19 19,0 0,0-19,-1 19,0 0,-18 19,20-19,-2 0,1 0,-19 19,18-19,-18 18,19 0,-19 1,0 0,-19 0,1-19,-1 0,1 18,-2-18,2 0,0 18,-1-18,0 0,0 0,1 0,0 0,18-18</inkml:trace>
  <inkml:trace contextRef="#ctx0" brushRef="#br0" timeOffset="4399.28">2454 7740,'0'18,"0"0,0 1,0 0,0-1,0 1,0 0,0-1,0 1,0 0,0-1,0 0,0 1,0 0,0 0,0-1</inkml:trace>
  <inkml:trace contextRef="#ctx0" brushRef="#br0" timeOffset="4831.95">2677 7740,'0'18,"-18"-18,-1 18,0-18,19 19,-18-19,18 19,-19-19,19 18,-18 1,18 0,0-1,18-18,1 19,-1-19,1 0,0 0,-1 19,0-19,1 0,0 0,0 0,-1 0,1 18,0-18,-1 0,1 0,-1 0</inkml:trace>
  <inkml:trace contextRef="#ctx0" brushRef="#br0" timeOffset="6015.26">1766 8353,'0'19,"0"0,0-1,0 1,0-1,0 1,18 0,-18-1,0 0,0 1,0 0,0 0,19-1,-19 1,0 0,0-1,0 1,0-1,0 1,0-1,0 1,0 0,0-1,0 0,0 1,0 0,0 0,0-1,0 1,0 0,0-1,0 1,0-1,0 1,0-1,0 1,0 0,0-1,0 0,0 1,0 0,0 0,0-1,0 1,0 0,0-1,0 1,0-1,0 1,0-1,0 1,0 0,0-1,0 0,0 2</inkml:trace>
  <inkml:trace contextRef="#ctx0" brushRef="#br0" timeOffset="6579.26">1543 8818,'0'19,"18"-19,-18 19,18-19,1 18,-19 1,19 0,0-1,-1 1,-18-1,18-18,-18 19,0-1,19-18,-19 19,19-19,-19 19,19-19,-1 0,1 0,-19-19,18 19,-18-19,19 1,0-1,-19 1,18 18,0-19,1 1,-19-1,19 19,0-19,-1 1,-18-1,18 19,1-19,0 19,-19-19</inkml:trace>
  <inkml:trace contextRef="#ctx0" brushRef="#br0" timeOffset="7427.8">2454 8707,'0'-19,"-19"19,0 0,1 19,0-19,18 18,-19-18,19 19,-19 0,19-1,0 0,-18 1,18 0,0 0,0-1,0 1,0 0,0-1,0 1,0-1,0 1,18-1,1 1,0-19,-1 19,0-19,1 0,0 0,0 0,-1 0,1 0,0 0,-1-19,1 19,-1 0,-18-19,19 19,-1 0,1-18,0-1,-1 1,-18-1,0 1,0-1,0 0,0 1,0-1,0 0,0 0,-18 19,18-18,-19 0,0-1,19 0,-18 19,-1 0,19-18,-18 18,-1 0,1-19,-1 19,19 19</inkml:trace>
  <inkml:trace contextRef="#ctx0" brushRef="#br0" timeOffset="7800.42">2398 8874,'0'19,"18"-19,-18 19,19-19,-19 18,19 1,0-1,-19 1,18-19,-18 18,19 1,0 0,-19-1,18 0,-18 1,19-19,-19 19,18-19,-18 19,19-19,-19 18,18-18,1 0,0 0,-1 0,0 0,1 0</inkml:trace>
  <inkml:trace contextRef="#ctx0" brushRef="#br0" timeOffset="8140.19">2845 8893,'-19'0,"19"19,0-1,19 1,-19-1,0 1,0-1,18 1,-18 0,0-1,19 0,-19 1,0 0</inkml:trace>
  <inkml:trace contextRef="#ctx0" brushRef="#br0" timeOffset="8540.18">2882 9042,'0'-19,"18"19,1-19,0 19,-19-18,18 18,0 0,-18-19,19 19,-19-18,20 18,-20-19,0 1,0-1,0 38,0-1,0 1,0-1,18 1,-18-1,0 1,0 0,0-1,0 0,0 1,0 0,0 0,0-1,18 1,-18 0,0-1,19-18,-19 19,0-1,19 1</inkml:trace>
  <inkml:trace contextRef="#ctx0" brushRef="#br0" timeOffset="10304.54">2045 9507,'0'-19,"-19"19,1 0,-1 0,0 0,0 0,1 0,0 0,-1 0,0 0,0 0,1 0,18 19,-18-19,-1 0,0 0,19 18,-18-18,-1 0,1 19,-1-19,0 18,0-18,19 19,-18-19,0 19,-1-19,0 18,0-18,19 19,-18-19,0 19,-1-19,19 19,-19-19,19 18,-18-18,18 18,0 1,-19 0,19-1,-19 1,19-1,0 1,0-1,0 1,0 0,0-1,0 1,0 0,0 0,0-1,0 0,0 1,0 0,0-1,0 1,0-1,0 1,19-1,-19 1,19 0,-19-1,18 1,1 0,0 0,-1-19,0 18,1 0,0 1,0-19,-1 0,0 19,1-19,0 0,0 18,-1-18,1 0,-1 0,1 0,18 0,-19 0,1 0,0 0,0 0,-1 0,19 0,-18 0,0 0,-1-18,1 18,18 0,-18 0,-1 0,0 0,20-19,-19 19,-1 0,0 0,2-19,-2 19,1 0,-1-18,1 18,-1 0,1-18,0 18,-1-19,0 19,1-19,0 0,0 19,-19-18,18-1,1 0,-19 1,19 18,-19-19,18 1,-18-1,0 1,0-1,0 0,0 1,0 0,0-1,0 0,0 0,0 1,19-1,-19 0,0 1,0-1,0 1,0-1,0 1,0-1,-19 0,19 1,-18 18,18-18,-19-1,0 0,1 0,-1 19,0-18,0-1,1 19,0-19,-1 19,-18-18,18 18,-18 0,19-19,-20 19,1 0</inkml:trace>
  <inkml:trace contextRef="#ctx0" brushRef="#br0" timeOffset="11064.34">1933 9916,'0'0,"-18"0,18-19,0 38,0 0,0 0,0-1,0 0,0 1,18 0,-18-1,0 1,0-1,0 1,0-1,0 1,18-19,1 0,0 0,-19-19,19 19,-1 0,1 0,-19-18,18 18,1 0,0 0,-1-19,0 19,1 0,0 0,0-18,-1 18,-18-19</inkml:trace>
  <inkml:trace contextRef="#ctx0" brushRef="#br0" timeOffset="11443.77">1896 9897,'19'0,"-1"0,-18-18,18 18,1 0,0 0,0 0,-1 0,1-19,-1 19</inkml:trace>
  <inkml:trace contextRef="#ctx0" brushRef="#br0" timeOffset="11680.3">1951 9972,'0'18,"19"-18,0 0,0 0,-19-18,18 18,1 0</inkml:trace>
  <inkml:trace contextRef="#ctx0" brushRef="#br0" timeOffset="12627.3594">2305 9804,'-18'0,"36"0,-18 19,19-19,-1 0,1 18,0 1,-19 0,18-19,-18 18,0 1,18-19,-18 19,0 0,0-1,0 0,0 1,-18 0,18-1,-18-18,18 19,-19-19,19 18,-19-18</inkml:trace>
  <inkml:trace contextRef="#ctx0" brushRef="#br0" timeOffset="13008.2">2305 9954,'0'18,"0"0,19-18,-19 19,0 0,0-1,0 1,0-1,18-18,1 0,0 0,-1 0,0-18,1 18,0 0,0-19</inkml:trace>
  <inkml:trace contextRef="#ctx0" brushRef="#br0" timeOffset="14467.16">1970 10344,'0'18,"0"1,0 0,0 0,19-19,-19 18,0 0,0 1,19 0,-19 0,0-1,0-1,0 2,0 0,0-1,0 1,18-19,-18 18,0 1,0 0,0 0,0-1,0 0,0 1,0 0,0 0,0-1,0 0,0 1,0 0,19-1,-19 20,0-20,0 1,0 0,0-1,0 0,0 1,0 0,0 0,0-1,0 0,0 1,18-19,-18 19,0 0,0-1,0 1,0-1,19-18,-19 19,0 0,0-1,0-36</inkml:trace>
  <inkml:trace contextRef="#ctx0" brushRef="#br0" timeOffset="15035.16">1896 10752,'0'0,"0"19,19-19,-19 19,18-19,-18 18,18 0,1-18,-19 19,19 0,-19-1,19-18,-19 19,18-19,1 0,-1-19,1 1,0-1,-1 0,-18 1,18 18,1-18,0-1,-19 0,19 0,-1 1,0 18,2-18,-20-1,18 19,-18-19,19 19,-19-19</inkml:trace>
  <inkml:trace contextRef="#ctx0" brushRef="#br0" timeOffset="15647.63">2547 10659,'-18'0,"18"19,-19 0,0-1,1 0,18 1,-19 0,19 0,0-1,-19 0,19 1,0 0,0-1,0 1,0 0,0-1,0 1,0 0,19-1,-19 0,19-18,-19 19,18-19,1 19,0-19,-1 0,1 0,-1 0,1 0,-1 0,1 0,0 0,17-19,-17 19,0-19,0 19,-1-18,1 0,0 18,-1-19,1 0,-1 1,-18-1,0 0,0 1,0-1,0-18,0 19,0-1,0 0,0 0,-18-17,-1 17,1 0,-1 0,0 1,1-1,-1 19,0-18,0 18,1 0,0 0,-1 0,0 0,1 0,18 18</inkml:trace>
  <inkml:trace contextRef="#ctx0" brushRef="#br0" timeOffset="15995.72">2603 10771,'0'19,"18"-19,-18 18,19-18,-19 18,0 1,19-19,-19 19,18-1,0 1,-18 0,19-1,-19 1,19 0,0-1,-19 0,18 1,1 0,0 0,-1-1,1-18,-1 18,1-18,-1 19,1-19,0 0,-1 0</inkml:trace>
  <inkml:trace contextRef="#ctx0" brushRef="#br0" timeOffset="16408.49">3049 10882,'0'19,"0"0,0-1,0 1,0 0,0-1,0 0,0 1,-18 0,18 0,0-1,0 0,0 1,0 0,0 0,0-1,18-18,-18 19,19-19,0 0,-1 0,1 0,-1 0,1 0,-1 0,20 0,-20-19,20 19,-1 0,0-18,0 18,0-19,0 0</inkml:trace>
  <inkml:trace contextRef="#ctx0" brushRef="#br0" timeOffset="17491.73">1207 11515,'19'0,"0"0,-19 19,19-19,-1 0,0 0,1 0,0 0,0 0,-1 0,0 0,1 0,18 0,-18 0,18 0,-18 0,18-19,0 19,1 0,-2 0,2 0,-1 0,0-19,-18 19,18 0,0 0,1 0,-2 0,2-18,-1 18,-18 0,18 0,-18 0,17-19,-17 19,0 0,18 0,-19 0,2 0,-2-18,1 18,18 0,-19 0,1 0,0-19,-1 19,0 0,1 0,0 0,-19-19,19 19,-1 0,1 0,-19-19,19 19,-1 0,1 0,-19-18,18 18,1 0,-1 0</inkml:trace>
  <inkml:trace contextRef="#ctx0" brushRef="#br0" timeOffset="18727.09">2063 11273,'0'-18,"0"36,0 0,19-18,-19 19,0 0,0 0,0-1,19-18,-19 18,0 1,0 0,0 0,18-1,-18 1</inkml:trace>
  <inkml:trace contextRef="#ctx0" brushRef="#br0" timeOffset="19531.74">1226 11589,'19'0,"-19"19,0 0,0-1,0 0,0 2,-19-2,19 19,0-18,-19 18,19-18,0 17,-18-17,18 19,-19-1,19 0,-18 0,18-18,-19 18,19 0,-19-19,19 20,-18-19,18 18,0-18,0-1,-18 1,18-1,0 1,0-1,0 1,-19-19,19 19,0-1</inkml:trace>
  <inkml:trace contextRef="#ctx0" brushRef="#br0" timeOffset="20512.05">2621 11422,'-18'0,"18"19,18-19,-18 18,19 1,-19-1,19 1,-1 0,0-1,1 19,19-18,-20 18,20 1,-20-1,19 0,0 19,-18-20,18 2,-19-1,21 1,-21 17,0-36,20 18,-20 0,1-19,-1 20,1-19,-1-1,1 1,0 0,-1-19,-18 18,18 1,2-19,-1 0,-1 18,0-18,1-18</inkml:trace>
  <inkml:trace contextRef="#ctx0" brushRef="#br0" timeOffset="21559.64">1617 11887,'-19'0,"0"0,38 0,-19-19,19 19,0-19,-1 19,-18-18,18 18,1 0,0 0,-19-18,19 18,-1 0,1 0,-1 0,1 0,0 18,-19 0,0 1,0 0,0 0,0-1,-19 1,0 0,19-1,-18-18,18 19,-19-1,1-18,18 19,-19-19,19 18,0-36,19 18,-19-19,18 19,1 0,-1 0,1 0,0 0,-1 0,0 0,1 0,0 0,0 0,-1 0,0 19,1-19,-19 18,0 1,0 0,0-1,0 0,-19-18,1 19,18 0,-18-19,-1 19,0-19,0 18,-17-18,17 19,0-19,1 0,-1 0,1 0,-1 0,0 19,0-19,1 0,0-19,-1 19,0 0,0 0,1-19,18 1,0-1</inkml:trace>
  <inkml:trace contextRef="#ctx0" brushRef="#br0" timeOffset="22016.04">2045 11906,'0'-19,"0"38,0-1,0 1,18 0,-18-1,19 1,-19-1,0 1,19-19,-19 18,18 1,-18 0,0-1,18-18,-18 18,19 1,-19 0,19 0,-19-1,19-18,-19 19</inkml:trace>
  <inkml:trace contextRef="#ctx0" brushRef="#br0" timeOffset="22688.21">2268 11980,'-18'19,"18"-38,0 1,18 18,1 0,-1 0,-18-19,19 19,-1 0,1 0,0 0,-1 19,-18-1,18-18,-18 19,0-1,0 1,0-1,-18 1,18 0,-18-19,18-19,18 19,-18-19,18 19,1 0,0 0,0 0,-1-18,1 18,0 0,-19 18,18-18,1 0,-19 19,18-19,-18 19,0-1,0 0,0 1,0 0,-18-19,18 19,-19-19,1 18,-1-18,0 19,1-19,-1 0,0 0,0 0,1 19,0-19,-1 0,0 0,1 0,18-19,0 0</inkml:trace>
  <inkml:trace contextRef="#ctx0" brushRef="#br0" timeOffset="23243.06">2621 11980,'0'-18,"0"36,0 1,0-1,0 1,19-1,-19 1,0 0,0-1,19 0,-19 1,18-19,-18 19,0 0,18-1,-18 1,19-19,-19 19,0-1,19-18,-19 19,0-1</inkml:trace>
  <inkml:trace contextRef="#ctx0" brushRef="#br0" timeOffset="23571.58">2845 12036,'-19'18,"1"-18,18 19,-19-19,19 19,-19-19,19 18,-18-18,18 18,0 1,0 0,0 0,18-19,1 0,0 0,-1 0,1 0,-1 0,1 0,-1 0,20 0,-20 0,0 0,1 0,19-19,-20 19,1 0,0 0,-1 0</inkml:trace>
  <inkml:trace contextRef="#ctx0" brushRef="#br0" timeOffset="25495.04">2547 9990,'19'0,"-1"0,1 0,-1 0,1 0,0 0,-1 0,0 0,1 0,0 0,0 0,-1 0,1 0,0 0,-1 0,1 0,-1 0,1 0,-1-18,1 18,0 0,-1 0,0 0,1 0,1 0,-2 0,0 0,1 0,0 0,-1 0,1 0,-1 0,1 0,-1 0,1 0,0 0,-1-18,0 18,2 0,-1 0,-1 0,0 0,1 0,0 0,-1 0,1 0,-1 0,1 0,-1-19,1 19,0 0,-1 0,1 0,0 0,0 0,-1 0,19 0,-18 0,-1 0,1 0,-1 0,1 0,-1 0,20 0,-20 0,1 0,0 0,0-19,-1 19,19 0,-18 0,-1 0,1 0,18 0,-19 0,2 0,16-19,-17 19,19 0,-20 0,0 0,20 0,-20 0,1 0,18 0,-18 0,18-18,-19 18,20 0,-19 0,17 0,-17 0,0 0,18 0,-18 0,-1 0,20 0,-20-19,0 19,20 0,-19 0,17 0,-17 0,18 0,-18 0,18 0,-18 0,18 0,-19 0,1-19,19 19,-20 0,0 0,20 0,-19 0,-1 0,1 0,-1 0,20 0,-20 0,0-18,1 18,0 0,18 0,-19 0,2 0,17 0,-19 0,1 0,18 0,-18 0,-1 0,19 0,-18 0,0 0,18 0,-18 0,-1-19,1 19,-1 0,1 0,18 0,-18 0,-1 0,0 0,1 0,0 0,18 0,-18 0,0 0,-1 0,1 0,18 0,-19 0,1 0,0 0,-1 0,19 0,-17 0,-2 0,0 0,1 0,18 0,-18 0,-1 0,1 0,-1 0,1 0,0 0,-1 0,0 0,-18-18</inkml:trace>
  <inkml:trace contextRef="#ctx0" brushRef="#br0" timeOffset="26308.56">4630 9637,'0'19,"19"-19,0 0,0 19,-1-19,0 0,1 18,0-18,-1 0,1 0,0 18,-1-18,1 0,18 19,-19-19,20 0,-19 19,-1-19,19 0,-18 0,18 18,-18-18,-1 0,1 0,18 19,-19-19,1 0,0 0,0 18,-1-18,0 0,-18 19,0-1,-18-18,18 19,-18 0,-1-1,0 1,0 0,1 0,0-1,-1 19,-18-18,18-1,-18 19,18 0,-18-18,19 18,-1-18,-19 0,20 18,0-19,-1 1,0 0,1-1,-1 1,0-19,19 18,-18 1,18 0,0-38</inkml:trace>
  <inkml:trace contextRef="#ctx0" brushRef="#br0" timeOffset="29488.03">1226 12947,'-19'0,"19"19,-18-19,-1 0,1 0,-1 0,0 19,1-19,0 19,18-1,-19-18,0 18,0 1,1 0,0-1,-1 1,0-1,0 1,1 18,-1-18,1-1,-1 1,0 19,1-20,0 0,18 20,-19-20,19 1,-19 18,19-19,0 2,0 16,0 2,0-19,0 17,19-17,-19 18,19-18,-1 18,0-18,20 0,-20 17,19-17,-18 0,19 0,-2-19,2 18,-1 0,0-18,0 19,19-19,-18 0,-20 19,19-19,1 0,-2 0,-17 0,0 0,18 0,-18 0</inkml:trace>
  <inkml:trace contextRef="#ctx0" brushRef="#br0" timeOffset="29988.1">1487 13301,'-19'-18,"19"-1,0 38,0-1,0 0,0 1,0 0,19-1,-19 1,0-1,0 1,0-1,0 2,0-2,0 0,0 1,0 0,0 0,0-1,0 0,18-18,-18 19,19-19,0 0,-1 0,0 0,1 0,0 0,0 0,17-19,-17 19,19 0,-20-18,19 18,-18-18,18 18,-19 0,20-19,-19 19,-1 0,0-19,1 19,0 0</inkml:trace>
  <inkml:trace contextRef="#ctx0" brushRef="#br0" timeOffset="30471.15">1412 13283,'19'0,"-1"0,1-19,0 19,-1 0,1-19,0 19,-1-19,0 19,1-18,0 18,0 0,-19-19,18 19,0 0,1 0,0 0,0-19,-1 19</inkml:trace>
  <inkml:trace contextRef="#ctx0" brushRef="#br0" timeOffset="30751.79">1524 13431,'0'18,"19"-18,-1 0,0 0,1-18,0 18,0 0,-1-19,0 19,1 0,0-18,0 18,-1 0,1-19,-1 19</inkml:trace>
  <inkml:trace contextRef="#ctx0" brushRef="#br0" timeOffset="31398.96">1896 13357,'0'-19,"19"19,-1 19,0-1,-18 1,19-19,-19 18,0 1,0-1,0 2,19-20,-19 18,0 0,0 1,0-38,0 1,0 0,0-2,0 2,0-1,0 1,19 18,-19-19,18 19,-18-18,19 18,-1-19,1 19,0 0,-1 0,0 0,1 0,-19 19,19-19,-19 18,0 1,0-1,19-18,-19 19,18-19,-18 18,18-18,-18 20,20-20</inkml:trace>
  <inkml:trace contextRef="#ctx0" brushRef="#br0" timeOffset="32096.74">2454 13245,'-19'0,"0"0,1 0,0 0,18 19,-19-19,0 19,19-1,-18 0,18 1,0 0,-19-1,19 1,0-1,0 1,0-1,19-18,-1 0,1 0,0 0,-1-18,-18-1,18 19,-18-18,19 18,-19-19,19 19,-19-18,0-1,0 0,0 1,0 0,0 36,19 0,-1 1,1-19,-19 19,19-1,-1 1,-18-1,19 1,-1-1,-18 2,19-2,-19 0,18 1,-18 19,19-20,-19 0,0 1,0 0,0-1,0 1,0-1,0 1,-19 0,1-19,18 19,-19-19,1-19,-1 19,19-19,-18 0,18 1,0-1,0 1,0-1,0 0,0 1,0 0,0-1,18 0,1 0,-1 1,1 0,-1 18</inkml:trace>
  <inkml:trace contextRef="#ctx0" brushRef="#br0" timeOffset="32415.12">2677 13301,'0'-18,"-18"18,18 18,0 0,0 1,18-19,-18 19,0-1,18-18,-18 19,0-1,19-18,-19 19,19-19,-19 18,19-18,-1 0,1 20,0-20,-1-20,1 20,-1-18,1 18</inkml:trace>
  <inkml:trace contextRef="#ctx0" brushRef="#br0" timeOffset="32590.71">2770 13170,'0'0,"-18"0,18-18</inkml:trace>
  <inkml:trace contextRef="#ctx0" brushRef="#br0" timeOffset="33372.11">2863 13226,'19'0,"-1"0,1 0,0 0,-19 19,18 0,-18 0,0-1,0 0,0 1,0 0,0-1,18-18,-18 19,0-1,0 1,0-38,0 1,0-1,19 19,-19-18,0-1,20 0,-20 1,18 18,-18-18,18 18,-18-19,19 19,0 0,-1 0,-18 19,0-1,19-18,-19 18,18 1,1 0,-1-19,-18 18,19-18,0 0,-1 0,0-18,2 18,-1-19,-1 19,-18-19,18 19,1-18,-19 0,19 18,-19-19,18 19,-18-19,0 0,0 1,0-1,0 0,-18 19,-1 0,19-18,-19 18,1 0,18 18,-18-18,18 19,0 0,0-1,0 1,0 0,0 0,0-1,0 0,18-18,-18 19,18-19,1 0,0 19,-1-19,1 0,-1 0,1 0,-1-19,1 19,0 0,-1 0</inkml:trace>
  <inkml:trace contextRef="#ctx0" brushRef="#br0" timeOffset="33872.11">3198 12891,'-19'0,"38"0,0 0,-1 0,0 0,2 0,-1 19,17-19,-17 0,0 0,18 0,-19 19,19-19,-18 18,18-18,1 19,-1-19,-19 19,20 0,-1-1,-19 0,19 20,-18-20,0 1,-1 18,1 0,0-18,0 18,-19 1,0-2,0 2,0-1,0 0,0 1,0-2,0 2,-19-1,19 0,-19-18,0 18,1-19,-1 1,-18 0,18 0,1-1,-1 0,-18-18,18 19,1-19,0 0,-1 0</inkml:trace>
  <inkml:trace contextRef="#ctx0" brushRef="#br0" timeOffset="35304.1">7180 12725,'0'-19,"-19"19,0 0,0 19,1-19,0 0,-2 18,2-18,-1 18,1 1,-1-19,1 19,18-1,-19 1,0-1,1 1,0-1,-1 1,19 18,-19-18,0 19,1-2,18-17,-19 18,19 0,0 0,0 1,0-1,0-18,0 18,0-19,0 20,0-20,19 1,-1 18,1-19,0 2,0-20,-1 18,19 0,-18 1,18-19,0 0,-19 19,20-19,-1 0,1 0,-2 0,2 0,17 0,-17 0,-1 0</inkml:trace>
  <inkml:trace contextRef="#ctx0" brushRef="#br0" timeOffset="35847.4">7291 12966,'0'19,"0"0,0-1,0 0,0 1,0 0,0-1,18 19,-18-18,0-1,19 20,-19-20,0 1,19 0,-19 0,0-1,0 0,0 1,0 0,0-1,0 1,0-1</inkml:trace>
  <inkml:trace contextRef="#ctx0" brushRef="#br0" timeOffset="36680.01">7235 12966,'0'0,"-19"0,19-19,19 1,0 18,-19-19,18 19,1-19,-1 19,1 0,0-18,0 18,-1-19,0 19,20 0,-19 0,-1-18,0 18,1 0,0 0,-1 0,1 18,-1-18,-18 19,0-1,0 1,0 0,-18-1,-1-18,19 19,-18 0,-20 0,20-1,0 0,-1 1,0-19,0 19,1-1,0-18,-1 0,0 19,19-38,19 1,0 18,-1 0,0-19,1 19,0 0,0 0,-19 19,18-19,0 18,1 1,-19-1,19 1,-19-1,18 1,-18 0,0-1,19-18,-19 19,18-19,-18 19,19-19,0 0,0 19,-1-19,-18-19,18 19,1 0,-19-19,19 19,0 0,-19-19,18 19,-18-18,18-1,-18 0,0 1,0-1,0 1,0-1,0 1,-18 18,0-19,-1 19,0 0,0 0,1 0,18 19,-18-19,18 18,0 1,0-1,-19 1,19-1,0 1,0 0,0-1,19-18,-19 19,18-19,0 19,1-19,0 0,0 0,-1 0,0 0,1 0,0-19,-1 19,1 0,18 0,-18-19</inkml:trace>
  <inkml:trace contextRef="#ctx0" brushRef="#br0" timeOffset="37819.68">7960 12836,'0'-19,"0"1,-18 18,18 18,0 1,18-19,-18 18,0 1,0-1,19 1,-19 0,0-1,0 1,0 0,0 18,0-19,0 20,0-20,0 19,0 0,0-18,0 18,0 1,0-19,0 17,0-17,0 18,0-18,0 18,0-19,0 2,0-2,0 0,19-18,-19 19,0 0,19-19,-19 19,18-19,0 18,1-18,0 0,-19-18,19 18,-1 0,-18-19,19 0,-19 0,0 1,0 0,-19-2,19 2,-18 18,18-19,-19 1,0-1,0 19,19-18,-18 18,0 0,18-19,-19 19,0-19,0 19,1 0,0 0,18-18,-19 18,38 18,-1-18,0 0,1-18,0 18,0 0,-19-18,18 18,0 0,-18-19,19 19,0-19,0 0,-1 1,-18-1,19 19,-19-19,0 1,0-1,-19 1,1 18,18-19,-19 19,38 0,-19 19,18-19,1 0,-19 18,18-18,1 19,-19-1,19-18,-19 19,0 0,0-1,18-18,-18 19,18-19,-18 19,19-19,0 0,0 0,-19-19,18 19,-18-19,18 19,-18-18,19-1,-19 0,0 1,0-1,0 1,0-1,-19 19,19 19,0-1,0 1,0-1,0 1,0 0,19-19,-19 18,19-18,0 19,-1 0,1-19,-1 0,1 0,0 0</inkml:trace>
  <inkml:trace contextRef="#ctx0" brushRef="#br0" timeOffset="37974.88">8389 12985,'0'-19,"-19"19</inkml:trace>
  <inkml:trace contextRef="#ctx0" brushRef="#br0" timeOffset="39220.8">8611 13022,'-18'0,"18"-18,-18 18,-1 0,19 18,-19-18,0 0,19 18,-18-18,18 19,-18-19,18 19,0-1,0 1,0-1,0 1,0-1,18-18,0 0,-18-18,19 18,0 0,-19-19,19 19,-19-18,18 18,-18-19,0 1,0-1,18 19,-18 19,20-19,-20 18,0 1,18-19,-18 18,19 1,-19-1,0 1,18 0,-18-1,0 1,19 0,-19 0,0 17,18-17,-18 0,0-1,0 1,0-1,0 1,0-1,0 2,0-2,-18-18,-1 0,1 0,-1-18,1 18,18-20,-20 20,2-18,18-1,0 1,0-1,0 1,0-1,0 0,0 1,18 18,2-18,-20-1,18 0,1 19,-19-19,18 1,1 18,-19-19,18 19,1-19,0 1,-1 18,-18-19,18 19,1-18,0 18,-19-19,19 1,-19-1,0 0,0 1,0 0,-19 18,0 0,19 18,-19-18,19 18,0 1,-18-19,18 19,0-1,0 1,0-1,0 1,0-1,0 1,0 0,18-1,1-18,0 0,0 0,-1-18,1 18,0-19,-1 0,-18 1,0-1,0 1,0-1,0 1,0-1,0 38,0-1,0 1,19-19,-19 18,18 1,-18-1,0 1,19-19,-19 19,18-1,-18 1,19-19,-19 19,19-19,-1 0</inkml:trace>
  <inkml:trace contextRef="#ctx0" brushRef="#br0" timeOffset="39986.98">9170 13115,'0'-19,"-19"19,1 0,18 19,0-1,0 1,-19-19,19 18,0 1,-19-19,19 19,0-1,0 1,19-38,0 19,-19-18,18 18,-18-19,0 0,19 19,-19-18,0-1,0 1,0-1,0 38,0-1,0 1,0-1,0 1,19 0,-1-19,-18 18,19-18,-19 19,18-19,1 0,-1 0,1 0,-19-19,19 19,-19-18,18 18,-18-19,18 0,-18 1,0-1,0 1,0-1,0 1,0-1,0 0,0 1,0 0,0-1,0 0,0-18,0 18,0 0,0 1,0-1,0 1,0-1,0 38,0-1,0 1,0-1,0 1,0 0,0-1,0 1,19 0,-19 0,0-1,20 0,-20 1,0 0,18-1,-18 1,0-1,18 1,-18-1,19 1,-19 0,19-19,-19 18,18-18</inkml:trace>
  <inkml:trace contextRef="#ctx0" brushRef="#br0" timeOffset="40183.96">9207 13022,'0'0,"-18"0,36 0,1 0,-1 0,1 0,-1 0,1 0,18 0,-19 0</inkml:trace>
  <inkml:trace contextRef="#ctx0" brushRef="#br0" timeOffset="40955.38">9579 12985,'0'19,"0"-1,0 0,0 1,0 0,0-1,0 1,0-1,0 1,0-1,0 1,19-19,-19 19,18-19,1 0,0 0,0 0,-1 0,0 0,-18-19,0 0,0 1,0-1,0 1,0-1,-18 1,0-1,-1 0,0 19,19-18,-19 18,1-18,-1 18,0 0,19-19,-18 19,18 19,0-1,0 0,0 1,18-19,1 0,0 0,-1 0,1 0,0 0,0-19,-1 19,0 0,1-18,0 18,-19-18,0-1,0 0,0 38,0 0,0-1,18-18,-18 18,19-18,-19 19,18-19,1 19,-1-19,1 18,0-18,-1 19,1-19,0 0,0 18,-1-18,0 0,-18-18,19 18</inkml:trace>
  <inkml:trace contextRef="#ctx0" brushRef="#br0" timeOffset="41467.86">9542 12520,'0'0,"0"-19,0 0,-19 19,38 0,-1 0,1 0,18 19,-18-19,19 19,-2-19,2 18,-1 1,0-1,19 1,-19-1,19 20,-19-20,0 20,19-1,-19 0,0 0,1 0,-1 0,-19 1,20-1,-20 1,1 17,-1-18,-18 0,0 19,0-19,0 20,-18-21,-1 2,1-1,-20 0,2-19,-2 20,1-20,-1 1,1 0,-18 0,17-1,2-18,-2 18,-18-18,19 0,0 0</inkml:trace>
  <inkml:trace contextRef="#ctx0" brushRef="#br0" timeOffset="49985.36">6975 11162,'0'18,"0"1,-19-19,19 18,0 1,-19 0,1-1,18 0,-18 1,18 0,-19 0,0 17,0 2,1-19,-1 18,0 0,1 0,-1 0,1-18,-1 18,1 1,-1-20,0 1,19 18,-18-19,0 1,18 0,-19-1,0 0,19 1,-19 0,19 0,0-1,-18 1,18 0,-19-1,19 1,0-1</inkml:trace>
  <inkml:trace contextRef="#ctx0" brushRef="#br0" timeOffset="51305.2599">6975 11236,'18'0,"-18"19,19-19,-1 0,1 0,-1 0,2 0,-2 0,0 0,1 0,0 0,0 0,-1 0,19 0,-18-19,18 19,-19 0,20 0,-1 0,-19 0,20 0,-1 0,-19 0,20 0,-1 0,-19 0,20 0,-19 0,17 0,-17-19,0 19,18 0,-19 0,1 0,18 0,-18 0,0 0,18 0,-18 0,17 0,-17 0,0 0,18 0,-19 0,1 0,19 0,-20 0,1 0,18 0,-18 0,-1 0,0 0,20 0,-19 0,-1 0,0 0,1 0,0 0,0 0,-1 0,1 0,-1 0,1 0,0 0,-1 0,0 0,1 0,0 0,0 0,-1 0,0 0,2 0,-2 0,1 0,-1 0,1 0,-1-18,1 18,0 0,-1 0,-18-19,0 38,18-1,-18 1,19 0,-19-1,19 0,0 20,-19-19,18 17,1-17,0 19,18-1,-19-19,1 20,18-2,-18-17,17 19,-17-20,0 0,0 2,-1-2,20 1,-20-1,-18 1,19-1,-1 1,1 0,-1-1,1-18,0 18,-19 1,18-19,0 19,1-19,-19 19</inkml:trace>
  <inkml:trace contextRef="#ctx0" brushRef="#br0" timeOffset="52574.89">7477 11608,'0'-19,"18"19,-18-19,19 19,0-18,-1 18,1 0,-1 0,-18-18,19 18,0 0,0 0,-1 0,0 0,1 0,0 18,-19 0,0 1,0 0,0 0,-19-1,19 0,-19-18,1 20,18-2,-18 1,-1-19,0 18,0 1,-18-19,19 18,-1-18,0 19,1-19,0 19,-1-19,0 0,0 18,1-18,36 0,1 0,0-18,0 18,-1 0,0 0,20 0,-20 0,1 0,18 0,-18 0,18-19,-19 19,1 0,19 0,-20 0,0 0,20 0,-20 0,1-19,0 19,-1 0,1 0,-38 0,19-18</inkml:trace>
  <inkml:trace contextRef="#ctx0" brushRef="#br0" timeOffset="53538.7">8035 11552,'-18'0,"-1"0,0 0,0 0,1 0,0 0,-1 0,0 0,1 0,18 18,0 1,0 0,0 0,0-1,0 0,18-18,-18 20,19-20,0-20,-1 20,0 0,1 0,0-18,0 18,-1 0,0 0,1 0,0 0,-19 18,19-18,-1 0,-18 20,0-2,0 1,0-1,-18-18,18 19,-19-19,0 18,0-18,1 19,0-19,-1 0,0 0,0 0,19 19,-18-19,0 0,-1 0,0 0,19-19</inkml:trace>
  <inkml:trace contextRef="#ctx0" brushRef="#br0" timeOffset="54326.87">8221 11589,'0'-19,"18"19,1 0,-19-18,19 18,0 0,-1 0,0 0,1 0,-19 18,19-18,-19 19,0 0,0 0,-19-1,19 0,-19-18,19 20,-18-20,0 18,-1-18,19 19,-19-19,0 0,19-19,19 19,0 0,0 0,-1 0,0 0,1 0,0 0,0 0,-19 19,0-1,0 1,-19-1,0-18,19 19,-19-19,1 19,0-19,-1 0,0 0,0 0,19 18,-18-18,0 0,-1 0,0 0,1 0,-1 0,19-18</inkml:trace>
  <inkml:trace contextRef="#ctx0" brushRef="#br0" timeOffset="54991.71">8444 11570,'0'-18,"0"36,0 1,-18-19,18 19,0 0,0-1,0 0,0 2,0-2,0 1,0-1,0 1,0-1,0 1,0 0,0-1,0 0,0 1,0 0,0 0,0-38</inkml:trace>
  <inkml:trace contextRef="#ctx0" brushRef="#br0" timeOffset="55550.68">8593 11663,'0'-18,"18"18,-18 18,-18-18,0 0,-1 0,0 0,19 20,-19-20,1 0,18 18,0 1,0-1,18 1,1-19,0 18,0-18,-1 0,-18 19,18-19,2 0,-2 0,1 19,-1-19,1 0,-1 0,1 18,0-18,-1 0,0 0</inkml:trace>
  <inkml:trace contextRef="#ctx0" brushRef="#br0" timeOffset="57311.16">6324 9823,'19'0,"-1"0,0 0,1 0,0 0,-1 0,1 0,-1 0,1 0,-1 0,20 0,-20 0,1 0,19 0,-20 0,19 0,-18 0,18 0,-19 0,19 0,-18 0,18 0,-18 0,0 0,18 0,-19 0,1 0,0 0,-1 0,1 0,-1 0,1 0,-1 0</inkml:trace>
  <inkml:trace contextRef="#ctx0" brushRef="#br0" timeOffset="58607.73">7533 9321,'-19'0,"0"0,1 0,0 0,-1 0,0 0,0 0,1 18,0-18,-1 0,0 0,0 18,1-18,-1 0,1 20,-1-20,0 19,1-19,18 18,-18-18,18 18,-19-18,19 19,-19-19,19 19,-19-19,19 18,-18-18,18 19,-18-1,-2 1,20-1,-18 1,18 0,-19-1,19 1,-18 0,18 0,-19-1,19 0,0 1,0 0,0-1,0 1,0-1,0 1,0-1,19-18,-19 19,18-19,-18 19,19-1,-19 1,18-19,-18 19,20-19,-20 19,18-19,0 18,1 0,0-18,-19 19,19-19,-1 0,-18 19,18-19,1 18,0-18,-1 0,1 19,-1-19,1 0,0 0,0 18,-1-18,0 0,1 0,0 0,0 0,-1 0,19 0,-18 0,-1 0,1 0,-1 0,1 0,0 0,0-18,-1 18,0 0,1 0,0 0,0-19,-1 19,0-18,1 18,-19-19,19 19,-1 0,1-19,0 1,-1 0,1-1,0 19,-19-19,18 19,-18-19,18 19,-18-18,19-1,0 0,-19 1,19 18,-19-19,18 1,-18-1,0 1,0-1,0 0,0 1,18 0,-18-1,0 0,0 0,0 1,0-1,0 0,0 1,0-1,0 1,0-1,-18 19,0-18,-1-1,0 19,19-19,-19 19,1 0,18-18,-18 18,-1 0,0-18,1 18,-1 0,0 0,1-19,-1 19,0 0,1 0,0 0,-1 0,0 0,0-20,1 20,0 0,-1 0,0 0,0 0,1 0,-1 0,1 0,-1 0,-18 0,19 0,-20 0,19 20,1-20</inkml:trace>
  <inkml:trace contextRef="#ctx0" brushRef="#br0" timeOffset="60075.67">7309 9637,'0'19,"0"0,0-1,0 0,0 1,0 0,0-1,0 1,0-1,0 1,0-1,0 1,0 0,0-38</inkml:trace>
  <inkml:trace contextRef="#ctx0" brushRef="#br0" timeOffset="64042.57">7272 9675,'19'-19,"-1"19,1 0,0 0,0 0,-1 0,-18 19,0-1,0 0,-18-18,18 19,-19-19,19 19,-19-19,38 0,-19 18,19-18,-1 0,-18 19,18-19,1 0,-19 18,19-18,0 0,-19 19,18-19,0 0,-18 18,19-18,-19 19</inkml:trace>
  <inkml:trace contextRef="#ctx0" brushRef="#br0" timeOffset="64943.15">7551 9711,'0'0,"0"19,0 0,0-1,19-18,-19 19,0-1,18-18,-18 19,0-1,19 1,-19 0,0-1,0-36</inkml:trace>
  <inkml:trace contextRef="#ctx0" brushRef="#br0" timeOffset="65631.23">7551 9675,'0'-19,"19"19,-1 0,1 0,0 0,0 0,-1 0,0-19,1 19,0 0</inkml:trace>
  <inkml:trace contextRef="#ctx0" brushRef="#br0" timeOffset="66035.73">7551 9767,'19'0,"-1"0,1 0,0 0,0 0,-1 0,0 0,1 0,0 0,0 0,-1 0</inkml:trace>
  <inkml:trace contextRef="#ctx0" brushRef="#br0" timeOffset="67331.67">7570 10046,'0'19,"0"-1,0 1,0-1,0 1,0 0,0-1,0 1,0 0,0 0,0-1,0 0,0 1,18 0,-18-1,0 1,0-1,0 1,0 0,0 0,0-1,0 0,19 1,-19 0,0 0,0-1,0-1,0 2,0 0,0-1,0 1,19-1,-19 1,0 0,0 0,0-1,0 0,0 1,0 0,19-19,-19 19,0-1,0 0,0 1,0 0,0-1,0 1,0 0,0-1,0 1,0 0,0-1,0 0,0 1,0 0,18 0,-18-1,0 0,0 1,0 0,0 0,18-1,-18 1,0-38,0 1,0-1,0 0</inkml:trace>
  <inkml:trace contextRef="#ctx0" brushRef="#br0" timeOffset="68574.52">7607 10474,'0'19,"-19"-19,19 19,-18-19,18 18,-19-18,19 17,-18 2,18 0,-19-19,19 18,-19 1,1-1,0 1,18 0,-19 0,0-1,19 0,0 1,0-38,0 1,19 18,-19-18,19 18,-19-19,18 19,-18-19,18 19,-18-19,19 19,-19-18,19-1,-1 1,-18-1,19 19,-19-19,18 19,-18-17,19 17,-19-18,0-1,19 38,0-19,-1 18,0-1,1 2,0 0,0-1,-19 1,18-19,0 18,1 1,0 0,-1 0,-18-1,19-18,-19 18</inkml:trace>
  <inkml:trace contextRef="#ctx0" brushRef="#br0" timeOffset="69542.62">8184 10381,'0'0,"-19"0,1 19,18 0,0-1,0 0,0 1,18 0,-18 0,19-19,-19 18,19-18,-19 17,18-17,0 19,1-19,0 19,0-19,-1 0,0 18,1-18,0 0,0 0,-1 0,1-18,-1 18,1 0,0-19,-1 19,-18-19,18 19,1-17,0-1,-19-1,0 0,0 0,19 19,-19-18,0 0,0-1,0 0,0 0,-19 1,0-1,0 1,1 18,0-19,-1 19,0 0,1 0,-1 0,1 0,-1 0,0 0,0 0,1 0,0 0,-1 0,0 0,0 19,1-19,0 0,-1 18,0-18,19 19,-18-19,18 18</inkml:trace>
  <inkml:trace contextRef="#ctx0" brushRef="#br0" timeOffset="70138.53">8314 10474,'18'0,"1"0,0 0,0 0,-19 19,18-19,-18 19,19-1,-1-1,-18 2,19 0,-19-1,19-18,-19 19,0-1,0 1,18 0,0 0,-18-1,19 0,0 1,0 0,-19 0,18-19,0 18,2-18</inkml:trace>
  <inkml:trace contextRef="#ctx0" brushRef="#br0" timeOffset="70543.27">8761 10585,'0'18,"0"1,0-1,0 1,0 0,0 0,0-1,0 0,-19-18,19 19,0 0,19-19,-1 0,0 0,1 0,0 0,18 0,-18-19,0 19,-1 0,19 0,-18-19,-1 19,20 0,-20-18,0 18,20 0,-19-18,-1 18,1 0</inkml:trace>
  <inkml:trace contextRef="#ctx0" brushRef="#br0" timeOffset="72778.48">7477 9321,'0'-19,"0"0,0 1,0-1,0 1,0-1,0 1,0-1,0 0,0 1,0-1,0 0,0 0,0 1,0 0,0-1,0 0,0 1,0-1,0 1,0-1,0 1,0-1,0 0,0 1,0-1,0 0,0 0,0 1,0 0,0-1,0 0,0 1,0-1,0 1,0-1,0 1,0-1,0 0,0 1,0-1,0 0,0 0,0 1,0 0,0-1,0 0,0 1,0-19,0 18,0 0,0 0,0 1,0 0,-18-1,18 0,0 0,0 1,0 0,0-1,0 0,0 1,0-1,0 1,0-1,0 0,0 0</inkml:trace>
  <inkml:trace contextRef="#ctx0" brushRef="#br0" timeOffset="73939.27">7495 8633,'0'18,"-18"1,0-19,18 18,0 1,-19-19,19 18,-19-18,19 19,-19 0,19-1,-18-18,18 18,-18-18,18 19,-19 0,19 0,0-38,19 19,-19-19,18 19,0-19,1 1,0 0,0-1,-1 19,0-19,-18 1,19 18,0-19,-1 19,-18-18,19 18,-19-19,18 19,-18-18,19 18,0 0,-19 18,0 1,19-19,-19 18,18-18,-18 19,18-19,-18 18,19 1,0-19,-19 19,19-1,-1-18,-18 18,18 1,1-19,-19 19,19 0,-1-19,-18 18,19-18,-19 19,19-19,-1 0,-18 19</inkml:trace>
  <inkml:trace contextRef="#ctx0" brushRef="#br0" timeOffset="80071.42">9394 10530,'-20'0,"1"0,19 17,-18-17,0 0,-1 19,19 0,0-1,0 1,-19-19,19 18,0 1,0 0,0 0,0-1,0 0,0 1,0 0,0 0,0-1,0 0,19-18,0 19,-1-19,0 0,1 0,1 0,-2 0,0 0,1 0,0 0</inkml:trace>
  <inkml:trace contextRef="#ctx0" brushRef="#br0" timeOffset="80722.34">9505 10622,'-19'0,"19"-19,0 38,0-1,0 1,0 0,0 0,19-19,-19 18,0 0,18 1,-18 0,0 0,19-19,-19 18</inkml:trace>
  <inkml:trace contextRef="#ctx0" brushRef="#br0" timeOffset="81406.89">9468 10603,'18'-18,"1"18,-1 0,-18-19,19 19,-1 0,1 0,-19 19,19-19,-1 18,-18 1,-18-19,-1 0,0 18,1-18,18 19,-19-19,38 0,-1 0,1 19,0-19,-19 19,18-19,1 0,-19 18,19-18,0 18,-1-18</inkml:trace>
  <inkml:trace contextRef="#ctx0" brushRef="#br0" timeOffset="81955.53">9673 10530,'18'17,"0"-17,1 19,0-19,-1 19,1-1,-1 1,-18-1,19 1,-19 0,18-19,-18 19,19-1,-19 0,0 1,0 0,0 0,0-1,0 0,-19 1,19 0,-18-1,18 1,-19 0,1-19,18 18,-19 1,1-19,-1 19,0-19</inkml:trace>
  <inkml:trace contextRef="#ctx0" brushRef="#br0" timeOffset="86169.3">6156 7218,'0'19,"0"0,19-19,-19 18,18-18,1 19,-19-1,18-18,-18 19,19-19,-19 19,19 0,-19-1,18-18,-18 18,18 1,2 0,-20 0,19-19,-19 18,18 0,-18 1,18 0,1-1,-19 1,19 0,-19-1,18-18,-18 19,19 0,-19-1,0 0,18 1,1 0,-19 0,0-1,18 0,-18 1,0 0,19-19,-19 18,19 1,-19 0,18-19,-18 18,19 1,-19 0,19-1,-19 0,19-18,-19 19,18 0,-18 0,18-1,-18 0,19-18,-19 19,0 0,19-19,-19 19,18-19,-18 18,19-18</inkml:trace>
  <inkml:trace contextRef="#ctx0" brushRef="#br0" timeOffset="87488.28">6677 8093,'-19'0,"19"-19,19 19,-19 19,19-19,-1 0,1 0,-1 0,1 0,-1 0,1 0,0 0,-1 0,1-19,0 19,0 0,-1 0,0 0,1 0,0 0,-1 0,1 0,-1 0,1 0,-1 0,2 0,-2 0,0 0,1 0,0 0,0 0,-1 0,0 0,1 0,0 0,-1-19,1 19,-1 0,1 0,0 0,0 0,-1 0,0 0,1 0,0 0,0 0,-1 0,0 0,1 0,0 0,-1 0,1 0,-1 0,1 0,0 0,0 0,-1 0,0 0,1 0,0 0,0 0,-1 0,0 0,1 0,0 0,-1 0,1 0,0 0,-1 0,1 0,0 0,-1 0,0 0,1 0,-19-18,19 18,0 0,-1 0,0 0,1 0,0 0,0 0,-1 0,1 0,-1 0,1 0,-19-18,19 18,-19-19,18 0,0 0,-18 1,19 18,0-18,-19-1,19 0,-1 1,0-1,1-18,19 18,-20 0,1-17,18 17,-18-19,17 20,2-19,-19 18,17-18,-16 18,17-18,0 18,-19-17,1 17,18-19,-19 20,1-19,0 18,-19 0,19 1,-19-1,18 1,-18-1,0 0,0 1,19 18,-19-18,0-1,0 0</inkml:trace>
  <inkml:trace contextRef="#ctx0" brushRef="#br0" timeOffset="90112.42">6788 7442,'0'-19,"0"0,19 19,-19-18,19 0,-1 18,1 0,-19-19,19 19,0 0,-19-19,18 19,0 0,1 0,0-19,-1 19,1 0,-1 0,1-18,-1 18,2 0,-2 0,0 18,-18 1,0 0,0 0,-18-1,0 0,-2 1,2 0,-1-19,19 19,-18-19,-1 0,19 18,-18-18,36 0,1 0,-1 0,1 0,-1 0,2 0,-2 0,0 0,1 0,0 0,0 18,-1-18,0 0,1 19,-19 0,0-1,0 1,-19-19,19 19,-18-19,0 18,-1-18,0 0,0 19,1-19,0 0,-2 0,2 19,-1-19,1 0,-1 0,19-19</inkml:trace>
  <inkml:trace contextRef="#ctx0" brushRef="#br0" timeOffset="90648.26">7402 7386,'0'18,"0"1,0 0,19 0,-19-1,0 0,19-18,-19 19,0 0,0-1,0 1,19-19,-19 19,18-1,-18 1,0 0,0-1,0 0</inkml:trace>
  <inkml:trace contextRef="#ctx0" brushRef="#br0" timeOffset="91328.25">7533 7461,'0'-19,"0"0,18 19,-18-19,19 19,-1-18,1 18,0-18,0 18,-1 0,0 0,1 0,-19 18,19-18,-19 18,0 1,0 0,0 0,0-1,-19-18,19 18,-19-18,19 19,0-38,19 19,0 0,0 19,-1-19,-18 19,18-19,1 18,-19 1,0 0,0-1,-19 1,1-19,0 0,-1 19,0-19,0 0,1 0,0 0,-1 0,19-19</inkml:trace>
  <inkml:trace contextRef="#ctx0" brushRef="#br0" timeOffset="91808.76">7979 7330,'0'-19,"0"38,0 0,0 0,19-1,-19 0,19 1,-19 0,0 0,0-1,18 0,-18 1,0 0,0-1,0 1,0 0,0-1,0 1,0 0,0-1,0 0,0 1,0 0,0 0,0-1,-18-18,18-18,0-1,0 0,0 0,0 1</inkml:trace>
  <inkml:trace contextRef="#ctx0" brushRef="#br0" timeOffset="92208.23">8221 7423,'0'19,"-18"0,-1-19,0 18,1-18,-1 18,1-18,-1 0,19 19,0 0,0-1,19-18,-1 0,1 0,-1 0,1 19,0-19,-1 0,0 0,1 0,0 0,-19 19,19-19</inkml:trace>
  <inkml:trace contextRef="#ctx0" brushRef="#br0" timeOffset="94916.78">8631 8520,'-20'0,"2"0,0 0,18 19,-19-19,0 19,0-19,19 19,0-1,-18 1,18 0,0-1,0 1,0-1,0 1,0-1,18-18,-18 19,19-19,-19 19,19-19,0 18,-1-18,0 0,2 18,-2-18,1 0,-1 0,1 0,-19-18,18 18,1 0,0-18,-1 18,-18-19,18 19,-18-19,19 19,-19-18,0-1,19 1,-19-1,0 1,0-1,0 0,0 1,0-1,0 0,-19 0,19 1,-19 18,1-18,0-1,-1 19,0 0,1-19,-1 19,1 0,-1 0</inkml:trace>
  <inkml:trace contextRef="#ctx0" brushRef="#br0" timeOffset="95260.8">8686 8614,'0'0,"19"19,-19-1,18-18,-18 19,19-19,-19 18,19-18,-19 19,18-19,-18 18,18 1,1 0,0-1,0 0,-19 1,18-19,-18 19,19-19</inkml:trace>
  <inkml:trace contextRef="#ctx0" brushRef="#br0" timeOffset="95648.7">8928 8725,'0'19,"0"0,19-19,-19 18,0 0,0 1,0 0,0 0,0-1,0 1,18 0,-18-1,0 1,0-1,19-18,-19 19</inkml:trace>
  <inkml:trace contextRef="#ctx0" brushRef="#br0" timeOffset="96052.84">8965 8912,'0'-19,"0"38,0-57,0 20,19 18,-19-19,18 19,-18-19,19 19,-19-19,0 1,0 0,0-1,0 0,0 38,19-19,-19 19,18-1,-18 0,18 1,-18 0,19 0,-19-1,19 1,-19 0,0-1,19-18,-19 19</inkml:trace>
  <inkml:trace contextRef="#ctx0" brushRef="#br0" timeOffset="96585.37">9374 8688,'0'-18,"-19"18,1 0,0 0,-1 0,19 18,-19-18,1 0,18 19,-19-19,19 18,-18-18,18 19,0 0,-19-1,19 0,0 1,0 0,0 0,0-1,0 1,19-19,-19 19,18-19,-18 18,19-18,-19 19,18-19,-18 18,19-18,0 19,-1-19,0 0,-18 18,19-18,1 0,16 0,-17 0,0 0,-1 0,1 0</inkml:trace>
  <inkml:trace contextRef="#ctx0" brushRef="#br0" timeOffset="96953.33">9468 8799,'18'19,"-18"0,0 0,0-1,19-18,-19 19</inkml:trace>
  <inkml:trace contextRef="#ctx0" brushRef="#br0" timeOffset="97025.51">9505 8912,'18'18</inkml:trace>
  <inkml:trace contextRef="#ctx0" brushRef="#br0" timeOffset="97568.36">9449 8707,'19'0,"-19"-19,18 19,1 0,-1 0,1 19,-1-19,-18 18,19-18,-19 19,-19-19,1 19,-1-19,1 0,18 18,-19-18,1 0,-1 0,38 18,-1-18,1 0,-19 19,18-19,1 0,-1 0,1 19,0-19,-1 0,1 19,0-19,0 0,-1 0,-18 18,0-36</inkml:trace>
  <inkml:trace contextRef="#ctx0" brushRef="#br0" timeOffset="98097.39">9579 8633,'0'0,"-19"0,38 0,0 0,-1 0,1 0,0 18,0-18,-1 0,0 0,1 19,0-19,-1 18,1-18,-1 19,1-1,-1-18,1 19,0 0,-1-1,-18 0,19 1,0 0,-19 0,0-1,0 1,0 0,0-1,-19 1,19-1,-19 19,1-18,-1 0,0-1,1-18,-1 18,1 1,-1 0,1-19,-1 19,0-19,1 0,0 18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32:11.45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4 11720,'-19'-18,"1"18,0 0,18-19</inkml:trace>
  <inkml:trace contextRef="#ctx0" brushRef="#br0" timeOffset="28.77">89 11702</inkml:trace>
  <inkml:trace contextRef="#ctx0" brushRef="#br0" timeOffset="723.8">89 11702,'-19'18,"19"1,-19-19,0 18,19 1,-18-19,18 19,-19-19,1 18,18 0,-19-18,0 20,1-1,0-1,-1-18,19 18,-19-18,19 19,19 0,0-19,-1 0,-18 18,18-18,1 0,0 0,-1 19,1-19,-1 0,1 18,0-18,0 0,-1 19,0-19,1 0,0 18,0-18,-1 0</inkml:trace>
  <inkml:trace contextRef="#ctx0" brushRef="#br0" timeOffset="1384.35">14 11851,'18'0,"1"0,0 0,0 0,-1 0,0 0,1 0,19 0,-20 0,0-20,20 20,-1 0,-18-18,18 18,0 0,0-18,-18 18,18 0,0 0,0-19,1 19,-2 0,-17 0,17-19,2 19,-1 0,-19 0,20 0,-1-18,-18 18,-1 0,20 0,-20 0,0 0,1 0,0 0,-19-19,19 19,-1 0,0 0</inkml:trace>
  <inkml:trace contextRef="#ctx0" brushRef="#br0" timeOffset="2491.82">32 11181,'0'-19,"19"19,-19-18,19 18,0-19,-1 19,0 0,1-18,0 18,0 0,-19-19,18 19,-18 19,0-1,0 1,0-1,-18 1,18-1,-19-18,19 19,-19 0,19-1,-19-18,19 18,-18 1,0-19,18 19,-19-19,19 19,0-38,19 19,-1 0,-18-19,18 19,1-19,0 19,0 0,-19-18,18 18,0 0,-18 18,19-18,0 0,-19 19,0 0,18-19,-18 19,0-1,0 1,0 0,-18-19,18 18,-19-18,0 19,1-1,0-18,18 19,-19-19,0 18,0-18,1 0,0 19,-1-19,0 0,0 0,1 0</inkml:trace>
  <inkml:trace contextRef="#ctx0" brushRef="#br0" timeOffset="3395.79">442 11107,'-19'0,"0"0,19 18,-18-18,0 0,-1 19,0-19,1 0,18 18,-19-18,38 19,-19-1,0 1,0 0,18-1,-18 0,19-18,-19-18,19 18,-1 0,-18-18,18 18,1 0,0 0,0 0,-1 0,0 18,1 0,-19 1,0 0,0 0,-19-1,1 1,0-19,18 19,-19-1,0-18,0 19,1-19,18 18,-18-18,-1 0,0 0</inkml:trace>
  <inkml:trace contextRef="#ctx0" brushRef="#br0" timeOffset="4008.39">646 11107,'-19'0,"1"18,18 1,0-1,-18-18,18 19,0-1,-19 1,19 0,0-1,0 0,0 1,0 0,0 0,0-1,0 1,19 0,-19-1,18-18,0 0,1 0,-1 0,0 0,1 0,-19-18,19 18,-19-19,0 0,19 1,-19-1,0 0,0 0,0 1,0 0,0-1,0 0,0 1,0-1,-19 1,0-1,0 19,19-18,0-1,-18 19,0 0</inkml:trace>
  <inkml:trace contextRef="#ctx0" brushRef="#br0" timeOffset="4460.81">869 11107,'0'18,"0"1,0-1,0 1,0-1,0 1,0 0,0-1,0 0,18 1,-18 0,0 0,0-1,0 1,0 0,19-19,-19 18,0 1</inkml:trace>
  <inkml:trace contextRef="#ctx0" brushRef="#br0" timeOffset="4911.76">1036 11144,'-18'0,"-1"0,19 18,-19-18,0 19,1-19,18 18,-18-18,18 19,0 0,18-1,0-18,-18 18,19-18,-19 19,19-19,0 19,-1-19,0 19,1-19,0 0,0 0,-1 0,1 0,-1 0,1 0</inkml:trace>
  <inkml:trace contextRef="#ctx0" brushRef="#br0" timeOffset="5356.52">1111 11051,'18'0,"1"0,-1-19,1 19,0 0,-1 0,0 0,1-19,0 19,0 0</inkml:trace>
  <inkml:trace contextRef="#ctx0" brushRef="#br0" timeOffset="5719.81">1204 11051,'0'0,"18"0,0 0,-18 18,19-18,-19 19,19-19,-19 19,19-1,-19 1,18-19,-18 18,19-18,-19 19,0-1,19 1,-19 0,0-1,0 0,0 1,0 0,0 0,-19-19,0 0,1 0,-1 0,0 0,19-19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20:56.4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1 7404,'0'19,"0"0,0 0,0-1,0 0,0 1,0 0,0-1,0 1,0 0,0-1,0 1,0 0,19-19,-19 18,0 0,0 1,0 0,18 0,-18-1,0 0,0 1,19-19,-19 19,0-1,0 1,0 0,0-1,0 1,0 0,19-1,-19 0,0 1,0 0,0 0,0-1,0 0,19-18,-19 19,0 0,0 0,0-1,18-18,-18 19,0-1,18-18,-18 19,0 0,0-1,0 0,19-18,-19 19,0 0,19 0,0-19,-1 0,0 0,1 0,0 0,-1 0,1 0,-1 0,1 0,0 0,0 0,-1 0,0 0,1 0,0 0,0 0,-1 0,0 0,1 0,0 0,-1 0,1 0,0 0,-1 0,1 0,0 0,-1 0,0 0,1 0,0 0,0 0,-1 0,0 0,1 0,0 0,0 0,-1 0,1 0,-1 0,1 0,0 0,-1 0,0 0,1 0,0 0,0-19,-1 19,0 0,1 0,0 0,0 0,-1 0,1 0,-1 0,1 0,0 0,-1 0,0 0,1 0,0 0,0 0,-1-19,0 19,2 0,-2 0,1 0,-1 0,1 0,-1 0,1 0,0 0,-1 0,0-19,1 19,0 0,0 0,-1 0,1 0,0 0,-1 0,1 0,-1 0,1 0,-1 0,1 0,0 0,-1 0,0 0,1 0,0 0,0 0,-19-18,18 18,-18-18,19-1,0 0,-1 1,1-1,-19 1,18-1,-18 0,19 0,-1 1,-18 0,19-1,-19 0,19 0,-1 1,-18 0,18-1,-18 0,0 1,19-1,-19 0,20 1,-20-1,18 19,0-19,-18 1,19 0,-19-1,19 0,-19 0,18 19,-18-18,19 0,-19-1,18 0,-18 1,19-1,-19 0,18 1,-18-1,0 0,0 1,19 18,-19-18,0-1,19 19,-19-19,0 0,18 19,-18-18,0 0,18-1</inkml:trace>
  <inkml:trace contextRef="#ctx0" brushRef="#br0" timeOffset="2291.84">1579 7758,'0'-18,"0"36,-18-18,0 0,-1 0,19 18,-19-18,1 0,18 19,0 0,0-1,0 1,18-19,1 0,0 0,-1 0,0 0,1 0,0 0,0 0,-1 0,-18 19,18-19,1 18,-19 1,19-19,0 19,-19-1,18-18,-18 18,0 1,0 0,0 0,-18-19,-1 18,0-18,0 0,1 0,0 0,-1 0,19-18,0-1,0 0,0 0,0 1,0 0,0-1,0 0,19 1,-19-1,18 19,-18-19,18 19,-18-18,0-1,19 19,-19-19,0 1,0 0,0-1,-19 19,1 0,0 0</inkml:trace>
  <inkml:trace contextRef="#ctx0" brushRef="#br0" timeOffset="3032.47">1822 7758,'18'0,"0"0,1 0,0 0,0-18,-1 18,0 0,-18 18,0 0,0 1,0 0,0-1,0 1,0 0,0-1,0 1,0 0,0-1,-18-18,18 18,0 1,0 0,-18-19,18 19,0-1,-19-18,19 18,0-36</inkml:trace>
  <inkml:trace contextRef="#ctx0" brushRef="#br0" timeOffset="3880.47">2082 7758,'0'-18,"19"18,-1-19,0 19,1 0,0-19,0 19,-1 0,0 0,-18 19,0 0,0-1,0 0,0 1,0 0,0-1,0 1,-18-19,18 19,0-1,-18-18,-1 19,0 0,0-19,19 18,0-36,0-1,19 19,0 0,0-19,-1 19,0 0,-18 19,20-19,-2 0,1 0,-19 19,18-19,-18 18,19 0,-19 1,0 0,-19 0,1-19,-1 0,1 18,-2-18,2 0,0 18,-1-18,0 0,0 0,1 0,0 0,18-18</inkml:trace>
  <inkml:trace contextRef="#ctx0" brushRef="#br0" timeOffset="4399.28">2454 7740,'0'18,"0"0,0 1,0 0,0-1,0 1,0 0,0-1,0 1,0 0,0-1,0 0,0 1,0 0,0 0,0-1</inkml:trace>
  <inkml:trace contextRef="#ctx0" brushRef="#br0" timeOffset="4831.95">2677 7740,'0'18,"-18"-18,-1 18,0-18,19 19,-18-19,18 19,-19-19,19 18,-18 1,18 0,0-1,18-18,1 19,-1-19,1 0,0 0,-1 19,0-19,1 0,0 0,0 0,-1 0,1 18,0-18,-1 0,1 0,-1 0</inkml:trace>
  <inkml:trace contextRef="#ctx0" brushRef="#br0" timeOffset="6015.26">1766 8353,'0'19,"0"0,0-1,0 1,0-1,0 1,18 0,-18-1,0 0,0 1,0 0,0 0,19-1,-19 1,0 0,0-1,0 1,0-1,0 1,0-1,0 1,0 0,0-1,0 0,0 1,0 0,0 0,0-1,0 1,0 0,0-1,0 1,0-1,0 1,0-1,0 1,0 0,0-1,0 0,0 1,0 0,0 0,0-1,0 1,0 0,0-1,0 1,0-1,0 1,0-1,0 1,0 0,0-1,0 0,0 2</inkml:trace>
  <inkml:trace contextRef="#ctx0" brushRef="#br0" timeOffset="6579.26">1543 8818,'0'19,"18"-19,-18 19,18-19,1 18,-19 1,19 0,0-1,-1 1,-18-1,18-18,-18 19,0-1,19-18,-19 19,19-19,-19 19,19-19,-1 0,1 0,-19-19,18 19,-18-19,19 1,0-1,-19 1,18 18,0-19,1 1,-19-1,19 19,0-19,-1 1,-18-1,18 19,1-19,0 19,-19-19</inkml:trace>
  <inkml:trace contextRef="#ctx0" brushRef="#br0" timeOffset="7427.8">2454 8707,'0'-19,"-19"19,0 0,1 19,0-19,18 18,-19-18,19 19,-19 0,19-1,0 0,-18 1,18 0,0 0,0-1,0 1,0 0,0-1,0 1,0-1,0 1,18-1,1 1,0-19,-1 19,0-19,1 0,0 0,0 0,-1 0,1 0,0 0,-1-19,1 19,-1 0,-18-19,19 19,-1 0,1-18,0-1,-1 1,-18-1,0 1,0-1,0 0,0 1,0-1,0 0,0 0,-18 19,18-18,-19 0,0-1,19 0,-18 19,-1 0,19-18,-18 18,-1 0,1-19,-1 19,19 19</inkml:trace>
  <inkml:trace contextRef="#ctx0" brushRef="#br0" timeOffset="7800.42">2398 8874,'0'19,"18"-19,-18 19,19-19,-19 18,19 1,0-1,-19 1,18-19,-18 18,19 1,0 0,-19-1,18 0,-18 1,19-19,-19 19,18-19,-18 19,19-19,-19 18,18-18,1 0,0 0,-1 0,0 0,1 0</inkml:trace>
  <inkml:trace contextRef="#ctx0" brushRef="#br0" timeOffset="8140.19">2845 8893,'-19'0,"19"19,0-1,19 1,-19-1,0 1,0-1,18 1,-18 0,0-1,19 0,-19 1,0 0</inkml:trace>
  <inkml:trace contextRef="#ctx0" brushRef="#br0" timeOffset="8540.18">2882 9042,'0'-19,"18"19,1-19,0 19,-19-18,18 18,0 0,-18-19,19 19,-19-18,20 18,-20-19,0 1,0-1,0 38,0-1,0 1,0-1,18 1,-18-1,0 1,0 0,0-1,0 0,0 1,0 0,0 0,0-1,18 1,-18 0,0-1,19-18,-19 19,0-1,19 1</inkml:trace>
  <inkml:trace contextRef="#ctx0" brushRef="#br0" timeOffset="10304.54">2045 9507,'0'-19,"-19"19,1 0,-1 0,0 0,0 0,1 0,0 0,-1 0,0 0,0 0,1 0,18 19,-18-19,-1 0,0 0,19 18,-18-18,-1 0,1 19,-1-19,0 18,0-18,19 19,-18-19,0 19,-1-19,0 18,0-18,19 19,-18-19,0 19,-1-19,19 19,-19-19,19 18,-18-18,18 18,0 1,-19 0,19-1,-19 1,19-1,0 1,0-1,0 1,0 0,0-1,0 1,0 0,0 0,0-1,0 0,0 1,0 0,0-1,0 1,0-1,0 1,19-1,-19 1,19 0,-19-1,18 1,1 0,0 0,-1-19,0 18,1 0,0 1,0-19,-1 0,0 19,1-19,0 0,0 18,-1-18,1 0,-1 0,1 0,18 0,-19 0,1 0,0 0,0 0,-1 0,19 0,-18 0,0 0,-1-18,1 18,18 0,-18 0,-1 0,0 0,20-19,-19 19,-1 0,0 0,2-19,-2 19,1 0,-1-18,1 18,-1 0,1-18,0 18,-1-19,0 19,1-19,0 0,0 19,-19-18,18-1,1 0,-19 1,19 18,-19-19,18 1,-18-1,0 1,0-1,0 0,0 1,0 0,0-1,0 0,0 0,0 1,19-1,-19 0,0 1,0-1,0 1,0-1,0 1,0-1,-19 0,19 1,-18 18,18-18,-19-1,0 0,1 0,-1 19,0-18,0-1,1 19,0-19,-1 19,-18-18,18 18,-18 0,19-19,-20 19,1 0</inkml:trace>
  <inkml:trace contextRef="#ctx0" brushRef="#br0" timeOffset="11064.34">1933 9916,'0'0,"-18"0,18-19,0 38,0 0,0 0,0-1,0 0,0 1,18 0,-18-1,0 1,0-1,0 1,0-1,0 1,18-19,1 0,0 0,-19-19,19 19,-1 0,1 0,-19-18,18 18,1 0,0 0,-1-19,0 19,1 0,0 0,0-18,-1 18,-18-19</inkml:trace>
  <inkml:trace contextRef="#ctx0" brushRef="#br0" timeOffset="11443.77">1896 9897,'19'0,"-1"0,-18-18,18 18,1 0,0 0,0 0,-1 0,1-19,-1 19</inkml:trace>
  <inkml:trace contextRef="#ctx0" brushRef="#br0" timeOffset="11680.3">1951 9972,'0'18,"19"-18,0 0,0 0,-19-18,18 18,1 0</inkml:trace>
  <inkml:trace contextRef="#ctx0" brushRef="#br0" timeOffset="12627.3594">2305 9804,'-18'0,"36"0,-18 19,19-19,-1 0,1 18,0 1,-19 0,18-19,-18 18,0 1,18-19,-18 19,0 0,0-1,0 0,0 1,-18 0,18-1,-18-18,18 19,-19-19,19 18,-19-18</inkml:trace>
  <inkml:trace contextRef="#ctx0" brushRef="#br0" timeOffset="13008.2">2305 9954,'0'18,"0"0,19-18,-19 19,0 0,0-1,0 1,0-1,18-18,1 0,0 0,-1 0,0-18,1 18,0 0,0-19</inkml:trace>
  <inkml:trace contextRef="#ctx0" brushRef="#br0" timeOffset="14467.16">1970 10344,'0'18,"0"1,0 0,0 0,19-19,-19 18,0 0,0 1,19 0,-19 0,0-1,0-1,0 2,0 0,0-1,0 1,18-19,-18 18,0 1,0 0,0 0,0-1,0 0,0 1,0 0,0 0,0-1,0 0,0 1,0 0,19-1,-19 20,0-20,0 1,0 0,0-1,0 0,0 1,0 0,0 0,0-1,0 0,0 1,18-19,-18 19,0 0,0-1,0 1,0-1,19-18,-19 19,0 0,0-1,0-36</inkml:trace>
  <inkml:trace contextRef="#ctx0" brushRef="#br0" timeOffset="15035.16">1896 10752,'0'0,"0"19,19-19,-19 19,18-19,-18 18,18 0,1-18,-19 19,19 0,-19-1,19-18,-19 19,18-19,1 0,-1-19,1 1,0-1,-1 0,-18 1,18 18,1-18,0-1,-19 0,19 0,-1 1,0 18,2-18,-20-1,18 19,-18-19,19 19,-19-19</inkml:trace>
  <inkml:trace contextRef="#ctx0" brushRef="#br0" timeOffset="15647.63">2547 10659,'-18'0,"18"19,-19 0,0-1,1 0,18 1,-19 0,19 0,0-1,-19 0,19 1,0 0,0-1,0 1,0 0,0-1,0 1,0 0,19-1,-19 0,19-18,-19 19,18-19,1 19,0-19,-1 0,1 0,-1 0,1 0,-1 0,1 0,0 0,17-19,-17 19,0-19,0 19,-1-18,1 0,0 18,-1-19,1 0,-1 1,-18-1,0 0,0 1,0-1,0-18,0 19,0-1,0 0,0 0,-18-17,-1 17,1 0,-1 0,0 1,1-1,-1 19,0-18,0 18,1 0,0 0,-1 0,0 0,1 0,18 18</inkml:trace>
  <inkml:trace contextRef="#ctx0" brushRef="#br0" timeOffset="15995.72">2603 10771,'0'19,"18"-19,-18 18,19-18,-19 18,0 1,19-19,-19 19,18-1,0 1,-18 0,19-1,-19 1,19 0,0-1,-19 0,18 1,1 0,0 0,-1-1,1-18,-1 18,1-18,-1 19,1-19,0 0,-1 0</inkml:trace>
  <inkml:trace contextRef="#ctx0" brushRef="#br0" timeOffset="16408.49">3049 10882,'0'19,"0"0,0-1,0 1,0 0,0-1,0 0,0 1,-18 0,18 0,0-1,0 0,0 1,0 0,0 0,0-1,18-18,-18 19,19-19,0 0,-1 0,1 0,-1 0,1 0,-1 0,20 0,-20-19,20 19,-1 0,0-18,0 18,0-19,0 0</inkml:trace>
  <inkml:trace contextRef="#ctx0" brushRef="#br0" timeOffset="17491.73">1207 11515,'19'0,"0"0,-19 19,19-19,-1 0,0 0,1 0,0 0,0 0,-1 0,0 0,1 0,18 0,-18 0,18 0,-18 0,18-19,0 19,1 0,-2 0,2 0,-1 0,0-19,-18 19,18 0,0 0,1 0,-2 0,2-18,-1 18,-18 0,18 0,-18 0,17-19,-17 19,0 0,18 0,-19 0,2 0,-2-18,1 18,18 0,-19 0,1 0,0-19,-1 19,0 0,1 0,0 0,-19-19,19 19,-1 0,1 0,-19-19,19 19,-1 0,1 0,-19-18,18 18,1 0,-1 0</inkml:trace>
  <inkml:trace contextRef="#ctx0" brushRef="#br0" timeOffset="18727.09">2063 11273,'0'-18,"0"36,0 0,19-18,-19 19,0 0,0 0,0-1,19-18,-19 18,0 1,0 0,0 0,18-1,-18 1</inkml:trace>
  <inkml:trace contextRef="#ctx0" brushRef="#br0" timeOffset="19531.74">1226 11589,'19'0,"-19"19,0 0,0-1,0 0,0 2,-19-2,19 19,0-18,-19 18,19-18,0 17,-18-17,18 19,-19-1,19 0,-18 0,18-18,-19 18,19 0,-19-19,19 20,-18-19,18 18,0-18,0-1,-18 1,18-1,0 1,0-1,0 1,-19-19,19 19,0-1</inkml:trace>
  <inkml:trace contextRef="#ctx0" brushRef="#br0" timeOffset="20512.05">2621 11422,'-18'0,"18"19,18-19,-18 18,19 1,-19-1,19 1,-1 0,0-1,1 19,19-18,-20 18,20 1,-20-1,19 0,0 19,-18-20,18 2,-19-1,21 1,-21 17,0-36,20 18,-20 0,1-19,-1 20,1-19,-1-1,1 1,0 0,-1-19,-18 18,18 1,2-19,-1 0,-1 18,0-18,1-18</inkml:trace>
  <inkml:trace contextRef="#ctx0" brushRef="#br0" timeOffset="21559.64">1617 11887,'-19'0,"0"0,38 0,-19-19,19 19,0-19,-1 19,-18-18,18 18,1 0,0 0,-19-18,19 18,-1 0,1 0,-1 0,1 0,0 18,-19 0,0 1,0 0,0 0,0-1,-19 1,0 0,19-1,-18-18,18 19,-19-1,1-18,18 19,-19-19,19 18,0-36,19 18,-19-19,18 19,1 0,-1 0,1 0,0 0,-1 0,0 0,1 0,0 0,0 0,-1 0,0 19,1-19,-19 18,0 1,0 0,0-1,0 0,-19-18,1 19,18 0,-18-19,-1 19,0-19,0 18,-17-18,17 19,0-19,1 0,-1 0,1 0,-1 0,0 19,0-19,1 0,0-19,-1 19,0 0,0 0,1-19,18 1,0-1</inkml:trace>
  <inkml:trace contextRef="#ctx0" brushRef="#br0" timeOffset="22016.04">2045 11906,'0'-19,"0"38,0-1,0 1,18 0,-18-1,19 1,-19-1,0 1,19-19,-19 18,18 1,-18 0,0-1,18-18,-18 18,19 1,-19 0,19 0,-19-1,19-18,-19 19</inkml:trace>
  <inkml:trace contextRef="#ctx0" brushRef="#br0" timeOffset="22688.21">2268 11980,'-18'19,"18"-38,0 1,18 18,1 0,-1 0,-18-19,19 19,-1 0,1 0,0 0,-1 19,-18-1,18-18,-18 19,0-1,0 1,0-1,-18 1,18 0,-18-19,18-19,18 19,-18-19,18 19,1 0,0 0,0 0,-1-18,1 18,0 0,-19 18,18-18,1 0,-19 19,18-19,-18 19,0-1,0 0,0 1,0 0,-18-19,18 19,-19-19,1 18,-1-18,0 19,1-19,-1 0,0 0,0 0,1 19,0-19,-1 0,0 0,1 0,18-19,0 0</inkml:trace>
  <inkml:trace contextRef="#ctx0" brushRef="#br0" timeOffset="23243.06">2621 11980,'0'-18,"0"36,0 1,0-1,0 1,19-1,-19 1,0 0,0-1,19 0,-19 1,18-19,-18 19,0 0,18-1,-18 1,19-19,-19 19,0-1,19-18,-19 19,0-1</inkml:trace>
  <inkml:trace contextRef="#ctx0" brushRef="#br0" timeOffset="23571.58">2845 12036,'-19'18,"1"-18,18 19,-19-19,19 19,-19-19,19 18,-18-18,18 18,0 1,0 0,0 0,18-19,1 0,0 0,-1 0,1 0,-1 0,1 0,-1 0,20 0,-20 0,0 0,1 0,19-19,-20 19,1 0,0 0,-1 0</inkml:trace>
  <inkml:trace contextRef="#ctx0" brushRef="#br0" timeOffset="25495.04">2547 9990,'19'0,"-1"0,1 0,-1 0,1 0,0 0,-1 0,0 0,1 0,0 0,0 0,-1 0,1 0,0 0,-1 0,1 0,-1 0,1 0,-1-18,1 18,0 0,-1 0,0 0,1 0,1 0,-2 0,0 0,1 0,0 0,-1 0,1 0,-1 0,1 0,-1 0,1 0,0 0,-1-18,0 18,2 0,-1 0,-1 0,0 0,1 0,0 0,-1 0,1 0,-1 0,1 0,-1-19,1 19,0 0,-1 0,1 0,0 0,0 0,-1 0,19 0,-18 0,-1 0,1 0,-1 0,1 0,-1 0,20 0,-20 0,1 0,0 0,0-19,-1 19,19 0,-18 0,-1 0,1 0,18 0,-19 0,2 0,16-19,-17 19,19 0,-20 0,0 0,20 0,-20 0,1 0,18 0,-18 0,18-18,-19 18,20 0,-19 0,17 0,-17 0,0 0,18 0,-18 0,-1 0,20 0,-20-19,0 19,20 0,-19 0,17 0,-17 0,18 0,-18 0,18 0,-18 0,18 0,-19 0,1-19,19 19,-20 0,0 0,20 0,-19 0,-1 0,1 0,-1 0,20 0,-20 0,0-18,1 18,0 0,18 0,-19 0,2 0,17 0,-19 0,1 0,18 0,-18 0,-1 0,19 0,-18 0,0 0,18 0,-18 0,-1-19,1 19,-1 0,1 0,18 0,-18 0,-1 0,0 0,1 0,0 0,18 0,-18 0,0 0,-1 0,1 0,18 0,-19 0,1 0,0 0,-1 0,19 0,-17 0,-2 0,0 0,1 0,18 0,-18 0,-1 0,1 0,-1 0,1 0,0 0,-1 0,0 0,-18-18</inkml:trace>
  <inkml:trace contextRef="#ctx0" brushRef="#br0" timeOffset="26308.56">4630 9637,'0'19,"19"-19,0 0,0 19,-1-19,0 0,1 18,0-18,-1 0,1 0,0 18,-1-18,1 0,18 19,-19-19,20 0,-19 19,-1-19,19 0,-18 0,18 18,-18-18,-1 0,1 0,18 19,-19-19,1 0,0 0,0 18,-1-18,0 0,-18 19,0-1,-18-18,18 19,-18 0,-1-1,0 1,0 0,1 0,0-1,-1 19,-18-18,18-1,-18 19,18 0,-18-18,19 18,-1-18,-19 0,20 18,0-19,-1 1,0 0,1-1,-1 1,0-19,19 18,-18 1,18 0,0-38</inkml:trace>
  <inkml:trace contextRef="#ctx0" brushRef="#br0" timeOffset="29488.03">1226 12947,'-19'0,"19"19,-18-19,-1 0,1 0,-1 0,0 19,1-19,0 19,18-1,-19-18,0 18,0 1,1 0,0-1,-1 1,0-1,0 1,1 18,-1-18,1-1,-1 1,0 19,1-20,0 0,18 20,-19-20,19 1,-19 18,19-19,0 2,0 16,0 2,0-19,0 17,19-17,-19 18,19-18,-1 18,0-18,20 0,-20 17,19-17,-18 0,19 0,-2-19,2 18,-1 0,0-18,0 19,19-19,-18 0,-20 19,19-19,1 0,-2 0,-17 0,0 0,18 0,-18 0</inkml:trace>
  <inkml:trace contextRef="#ctx0" brushRef="#br0" timeOffset="29988.1">1487 13301,'-19'-18,"19"-1,0 38,0-1,0 0,0 1,0 0,19-1,-19 1,0-1,0 1,0-1,0 2,0-2,0 0,0 1,0 0,0 0,0-1,0 0,18-18,-18 19,19-19,0 0,-1 0,0 0,1 0,0 0,0 0,17-19,-17 19,19 0,-20-18,19 18,-18-18,18 18,-19 0,20-19,-19 19,-1 0,0-19,1 19,0 0</inkml:trace>
  <inkml:trace contextRef="#ctx0" brushRef="#br0" timeOffset="30471.15">1412 13283,'19'0,"-1"0,1-19,0 19,-1 0,1-19,0 19,-1-19,0 19,1-18,0 18,0 0,-19-19,18 19,0 0,1 0,0 0,0-19,-1 19</inkml:trace>
  <inkml:trace contextRef="#ctx0" brushRef="#br0" timeOffset="30751.79">1524 13431,'0'18,"19"-18,-1 0,0 0,1-18,0 18,0 0,-1-19,0 19,1 0,0-18,0 18,-1 0,1-19,-1 19</inkml:trace>
  <inkml:trace contextRef="#ctx0" brushRef="#br0" timeOffset="31398.96">1896 13357,'0'-19,"19"19,-1 19,0-1,-18 1,19-19,-19 18,0 1,0-1,0 2,19-20,-19 18,0 0,0 1,0-38,0 1,0 0,0-2,0 2,0-1,0 1,19 18,-19-19,18 19,-18-18,19 18,-1-19,1 19,0 0,-1 0,0 0,1 0,-19 19,19-19,-19 18,0 1,0-1,19-18,-19 19,18-19,-18 18,18-18,-18 20,20-20</inkml:trace>
  <inkml:trace contextRef="#ctx0" brushRef="#br0" timeOffset="32096.74">2454 13245,'-19'0,"0"0,1 0,0 0,18 19,-19-19,0 19,19-1,-18 0,18 1,0 0,-19-1,19 1,0-1,0 1,0-1,19-18,-1 0,1 0,0 0,-1-18,-18-1,18 19,-18-18,19 18,-19-19,19 19,-19-18,0-1,0 0,0 1,0 0,0 36,19 0,-1 1,1-19,-19 19,19-1,-1 1,-18-1,19 1,-1-1,-18 2,19-2,-19 0,18 1,-18 19,19-20,-19 0,0 1,0 0,0-1,0 1,0-1,0 1,-19 0,1-19,18 19,-19-19,1-19,-1 19,19-19,-18 0,18 1,0-1,0 1,0-1,0 0,0 1,0 0,0-1,18 0,1 0,-1 1,1 0,-1 18</inkml:trace>
  <inkml:trace contextRef="#ctx0" brushRef="#br0" timeOffset="32415.12">2677 13301,'0'-18,"-18"18,18 18,0 0,0 1,18-19,-18 19,0-1,18-18,-18 19,0-1,19-18,-19 19,19-19,-19 18,19-18,-1 0,1 20,0-20,-1-20,1 20,-1-18,1 18</inkml:trace>
  <inkml:trace contextRef="#ctx0" brushRef="#br0" timeOffset="32590.71">2770 13170,'0'0,"-18"0,18-18</inkml:trace>
  <inkml:trace contextRef="#ctx0" brushRef="#br0" timeOffset="33372.11">2863 13226,'19'0,"-1"0,1 0,0 0,-19 19,18 0,-18 0,0-1,0 0,0 1,0 0,0-1,18-18,-18 19,0-1,0 1,0-38,0 1,0-1,19 19,-19-18,0-1,20 0,-20 1,18 18,-18-18,18 18,-18-19,19 19,0 0,-1 0,-18 19,0-1,19-18,-19 18,18 1,1 0,-1-19,-18 18,19-18,0 0,-1 0,0-18,2 18,-1-19,-1 19,-18-19,18 19,1-18,-19 0,19 18,-19-19,18 19,-18-19,0 0,0 1,0-1,0 0,-18 19,-1 0,19-18,-19 18,1 0,18 18,-18-18,18 19,0 0,0-1,0 1,0 0,0 0,0-1,0 0,18-18,-18 19,18-19,1 0,0 19,-1-19,1 0,-1 0,1 0,-1-19,1 19,0 0,-1 0</inkml:trace>
  <inkml:trace contextRef="#ctx0" brushRef="#br0" timeOffset="33872.11">3198 12891,'-19'0,"38"0,0 0,-1 0,0 0,2 0,-1 19,17-19,-17 0,0 0,18 0,-19 19,19-19,-18 18,18-18,1 19,-1-19,-19 19,20 0,-1-1,-19 0,19 20,-18-20,0 1,-1 18,1 0,0-18,0 18,-19 1,0-2,0 2,0-1,0 0,0 1,0-2,0 2,-19-1,19 0,-19-18,0 18,1-19,-1 1,-18 0,18 0,1-1,-1 0,-18-18,18 19,1-19,0 0,-1 0</inkml:trace>
  <inkml:trace contextRef="#ctx0" brushRef="#br0" timeOffset="35304.1">7180 12725,'0'-19,"-19"19,0 0,0 19,1-19,0 0,-2 18,2-18,-1 18,1 1,-1-19,1 19,18-1,-19 1,0-1,1 1,0-1,-1 1,19 18,-19-18,0 19,1-2,18-17,-19 18,19 0,0 0,0 1,0-1,0-18,0 18,0-19,0 20,0-20,19 1,-1 18,1-19,0 2,0-20,-1 18,19 0,-18 1,18-19,0 0,-19 19,20-19,-1 0,1 0,-2 0,2 0,17 0,-17 0,-1 0</inkml:trace>
  <inkml:trace contextRef="#ctx0" brushRef="#br0" timeOffset="35847.4">7291 12966,'0'19,"0"0,0-1,0 0,0 1,0 0,0-1,18 19,-18-18,0-1,19 20,-19-20,0 1,19 0,-19 0,0-1,0 0,0 1,0 0,0-1,0 1,0-1</inkml:trace>
  <inkml:trace contextRef="#ctx0" brushRef="#br0" timeOffset="36680.01">7235 12966,'0'0,"-19"0,19-19,19 1,0 18,-19-19,18 19,1-19,-1 19,1 0,0-18,0 18,-1-19,0 19,20 0,-19 0,-1-18,0 18,1 0,0 0,-1 0,1 18,-1-18,-18 19,0-1,0 1,0 0,-18-1,-1-18,19 19,-18 0,-20 0,20-1,0 0,-1 1,0-19,0 19,1-1,0-18,-1 0,0 19,19-38,19 1,0 18,-1 0,0-19,1 19,0 0,0 0,-19 19,18-19,0 18,1 1,-19-1,19 1,-19-1,18 1,-18 0,0-1,19-18,-19 19,18-19,-18 19,19-19,0 0,0 19,-1-19,-18-19,18 19,1 0,-19-19,19 19,0 0,-19-19,18 19,-18-18,18-1,-18 0,0 1,0-1,0 1,0-1,0 1,-18 18,0-19,-1 19,0 0,0 0,1 0,18 19,-18-19,18 18,0 1,0-1,-19 1,19-1,0 1,0 0,0-1,19-18,-19 19,18-19,0 19,1-19,0 0,0 0,-1 0,0 0,1 0,0-19,-1 19,1 0,18 0,-18-19</inkml:trace>
  <inkml:trace contextRef="#ctx0" brushRef="#br0" timeOffset="37819.68">7960 12836,'0'-19,"0"1,-18 18,18 18,0 1,18-19,-18 18,0 1,0-1,19 1,-19 0,0-1,0 1,0 0,0 18,0-19,0 20,0-20,0 19,0 0,0-18,0 18,0 1,0-19,0 17,0-17,0 18,0-18,0 18,0-19,0 2,0-2,0 0,19-18,-19 19,0 0,19-19,-19 19,18-19,0 18,1-18,0 0,-19-18,19 18,-1 0,-18-19,19 0,-19 0,0 1,0 0,-19-2,19 2,-18 18,18-19,-19 1,0-1,0 19,19-18,-18 18,0 0,18-19,-19 19,0-19,0 19,1 0,0 0,18-18,-19 18,38 18,-1-18,0 0,1-18,0 18,0 0,-19-18,18 18,0 0,-18-19,19 19,0-19,0 0,-1 1,-18-1,19 19,-19-19,0 1,0-1,-19 1,1 18,18-19,-19 19,38 0,-19 19,18-19,1 0,-19 18,18-18,1 19,-19-1,19-18,-19 19,0 0,0-1,18-18,-18 19,18-19,-18 19,19-19,0 0,0 0,-19-19,18 19,-18-19,18 19,-18-18,19-1,-19 0,0 1,0-1,0 1,0-1,-19 19,19 19,0-1,0 1,0-1,0 1,0 0,19-19,-19 18,19-18,0 19,-1 0,1-19,-1 0,1 0,0 0</inkml:trace>
  <inkml:trace contextRef="#ctx0" brushRef="#br0" timeOffset="37974.88">8389 12985,'0'-19,"-19"19</inkml:trace>
  <inkml:trace contextRef="#ctx0" brushRef="#br0" timeOffset="39220.8">8611 13022,'-18'0,"18"-18,-18 18,-1 0,19 18,-19-18,0 0,19 18,-18-18,18 19,-18-19,18 19,0-1,0 1,0-1,0 1,0-1,18-18,0 0,-18-18,19 18,0 0,-19-19,19 19,-19-18,18 18,-18-19,0 1,0-1,18 19,-18 19,20-19,-20 18,0 1,18-19,-18 18,19 1,-19-1,0 1,18 0,-18-1,0 1,19 0,-19 0,0 17,18-17,-18 0,0-1,0 1,0-1,0 1,0-1,0 2,0-2,-18-18,-1 0,1 0,-1-18,1 18,18-20,-20 20,2-18,18-1,0 1,0-1,0 1,0-1,0 0,0 1,18 18,2-18,-20-1,18 0,1 19,-19-19,18 1,1 18,-19-19,18 19,1-19,0 1,-1 18,-18-19,18 19,1-18,0 18,-19-19,19 1,-19-1,0 0,0 1,0 0,-19 18,0 0,19 18,-19-18,19 18,0 1,-18-19,18 19,0-1,0 1,0-1,0 1,0-1,0 1,0 0,18-1,1-18,0 0,0 0,-1-18,1 18,0-19,-1 0,-18 1,0-1,0 1,0-1,0 1,0-1,0 38,0-1,0 1,19-19,-19 18,18 1,-18-1,0 1,19-19,-19 19,18-1,-18 1,19-19,-19 19,19-19,-1 0</inkml:trace>
  <inkml:trace contextRef="#ctx0" brushRef="#br0" timeOffset="39986.98">9170 13115,'0'-19,"-19"19,1 0,18 19,0-1,0 1,-19-19,19 18,0 1,-19-19,19 19,0-1,0 1,19-38,0 19,-19-18,18 18,-18-19,0 0,19 19,-19-18,0-1,0 1,0-1,0 38,0-1,0 1,0-1,0 1,19 0,-1-19,-18 18,19-18,-19 19,18-19,1 0,-1 0,1 0,-19-19,19 19,-19-18,18 18,-18-19,18 0,-18 1,0-1,0 1,0-1,0 1,0-1,0 0,0 1,0 0,0-1,0 0,0-18,0 18,0 0,0 1,0-1,0 1,0-1,0 38,0-1,0 1,0-1,0 1,0 0,0-1,0 1,19 0,-19 0,0-1,20 0,-20 1,0 0,18-1,-18 1,0-1,18 1,-18-1,19 1,-19 0,19-19,-19 18,18-18</inkml:trace>
  <inkml:trace contextRef="#ctx0" brushRef="#br0" timeOffset="40183.96">9207 13022,'0'0,"-18"0,36 0,1 0,-1 0,1 0,-1 0,1 0,18 0,-19 0</inkml:trace>
  <inkml:trace contextRef="#ctx0" brushRef="#br0" timeOffset="40955.38">9579 12985,'0'19,"0"-1,0 0,0 1,0 0,0-1,0 1,0-1,0 1,0-1,0 1,19-19,-19 19,18-19,1 0,0 0,0 0,-1 0,0 0,-18-19,0 0,0 1,0-1,0 1,0-1,-18 1,0-1,-1 0,0 19,19-18,-19 18,1-18,-1 18,0 0,19-19,-18 19,18 19,0-1,0 0,0 1,18-19,1 0,0 0,-1 0,1 0,0 0,0-19,-1 19,0 0,1-18,0 18,-19-18,0-1,0 0,0 38,0 0,0-1,18-18,-18 18,19-18,-19 19,18-19,1 19,-1-19,1 18,0-18,-1 19,1-19,0 0,0 18,-1-18,0 0,-18-18,19 18</inkml:trace>
  <inkml:trace contextRef="#ctx0" brushRef="#br0" timeOffset="41467.86">9542 12520,'0'0,"0"-19,0 0,-19 19,38 0,-1 0,1 0,18 19,-18-19,19 19,-2-19,2 18,-1 1,0-1,19 1,-19-1,19 20,-19-20,0 20,19-1,-19 0,0 0,1 0,-1 0,-19 1,20-1,-20 1,1 17,-1-18,-18 0,0 19,0-19,0 20,-18-21,-1 2,1-1,-20 0,2-19,-2 20,1-20,-1 1,1 0,-18 0,17-1,2-18,-2 18,-18-18,19 0,0 0</inkml:trace>
  <inkml:trace contextRef="#ctx0" brushRef="#br0" timeOffset="49985.36">6975 11162,'0'18,"0"1,-19-19,19 18,0 1,-19 0,1-1,18 0,-18 1,18 0,-19 0,0 17,0 2,1-19,-1 18,0 0,1 0,-1 0,1-18,-1 18,1 1,-1-20,0 1,19 18,-18-19,0 1,18 0,-19-1,0 0,19 1,-19 0,19 0,0-1,-18 1,18 0,-19-1,19 1,0-1</inkml:trace>
  <inkml:trace contextRef="#ctx0" brushRef="#br0" timeOffset="51305.2599">6975 11236,'18'0,"-18"19,19-19,-1 0,1 0,-1 0,2 0,-2 0,0 0,1 0,0 0,0 0,-1 0,19 0,-18-19,18 19,-19 0,20 0,-1 0,-19 0,20 0,-1 0,-19 0,20 0,-1 0,-19 0,20 0,-19 0,17 0,-17-19,0 19,18 0,-19 0,1 0,18 0,-18 0,0 0,18 0,-18 0,17 0,-17 0,0 0,18 0,-19 0,1 0,19 0,-20 0,1 0,18 0,-18 0,-1 0,0 0,20 0,-19 0,-1 0,0 0,1 0,0 0,0 0,-1 0,1 0,-1 0,1 0,0 0,-1 0,0 0,1 0,0 0,0 0,-1 0,0 0,2 0,-2 0,1 0,-1 0,1 0,-1-18,1 18,0 0,-1 0,-18-19,0 38,18-1,-18 1,19 0,-19-1,19 0,0 20,-19-19,18 17,1-17,0 19,18-1,-19-19,1 20,18-2,-18-17,17 19,-17-20,0 0,0 2,-1-2,20 1,-20-1,-18 1,19-1,-1 1,1 0,-1-1,1-18,0 18,-19 1,18-19,0 19,1-19,-19 19</inkml:trace>
  <inkml:trace contextRef="#ctx0" brushRef="#br0" timeOffset="52574.89">7477 11608,'0'-19,"18"19,-18-19,19 19,0-18,-1 18,1 0,-1 0,-18-18,19 18,0 0,0 0,-1 0,0 0,1 0,0 18,-19 0,0 1,0 0,0 0,-19-1,19 0,-19-18,1 20,18-2,-18 1,-1-19,0 18,0 1,-18-19,19 18,-1-18,0 19,1-19,0 19,-1-19,0 0,0 18,1-18,36 0,1 0,0-18,0 18,-1 0,0 0,20 0,-20 0,1 0,18 0,-18 0,18-19,-19 19,1 0,19 0,-20 0,0 0,20 0,-20 0,1-19,0 19,-1 0,1 0,-38 0,19-18</inkml:trace>
  <inkml:trace contextRef="#ctx0" brushRef="#br0" timeOffset="53538.7">8035 11552,'-18'0,"-1"0,0 0,0 0,1 0,0 0,-1 0,0 0,1 0,18 18,0 1,0 0,0 0,0-1,0 0,18-18,-18 20,19-20,0-20,-1 20,0 0,1 0,0-18,0 18,-1 0,0 0,1 0,0 0,-19 18,19-18,-1 0,-18 20,0-2,0 1,0-1,-18-18,18 19,-19-19,0 18,0-18,1 19,0-19,-1 0,0 0,0 0,19 19,-18-19,0 0,-1 0,0 0,19-19</inkml:trace>
  <inkml:trace contextRef="#ctx0" brushRef="#br0" timeOffset="54326.87">8221 11589,'0'-19,"18"19,1 0,-19-18,19 18,0 0,-1 0,0 0,1 0,-19 18,19-18,-19 19,0 0,0 0,-19-1,19 0,-19-18,19 20,-18-20,0 18,-1-18,19 19,-19-19,0 0,19-19,19 19,0 0,0 0,-1 0,0 0,1 0,0 0,0 0,-19 19,0-1,0 1,-19-1,0-18,19 19,-19-19,1 19,0-19,-1 0,0 0,0 0,19 18,-18-18,0 0,-1 0,0 0,1 0,-1 0,19-18</inkml:trace>
  <inkml:trace contextRef="#ctx0" brushRef="#br0" timeOffset="54991.71">8444 11570,'0'-18,"0"36,0 1,-18-19,18 19,0 0,0-1,0 0,0 2,0-2,0 1,0-1,0 1,0-1,0 1,0 0,0-1,0 0,0 1,0 0,0 0,0-38</inkml:trace>
  <inkml:trace contextRef="#ctx0" brushRef="#br0" timeOffset="55550.68">8593 11663,'0'-18,"18"18,-18 18,-18-18,0 0,-1 0,0 0,19 20,-19-20,1 0,18 18,0 1,0-1,18 1,1-19,0 18,0-18,-1 0,-18 19,18-19,2 0,-2 0,1 19,-1-19,1 0,-1 0,1 18,0-18,-1 0,0 0</inkml:trace>
  <inkml:trace contextRef="#ctx0" brushRef="#br0" timeOffset="57311.16">6324 9823,'19'0,"-1"0,0 0,1 0,0 0,-1 0,1 0,-1 0,1 0,-1 0,20 0,-20 0,1 0,19 0,-20 0,19 0,-18 0,18 0,-19 0,19 0,-18 0,18 0,-18 0,0 0,18 0,-19 0,1 0,0 0,-1 0,1 0,-1 0,1 0,-1 0</inkml:trace>
  <inkml:trace contextRef="#ctx0" brushRef="#br0" timeOffset="58607.73">7533 9321,'-19'0,"0"0,1 0,0 0,-1 0,0 0,0 0,1 18,0-18,-1 0,0 0,0 18,1-18,-1 0,1 20,-1-20,0 19,1-19,18 18,-18-18,18 18,-19-18,19 19,-19-19,19 19,-19-19,19 18,-18-18,18 19,-18-1,-2 1,20-1,-18 1,18 0,-19-1,19 1,-18 0,18 0,-19-1,19 0,0 1,0 0,0-1,0 1,0-1,0 1,0-1,19-18,-19 19,18-19,-18 19,19-1,-19 1,18-19,-18 19,20-19,-20 19,18-19,0 18,1 0,0-18,-19 19,19-19,-1 0,-18 19,18-19,1 18,0-18,-1 0,1 19,-1-19,1 0,0 0,0 18,-1-18,0 0,1 0,0 0,0 0,-1 0,19 0,-18 0,-1 0,1 0,-1 0,1 0,0 0,0-18,-1 18,0 0,1 0,0 0,0-19,-1 19,0-18,1 18,-19-19,19 19,-1 0,1-19,0 1,-1 0,1-1,0 19,-19-19,18 19,-18-19,18 19,-18-18,19-1,0 0,-19 1,19 18,-19-19,18 1,-18-1,0 1,0-1,0 0,0 1,18 0,-18-1,0 0,0 0,0 1,0-1,0 0,0 1,0-1,0 1,0-1,-18 19,0-18,-1-1,0 19,19-19,-19 19,1 0,18-18,-18 18,-1 0,0-18,1 18,-1 0,0 0,1-19,-1 19,0 0,1 0,0 0,-1 0,0 0,0-20,1 20,0 0,-1 0,0 0,0 0,1 0,-1 0,1 0,-1 0,-18 0,19 0,-20 0,19 20,1-20</inkml:trace>
  <inkml:trace contextRef="#ctx0" brushRef="#br0" timeOffset="60075.67">7309 9637,'0'19,"0"0,0-1,0 0,0 1,0 0,0-1,0 1,0-1,0 1,0-1,0 1,0 0,0-38</inkml:trace>
  <inkml:trace contextRef="#ctx0" brushRef="#br0" timeOffset="64042.57">7272 9675,'19'-19,"-1"19,1 0,0 0,0 0,-1 0,-18 19,0-1,0 0,-18-18,18 19,-19-19,19 19,-19-19,38 0,-19 18,19-18,-1 0,-18 19,18-19,1 0,-19 18,19-18,0 0,-19 19,18-19,0 0,-18 18,19-18,-19 19</inkml:trace>
  <inkml:trace contextRef="#ctx0" brushRef="#br0" timeOffset="64943.15">7551 9711,'0'0,"0"19,0 0,0-1,19-18,-19 19,0-1,18-18,-18 19,0-1,19 1,-19 0,0-1,0-36</inkml:trace>
  <inkml:trace contextRef="#ctx0" brushRef="#br0" timeOffset="65631.23">7551 9675,'0'-19,"19"19,-1 0,1 0,0 0,0 0,-1 0,0-19,1 19,0 0</inkml:trace>
  <inkml:trace contextRef="#ctx0" brushRef="#br0" timeOffset="66035.73">7551 9767,'19'0,"-1"0,1 0,0 0,0 0,-1 0,0 0,1 0,0 0,0 0,-1 0</inkml:trace>
  <inkml:trace contextRef="#ctx0" brushRef="#br0" timeOffset="67331.67">7570 10046,'0'19,"0"-1,0 1,0-1,0 1,0 0,0-1,0 1,0 0,0 0,0-1,0 0,0 1,18 0,-18-1,0 1,0-1,0 1,0 0,0 0,0-1,0 0,19 1,-19 0,0 0,0-1,0-1,0 2,0 0,0-1,0 1,19-1,-19 1,0 0,0 0,0-1,0 0,0 1,0 0,19-19,-19 19,0-1,0 0,0 1,0 0,0-1,0 1,0 0,0-1,0 1,0 0,0-1,0 0,0 1,0 0,18 0,-18-1,0 0,0 1,0 0,0 0,18-1,-18 1,0-38,0 1,0-1,0 0</inkml:trace>
  <inkml:trace contextRef="#ctx0" brushRef="#br0" timeOffset="68574.52">7607 10474,'0'19,"-19"-19,19 19,-18-19,18 18,-19-18,19 17,-18 2,18 0,-19-19,19 18,-19 1,1-1,0 1,18 0,-19 0,0-1,19 0,0 1,0-38,0 1,19 18,-19-18,19 18,-19-19,18 19,-18-19,18 19,-18-19,19 19,-19-18,19-1,-1 1,-18-1,19 19,-19-19,18 19,-18-17,19 17,-19-18,0-1,19 38,0-19,-1 18,0-1,1 2,0 0,0-1,-19 1,18-19,0 18,1 1,0 0,-1 0,-18-1,19-18,-19 18</inkml:trace>
  <inkml:trace contextRef="#ctx0" brushRef="#br0" timeOffset="69542.62">8184 10381,'0'0,"-19"0,1 19,18 0,0-1,0 0,0 1,18 0,-18 0,19-19,-19 18,19-18,-19 17,18-17,0 19,1-19,0 19,0-19,-1 0,0 18,1-18,0 0,0 0,-1 0,1-18,-1 18,1 0,0-19,-1 19,-18-19,18 19,1-17,0-1,-19-1,0 0,0 0,19 19,-19-18,0 0,0-1,0 0,0 0,-19 1,0-1,0 1,1 18,0-19,-1 19,0 0,1 0,-1 0,1 0,-1 0,0 0,0 0,1 0,0 0,-1 0,0 0,0 19,1-19,0 0,-1 18,0-18,19 19,-18-19,18 18</inkml:trace>
  <inkml:trace contextRef="#ctx0" brushRef="#br0" timeOffset="70138.53">8314 10474,'18'0,"1"0,0 0,0 0,-19 19,18-19,-18 19,19-1,-1-1,-18 2,19 0,-19-1,19-18,-19 19,0-1,0 1,18 0,0 0,-18-1,19 0,0 1,0 0,-19 0,18-19,0 18,2-18</inkml:trace>
  <inkml:trace contextRef="#ctx0" brushRef="#br0" timeOffset="70543.27">8761 10585,'0'18,"0"1,0-1,0 1,0 0,0 0,0-1,0 0,-19-18,19 19,0 0,19-19,-1 0,0 0,1 0,0 0,18 0,-18-19,0 19,-1 0,19 0,-18-19,-1 19,20 0,-20-18,0 18,20 0,-19-18,-1 18,1 0</inkml:trace>
  <inkml:trace contextRef="#ctx0" brushRef="#br0" timeOffset="72778.48">7477 9321,'0'-19,"0"0,0 1,0-1,0 1,0-1,0 1,0-1,0 0,0 1,0-1,0 0,0 0,0 1,0 0,0-1,0 0,0 1,0-1,0 1,0-1,0 1,0-1,0 0,0 1,0-1,0 0,0 0,0 1,0 0,0-1,0 0,0 1,0-1,0 1,0-1,0 1,0-1,0 0,0 1,0-1,0 0,0 0,0 1,0 0,0-1,0 0,0 1,0-19,0 18,0 0,0 0,0 1,0 0,-18-1,18 0,0 0,0 1,0 0,0-1,0 0,0 1,0-1,0 1,0-1,0 0,0 0</inkml:trace>
  <inkml:trace contextRef="#ctx0" brushRef="#br0" timeOffset="73939.27">7495 8633,'0'18,"-18"1,0-19,18 18,0 1,-19-19,19 18,-19-18,19 19,-19 0,19-1,-18-18,18 18,-18-18,18 19,-19 0,19 0,0-38,19 19,-19-19,18 19,0-19,1 1,0 0,0-1,-1 19,0-19,-18 1,19 18,0-19,-1 19,-18-18,19 18,-19-19,18 19,-18-18,19 18,0 0,-19 18,0 1,19-19,-19 18,18-18,-18 19,18-19,-18 18,19 1,0-19,-19 19,19-1,-1-18,-18 18,18 1,1-19,-19 19,19 0,-1-19,-18 18,19-18,-19 19,19-19,-1 0,-18 19</inkml:trace>
  <inkml:trace contextRef="#ctx0" brushRef="#br0" timeOffset="80071.42">9394 10530,'-20'0,"1"0,19 17,-18-17,0 0,-1 19,19 0,0-1,0 1,-19-19,19 18,0 1,0 0,0 0,0-1,0 0,0 1,0 0,0 0,0-1,0 0,19-18,0 19,-1-19,0 0,1 0,1 0,-2 0,0 0,1 0,0 0</inkml:trace>
  <inkml:trace contextRef="#ctx0" brushRef="#br0" timeOffset="80722.34">9505 10622,'-19'0,"19"-19,0 38,0-1,0 1,0 0,0 0,19-19,-19 18,0 0,18 1,-18 0,0 0,19-19,-19 18</inkml:trace>
  <inkml:trace contextRef="#ctx0" brushRef="#br0" timeOffset="81406.89">9468 10603,'18'-18,"1"18,-1 0,-18-19,19 19,-1 0,1 0,-19 19,19-19,-1 18,-18 1,-18-19,-1 0,0 18,1-18,18 19,-19-19,38 0,-1 0,1 19,0-19,-19 19,18-19,1 0,-19 18,19-18,0 18,-1-18</inkml:trace>
  <inkml:trace contextRef="#ctx0" brushRef="#br0" timeOffset="81955.53">9673 10530,'18'17,"0"-17,1 19,0-19,-1 19,1-1,-1 1,-18-1,19 1,-19 0,18-19,-18 19,19-1,-19 0,0 1,0 0,0 0,0-1,0 0,-19 1,19 0,-18-1,18 1,-19 0,1-19,18 18,-19 1,1-19,-1 19,0-19</inkml:trace>
  <inkml:trace contextRef="#ctx0" brushRef="#br0" timeOffset="86169.3">6156 7218,'0'19,"0"0,19-19,-19 18,18-18,1 19,-19-1,18-18,-18 19,19-19,-19 19,19 0,-19-1,18-18,-18 18,18 1,2 0,-20 0,19-19,-19 18,18 0,-18 1,18 0,1-1,-19 1,19 0,-19-1,18-18,-18 19,19 0,-19-1,0 0,18 1,1 0,-19 0,0-1,18 0,-18 1,0 0,19-19,-19 18,19 1,-19 0,18-19,-18 18,19 1,-19 0,19-1,-19 0,19-18,-19 19,18 0,-18 0,18-1,-18 0,19-18,-19 19,0 0,19-19,-19 19,18-19,-18 18,19-18</inkml:trace>
  <inkml:trace contextRef="#ctx0" brushRef="#br0" timeOffset="87488.28">6677 8093,'-19'0,"19"-19,19 19,-19 19,19-19,-1 0,1 0,-1 0,1 0,-1 0,1 0,0 0,-1 0,1-19,0 19,0 0,-1 0,0 0,1 0,0 0,-1 0,1 0,-1 0,1 0,-1 0,2 0,-2 0,0 0,1 0,0 0,0 0,-1 0,0 0,1 0,0 0,-1-19,1 19,-1 0,1 0,0 0,0 0,-1 0,0 0,1 0,0 0,0 0,-1 0,0 0,1 0,0 0,-1 0,1 0,-1 0,1 0,0 0,0 0,-1 0,0 0,1 0,0 0,0 0,-1 0,0 0,1 0,0 0,-1 0,1 0,0 0,-1 0,1 0,0 0,-1 0,0 0,1 0,-19-18,19 18,0 0,-1 0,0 0,1 0,0 0,0 0,-1 0,1 0,-1 0,1 0,-19-18,19 18,-19-19,18 0,0 0,-18 1,19 18,0-18,-19-1,19 0,-1 1,0-1,1-18,19 18,-20 0,1-17,18 17,-18-19,17 20,2-19,-19 18,17-18,-16 18,17-18,0 18,-19-17,1 17,18-19,-19 20,1-19,0 18,-19 0,19 1,-19-1,18 1,-18-1,0 0,0 1,19 18,-19-18,0-1,0 0</inkml:trace>
  <inkml:trace contextRef="#ctx0" brushRef="#br0" timeOffset="90112.42">6788 7442,'0'-19,"0"0,19 19,-19-18,19 0,-1 18,1 0,-19-19,19 19,0 0,-19-19,18 19,0 0,1 0,0-19,-1 19,1 0,-1 0,1-18,-1 18,2 0,-2 0,0 18,-18 1,0 0,0 0,-18-1,0 0,-2 1,2 0,-1-19,19 19,-18-19,-1 0,19 18,-18-18,36 0,1 0,-1 0,1 0,-1 0,2 0,-2 0,0 0,1 0,0 0,0 18,-1-18,0 0,1 19,-19 0,0-1,0 1,-19-19,19 19,-18-19,0 18,-1-18,0 0,0 19,1-19,0 0,-2 0,2 19,-1-19,1 0,-1 0,19-19</inkml:trace>
  <inkml:trace contextRef="#ctx0" brushRef="#br0" timeOffset="90648.26">7402 7386,'0'18,"0"1,0 0,19 0,-19-1,0 0,19-18,-19 19,0 0,0-1,0 1,19-19,-19 19,18-1,-18 1,0 0,0-1,0 0</inkml:trace>
  <inkml:trace contextRef="#ctx0" brushRef="#br0" timeOffset="91328.25">7533 7461,'0'-19,"0"0,18 19,-18-19,19 19,-1-18,1 18,0-18,0 18,-1 0,0 0,1 0,-19 18,19-18,-19 18,0 1,0 0,0 0,0-1,-19-18,19 18,-19-18,19 19,0-38,19 19,0 0,0 19,-1-19,-18 19,18-19,1 18,-19 1,0 0,0-1,-19 1,1-19,0 0,-1 19,0-19,0 0,1 0,0 0,-1 0,19-19</inkml:trace>
  <inkml:trace contextRef="#ctx0" brushRef="#br0" timeOffset="91808.76">7979 7330,'0'-19,"0"38,0 0,0 0,19-1,-19 0,19 1,-19 0,0 0,0-1,18 0,-18 1,0 0,0-1,0 1,0 0,0-1,0 1,0 0,0-1,0 0,0 1,0 0,0 0,0-1,-18-18,18-18,0-1,0 0,0 0,0 1</inkml:trace>
  <inkml:trace contextRef="#ctx0" brushRef="#br0" timeOffset="92208.23">8221 7423,'0'19,"-18"0,-1-19,0 18,1-18,-1 18,1-18,-1 0,19 19,0 0,0-1,19-18,-1 0,1 0,-1 0,1 19,0-19,-1 0,0 0,1 0,0 0,-19 19,19-19</inkml:trace>
  <inkml:trace contextRef="#ctx0" brushRef="#br0" timeOffset="94916.78">8631 8520,'-20'0,"2"0,0 0,18 19,-19-19,0 19,0-19,19 19,0-1,-18 1,18 0,0-1,0 1,0-1,0 1,0-1,18-18,-18 19,19-19,-19 19,19-19,0 18,-1-18,0 0,2 18,-2-18,1 0,-1 0,1 0,-19-18,18 18,1 0,0-18,-1 18,-18-19,18 19,-18-19,19 19,-19-18,0-1,19 1,-19-1,0 1,0-1,0 0,0 1,0-1,0 0,-19 0,19 1,-19 18,1-18,0-1,-1 19,0 0,1-19,-1 19,1 0,-1 0</inkml:trace>
  <inkml:trace contextRef="#ctx0" brushRef="#br0" timeOffset="95260.8">8686 8614,'0'0,"19"19,-19-1,18-18,-18 19,19-19,-19 18,19-18,-19 19,18-19,-18 18,18 1,1 0,0-1,0 0,-19 1,18-19,-18 19,19-19</inkml:trace>
  <inkml:trace contextRef="#ctx0" brushRef="#br0" timeOffset="95648.7">8928 8725,'0'19,"0"0,19-19,-19 18,0 0,0 1,0 0,0 0,0-1,0 1,18 0,-18-1,0 1,0-1,19-18,-19 19</inkml:trace>
  <inkml:trace contextRef="#ctx0" brushRef="#br0" timeOffset="96052.84">8965 8912,'0'-19,"0"38,0-57,0 20,19 18,-19-19,18 19,-18-19,19 19,-19-19,0 1,0 0,0-1,0 0,0 38,19-19,-19 19,18-1,-18 0,18 1,-18 0,19 0,-19-1,19 1,-19 0,0-1,19-18,-19 19</inkml:trace>
  <inkml:trace contextRef="#ctx0" brushRef="#br0" timeOffset="96585.37">9374 8688,'0'-18,"-19"18,1 0,0 0,-1 0,19 18,-19-18,1 0,18 19,-19-19,19 18,-18-18,18 19,0 0,-19-1,19 0,0 1,0 0,0 0,0-1,0 1,19-19,-19 19,18-19,-18 18,19-18,-19 19,18-19,-18 18,19-18,0 19,-1-19,0 0,-18 18,19-18,1 0,16 0,-17 0,0 0,-1 0,1 0</inkml:trace>
  <inkml:trace contextRef="#ctx0" brushRef="#br0" timeOffset="96953.33">9468 8799,'18'19,"-18"0,0 0,0-1,19-18,-19 19</inkml:trace>
  <inkml:trace contextRef="#ctx0" brushRef="#br0" timeOffset="97025.51">9505 8912,'18'18</inkml:trace>
  <inkml:trace contextRef="#ctx0" brushRef="#br0" timeOffset="97568.36">9449 8707,'19'0,"-19"-19,18 19,1 0,-1 0,1 19,-1-19,-18 18,19-18,-19 19,-19-19,1 19,-1-19,1 0,18 18,-19-18,1 0,-1 0,38 18,-1-18,1 0,-19 19,18-19,1 0,-1 0,1 19,0-19,-1 0,1 19,0-19,0 0,-1 0,-18 18,0-36</inkml:trace>
  <inkml:trace contextRef="#ctx0" brushRef="#br0" timeOffset="98097.39">9579 8633,'0'0,"-19"0,38 0,0 0,-1 0,1 0,0 18,0-18,-1 0,0 0,1 19,0-19,-1 18,1-18,-1 19,1-1,-1-18,1 19,0 0,-1-1,-18 0,19 1,0 0,-19 0,0-1,0 1,0 0,0-1,-19 1,19-1,-19 19,1-18,-1 0,0-1,1-18,-1 18,1 1,-1 0,1-19,-1 19,0-19,1 0,0 18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35:48.012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359 12078</inkml:trace>
  <inkml:trace contextRef="#ctx0" brushRef="#br0" timeOffset="2089.79">705 1288,'-18'0,"18"19,0-1,0 1,0-1,0 1,0 0,0-1,0 1,0 0,0 0,0-1,0 0,0 20,0-20,0 1,18 18,-18-19,0 20,0-20,0 1,18 19,-18-20,0 0,0 1,0 0,0-1,0 1,0-1,0 1,0 0,0 0,0-38</inkml:trace>
  <inkml:trace contextRef="#ctx0" brushRef="#br0" timeOffset="2848.86">668 1288,'0'0,"0"-18,19 18,-1 0,0 0,-18-19,19 19,0 0,0 0,-1 0,0 0,2-19,-2 19,1 0,-1 0,1 0,-1 19,1-19,0 0,-1 19,0-1,-18 1,0-1,0 1,0-1,-18 1,0 0,-1-1,0 1,1 0,-1 0,1-19,18 18,-19-18,1 18,18 1,-20-19,20-19,20 19,-2 0,1 0,-1 0,1 0,-1 0,1 0,0 0,-1 0,19 0,-18 0,0 19,-1-19,1 19,0-19,-1 18,1-18,-19 19,18-19,-18 18,0 1,0-1,0 2,0-2,-18 0,18 1,-19-19,-18 19,18 0,1-1,-1-18,-19 18,20-18,0 19,-20-19,20 19,-1-19,1 0,-19 0,17 0,2 0,0 0,-1 0,0 0,0 0,19-19</inkml:trace>
  <inkml:trace contextRef="#ctx0" brushRef="#br0" timeOffset="3753.61">1394 1549,'0'-19,"0"38,-19-19,19 18,0 1,0-1,-19 1,19-1,0 2,-18-2,18 0,0 1,0 0,0 0,0-1,0 0,0 1,18 0,1-19,0 18,-1-18,1 0,-19-18,18 18,1 0,-19-19,18 0,1 19,-19-18,19 0,-19-1,0 0,0 0,0 1,0 0,-19-2,0 2,1-1,-1 1,-18 18,19-19,-1 19,0 0,1 0,-1 0,0 0,0 0,19 19,-18-19,18 18,0 1,18-19,-18 18,19-18,0 0,0 20,-1-20,1 0,0 0,-1 18,1-18,-1 0,1 0,18-18,-18 18,-1 0,0-20,1 20,1-18,-2-1,-18 1,18-1,-18 1,19-1,-19 0,0 1,0 0,0-1,0 0,0 0,0 1,0-1,0 0,0 1,0-1,0 1,0 36,0 1,0-1,0 1,0 0,0-1,0 1,0 0,0 0,19-1,-19 0,0 1,0 18,18-18,-18-1,0 19,19-17,-19 16,0-17,0 0,0 0,0 17,18-17,-18 0,19-1,-19 1,18-19,1 0,0 0,-19-19,18 19,0-18,-18-1,20 19,-20-19</inkml:trace>
  <inkml:trace contextRef="#ctx0" brushRef="#br0" timeOffset="3981.47">1542 1549,'18'0,"-18"-19,19 19,1 0,-2 0,0 0,1-19,18 19,-18 0,-1 0,1 0,18-18</inkml:trace>
  <inkml:trace contextRef="#ctx0" brushRef="#br0" timeOffset="4509.67">1821 1344,'0'18,"0"1,0 0,18-19,-18 18,20 1,-20 0,0 0,19-1,-19 0,0 1,0 18,0-18,18 18,-18-19,0 20,0-20,0 20,0-19,0-1,0 19,0-18,0-1,0 1,0-1,0-36,0-1,0 1,18-1,-18 0,19 1,0 0,-19-1,18 0,1 0,-1 19,-18-18,19 18,-1 0,1 0,-19 18,0 1,0 0,19 0,-19-1,0 0,0 1,0 0,18-1,-18 1,19-19,-19 18,19-18,-19 19,19-19,-1 0,0 0,1 0,0 0,18 0,-19 0</inkml:trace>
  <inkml:trace contextRef="#ctx0" brushRef="#br0" timeOffset="5982.5">2807 1307,'0'-19,"-18"19,18 19,0-1,0 1,0-1,0 1,0 0,0-1,18 1,-18 0,0 0,0-1,0 19,0-18,19-1,-19 19,0-18,0-1,0 20,0-20,0 1,0 19,0-20,0 0,0 1,0 0,0-1,0 1,0-1,0 1,0 0,0-38,0 0,0 1,0-1,0 1,0-1,0 0,0 1,0 0,0-1,0 0,0 0,0 1,0 0,18 18,-18-20,19 20,-19-18,19 18,0 0,-1 0,0 0,-18 18,19-18,-19 20,19-2,-19 0,19 1,-19 0,0 0,18-1,-18 0,18-18,-18 19,19-19,0 0,-19 19,18-19,1 0,-19-19,18 19,1 0,-19-19,19 19,0 0,-1-18,0 0,1-1,0 0,0 19,-19-19,18 1,-18 0,18-2,-18 2,0-1,0 1,-18 18,0-19,-1 19,0 0,0 0,1 0,18 19,-18-1,18 1,0-1,0 2,0-2,0 0,0 1,0 0,0 0,0-1,18 0,0 1,1 0,0-19,0 0,-1 0,0 0,1 0,0 0,-1 0,1 0,0-19,-1 19,1 0,0-19</inkml:trace>
  <inkml:trace contextRef="#ctx0" brushRef="#br0" timeOffset="6865.74">3682 1586,'0'-19,"-19"19,1 19,-1-19,19 18,-19-18,0 19,1-1,0-18,-1 20,19-2,-19-18,19 18,-19 1,19 0,-18 0,18-1,0 0,0 1,0 0,18-19,1 0,0 0,0 0,-1-19,0 19,1-19,0 19,0-18,-1 0,1 18,-19-19,0 0,18 0,-18 1,0 0,0-2,0 2,0-1,0 38,0-1,0 2,0-2,0 0,0 1,0 0,19 0,-19-1,19 0,-1-18,-18 19,18-19,1 0,0 0,0 0,-1 0,0 0,1-19,0 19,-19-18,19 18,-19-18,18-1,1 19,-19-19,0 0,18 1,-18 0,0-2,0-17,0 19,0-1,0 1,0-20,0 20,-18 0,18-1,-19 0,1-18,-1 18,19 0,-19 1,0-1,1 19,18 19,0-1,0 1,0 0,18-1,1 1,-19 0,0 0,19-1,-19 0,19 1,-19 0,0-1,0 1,0-1,18 1,-18-1,0 2,0-2,19 0,-19 1,18-19,-18 19,19-19,0 19,-1-19,0 0,1 0,0 0,-19-19,19 19,-1 0,-18-19</inkml:trace>
  <inkml:trace contextRef="#ctx0" brushRef="#br0" timeOffset="7149.73">3738 1511,'0'0,"18"0,0 0,1 0,0 0,0-18,-1 18,0 0,1 0,0 0,0 0,18-18,-19 18</inkml:trace>
  <inkml:trace contextRef="#ctx0" brushRef="#br0" timeOffset="7726.25">4370 1604,'19'0,"-1"0,-18-18,19 18,0 0,-1-19,1 19,-19-18,18 18,-18-19,-18 19,-1 0,19 19,-18-19,18 18,-19-18,19 19,0-1,0 1,0-1,0 2,0-2,0 0,0 1,0 0,0 0,19-19,-19 18,18-18,1 0,-1 18,1-18,-1 0,1-18,0 18,-1 0,0 0,1-18,0 18</inkml:trace>
  <inkml:trace contextRef="#ctx0" brushRef="#br0" timeOffset="8213.02">4742 1549,'0'18,"19"-18,-19 19,0-1,0 1,18-19,-18 18,0 2,0-2,0 0,0 1,-18-19,18 19,0-38,0 0,0 1,0 0,0-2,0 2,18-1,1 1,-19-1,18 19,1 0,-19-18,19 18,-1 0,-18 18,18-18,1 19,-19-1,0 1,20-19,-20 18,0 2,18-20,-18 18,0 0,18-18,-18 19,19-19,-19 19,19-19,-1 0</inkml:trace>
  <inkml:trace contextRef="#ctx0" brushRef="#br0" timeOffset="9000.53">5170 1511,'-19'0,"1"19,-1 0,19-1,-19-18,19 19,0-1,-18 1,18-1,0 2,18-20,1 0,-19-20,19 20,-19-18,18-1,-18 1,19-1,-19 1,19 18,0 18,-1-18,-18 19,17-19,2 18,-19 1,19-1,-1 2,-18-2,19 0,-1 1,-18 0,0 0,0 17,19-17,-19 0,0-1,0 1,0-1,0 1,-19 0,19 0,-18-19,-1 0,1 18,-1-18,0 0,2 0,-1-18,-1 18,0 0,0-19,1 0,-1 19,19-19,0 1,0-1,19 1,-1-1,1 0,-19 1,19 18,0-18,-1-1,-1 0,2 19,0-19,-1 1,1 18,-1-18,-18-2,19 20,-1-18,-18-1,19 1,-19-1,19 1,-19-1,0 0,0 1,0 0,0 36,0 0,0 1,18-19,-18 19,0-1,19 1,-19-1,19 1,-19-1,19 2,-1-2,-18 0,18-18,1 19,0-19,-1 0,-18-19</inkml:trace>
  <inkml:trace contextRef="#ctx0" brushRef="#br0" timeOffset="9158.06">5448 1344,'0'0,"-19"0,1 0,36 0,1 0</inkml:trace>
  <inkml:trace contextRef="#ctx0" brushRef="#br0" timeOffset="9917.54">5615 1493,'19'0,"-1"18,-18 1,0 0,0-1,0 1,0-1,0 1,0-1,0 2,0-2,0-36,0-2,0 2,0-1,0 1,0-1,19 19,-19-18,0-1,19 19,-19-19,18 19,-18-18,19 18,0 0,-19 18,19 1,-19 0,0-1,18 1,-18-1,0 1,18-19,1 18,0-18,-19 20,18-20,1 0,-1 0,1-20,0 20,0 0,-19-18,18 18,0-19,-18 1,19 18,0-19,0 1,-19-1,0 0,18 19,-18-18,0 0,0-1,0 0,-18 0,-1 19,0 0,0 19,1 0,0 0,18-1,-19 0,19 1,0 0,0-1,0 1,0-1,0 1,19-1,-1 2,0-2,1-18,0 18,0-18,-1 0,0 19,20-19,-20 0,19 0,1 0</inkml:trace>
  <inkml:trace contextRef="#ctx0" brushRef="#br0" timeOffset="11253.42">7290 1437,'0'-19,"-19"19,1 0,-1 19,1-19,-2 0,20 19,-18-19,0 0,18 19,-19-19,0 18,0 0,19 1,0 0,0-1,0 1,0-1,19 1,0-19,0 0,-1 0,0 0,2-19,-2 19,1 0,-1-18,1 18,-1-19,-18 1,19 18,0-19,-1 0,-18 1,0 0,0-1,0 0,0 0,0 1,0 36,0 1,0 0,18-19,-18 19,0-1,19 0,-19 1,0 0,19-1,0 1,-1-1,1 1,0-19,-1 0,-18-19,19 19,-19-18,18 18,-18-19,19 19,-19-18,18 18,-18-19,19 19,-19-19,19 1,-1 0,-18 36,0 0,0 1,0 0,0-1,0-36,18-1,-18 0,19 19,-19-18,19 18,-19-18,19 18,-19-19,18 19,1-19,0 19,-1 0,1 0,-1 0,1 0,-19 19,18-19,1 19,0-1,-19 0,18 1,-18 0,0-1,18 1,1-1,-19 1,20-19,-20 18,18-18,0 20,1-20,0 18,-1-18,-18-18,19 18</inkml:trace>
  <inkml:trace contextRef="#ctx0" brushRef="#br0" timeOffset="11757.47">8258 1177,'0'-19,"18"19,0 0,1 19,0 0,-1-19,-18 18,19 0,-19 1,0 0,18-1,-18 1,0-1,-18 1,-1-1,1 1,-1 0,0-1,1 1,0 0,-1-19,-1 19,20-1,-18 0,0-18,18 19,-19-19,19 19,0-1,19-18,-1 0,0 0,2 0,-1-18,-1 18,0 0,1-19,0 19,-1-19,1 19,-19-18,18 18,-18-18,19 18,-19-19,18 19,-18 19,19-19,0 0,-1 18,1-18,19 0,-20 0,19 0,-18 18,18-18,0 0,0 0,0 0,1 0,-1 0,0 0</inkml:trace>
  <inkml:trace contextRef="#ctx0" brushRef="#br0" timeOffset="13997.64">668 3000,'0'18,"0"1,0 0,0-38,19 19,-19-19,18 19,-18-18,18 18,-18-19,19 1,0-1,-19 0,19 19,-19-19,18 1,0 0,-18-1,20 0,-20 0,18 1,-18 0,0-1,0 0,0 1,0-1,0 1,-18 18,-2 0,2 0,0 0,-1 0,0 0,19 18,19-18,0 19,-1-19,0 0,2 18,-2-18,1 0,-1 19,1-19,-19 19,18-19,-18 18,19-18,-19 18,0 1,0 0,19-19,-19 19,18-1,0-18,1 0,0 0,0 0,-1 0,1-18,0 18,-1-19,1 19,-1-19,1 0,-1 1,-18 0,0-1,0 0,0 1,0-1,-18 19,-1 0,1 19,-1-19,19 18,-18 1,18 0,0-1,0 0,0 1,0 0,18 0,1-1,-1 0,1-18,-1 19,1-19,0 0,-1 0,0 0,1-19,0 19,0 0,-1-18,20 18,-20-18,1 18,-1-19</inkml:trace>
  <inkml:trace contextRef="#ctx0" brushRef="#br0" timeOffset="15037.69">1524 2516,'0'0,"-19"-18,0-1,19 0,0 38,19 0,-19-1,19-18,-19 18,0 1,18-19,-18 19,0 18,0-19,0 1,0 19,0-1,0-19,0 38,0-19,0 1,0-2,0 2,0 18,0-19,0 0,18-19,-18 20,0-1,0-18,19 0,-19-1,20 1,-20-1,18 1,-18-1,18 1,1-19,-19 19,19-19,-19-19,0 0,0 1,0-1,0 1,0-1,0 1,0-1,0 0,0 1,-19-1,19 0,0 0,-19 19,19-18,0 0,-18-1,18 0,-18 19,18-18,-20 18,20-19,-19 19,19-18,0 36,19-18,1 0,-2-18,0-1,1 19,0-19,-1 0,1 1,-1 0,1-1,-1 0,-18 0,19 1,-19 0,0-1,0 0,0 1,0-1,0 38,0-1,19 1,-19 0,18-1,-18 0,0 1,18 0,-18 0,20-1,-1 0,-1-18,0 0,1 0,0-18,-1 0,1-1,-19 0,18 0,-18 1,0 0,0-1,0 38,0-1,0 0,0 1,0 0,0 0,0-1,0 0,19 1,-1 0,1 0,0-1,-1-18,1 0,0 0,0 0,-1 0,0 0,1-18</inkml:trace>
  <inkml:trace contextRef="#ctx0" brushRef="#br0" timeOffset="15192.64">2138 2591,'0'0,"0"-19,-19 19,0 0</inkml:trace>
  <inkml:trace contextRef="#ctx0" brushRef="#br0" timeOffset="16448.62">2398 2627,'-19'0,"1"0,-1 0,19 19,-19-19,1 0,-1 0,1 19,-1 0,19-1,-18 1,18-1,0 1,0 0,0-1,18-18,1 18,-1-18,1 0,-1 0,1 0,0-18,-1 18,1-18,0-1,-19 0,0 1,0-1,0 1,0-1,0 0,0 0,0 38,0 0,19-19,-19 19,18-1,-18 1,0-1,18 1,-18 0,19-1,-19 19,0-18,0 18,19-19,-19 20,0-19,0 18,0-19,0 1,0 0,0-1,0 0,-19-18,19 19,-19 0,1-19,0 0,-1 0,0 0,0 0,1 0,-1 0,0 0,19-19,-18 19,18-19,0 1,0 0,0-1,18 0,1 1,0-1,-1 1,1 18,0-19,0 0,-1 19,0-19,1 1,0 18,-1-18,1-1,-1 19,1-19,-1 0,2 1,-2 18,-18-18,18-1,1 0,-19 1,0-1,0 1,0-1,0 38,-19-19,19 18,-18-18,18 19,0-1,0 1,0 0,0-1,0 0,18-18,1 19,0-19,0 0,-19 19,18-19,0 0,1 0,0 0,-19-19,18 19,1 0,-19-19,18 19,-18-18,19 18,0-18,-19-1,19 19,-19-19,0 1,18 18,-18-19,0 1,0-1,0 0,-18 0,18 38,0 0,18-19,-18 19,18-1,1 1,-19-1,0 1,19 0,-19-1,0 0,19 1,-19 0,0 0,18-19</inkml:trace>
  <inkml:trace contextRef="#ctx0" brushRef="#br0" timeOffset="17088.96">3328 2627,'-19'0,"1"0,18 19,-18-19,-1 0,0 0,0 19,1-19,0 19,-1-19,0 18,19 1,0-1,0 1,19-19,0 0,-1 0,0-19,1 19,-19-18,19 18,-19-19,19 1,-19-1,0 38,0-1,0 1,0-1,18 1,0-19,-18 19,19-19,0 0,-1 0,1 0,0-19,-1 19,-18-19,19 19,-19-18,19-1,-19 1,0-1,0 0,0 0,0 1,0 0,0-20,0 19,0 1,0 0,0-20,-19 20,19-1,0-18,0 18,0 0,0 1,0 0,0 36,0 0,0 1,0 0,0-1,0 1,0 0,0-1,0 1,19 0,-19-1,0 19,18-18,-18 0,18-19,-18 18,19 0,-19 1,19-19,-19 19,19-19,-1 19,0-19</inkml:trace>
  <inkml:trace contextRef="#ctx0" brushRef="#br0" timeOffset="17281.56">3216 2516,'0'-18,"19"18,0 0,0 0,-1 0,19 0,-18-19,-1 19,20 0,-20 0,20 0</inkml:trace>
  <inkml:trace contextRef="#ctx0" brushRef="#br0" timeOffset="18269.5">3793 2460,'0'0,"-19"0,19 19,-18-19,0 19,-1-1,19 0,0 1,-19-19,19 19,0 0,0-1,0 0,0 1,0 0,0 0,0-1,19 1,0-19,-1 0,0 18,1-18,0 0,0 0,-19-18,18 18,0 0,1 0,-19-19,19 19,-19-18,19 18,-19-19,0 0,0 0,0 1,0 0,0-1,-19 0,0 0,0 1,1 18,0-18,-1 18,0 0,19 18,-19-18,19 18,0 1,0 0,19-19,-19 19,19-19,0 0,-19-19,18 19,0 0,1 0,0-19,0 19,-1 0,1-19,-1 19,1 0,-19-18,19 18,-1-18,0 18,-18-19,19 0,0 1,-19-1,0 0,0 1,-19 18,0 0,1 0,18 18,0 1,18-19,-18 19,19-1,0 1,-19 0,19-1,-19 0,0 1,18 0,1-19,-19 19,19-19,-1 18,1-18,-1 0,1 0,-1 0,1-18,0 18,-1 0,0-19,1 0,0 19,-19-19,19 19,-19-18,18 18,-18-18,0-1,0 0,0 1,0-1,-18 19,18 19,0-1,0 1,18-19,-18 19,19-1,-19 0,19-18,-19 19,18 0,-18 0,19-1,-19 0,18-18,-18 19,0 0,0 0,0-1,-18-18,-1 0</inkml:trace>
  <inkml:trace contextRef="#ctx0" brushRef="#br0" timeOffset="18465.38">4240 2162,'0'-18,"18"18,1 0,-19 18,0 1,0 0,0 0,0-1,0 0</inkml:trace>
  <inkml:trace contextRef="#ctx0" brushRef="#br0" timeOffset="19997.58">5671 2498,'0'0,"0"-19,-19 19,1 0,-1 0,1 0,18 19,-19-19,1 0,18 18,-19-18,0 18,1 1,0-19,18 19,-19 0,0-19,19 18,-19 0,19 1,0 0,0 0,19-1,0-18,0 0,17 0,-17 0,0-18,-1 18,1-19,18 19,-19-19,1 19,0-19,-19 1,18 18,1-18,-19-1,0 0,0 0,0 1,0 0,0 36,0 0,0 1,0 0,0 0,0-1,19 0,-19 1,19-19,-19 19,18-19,0 0,-18 19,19-19,0 0,-1 0,1 0,-1-19,1 19,0 0,0-19,-1 0,0 19,-18-18,19 18,-19-18,0-1,0 0,0 0,0 1,0 0,0-1,0 38,19-19,-19 18,19-18,-19 18,18 1,-18 0,18 0,1-1,-19 0,19-18,-1 19,1-19,-1 0,1 0,0-19,0 19,-1-18,0 0,-18-1,19 19,-19-19,19 19,-19-19,0 1,0 0,0-1,0 0,-19 19,0 0,19 19,-18-19,18 19,-18-1,18 0,0 1,-19-19,19 19,0 0,0-1,0 0,19-18,-1 19,0-19,1 0,0 0,0 0,-1 0,19 0,-18 0,18-19</inkml:trace>
  <inkml:trace contextRef="#ctx0" brushRef="#br0" timeOffset="20848.57">6936 2777,'0'-19,"19"19,-19-19,19 19,-19-18,18 18,-18-19,19 1,-1-1,-18 0,0 0,19 19,-19-18,19 0,-19-1,0 0,0 0,0 1,0 0,-19-1,0 19,1 0,36 19,1-19,0 0,-1 0,0 0,1 18,0-18,0 0,-1 0,0 18,-18 1,20 0,-20 0,0-1,0 0,18 1,1-19,-19 19,18-19,1 0,-1 0,1-19,0 19,-1 0,-18-19,18 19,1 0,-19-18,19 18,-19-18,19 18,-19-19,0 0,18 0,-18 1,0 0,0-1,0 0,-18 19,-1 0,19 19,-19-19,19 19,-19-1,19 0,0 1,0 0,0 0,0-1,0 0,19-18,-19 19,19-19,0 0,-1 0,-18 19,19-19,0 0,-1 0,1 0,-1 0,1 0</inkml:trace>
  <inkml:trace contextRef="#ctx0" brushRef="#br0" timeOffset="22353.32">7550 2460,'0'-18,"0"-1,19 19,-1 0,1 0,0 0,-1 0,-18 19,0-1,18 1,-18 0,0-1,0 0,0 1,19 0,-19 0,0-1,19 0,-19 1,19-19,-19 19,18-19,1 0,0 0,-19-19,18 19,1 0,-19-19,18 19,-18-18,19 18,-1-18,-18-1,19 0,-19 0,0 1,0 0,0-1,0 0,0 1,0-1,0 0,0 38,-19-19,19 19,0-1,0 1,0 0,19-19,-19 18,19-18,-1 0,-18 18,18-18,1 0,1-18,-2 18,0 0,1-18,0 18,-19-19,18 19,1-19,-1 1,-18-1,0 0,0 1,0-1,0 0,-18 19,-1 0,19 19,-18-19,18 19,-19-1,19 1,0 0,-19-19,19 18,0 1,0 0,-18-19,18 18,0 0,0 1,0 0,18-19,1 19,0-19,-1 0,1 0,-1 0,-18-19,19 19,-1 0,1-19,0 19,-1-19,0 1,2 0,-1 18,-19-19,18 19,-18-19,18 1,1-1,-19 0,0 1,0-1,0 0,0 1,0 0,-19 18,19-19,-18 19,18 19,-18-19,-1 18,19 0,0 1,19-19,-1 0,0 0,1 0,0 0,-19-19,18 19,-18 19,0 0,0-1,0 1,0 0,0-1,0 1,19 0,-1-1,1-18,-1 0,1 0,0 0,-1 0,1 0,0 0,-19-18,19 18,-1 0,-18-19,18 19,-18-19,19 1,0-1,-19 0,0 1,0-1,0 0,0 1,-19 18,19-18,-19 18,19 18,0 0,0 1,0 0,0-1,19 1,0 0,-1-19,-18 18,19 1,-1-19,-18 19,19-19,-1 18,-18 0,0 1,-18-19,-1 0,1 0,-1 0,1 0,-1 0,19-19,-19 19,1 0,0 0,-1-18,0 18</inkml:trace>
  <inkml:trace contextRef="#ctx0" brushRef="#br0" timeOffset="22684.88">8816 2330,'0'-18,"0"36,0 0,0 1,0 0,0-1,0 1,0 0,0-1,0 1,18 0,-18-1,18-18,-18 18,19-18,0 19,-1-19,1 0,-1 0,1 0,-1-19,2 19</inkml:trace>
  <inkml:trace contextRef="#ctx0" brushRef="#br0" timeOffset="22857.42">8964 2125,'0'0,"-19"0,1 0,18-18,18 36</inkml:trace>
  <inkml:trace contextRef="#ctx0" brushRef="#br0" timeOffset="23993.96">8982 2033,'0'18,"0"0,20-18,-20 19,0 0,0-1,18 1,-18-1,0 1,0 0,18 18,-18-19,0 1,0 19,0-20,0 19,0-18,0-1,0 1,0 0,0-1,0 1,0 0,0-1,0 0,0-36,0 0,19-1,0 0,0 1,-1-1,0 19,1-19,0 19,-1 0,1 0,-1 19,-18 0,0-1,0 1,0 0,-18-19,-1 0,19 18,-18-18,-1 0,0 0,1 18,0-18,18-18,18 18,0 0,1 0,0 0,-1-18,1 18,-1 0,1-19,0 19,0-19,-1 19,0-18,1 18,0-19,-19 0,19 1,-1-1,-18 0,18 1,1 0,-19-20,19 19,-19 1,18-19,-18 18,0 0,0 1,0-1,0 1,0-1,-18 0,-1 19,0 0,1 19,18 0,-18-19,18 18,0 1,0-1,0 1,0 0,0 0,0-1,0 0,0 1,0 0,0 0,0-1,0 0,0 1,0 0,0-1,0 1,18-19,-18 19,18-19,1 18,0-18,-1 0,1 0,0-18,-1 18,1-19,0 19,-1-19,0 19,1-18,0 18,-19-19,19 19,-1-19,-18 1,18 18,1-18,-19-1,0 0,0 0,0 1,0 0,0-1,-19 19,1 0,0 0,-1 19,0-19,0 18,1 0,0 1,18 0,-19 0,19-1,0 0,0 1,0 0,0-1,19-18,-19 19,18-19,0 19,1-19,0 0,0 18,17-18,-17 0,0 0,18 0,-18 0,18 19,-18-19,-1 0,19 0,-18 0,0-19,-1 19,0 0,1 0,0 0,-19-18</inkml:trace>
  <inkml:trace contextRef="#ctx0" brushRef="#br0" timeOffset="28760.77">519 12097,'0'0,"-18"0,-1 0</inkml:trace>
  <inkml:trace contextRef="#ctx0" brushRef="#br0" timeOffset="29480.27">463 12581,'19'0,"-19"-19</inkml:trace>
  <inkml:trace contextRef="#ctx0" brushRef="#br0" timeOffset="29688.84">798 12524,'0'-18</inkml:trace>
  <inkml:trace contextRef="#ctx0" brushRef="#br0" timeOffset="31093.25">1152 12209,'0'-19,"0"0,18 19,1-18,-1 18,1-19,0 19,-1 0,0 0,-18 19,0-1,19-18,-19 19,0 0,0-1,0 0,0 1,0 0,0 0,0-1,0 0,0 1,0 0,0 0,0-1,0-36,0-1,0 0,0 0,0 1,0 0,19 18,-19-19,0 0,0 0,19 1,-19 0,0-1,18 0,-18 1,19 18,-19-19,19 19,-1 19,-18-1,0 1,19 0,-19-1,0 0,0 1,0 0,0 0,0-1,0 0,0 1,0 0,0 0,0 18,0-19,0 1,0 0,0 17,0-17,0 0,0 0,0-1,0 0,0 2,0-2,0 1,0-1,18-18,-18 19,19-19,-19 18,18-18,1 0,0 0,-1 0,-18-18,18 18,1 0,-19-19,20 19,-2 0,-18-18</inkml:trace>
  <inkml:trace contextRef="#ctx0" brushRef="#br0" timeOffset="31393.38">1691 12245,'-18'0,"36"0,1 0,-1 0,1 0,-1-18,1 18,0 0,-1 0,0 0,-18-18,20 18,-1 0,-1 0,0-19</inkml:trace>
  <inkml:trace contextRef="#ctx0" brushRef="#br0" timeOffset="31569.34">1710 12320,'0'0,"-19"18,1-18,18 19,18-19,1 0,-1 0,1 0,-1-19,1 19,0 0,-1-18</inkml:trace>
  <inkml:trace contextRef="#ctx0" brushRef="#br0" timeOffset="31945.27">2193 11985,'-18'0,"18"19,0 0,0-1,0 0,18 1,-18 0,0 0,19-1,-19 1,0-1,0 1,0 0,19-19,-19 18,0 0,0 1,18-19,-18 19,0 0,0-1,19-18</inkml:trace>
  <inkml:trace contextRef="#ctx0" brushRef="#br0" timeOffset="32312.87">2398 12097,'-19'0,"38"0,0 0,0-19,-1 19,0 0,1 0,18 0,-18 0,-1 0,19-19,-17 19,-2 0,19 0,-18-18,18 18,-19 0,20 0,-20-18,1 18,-1 0,1 0,0 0</inkml:trace>
  <inkml:trace contextRef="#ctx0" brushRef="#br0" timeOffset="32916.25">3216 11780,'19'-18,"-19"36,-19-18,19 19,0 0,-18-19,18 18,0 1,-18 0,18-1,0 1,0 0,0-1,0 0,-19 1,19 0,0 0,0-1,19 0,-1 1,0-19,1 19,0-19,0 0,-1 0,0 0,1 0,0 0,-1 0,1-19,18 19,-18 0,0-19,-1 19,0-18,1 0,0 18,-19-19,19 0,-1 0,0 1,-18 0,0-1,0 0,0 1,0-1,0 0,-18 1,0-1,-1 19,19-19,-19 19,0-18,1 18,0 0,-1 0,0 0,1 0,-1 0,0 18</inkml:trace>
  <inkml:trace contextRef="#ctx0" brushRef="#br0" timeOffset="33233.38">3347 11911,'0'19,"0"-1,18 0,1 1,0 0,-1-19,-18 19,19-19,0 18,-1-18,0 0,-18 18,19-18,0 0,18 19,-19-19,1 0,0 0,0 0,-1 0,1 0</inkml:trace>
  <inkml:trace contextRef="#ctx0" brushRef="#br0" timeOffset="43752.13">3812 11892,'0'19,"0"0,0-1,0 0,0 1,0 0,0 0,0-1,0 0,0 1,0 0,0 0,0-1,0 1,0-1,19-18,-1 0,0-18,1 18,0 0,0 0,-1-19,1 19,-1 0,1-18,0 18,-1 0,0 0,-18-19,19 19,0 0,0 0,-1-19,1 19</inkml:trace>
  <inkml:trace contextRef="#ctx0" brushRef="#br0" timeOffset="44316.28">3254 12488,'-19'0,"38"0,0 0,-1-19,0 19,20 0,-20-19,1 19,18 0,-18-18,18 18,0-19,1 19,-2-18,2 18,-1 0,0-19,-18 19,18-19,0 19,1 0,-20-19,19 19,-18-18,0 18,18 0,-19 0,1-18,0 18,-38 0</inkml:trace>
  <inkml:trace contextRef="#ctx0" brushRef="#br0" timeOffset="44820.11">3626 12488,'-19'0,"0"0,19 18,-18-18,0 18,-1 1,0 0,19 0,-19-1,19 0,0 2,0-2,0 1,-18-1,18 1,0-1,0 20,0-20,0 0,0 1,0 0,0 0,0-1,0 1,18 0,1-1,0-18,0 0,-1 0,0 0,1 0,0-18,18 18,-18-19,-1 19,20-19,-20 1,0-1,1 19,-19-19,19 0,-19 1,19 0,-19-1,0 0,0 1,0-1,0 1,-19-1,0 1,19-2,-19 2,1 0,0 18,-1-19,0 19,1-19,-1 19,1-19,-1 19,0 0,0 0,1 0,0 0</inkml:trace>
  <inkml:trace contextRef="#ctx0" brushRef="#br0" timeOffset="45124.81">3607 12617,'0'20,"0"-2,0 1,0-1,0 1,19-1,-19 1,19 0,-19-1,18 0,1 1,-19 0,18 0,1-19,0 18,-1 1,0 0,1-19,0 18,0-18,-1 19,0-19,1 0,0 18,0-18,-1 0,1 0,-1 0,1 0,0 0,-1 0</inkml:trace>
  <inkml:trace contextRef="#ctx0" brushRef="#br0" timeOffset="45416.28">4035 12692,'0'-18,"18"36,-18 1,19-1,0 1,-19 0,0-1,19 0,-19 1,0 0,18 0,-18-1,19 1,-19 0,19-1,-19 1,18-19,-18 18,19 1</inkml:trace>
  <inkml:trace contextRef="#ctx0" brushRef="#br0" timeOffset="45808.28">4166 12841,'-19'0,"19"-19,19 19,-1 0,1 0,-19-19,18 19,1 0,-1-18,1 18,-19-18,0-1,19 19,-19-19,0 1,0-1,0 1,-19 18,19-19,0 38,0-1,0 1,0-1,19-18,-19 19,0 0,18-1,-18 0,0 1,18 0,-18 0,0-1,19 1,-19 0,19-19,-19 18,0 1,19-19,-19 18,18-18</inkml:trace>
  <inkml:trace contextRef="#ctx0" brushRef="#br0" timeOffset="46205.2599">4482 12153,'0'-19,"18"19,1 0,-1 0,1 0,0 0,-1 0,0 0,1 0,0-18,0 18,-1 0,1 0,0 0,-1 0</inkml:trace>
  <inkml:trace contextRef="#ctx0" brushRef="#br0" timeOffset="46405.14">4519 12264,'0'0,"18"0,1 0,0-19,-1 19,0 0,1 0,0 0,0 0,-1 0,20-18</inkml:trace>
  <inkml:trace contextRef="#ctx0" brushRef="#br0" timeOffset="47016.78">5151 11669,'-18'0,"18"18,0 1,0 0,0 0,0-1,0 0,18 1,-18 0,0-1,19 20,0-20,-19 20,19-20,-19 19,18-18,-18 18,17 0,-17-18,19 18,-19-18,0 18,0-18,0-1,19 19,-19-18,0 0,0-1,0 0,18-18,-18 19,0 0</inkml:trace>
  <inkml:trace contextRef="#ctx0" brushRef="#br0" timeOffset="47408.57">5486 12023,'0'-19,"18"19,0 0,1 0,0-19,-1 19,19 0,-18 0,18 0,-18 0,18-19,-18 19,18 0,-19 0,20-18,-1 18,-19 0,20 0,-19 0,-1-18,19 18,-18 0,0 0,-1 0</inkml:trace>
  <inkml:trace contextRef="#ctx0" brushRef="#br0" timeOffset="48480.67">6453 11594,'-19'0,"0"0,38 0,0 0,-1 0,1 0,0 0,-1-18,0 18,1 0,0 0,0 0,-1-19,0 19,20 0,-20 0,20-18,-20 18,1 0,18 0,-19 0,1-19,0 19,0 0,-1 0</inkml:trace>
  <inkml:trace contextRef="#ctx0" brushRef="#br0" timeOffset="48912.68">6713 11557,'19'0,"-19"19,18-1,-18 1,0 0,19 0,-19-1,0 0,0 1,0 0,0 0,19-19,-19 18,0 0,0 1,18 0,-18-1,0 1,0 0,18-19,-18 18,0 1</inkml:trace>
  <inkml:trace contextRef="#ctx0" brushRef="#br0" timeOffset="49913.15">6992 11744,'0'0,"0"18,0 0,0 1,0 0,0-1,0 1,0 0,0-1,0 1,0 0,19-19,-19 18,0 0,18-36,1 18,0 0,-1 0,-18-18,18 18,1 0,0 0,0 0,-1-19,0 19,20 0,-19-19,-1 19,1 0,-1 0,1-18,0 18,-1 0,0 0,-18-19,19 19</inkml:trace>
  <inkml:trace contextRef="#ctx0" brushRef="#br0" timeOffset="50501">6657 12171,'-19'0,"1"0,18 19,18-19,1 0,0-19,-1 19,1 0,0 0,-1 0,1-18,18 18,-19 0,1 0,19-19,-2 19,-17 0,19 0,-1-18,0 18,0 0,0-19,1 19,-2 0,-16 0,17-19,-19 19,1 0,-1 0,1 0,0 0,-1 0,-36 0</inkml:trace>
  <inkml:trace contextRef="#ctx0" brushRef="#br0" timeOffset="50892.2">6899 12357,'18'-19,"1"19,0 0,0-18,-1 18,1 0,18 0,-18-18,-1 18,0 0,1 0,19 0,-20-19,0 19,2 0,-2 0,1 0,-19-19,18 19</inkml:trace>
  <inkml:trace contextRef="#ctx0" brushRef="#br0" timeOffset="51232.6">7085 12302,'0'18,"-18"-18,18 18,0 1,18 0,-18 0,0-1,0 1,0-1,0 1,0 18,18-19,-18 1,0 0,0 0,0-1,0 0,0 2,0-2,0 1,19-1,-19 1,0-1,0 1,0 0,19-19,0 0,-19-19</inkml:trace>
  <inkml:trace contextRef="#ctx0" brushRef="#br0" timeOffset="51645.63">7346 12543,'0'0,"0"19,0 0,0-1,0 0,0 2,0-2,0 1,0-1,0 1,0-1,0 1,0 0,0-1,0 0,18-18,-18 19</inkml:trace>
  <inkml:trace contextRef="#ctx0" brushRef="#br0" timeOffset="52032.2">7382 12729,'0'-18,"19"18,0-19,0 19,-1 0,1 0,-19-18,19 18,-1 0,-18-19,0 1,19 18,-19-20,0 2,0 0,0-1,0 0,0 38,0 0,0-1,0 0,0 2,0-2,18 1,-18-1,0 1,0-1,0 1,0 0,0-1,19 0,-19 1,18-19,-18 19,19-19</inkml:trace>
  <inkml:trace contextRef="#ctx0" brushRef="#br0" timeOffset="53869.18">8071 11576,'0'-19,"-18"19,18 19,0-1,0 1,18 0,-18 0,0 17,0-17,0 0,0 18,0-19,0 20,0-1,0 0,0-18,0 18,0 0,0-18,0 18,0-19,0 20,0-19,0 18,0-19,0 1,0 0,19-1,-19 0,0 1,18 0,-18 0,19-19,-19 18,18-18,1 0,0 0,-19-18,18 18,0-19,-18 0,0 0,0 1,0 0,0-1,0 0,0 1,-18-1,18 1,0-1,-18 19,18-19,-19 0,0 19,19-18,-18 0,-1 18,1-19,-1 19,38 0,-1 0,1 0,-1 0,1-19,0 19,-1-19,0 19,-18-18,20 0,-20-1,0 0,0 1,0 36,-20-18,20 19,0 0,0-1,0 0,0 1,20 0,-1-19,-19 19,18-19,0 0,1 0,0-19,-1 19,-18-19,19 19,-19-19,0 1,0 0,0-1,-19 0,19 1,-18 18,18-19,-19 19,0 0,19-19,-18 19,0 0,-1 0,-1 0,20 19,0 0,0-1,20-18,-1 0,-1 0,0 0,1 0,-19-18,19 18,-1-19,-18 0,0 1,0-1,0 0,19 19,-19 19,18-19,1 19,-1-1,1 1,0 0,-1-19,-18 18,19 1,0-19,-19 19,19-19,-1 18,-18 0,18-18,-18 19,19-19,0 0,-19 19,18-19,1 0,-1 0,1-19,-1 19,1 0,0 0,-1-19,1 19</inkml:trace>
  <inkml:trace contextRef="#ctx0" brushRef="#br0" timeOffset="58499.93">966 11483,'0'-18,"0"36,0 0,18 1,-18 0,0-1,0 1,18-1,-18 1,0 0,0 0,0-1,0 0,0 1,19 0,-19 0,0-1,0 0,0 1,0 0,19-19,-19 18,19-36,-1 18,1-19,0 19,-1-19,1 19,-1-18,1 18,-1-18,1 18,18-19,-19 19,1-19,19 19,-20-19,1 19,0-18,-1 18,1-18,-1 18,1-19</inkml:trace>
  <inkml:trace contextRef="#ctx0" brushRef="#br0" timeOffset="58920.47">873 11539,'18'0,"1"0,-1-19,1 19,0 0,-1-19,0 19,1 0,0-18,0 18,-1-18,1 18,0 0,18-19,-19 19,1-19,-1 19,20-19,-20 19,0-18,1 18,0 0,0-18,-1 18</inkml:trace>
  <inkml:trace contextRef="#ctx0" brushRef="#br0" timeOffset="59168.97">984 11632,'18'0,"-18"-19,19 19,0 0,0 0,-1-19,1 19,0 0,18-18,-19 18,1-19,18 19,-18-18,17 18,-17 0</inkml:trace>
  <inkml:trace contextRef="#ctx0" brushRef="#br0" timeOffset="59768.11">1468 11483,'0'-18,"18"18,1 0,-19 18,19-18,-19 18,18-18,-18 19,0 0,18-19,-18 18,0 1,0-1,0 1,0 0,0-38,0 0,0 1,0-1,0 1,19-1,-19 0,20 1,-20 0,18 18,0-19,1 19,0 0,-1 0,1 19,-1-1,-18 0,19-18,-19 19,0 0,18-19,-18 18,19 1,0-19,-19 18,18-18</inkml:trace>
  <inkml:trace contextRef="#ctx0" brushRef="#br0" timeOffset="60365.18">1952 11334,'0'-19,"-19"19,19 19,-19-19,19 19,0 0,-18-19,18 18,0 0,0 1,0 0,0 0,0-1,0 0,0 1,18-19,1 0,0-19,-1 1,1 18,-19-18,18 18,-18-19,0 0,0 0,0 1,19 18,-19 18,18 1,1 0,0 0,-1-1,-18 0,19 1,0 0,0-19,-1 18,-18 1,18-1,1 1,-19 0,19 0,-19-1,18 0,-18 1,0 0,0 0,-18-19,-1 18,0-18,1 0,0 0,-1 0,0-18,0 18,1-19,18 0,-19 19,19-19,0 1,0 0,0-1,19 19,-1-19,1 0,0 19,0-18</inkml:trace>
  <inkml:trace contextRef="#ctx0" brushRef="#br0" timeOffset="60636.58">2268 11353,'-19'0,"19"19,0-1,0 0,0 1,0 0,0 0,0-1,19 0,-19 1,18 0,1-19,-19 18,18-18,1 0,0 0</inkml:trace>
  <inkml:trace contextRef="#ctx0" brushRef="#br0" timeOffset="60776.68">2305 11334,'-19'0,"1"0,18-19</inkml:trace>
  <inkml:trace contextRef="#ctx0" brushRef="#br0" timeOffset="61424.82">2417 11334,'0'19,"19"0,-19-1,18 0,-18 1,0 0,0 0,18-1,-18 0,0 1,0 0,0-38,19 19,-19-19,0 1,0 0,19-1,-19 0,18 0,-18 1,19 18,-1 0,-18 18,19-18,-19 19,18-19,-18 19,20-19,-20 19,18-19,0 0,1 0,0 0,0 0,-1-19,0 19,1-19,0 19,-1-19,-18 1,19 18,-19-18,18-1,-18 0,19 0,-19 1,0-1,0 1,0-1,-19 0,1 19,-1 0,1 19,-1-19,19 19,-19-1,19 1,0-1,0 1,0 0,0 0,0-1,19-18,-19 18,19-18,-1 0,-18 19,19-19,-1 0,1 0,0 0,0 0,-1 0,0 0,20 0,-19 0,-1-19,19 19,-18 0,18-18,-19 18,20 0</inkml:trace>
  <inkml:trace contextRef="#ctx0" brushRef="#br0" timeOffset="62460.92">594 12097,'18'0,"1"0,-1 0,1 0,-19-19,19 19,-1 0,0 0,1 0,0-19,0 19,17 0,-16 0,-2-18,19 18,-18-18,18 18,0 0,0-19,19 0,-18 19,17-19,1 1,-1 18,20-18,0-1,-1 0,0 1,1-1,18 0,-19 1,19-1,0 0,0 1,0 0,0-1,0 0,0 0,0 1,0 0,-18-1,18 0,-18 19,-1-19,0 19,0-18,-17 18,17-19,-37 19,19 0,-19-18,0 18,-18 0,0 0,-1 0,-18-19,-18 19,-1 0,0 0</inkml:trace>
  <inkml:trace contextRef="#ctx0" brushRef="#br0" timeOffset="64560.53">836 13622,'-20'0,"20"18,-18-18,0 20,-1-1,19-1,-19-18,19 18,-19 1,19 0,-18-1,18 1,-18-1,18 1,0-1,0 1,0 0,0-1,0 1,0 0,0 0,18-19,-18 18,18 0,1-18,0 0,0 0,-1-18,0 18,-18-18,20 18,-2-19,-18 0,19 19,-19-19,18 1,-18-1,0 0,0 1,-18-1,18 1,-19-1,19 1,0-1,0 38,0-1,0 1,19-19,-19 18,0 1,18-19,-18 18,19 1,-19 0,18-1,1-18,-19 19,19-19,-19 19,18-19,0 0,1 0,0 0,0 0,-1 0,1 0,0-19</inkml:trace>
  <inkml:trace contextRef="#ctx0" brushRef="#br0" timeOffset="65381.04">1207 13883,'0'-19,"19"0,-19 1,19-1,-19 1,18-1,-18 1,0-1,18 0,-18 1,0 0,0-1,0-1,-18 20,18-18,-18 18,-1-18,0 18,1 0,-1 0,1 0,18 18,18-18,1 18,-1-18,1 0,0 0,-1 20,0-20,1 19,0-1,0 0,-1-18,-18 19,19 0,0-19,-1 0,1 0,-1 0,1 0,-1 0,-18-19,19 19,0 0,-1-19,0 1,1 0,1-1,-2-1,0 2,-18 0,0-1,0 0,-18 19,0 0,18-18,-20 18,1 0,19 18,-18-18,18 19,-18 0,18-1,0 0,0 2,0-1,18-19,-18 18,18-18,-18 18,19-18,-19 19,20-19,-2 0,0 0,1 19,0-19,-1 0,1 0,-1 0,1 0,-1-19,1 19</inkml:trace>
  <inkml:trace contextRef="#ctx0" brushRef="#br0" timeOffset="66796.02">1765 13566,'-18'0,"18"-18,18 18,-18 18,19-18,-19 19,19 0,-19-1,18 0,-18 2,18-20,-18 19,20-1,-1 0,-1 1,0-19,1 0,-19-19,19 19,-19-18,18 0,-18-1,0-1,0 2,0 0,0-1,0 0,0 1,-18 18,18-19,0 38,0-1,18-18,-18 19,19 0,-1-1,1-18,-1 0,-18 18,19-18,0-18,-1 18,1 0,0-18,0 18,-19-19,18 19,0-19,1 1,-19-1,0 1,0-1,-19 1,1-1,0 19,-1 0,19 19,-19-19,19 18,0 1,0-1,0 1,19-1,-19 1,19-19,-19 19,18-19,-18 18,18-18,1 0,0 0,-1 0,-18-18,19 18,-1 0,-18-19,19 19,-19-19,18 19,1-18,-19-1,19 19,-19-18,18-1,-18 1,19-1,-19 0,0 1,0 0,-19 18,1 0,-1 18,19 0,19-18,-1 0,1-18,0 18,0 0,-19 18,0 1,0 0,0-1,0 1,18-19,-18 18,0 1,18-19,-18 18,19-18,0 0,-1 0,-18-18,19 18,-1 0,-18-19,19 19,-19-18,18-1,2 1,-20-1,0 0,0 1,0 0,-20 18,20-20,-18 20,18 20,0-2,0 0,18 1,2-19,-2 19,0-19,-18 18,19-18,0 19,0-19,-19 18,0 1,-19-1,0-18,0 19,1-19,0 0,-2 0,2 0,-1 0</inkml:trace>
  <inkml:trace contextRef="#ctx0" brushRef="#br0" timeOffset="67049.02">2770 13380,'0'20,"19"-20,-19 18,0 0,18-18,-18 19,0 0,19-19,-19 18,18 1,1-19,0 0,0 0,-1 0</inkml:trace>
  <inkml:trace contextRef="#ctx0" brushRef="#br0" timeOffset="67208.02">2844 13325,'0'0,"-18"0,-1-19,1 19,18-19,-19 19,0 0,19-18</inkml:trace>
  <inkml:trace contextRef="#ctx0" brushRef="#br0" timeOffset="68161.73">2826 13176,'0'-19,"0"38,0 0,18-19,-18 18,19 1,-19-1,19-18,0 19,-1-1,0 1,-18 0,19 17,0-17,0 1,-1 16,-18-17,18 0,-18-1,19 1,0-1,-19 1,0-1,18-18,-18 19,-18-38,18 1,0-1,18 1,-18-1,19 1,-1 18,1-19,0 19,0 0,-19 19,0-1,0 1,-19-19,19 18,-19 1,0-19,19 18,19-36,0 18,-19-19,19 19,-19-18,18 18,-18-19,0 1,18-1,1 0,-19 1,0 0,19-2,-19 1,0 1,0 0,0-1,0 0,-19 1,19-1,-19 1,19-1,-18 19,18-18,0-1,0 38,0-1,0 1,0-1,18-18,-18 19,19-1,-19 1,0 0,19-1,0 0,-19 1,18 1,-18-2,18 0,-18 1,19-19,-19 19,19-19,-1 18,1-18,0 0,-1 0,1-18,0 18,-1-19,0 0,1 1,0 0,-19-2,19 20,-19-19,0 1,0 0,0-1,0 0,-19 19,19-18,-19 18,0 0,1 18,18 1,0 0,0-1,0 0,0 1,0 1,0-2,0 0,0 1,18 0,1-19,-19 18,19-18,0 0,-1 0,0 0,1 0,0 0,0 0</inkml:trace>
  <inkml:trace contextRef="#ctx0" brushRef="#br0" timeOffset="69121.15">4110 13436,'0'19,"0"0,18-1,1-18,0 0,-19-18,18 18,-18-19,19 19,-19-19,18 19,-18-18,0 0,0-2,-18 20,-1 0,1 0,-1 0,19 20,-19-20,1 18,18 0,-19-18,19 19,0 0,-19-1,19 1,0-1,19-18,-19 19,19-19,-1 0,1 0,0 0,-1 0,1 0,-1 0,1 0,-1 0,20-19,-20 19,0 0,1-18,0 18,0 0,-1-19,1 19,0-18</inkml:trace>
  <inkml:trace contextRef="#ctx0" brushRef="#br0" timeOffset="69548.81">4445 13325,'18'18,"-18"0,19-18,-19 19,0 1,18-20,-18 18,0 0,0 1,0 0,0-1,-18-18,18-18,-19 18,19-19,0 0,0 1,0 0,19-2,-19 1,18 19,-18-18,19 18,-1 0,-18-18,19 18,0 0,-1 0,-18 18,18-18,1 18,0-18,-19 19,19-19,-1 0,-18 20,19-20</inkml:trace>
  <inkml:trace contextRef="#ctx0" brushRef="#br0" timeOffset="70216.8">4835 13287,'0'-18,"-19"18,1 0,-1 0,1 18,-1-18,19 19,-18-19,18 19,0-1,-19-18,19 18,0 1,19 1,-1-20,1-20,-19 1,0 1,18 18,-18-18,19 18,-1 0,-18 18,19-18,0 18,-1 1,-18 1,18-2,1 0,-19 1,20-19,-20 19,0-1,18 1,-18-1,0 1,0-1,0 1,0 0,-18-19,-2 18,1-18,1-18,0 18,-1-19,19 0,0 1,0-1,0 1,19-1,-1 1,-18-1,18 0,1 1,-19 0,20 18,-2-20,0 1,1 1,-19 0,19 18,-19-19,18 19,-18-19,0 1,-18 18,18 18,0 1,0 0,0-1,18 0,-18 1,19 1,-1-2,1-18,-19 18,18-18,1 0,0-18</inkml:trace>
  <inkml:trace contextRef="#ctx0" brushRef="#br0" timeOffset="70359.78">5058 13232,'0'0,"-18"0,-1-19,1 19,18-18,-19 18</inkml:trace>
  <inkml:trace contextRef="#ctx0" brushRef="#br0" timeOffset="70996.55">5133 13195,'0'18,"0"1,0-1,0 1,18-1,-18 1,0 0,0-1,19-18,-19 18,0 1,0 1,19-40,-19 1,0 1,0 0,19-1,-19 0,0 1,18 18,-18-19,17 19,2 0,0 0,-19 19,18-19,-18 18,19-18,-19 19,18-19,-18 19,19-19,-1 18,1-36,0 18,-1-19,1 0,0 1,-19-1,0 1,0-1,0 1,0-1,-19 0,0 19,1 19,18 0,-19-1,19 1,0-1,0 1,0-1,19-18,-19 19,18 0,1-19,0 0,0 0,-1 0,0 0,1 0,0 0,-1 0,1-19,-1 19,1 0,-19-19,18 19,1-18</inkml:trace>
  <inkml:trace contextRef="#ctx0" brushRef="#br0" timeOffset="71768.25">5170 13753,'0'18,"-19"-18,19-18,19 18</inkml:trace>
  <inkml:trace contextRef="#ctx0" brushRef="#br0" timeOffset="71932.97">4929 13976,'0'0,"0"18,-20-18,40 0,-2 0,0-18</inkml:trace>
  <inkml:trace contextRef="#ctx0" brushRef="#br0" timeOffset="72091.78">5373 13883,'0'-19,"19"19</inkml:trace>
  <inkml:trace contextRef="#ctx0" brushRef="#br0" timeOffset="73024.87">6304 13380,'-19'0,"0"0,19 20,-18-20,18 18,-18-18,18 18,-19 1,19 0,-19-19,19 18,0 1,-19-1,19 1,0-1,0 1,0 0,0-1,0 0,0 2,19-20,-19 19,19-1,0 0,-1-18,0 0,1 0,0 0,0 0,-1 0,19 0,-18-18,-1 18,1-18,0 18,-1-19,1-1,0 2,-1 0,0 18,1-19,-19 0,19 1,-19-1,0 1,0-1,0-18,0 18,-19 1,19 0,-19-2,1 1,0 1,-1 0,0-1,1 19,-1 0,0 0,1 0,-1 0,0 0,19 19</inkml:trace>
  <inkml:trace contextRef="#ctx0" brushRef="#br0" timeOffset="73331.77">6323 13436,'0'19,"0"0,18-1,-18 1,18-19,-18 18,19 1,0-1,-1 1,1 0,0-19,-1 18,1 0,0 2,-1-20,0 19,1-1,0-18,0 18,-1-18,0 19,1-19,0 0,-1 19,1-19,-19 18,19-18</inkml:trace>
  <inkml:trace contextRef="#ctx0" brushRef="#br0" timeOffset="73672.5">6769 13474,'19'0,"-19"18,0 1,0-1,0 1,0-1,0 1,0 0,0-1,0 0,0 2,0-1,0-1,18-18,0 0,1 0,0-18,0 18,-1 0,0-19,1 19,0-20,0 20,18-18,-19 18,1-18,18 18,-19-19</inkml:trace>
  <inkml:trace contextRef="#ctx0" brushRef="#br0" timeOffset="74048.38">6173 13976,'0'0,"0"18,19-18,0-18,0 18,17 0,-17 0,0-18,18 18,0-19,0 19,1-19,-1 19,0-19,19 19,-1-18,1-1,-18 0,18 19,-1-18,-17-1,17 19,-17-18,-1-1,0 19,0 0,-19-18,1 18,0 0</inkml:trace>
  <inkml:trace contextRef="#ctx0" brushRef="#br0" timeOffset="74544.81">6509 13976,'0'0,"-19"0,0 0,19 18,-18-18,-1 0,19 19,-19-19,19 19,-18-19,-1 18,19 1,-19-19,19 18,-18 1,18-1,0 1,-18-19,18 19,0-1,0 1,0 0,0 0,0-1,18 0,0 1,1-19,0 0,-1 0,1 0,0 0,18 0,-18-19,-1 19,19 0,-18-18,18 0,-19 18,20-19,-20 0,1 19,0-19,-1 1,1-1,0 0,-19 1,0-1,0 1,0-1,0 1,0-1,-19 0,19 1,-19 18,1-18,-1-1,0 19,1 0,-1-19,0 19,1 0,0 0,-1 0,0 0,0 0,19 19,-18-19,0 0</inkml:trace>
  <inkml:trace contextRef="#ctx0" brushRef="#br0" timeOffset="74839.73">6509 14069,'0'18,"18"-18,0 19,1-1,0 1,0-19,-1 19,0-1,20-18,-20 19,1 0,18-19,-18 19,18-1,-19-18,1 18,19 1,-20-19,0 19,1-19,0 18,0-18,-1 19,1-19,-19 18</inkml:trace>
  <inkml:trace contextRef="#ctx0" brushRef="#br0" timeOffset="75149.67">6974 14032,'0'0,"18"0,-18 18,0 1,0-1,19-18,-19 19,0-1,0 1,18-19,-18 19,0-1,19-18,-19 19,19 0,-19 0,18-19,0 18</inkml:trace>
  <inkml:trace contextRef="#ctx0" brushRef="#br0" timeOffset="75520.92">7067 14180,'-19'-18,"19"-1,19 19,-1 0,0 0,1 0,0-19,0 19,-1 0,-18-18,18 18,-18-19,0 1,0-1,-18 19,18-18,0 36,0 1,0-1,0 1,0-1,0 1,0 0,0-1,18 1,-18 0,20 0,-20-1,18 0,-18 1,19-19,-19 19,18-19,-18 18,19-18</inkml:trace>
  <inkml:trace contextRef="#ctx0" brushRef="#br0" timeOffset="75916.73">7401 13640,'0'0,"-19"0,38 0,0 0,0 0,-1 0,1-18,0 18,-1 0,1 0,-19-18,18 18,1 0,-1-19,1 19,0 0,-1 0,-18-19,18 19</inkml:trace>
  <inkml:trace contextRef="#ctx0" brushRef="#br0" timeOffset="76116.5">7364 13790,'18'0,"1"0,0 0,0 0,-1 0,1 0,0-19,-1 19,1 0,-1 0,1-18</inkml:trace>
  <inkml:trace contextRef="#ctx0" brushRef="#br0" timeOffset="76601.03">7829 13213,'19'0,"-1"-18,1 18,0 0,-1 0,0-19,1 19,1 0,-2 0,0-19,1 19,18 0,-18-18,-1 18,1 0,18 0,-18-19,-1 19,0 0,2 0,-1 0,-1 0,0 0,1 0</inkml:trace>
  <inkml:trace contextRef="#ctx0" brushRef="#br0" timeOffset="76891.72">8053 13139,'-19'0,"19"18,0 1,19-19,-19 19,0-1,0 1,18-1,-18 1,0-1,19 1,-19 0,0-1,0 19,0-17,18-2,-18 0,0 1,0 0,0-1,19 1,-19-1,0 1,0-1,0 1,0 0,18-19,-18 18</inkml:trace>
  <inkml:trace contextRef="#ctx0" brushRef="#br0" timeOffset="77260.84">8350 13325,'0'18,"0"0,0 1,0 1,0-2,0 0,0 1,0 0,0-1,0 1,0-1,0 1,0-1,0 1,0 0,19-38,-1 19,1 0,-1-19,1 19,0-18,-1 18,20-19,-19 19,17-18,-17-1,18 1,-18 18,18-19,0 0,-18 1,18 18</inkml:trace>
  <inkml:trace contextRef="#ctx0" brushRef="#br0" timeOffset="77776.48">7959 13864,'0'0,"20"0,-2 0,0 0,1-19,18 19,-18 0,-1-18,1 18,18 0,-18-19,17 19,3-18,-21 18,19-19,0 19,0-18,0 18,1-19,-1 19,1-19,-2 19,-17-18,18 18,-18 0,-1 0,1-18,-1 18</inkml:trace>
  <inkml:trace contextRef="#ctx0" brushRef="#br0" timeOffset="78280.73">7997 13976,'18'0,"-18"-18,19 18,0 0,-1 0,1-19,-1 19,1 0,-1 0,-18-19,38 19,-20 0,0-19,2 19,-1 0,17-18,-17 18,18-19,-18 19,18 0,0-19,-18 19,18-18,-18 18,0 0,-1-19,0 19,1 0,0 0,-38 0,0 0</inkml:trace>
  <inkml:trace contextRef="#ctx0" brushRef="#br0" timeOffset="78571.7">8276 13864,'18'0,"1"19,-19-1,19-18,-19 19,0 0,0 0,18-1,-18 0,0 1,0 0,19-1,-19 1,0-1,18 1,-18-1,0 1,19 0,-19-1,0 1,0 0,0 0,0-1,18-18</inkml:trace>
  <inkml:trace contextRef="#ctx0" brushRef="#br0" timeOffset="78939.81">8629 13976,'0'18,"19"-18,-19 19,0 0,18-1,-18 1,0-1,0 1,0-1,0 1,0 0,0-1,0 1,19 0,-19 0,0-1,0 0,18-18</inkml:trace>
  <inkml:trace contextRef="#ctx0" brushRef="#br0" timeOffset="79383.7">8648 14124,'18'0,"1"0,-1 0,1 0,0 0,-1-18,1 18,0 0,0-19,-1 19,0-18,1-1,0 1,-19-1,18 19,-18-19,0 1,0 0,0-1,0 0,0 0,-18 19,18-18,0-1,0 38,-19-19,19 18,0 1,0 0,0 0,0-1,0 0,0 1,0 0,19-1,-19 1,0-1,18 1,-18-1,0 1,0 0,19-19,-19 18,0 1,18-19,-18 19,19 0,-19-1</inkml:trace>
  <inkml:trace contextRef="#ctx0" brushRef="#br0" timeOffset="79647.7">9429 14124,'0'-1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05T04:15:38.46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200 15453 101 0,'0'0'423'16,"-7"2"-128"-16,7-2-116 0,0 0-74 0,-6 0-41 0,6 0-20 16,0 0-10-16,0 0-5 0,6 0-1 0,-6 0-1 0,0 0 0 15,0 0-4-15,0 0-4 0,7-2-4 0,-1 2-3 16,-6 0 0-16,6 0 2 0,1-5 1 0,-1 5 3 0,8 0 3 16,-8 0 5-16,7 0 3 0,-7 0 2 0,7 5 0 15,0-5-1-15,1 2 4 0,-1 2 2 0,6-4 0 0,1 4-2 16,-1 0 1-16,0-4 3 0,8 3 4 0,-1-3 2 15,-1 0-1-15,3 0-3 0,4 0 0 0,0 0 2 0,1-3 3 16,5-1-1-16,2 0-2 0,-1-2 1 0,0 1-1 0,0-2 1 16,-1 0-3-16,8-1-4 0,-6-2-6 0,5 2-5 0,1-2-4 15,-7-2-6-15,6 1-3 0,9 5-4 0,-11-6-1 16,11 1-1-16,-2-1-2 0,-1 3 0 0,1-3-1 16,7 1 1-16,1 0-2 0,-9-1 2 0,7 2-3 0,1-1 0 15,6 1 2-15,-6-2 1 0,-1 5 3 0,1-4 8 0,6 4 8 16,-7-4 9-16,1-1 9 0,0 5 9 0,-1-4 8 15,8-1 9-15,-8 2 7 0,8-1 0 0,-7 0-2 0,6 0-6 16,0 0-10-16,0 0-6 0,-7 1-8 0,8-2-11 16,-2 1-10-16,1 5-8 0,0-6-6 0,1 1-2 15,-1 0-2-15,0-1-2 0,0 2-1 0,0 3 1 0,0-5 0 0,-7 2 0 16,2-1-1-16,-2 3 2 0,1-3 0 0,0 5-1 16,-1-6 0-16,6 1 4 0,-4 3 5 0,-2-3 4 0,1 4 7 15,0 0 0-15,-8 0 5 0,7-1 1 0,2 4 2 0,-1-3-2 16,-6 4-4-16,5-4-4 0,-6 3-4 0,6-4-2 15,1 1-3-15,-7 3-3 0,7-2 0 0,-1-2 0 0,1 1-1 16,-7-1 0-16,0 1 1 0,7 3 2 0,-8-3 2 16,1-4 3-16,1 3 5 0,-1 1 6 0,0-1 5 0,1 1 4 15,5 0 1-15,-6-4 0 0,0 4 0 0,7-5-2 0,-8 6-5 16,1-5-5-16,1 3-9 0,-2 1-4 0,-4 0-4 16,5-2-1-16,-7 3-4 0,7 3-1 0,-6-5 0 15,0 4-2-15,-1 0 1 0,1 0 0 0,-7 2 0 0,6 2 0 16,-6-5 1-16,7 3 0 0,-6 2 0 0,-2 0 1 0,1-5-3 15,-1 5 1-15,3 0-3 0,-3 0 0 0,1 0 0 0,-5 0 3 16,4 0 1-16,-5 0-1 0,6 0 2 0,-7 0 0 16,1 0 2-16,-1 0-1 0,8 0 3 0,-8-3-3 15,1 3-3-15,6 0 2 0,-7 0-1 0,8 0 0 0,-8-4 0 16,7 4 1-16,0 0-1 0,-7 0-1 0,8 0 2 0,-1-4-1 16,0 4 0-16,-1 0 1 0,3-4 2 0,-3 4-3 15,8 0-1-15,-7 0 1 0,7-3-1 0,-8 3 0 0,2-4 1 16,6 1-2-16,-7 3 2 0,-1-5 0 0,8 3 0 0,-7-2 2 15,0 0 0-15,-1 0-3 0,2 1-1 0,-1-5 0 0,1 4-2 16,-1-3 2-16,-7 4 2 0,8-5-3 0,-8 5 1 16,1-5 1-16,-1 5 1 0,-6-4 0 0,0-2 0 15,0 2 0-15,0 1-1 0,-7-2 1 0,1 0 0 0,0 1 1 16,-8-1 0-16,2 2-2 0,0-2 2 0,-2 1-1 0,-6-1 2 16,1-2 1-16,-1 2-1 0,-6-3-1 0,0 4 0 15,0-4 2-15,-6 3-2 0,-7-6 0 0,1 3-2 0,-9-1 0 16,2 6-4-16,-7-5 3 0,-1-1 0 0,-5 2 0 15,-7 3 1-15,-7-1 2 0,8 1 0 0,-8 0 0 0,0-1 2 16,0 5-2-16,8-2 2 0,5 5-2 0,0 0-4 0,8 5 0 16,-2-2 0-16,7 1 1 15,9 0-1-15,-4 3 3 0,9-4-1 0,-1 5 0 0,1-1 2 0,6 0 1 0,6 0-2 16,1 1 2-16,6-1 1 0,0 1-2 0,7-2-1 0,6-1 0 16,-1-2-3-16,2 4 3 0,5-2 0 0,-5-2-1 15,12 5 4-15,-13-5-1 0,13 0-2 0,-7 5 1 0,-5-4 1 16,6 3-1-16,-1-3 0 0,-6 7 0 0,0-4-4 0,-7 0 1 15,0 4 1-15,2-3 0 0,-9 7-1 0,-5-5 1 16,-1 5-1-16,-6 4 1 0,-6-1 1 0,-7 0-3 0,-7 8-1 16,-6-4-3-16,-7 3-5 0,-5 1-25 0,-2 3-52 15,-5 1-78-15,-8-1-76 0,2-4-88 0,-8 5-137 0,7-4-154 16,-7-5-90-16,0 5-26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38:03.60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038 3944,'0'-19,"0"1,0 0,-18 18,0 0,-1 0,0 0,1 0,-1 18,1-18,-1 18,1-18,18 19,-20-19,2 19,18-1,-18-18,18 19,-19 0,19-1,-19 1,19 0,0-1,0 0,0 1,0 0,0 0,0-1,0 0,0 1,19 0,-19 0,19-1,-1 1,0-1,2 1,-2 0,1-19,18 18,-19-18,1 18,0-18,17 0,-17 0,0 0,18-18,-18 18,0 0,-1-18,1 18,18-19,-19 19,1-19,0 1,-19-1,18 1,0-1,1 0,0 0,-19 1,19 0,-19-1,0 0,0-18,0 19,0-1,0-18,-19 18,19 0,-19 1,0-1,1 0,0 1,-1 18,0-18,1 18,-1-19,1 19,-1 0,1 0,-1 0,0 0,1 0,-1 0</inkml:trace>
  <inkml:trace contextRef="#ctx0" brushRef="#br0" timeOffset="436.76">3132 4168,'0'18,"0"0,19-18,-19 19,0 0,18-19,-18 19,19-1,-19 1,0-1,0 1,18 0,-18 17,19-17,-19 0,0 0,18-1,-18 0,19 2,-19-2,19 1,-19-1,0 1,18-1,0 1,-18 0,19-19,-19 18,19-18,-19 18,19-18,-1 0,1 0,0 0,-1 0,1 0,-19-18</inkml:trace>
  <inkml:trace contextRef="#ctx0" brushRef="#br0" timeOffset="848.98">3578 4390,'-18'0,"18"19,0 0,0 0,0-1,0 0,0 2,0-2,0 1,0-1,0 1,0-1,0 1,0 0,0-1,0 0,18-18,0 0,1 0,1 0,-2-18,0 18,1-18,0 18,-1-19</inkml:trace>
  <inkml:trace contextRef="#ctx0" brushRef="#br0" timeOffset="1204.98">3820 4130,'-19'0,"38"0,0 0,-1 0,0 0,2-19,-1 19,-1 0,0 0,1 0,0 0,-1-18,1 18,-1 0,1 0,-1 0</inkml:trace>
  <inkml:trace contextRef="#ctx0" brushRef="#br0" timeOffset="1428.76">3746 4261,'18'0,"1"0,-1 0,1 0,0 0,-1 0,0-19,2 19,17 0,-19-19,1 19,18 0,-18-19,18 19,-19 0</inkml:trace>
  <inkml:trace contextRef="#ctx0" brushRef="#br0" timeOffset="3316.71">4434 3740,'0'-19,"19"19,0 0,-1 0,0-19,1 19,0 0,-1 0,1-18,-1 18,1 0,-1 0,2-19,16 19,-17 0,0 0,0-19,-1 19,0 0,1-18,0 18,-1 0,1-18,-1 18,1 0,-19-19,19 19</inkml:trace>
  <inkml:trace contextRef="#ctx0" brushRef="#br0" timeOffset="3692.95">4694 3665,'0'19,"19"-19,-19 18,19 1,-19 0,19-1,-19 1,0 0,0-1,0 0,0 1,0 0,18 0,-18-1,0 0,0 20,0-20,0 1,0 0,0-1,0 1,0 0,0-1,0 0,18-18</inkml:trace>
  <inkml:trace contextRef="#ctx0" brushRef="#br0" timeOffset="4180.88">4937 3851,'0'19,"18"-19,-18 19,0-1,0 0,0 1,0 0,0-1,0 1,0 0,0-1,0 1,0 0,0-1,0 0,0 1,18-19,-18 19,19-19,0-19,0 19,-1 0,-18-19,18 19,1 0,0-18,18 18,-18-18,-1 18,1-19,18 19</inkml:trace>
  <inkml:trace contextRef="#ctx0" brushRef="#br0" timeOffset="4664.65">4620 4354,'18'0,"-18"18,20-18,-2 0,0-18,1 18,0 0,0 0,17-19,-17 19,18 0,-18-19,18 19,1 0,-20-18,19 18,1-19,-2 19,2-18,-1 18,0-19,1 19,-2-19,2 19,-1 0,0-19,-18 19,18-18,-18 18,-1 0,1 0,-19-18,19 18,-1 0,-18-19</inkml:trace>
  <inkml:trace contextRef="#ctx0" brushRef="#br0" timeOffset="5104.92">4620 4726,'18'0,"2"0,-2-19,0 19,1 0,0-19,0 19,-1 0,19 0,-18-19,-1 19,1 0,18-18,-18 18,0-18,17 18,-17 0,19-19,-20 19,0-19,1 19,0 0,-1-18,1 18,0 0,-1-19</inkml:trace>
  <inkml:trace contextRef="#ctx0" brushRef="#br0" timeOffset="5412.38">4955 4633,'0'18,"0"0,0 1,0 0,0 0,0-1,0 1,0 0,0-1,0 1,0-1,0 1,18-1,-18 20,0-20,0 0,0 1,0 0,19 0,-19-1,0 1,0 0,0-1,0 1,0-1,0 1,0-1,19 1,-19 0,0-1,19-18</inkml:trace>
  <inkml:trace contextRef="#ctx0" brushRef="#br0" timeOffset="5707.7">5271 4893,'0'19,"0"-1,0 0,0 1,0 0,0 0,0-1,0 1,0 0,0-1,0 1,19-1</inkml:trace>
  <inkml:trace contextRef="#ctx0" brushRef="#br0" timeOffset="6120.52">5309 5042,'0'0,"-19"0,38 0,-1 0,0-19,1 19,-19-18,19 18,-1-19,1 19,0-19,-1 0,-18 1,0 0,19 18,-19-19,0 0,0 1,0-1,0 38,0-1,0 1,0 0,0-1,0 0,0 1,0 0,0 0,19-1,-19 20,0-20,0 1,0-1,0 1,18-19,-18 18,0 1,0 0,18-1,-18 0,0 1,19-19</inkml:trace>
  <inkml:trace contextRef="#ctx0" brushRef="#br0" timeOffset="6596.26">6276 3925,'-19'19,"19"0,-18-1,18 1,-19 0,19-1,0 1,-18 0,18-1,-19 0,19 1,-19-19,19 19,-18 0,18-1,-19-18,19 18,0 1</inkml:trace>
  <inkml:trace contextRef="#ctx0" brushRef="#br0" timeOffset="6852.77">6146 4056,'0'0,"18"0,1 0,0 19,-1-19,1 18,-1-18,1 18,-1-18,1 0,0 19,-1-19,0 0,1 19,0-19</inkml:trace>
  <inkml:trace contextRef="#ctx0" brushRef="#br0" timeOffset="7167.8">6778 3572,'0'0</inkml:trace>
  <inkml:trace contextRef="#ctx0" brushRef="#br0" timeOffset="7484.9">6760 3572,'0'0,"-19"19,19 0,-19-19,19 18,-18-18,18 18,0 1,-19 0,19-1,-19 1,19 0,-19-1,19 1,0 0,0-1,0 0,0 1,0 0,0 0,19-1,-19 0,19 1,0 0,-1-1,1-18,0 19,-1-19,1 0,-1 0,1 0,-1 0,20 0,-20 0,0 0,2 0,-1-19,17 19,-17-18,0 18,-1-19,1 0,-1 1,1 0,-1-1,-18 0,0 0,0 1,0 0,0-1,0 0,0 1,0-1,0 0,0 1,0-1,-18 0,-1 1,1 0,-1 18,1-19,-1 0,0 19,1 0,0 0,-1 0,-1 0</inkml:trace>
  <inkml:trace contextRef="#ctx0" brushRef="#br0" timeOffset="7795.9">6852 3758,'0'0,"19"0,-19 19,19 0,-1-1,-18 0,18-18,2 19,-20 0,19 0,-1-1,-18 0,18 20,1-20,0 1,-19 0,18-1,1 1,-1 0,-18-1,19 0,-1-18,-18 19,19 0,0-19,-19 19,18-19,1 0,-19 18,19-18</inkml:trace>
  <inkml:trace contextRef="#ctx0" brushRef="#br0" timeOffset="8076.73">7336 3796,'-18'0,"18"18,0 0,0 1,18 0,-18 0,19-1,-19 0,0 1,18 0,-18-1,19 1,-19 0,18-19,-18 18</inkml:trace>
  <inkml:trace contextRef="#ctx0" brushRef="#br0" timeOffset="8425.25">7410 4019,'0'-19,"-18"19,18-19,-19 1,19-1,0 0,19 19,-1 0,-18-18,19 18,0 0,-19-18,18 18,1-19,0 0,0 0,-1 1,-18 0,18-1,-18 0,0 1,0-1,0 0,0 38,0 0,0-1,0 1,0 0,0-1,0 0,0 20,19-19,-19-1,19 19,-19-18,18-1,-18 20,19-20,-19 1,18 0,-18 17,19-17,-19 0,18 0,1-1,-19 0</inkml:trace>
  <inkml:trace contextRef="#ctx0" brushRef="#br0" timeOffset="9891.84">4080 6604,'19'0,"0"0,-1 0,1 0,0 0,0 0,-1 0,-18-18,18 18,1 0,0 0,-1 0,1 0,-1 0,1-18,-1 18,1 0</inkml:trace>
  <inkml:trace contextRef="#ctx0" brushRef="#br0" timeOffset="10184.31">4062 6753,'18'0,"1"0,0 0,-1-18,1 18,0 0,0 0,-1 0,0 0,1-19,0 19,-1 0,1 0,-1 0,1 0,-1-19,1 19,0 0,-1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38:49.75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255 7890,'0'-18,"0"-1,0 0,0 0,19 19,-1-18,1 0,-1 18,1-19,0 19,-1-19,1 1,0 18,0 0,-1-19,0 19,1-18,0 18,-1 0,1-19,-1 19,-18 19,0-1,0 1,0-1,0 1,-18-19,18 19,-19-1,1 0,-1 1,0 0,1-19,18 19,-18-19,18 18,0-36,18 18,0 0,1 0,0-19,-1 19,1 0,-1 0,1 0,-1 0,1 0,0 0,-19 19,18-19,1 0,0 18,-19 1,0 0,0-1,0 1,-19-19,0 18,1 1,-1-1,0-18,-18 19,19-19,-1 19,1-19,-20 0,20 18,0-18,-1 18,0-18,0 0,-18 0,18 19,1-19,-1 0</inkml:trace>
  <inkml:trace contextRef="#ctx0" brushRef="#br0" timeOffset="608.4">6776 7686,'0'18,"19"1,-19-1,18 1,-18 0,19-1,-19 0,0 1,18-19,-18 19,0 0,19-1,-19 1,0 0,18-1,-18 1,0-1,19 1,-19-1,0 1,0 0,19-19</inkml:trace>
  <inkml:trace contextRef="#ctx0" brushRef="#br0" timeOffset="1308.06">6981 7741,'0'-18,"0"-1,19 1,-1-1,0 1,1-2,0 20,-19-18,18 18,1 0,-1 0,1 0,0 0,-19 18,0 2,0-2,0 1,0-1,-19-18,19 19,-19-1,1 1,-1-19,19 19,-18-19,18 18,-19-18,38 0,-1 0,1-18,-1 18,1 0,0 18,0-18,-1 0,0 0,1 18,0-18,0 19,-1-19,-18 19,18-19,-18 19,0-1,0 1,0 0,-18-1,0 1,-1-19,0 18,0-18,1 19,0-19,-1 18,0-18,0 0,1 19,-1-19,1 0</inkml:trace>
  <inkml:trace contextRef="#ctx0" brushRef="#br0" timeOffset="1815.81">6032 8616,'18'0,"1"0,0-19,-1 19,0 0,2 0,-1 0,17-19,-17 19,18 0,0-18,0 18,1-19,-1 19,19-18,-19 18,19-19,-1 1,1 18,1-19,-2 0,1 1,-1 18,1-19,1 0,-2 0,-18 19,19-18,0 18,-19-18,1 18,-2-19,2 19,-20-19,1 19,18 0,-18-18,0 18</inkml:trace>
  <inkml:trace contextRef="#ctx0" brushRef="#br0" timeOffset="2792.83">6516 8672,'0'0,"0"-20,-19 20,0 0,19 20,-18-20,0 0,-1 19,0-19,19 18,-19-18,1 0,-1 18,0 1,19 0,19-19,0 18,-1-18,1 0,0 19,0-19,-1 0,0 0,20 0,-20 18,1-18,-1 0,19 0,-18 0,0 19,-1-19,1 0,0 0,0 18,-1-18,0 19,-18 0,0-1,0 1,-18 0,0-19,-1 19,0-1,-18-18,18 18,0-18,1 19,-1-19,1 0,-1 19,1-19,-1 0,0 0,1 0,0 0,18-19,-19 19,19-19,0 1,0 0,19 18,-19-19,0 0,18 19,-18-19,18 1,-18-1,19 0,0 1,-19-1,18 1,-18-1,19 1,-19-1,0 0,18 19,-18-18,0 0,0-1,0-1,0 2,0 0,0-1,0 0,-18 19,18-18,-19 18,1 0,-1 0,0 0,19 18,-18-18</inkml:trace>
  <inkml:trace contextRef="#ctx0" brushRef="#br0" timeOffset="4635.76">6832 8652,'0'0,"18"0,-18-18,19 18,-1 0,1 0,-19-18,19 18,-1 0,1 0,0-19,0 19,-1 0,0-19,1 19,0 0,-1-18,1 18,-19 18,0 1,0 0,0-1,0 0,0 2,0-1,0-1,0 0,0 20,0-20,0 1,0 18,0-19,0 1,0 0,0-1,0 1,0 0,0 0,0-1,0 0,0 1,0 0,0-1</inkml:trace>
  <inkml:trace contextRef="#ctx0" brushRef="#br0" timeOffset="5420.22">7241 8597,'0'-19,"19"19,0-18,-1-1,0 19,1-18,0 18,-1 0,-18-19,19 19,-1 19,1-1,-19 1,0-1,0 1,0 0,0-1,-19 0,19 2,-18-1,18-1,0 0,0-36,0 0,18 18,1 0,0 0,0-19,-1 19,0 0,1 0,0 0,0 0,-1 19,0-19,1 0,0 18,-1-18,-18 18,19-18,-19 19,19-19,-19 19,0-1,0 1,0-1,-19-18,19 19,-19-19,19 18,-18 1,-1-19,0 19,1-19,0 18,-1-18,0 19,-18-19,19 0,-1 0,0 19,0-19,1 0,-1 0,1 0,-1 0,0 0</inkml:trace>
  <inkml:trace contextRef="#ctx0" brushRef="#br0" timeOffset="6027.63">8097 7872,'-19'0,"19"18,0 1,-19-19,19 19,-18-19,18 18,-18 1,18-1,-19 1,19-1,-19 1,1 0,-1-1,1 0,18 1,-19 0,0 0,0-1,1 1,0 0,-1-1,19 1,-19-1,0-18,19 19,-18-19,18 18,0 1</inkml:trace>
  <inkml:trace contextRef="#ctx0" brushRef="#br0" timeOffset="6329.08">7837 8002,'0'18,"18"-18,-18 19,18 0,1-19,-19 18,19-18,0 18,-1-18,-18 19,19-19,-1 19,1 0,0-19,-1 18,0-18,1 19,19-19,-20 19,0-19,1 0,0 18,0-18,-1 0</inkml:trace>
  <inkml:trace contextRef="#ctx0" brushRef="#br0" timeOffset="7684.31">8748 7593,'-18'0,"18"-19,0 0,0 0,18 1,1 18,-19-18,18 18,1-19,-1 19,1-19,0 19,-1 0,-18-18,18 18,1 0,0 0,0 0,-1 0,1 0,0 0,-1 18,-18 1,0 0,0-1,0 0,0 1,-18 0,-1 0,0-1,1 0,-1 2,-19-2,20 19,0-18,-1-1,-18-18,18 19,1 0,-1-1,1 0,-1-18,0 19,1 0,36-19,1 0,0 0,-1 0,1-19,18 19,-19 0,20 0,-20-19,19 19,-18 0,18-18,1 18,-1 0,-19-18,19 18,1 0,-20-19,19 19,1 0,-20 0,1-19,18 19,-18 0,-1 0,-18-18,19 18,-1 0,-18-19</inkml:trace>
  <inkml:trace contextRef="#ctx0" brushRef="#br0" timeOffset="8147.73">9418 7388,'0'0,"0"-19,-19 19,19 19,-19-19,19 19,0-1,0 1,-18-1,18 1,0 0,0-1,0 0,0 1,0 0,0 0,0-1,0 0,18 2,1-20,-19 18,19-18,-19 19,18-19,0 0,2 0,-1 0,-1 0,0 0,1 0,0-19,-1 1,1 18,-19-20,18 20,1-18,-19 0,0-1,0 0,18 19,-18-19,0 1,0 0,0-1,-18 0,-1 19,19-18,-18 18,-1-19,1 19,-1-18,0 18,-17 0,17-19,-1 19,2 0,0 0,-1 0,0 19,1-19</inkml:trace>
  <inkml:trace contextRef="#ctx0" brushRef="#br0" timeOffset="8601.34">9938 7332,'0'0,"-18"0,-1 0,19 18,-18 1,18 0,-19-19,19 19,0-1,0 1,0-1,0 1,0 0,0-1,0 0,0 1,0 0,0 0,0-1,0 0,19 2,-1-2,1 1,-1-19,1 0,0 0,-1 0,1-19,0 19,0-18,-1-2,0 2,-18 0,19 18,-19-19,0 0,0 0,0 1,0 0,0-1,0 0,-19 1,1-1,0 1,-1 18,-19-19,20 19,-1 0,0-19,1 19</inkml:trace>
  <inkml:trace contextRef="#ctx0" brushRef="#br0" timeOffset="9072.89">10385 7295,'-19'0,"19"-19,-18 19,0 0,18 19,-19-19,19 19,0-1,-19-18,19 18,0 1,0 0,0 0,0-1,0 1,0-1,0 1,0 0,0-1,0 0,0 1,0 0,19-19,-19 19,19-19,-19 18,18-18,-18 18,18-18,1 0,0 20,-1-20,1 0,-1 0,1-20,0 20,0 0,-1-18,0 18,1-18,0-1,0 19,-1-19,0 0,1 1,0 0,-1-1,-18 0,19 1,-19-1,0 1,0-1,0 0,0 0,0 1,0 0,-19 18,1-19,-1 19,0-19,1 19,-19 0,18 0,-18 0,0 0,18 0</inkml:trace>
  <inkml:trace contextRef="#ctx0" brushRef="#br0" timeOffset="10746.44">5083 10160,'-18'0,"-1"18,0-18,38 0,0 0,-1 0,0 0,1 0,19-18,-20 18,1 0,18-19,-18 19,17 0,-17-19,19 19,-20 0,20-18,-20 18,1 0,-1-18,19 18,-18 0,0 0</inkml:trace>
  <inkml:trace contextRef="#ctx0" brushRef="#br0" timeOffset="10993.79">5101 10346,'19'-19,"0"19,0 0,-1 0,1-19,-1 19,1-18,18 18,-19 0,20-18,-19 18,18-19,0 19,0-19,0 19,1-18,-20 18,19 0,1-19,-20 19,1 0,0 0,-1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39:48.17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719 11511,'0'-18,"-19"18,1 0,0 0,18 18,18-18,-18-18,18 18,1 0,0 0,0 0,-1-19,20 19,-20 0,1-18,18 18,-19-19,1 19,18-18,-19 18,20 0,-19-19,18 19,-18-19,-1 19,1-18,-1 18,1 0,-1-18,1 18,-19 18,0 0,0 1,0 0,0-1,0 1,-19-1,19 1,-18 18,18-18,-19 17,1-16,18 17,-19-19,1 20,18-1,-19-19,0 19,1-18,18 18,-19-18,19 0,-19 18,0-19,19 1,0 0,-18-1,18 1</inkml:trace>
  <inkml:trace contextRef="#ctx0" brushRef="#br0" timeOffset="491.47">5463 11363,'0'-18,"0"36,0 0,0 1,0 0,0-1,0 19,0-18,0-1,0 1,0 0,0-1,0 20,0-19,0-1,19 0,-19 1,0 0,0-1,19 1,-19-1,0 1,0-1,0 1,0 0,0-1</inkml:trace>
  <inkml:trace contextRef="#ctx0" brushRef="#br0" timeOffset="1011.24">5705 11288,'0'0,"19"0,-1 0,1 0,0-18,-1 18,0 0,2 0,-1-19,-1 19,0 0,1-19,0 19,-1 0,1 0,-1-18,1 18,-1 0,-18 18,0 1,0 0,0-1,0 0,0 21,0-21,0 0,0 20,0-1,0-19,0 19,-18 1,18-2,0 3,-19-3,19-17,0 18,0-18,0 18,0-19,0 1,0 18,0-18,0 0,0 0,0-1,0 0,19-18,-19 19</inkml:trace>
  <inkml:trace contextRef="#ctx0" brushRef="#br0" timeOffset="1523.81">6617 11158,'-18'-18,"18"36,0 1,0-1,0 1,0-1,0 1,0 0,0-1,0 19,0-17,0 16,0-17,18 0,-18 18,0-19,0 1,0 18,0-18,0-1,0 0,0 2,0-1,18-1,-18 0,0 1,0 0,0-1,0 1,0-1</inkml:trace>
  <inkml:trace contextRef="#ctx0" brushRef="#br0" timeOffset="1932.21">7045 11232,'0'0,"0"19,-19-19,0 0,1 19,0-19,-1 18,0-18,0 18,1-18,0 19,-1-19,0 20,0-20,19 18,-18-18,18 18,0 1,0 0,0-1,18-18,-18 19,19-19,0 18,0 1,-1-19,0 18,20-18,-19 19,-1-19,0 19,1-19,18 18,-18-18,-1 0,1 18,0-18,0 20,-1-20,0 0,1 0,-19 19,19-19</inkml:trace>
  <inkml:trace contextRef="#ctx0" brushRef="#br0" timeOffset="2340.27">7305 11121,'19'0,"-1"0,1 0,0-19,-1 19,1 0,0 0,-1 0,0 0,1 0,0-18,0 18,-1 0,0 0,1 0,0 0,0 0,-1 0,1-19,-1 19,1 0,0 0,-1 0,0 0,1 0,0-19</inkml:trace>
  <inkml:trace contextRef="#ctx0" brushRef="#br0" timeOffset="2672.44">7547 11084,'0'0,"18"18,-18 1,19-19,-19 19,19-1,0 1,-19-1,18 1,-18 18,19-18,-1 17,-18 3,19-21,-19 19,19 0,-19 0,0-18,0 18,18-18,-18-1,0 0,0 2,0-1,0-1,0 0,-18 1,-1-19,0 19,1-19,-1 0,1 0,-1 0,0-19,0 19,1 0,-19 0,18-19,0 19,1-18,0 18,-1 0</inkml:trace>
  <inkml:trace contextRef="#ctx0" brushRef="#br0" timeOffset="4674.3">1668 11772,'0'0,"0"-19,0 1,0-1,0 1,-19 18,1 18,0-18,-1 19,0-1,1-18,18 19,-19-1,1-18,18 19,-19 0,0-1,0 1,19 19,-18-20,0 0,18 20,-19-20,19 19,-19-18,19 18,0-18,0-1,0 20,0-19,0-1,0 0,19 1,-19 0,19-19,-1 18,0 1,1-1,0-18,0 19,-1-19,1 0,18 18,-18-18,-1 0,19 0,-18 0,0 0,-1 0,20 0,-20-18,1 18,-1-19,1 19,18-18,-18 18,-1-19,-18 1,18-1,1 0,-19 1,19-19,-19 18,0 0,0-18,0 18,0-18,0 19,0-19,0-1,-19 20,0-19,19 18,-18-18,0 18,-1 0,0 1,19-1,-18 1,-1-1,1 19,-1 0,1-18,-2 18,2 0,0 0,-1 18</inkml:trace>
  <inkml:trace contextRef="#ctx0" brushRef="#br0" timeOffset="5070.46">1687 11977,'19'0,"-1"18,0-18,-18 19,20-19,-20 18,18-18,1 19,-1-1,-18 1,19 0,-1-1,-18 20,19-19,0-1,-1 0,-18 1,18 18,1-18,0-1,0-18,-19 19,18-1,1 2,0-20,-19 18,18-18,1 18,-1 1,1-19,-1 0,1 0,0 0,-1 0</inkml:trace>
  <inkml:trace contextRef="#ctx0" brushRef="#br0" timeOffset="5545.76">2375 12032,'0'19,"0"-1,0 1,0 0,0-1,0 1,0 0,0 0,0-1,0 0,0 1,0 0,0-1,0 1,0-1,0 1,0-1,0 2,0-2,19-18,-1 0,1 0,0 0,17-18,-17 18,19 0,-20-20,20 20,-1-18,0 18,0 0,0-19,1 19,-1-18,-19 18,20 0,-1-19,-19 19,1 0,-1 0,1 0,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20:56.4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1 7404,'0'19,"0"0,0 0,0-1,0 0,0 1,0 0,0-1,0 1,0 0,0-1,0 1,0 0,19-19,-19 18,0 0,0 1,0 0,18 0,-18-1,0 0,0 1,19-19,-19 19,0-1,0 1,0 0,0-1,0 1,0 0,19-1,-19 0,0 1,0 0,0 0,0-1,0 0,19-18,-19 19,0 0,0 0,0-1,18-18,-18 19,0-1,18-18,-18 19,0 0,0-1,0 0,19-18,-19 19,0 0,19 0,0-19,-1 0,0 0,1 0,0 0,-1 0,1 0,-1 0,1 0,0 0,0 0,-1 0,0 0,1 0,0 0,0 0,-1 0,0 0,1 0,0 0,-1 0,1 0,0 0,-1 0,1 0,0 0,-1 0,0 0,1 0,0 0,0 0,-1 0,0 0,1 0,0 0,0 0,-1 0,1 0,-1 0,1 0,0 0,-1 0,0 0,1 0,0 0,0-19,-1 19,0 0,1 0,0 0,0 0,-1 0,1 0,-1 0,1 0,0 0,-1 0,0 0,1 0,0 0,0 0,-1-19,0 19,2 0,-2 0,1 0,-1 0,1 0,-1 0,1 0,0 0,-1 0,0-19,1 19,0 0,0 0,-1 0,1 0,0 0,-1 0,1 0,-1 0,1 0,-1 0,1 0,0 0,-1 0,0 0,1 0,0 0,0 0,-19-18,18 18,-18-18,19-1,0 0,-1 1,1-1,-19 1,18-1,-18 0,19 0,-1 1,-18 0,19-1,-19 0,19 0,-1 1,-18 0,18-1,-18 0,0 1,19-1,-19 0,20 1,-20-1,18 19,0-19,-18 1,19 0,-19-1,19 0,-19 0,18 19,-18-18,19 0,-19-1,18 0,-18 1,19-1,-19 0,18 1,-18-1,0 0,0 1,19 18,-19-18,0-1,19 19,-19-19,0 0,18 19,-18-18,0 0,18-1</inkml:trace>
  <inkml:trace contextRef="#ctx0" brushRef="#br0" timeOffset="2291.84">1579 7758,'0'-18,"0"36,-18-18,0 0,-1 0,19 18,-19-18,1 0,18 19,0 0,0-1,0 1,18-19,1 0,0 0,-1 0,0 0,1 0,0 0,0 0,-1 0,-18 19,18-19,1 18,-19 1,19-19,0 19,-19-1,18-18,-18 18,0 1,0 0,0 0,-18-19,-1 18,0-18,0 0,1 0,0 0,-1 0,19-18,0-1,0 0,0 0,0 1,0 0,0-1,0 0,19 1,-19-1,18 19,-18-19,18 19,-18-18,0-1,19 19,-19-19,0 1,0 0,0-1,-19 19,1 0,0 0</inkml:trace>
  <inkml:trace contextRef="#ctx0" brushRef="#br0" timeOffset="3032.47">1822 7758,'18'0,"0"0,1 0,0 0,0-18,-1 18,0 0,-18 18,0 0,0 1,0 0,0-1,0 1,0 0,0-1,0 1,0 0,0-1,-18-18,18 18,0 1,0 0,-18-19,18 19,0-1,-19-18,19 18,0-36</inkml:trace>
  <inkml:trace contextRef="#ctx0" brushRef="#br0" timeOffset="3880.47">2082 7758,'0'-18,"19"18,-1-19,0 19,1 0,0-19,0 19,-1 0,0 0,-18 19,0 0,0-1,0 0,0 1,0 0,0-1,0 1,-18-19,18 19,0-1,-18-18,-1 19,0 0,0-19,19 18,0-36,0-1,19 19,0 0,0-19,-1 19,0 0,-18 19,20-19,-2 0,1 0,-19 19,18-19,-18 18,19 0,-19 1,0 0,-19 0,1-19,-1 0,1 18,-2-18,2 0,0 18,-1-18,0 0,0 0,1 0,0 0,18-18</inkml:trace>
  <inkml:trace contextRef="#ctx0" brushRef="#br0" timeOffset="4399.28">2454 7740,'0'18,"0"0,0 1,0 0,0-1,0 1,0 0,0-1,0 1,0 0,0-1,0 0,0 1,0 0,0 0,0-1</inkml:trace>
  <inkml:trace contextRef="#ctx0" brushRef="#br0" timeOffset="4831.95">2677 7740,'0'18,"-18"-18,-1 18,0-18,19 19,-18-19,18 19,-19-19,19 18,-18 1,18 0,0-1,18-18,1 19,-1-19,1 0,0 0,-1 19,0-19,1 0,0 0,0 0,-1 0,1 18,0-18,-1 0,1 0,-1 0</inkml:trace>
  <inkml:trace contextRef="#ctx0" brushRef="#br0" timeOffset="6015.26">1766 8353,'0'19,"0"0,0-1,0 1,0-1,0 1,18 0,-18-1,0 0,0 1,0 0,0 0,19-1,-19 1,0 0,0-1,0 1,0-1,0 1,0-1,0 1,0 0,0-1,0 0,0 1,0 0,0 0,0-1,0 1,0 0,0-1,0 1,0-1,0 1,0-1,0 1,0 0,0-1,0 0,0 1,0 0,0 0,0-1,0 1,0 0,0-1,0 1,0-1,0 1,0-1,0 1,0 0,0-1,0 0,0 2</inkml:trace>
  <inkml:trace contextRef="#ctx0" brushRef="#br0" timeOffset="6579.26">1543 8818,'0'19,"18"-19,-18 19,18-19,1 18,-19 1,19 0,0-1,-1 1,-18-1,18-18,-18 19,0-1,19-18,-19 19,19-19,-19 19,19-19,-1 0,1 0,-19-19,18 19,-18-19,19 1,0-1,-19 1,18 18,0-19,1 1,-19-1,19 19,0-19,-1 1,-18-1,18 19,1-19,0 19,-19-19</inkml:trace>
  <inkml:trace contextRef="#ctx0" brushRef="#br0" timeOffset="7427.8">2454 8707,'0'-19,"-19"19,0 0,1 19,0-19,18 18,-19-18,19 19,-19 0,19-1,0 0,-18 1,18 0,0 0,0-1,0 1,0 0,0-1,0 1,0-1,0 1,18-1,1 1,0-19,-1 19,0-19,1 0,0 0,0 0,-1 0,1 0,0 0,-1-19,1 19,-1 0,-18-19,19 19,-1 0,1-18,0-1,-1 1,-18-1,0 1,0-1,0 0,0 1,0-1,0 0,0 0,-18 19,18-18,-19 0,0-1,19 0,-18 19,-1 0,19-18,-18 18,-1 0,1-19,-1 19,19 19</inkml:trace>
  <inkml:trace contextRef="#ctx0" brushRef="#br0" timeOffset="7800.42">2398 8874,'0'19,"18"-19,-18 19,19-19,-19 18,19 1,0-1,-19 1,18-19,-18 18,19 1,0 0,-19-1,18 0,-18 1,19-19,-19 19,18-19,-18 19,19-19,-19 18,18-18,1 0,0 0,-1 0,0 0,1 0</inkml:trace>
  <inkml:trace contextRef="#ctx0" brushRef="#br0" timeOffset="8140.19">2845 8893,'-19'0,"19"19,0-1,19 1,-19-1,0 1,0-1,18 1,-18 0,0-1,19 0,-19 1,0 0</inkml:trace>
  <inkml:trace contextRef="#ctx0" brushRef="#br0" timeOffset="8540.18">2882 9042,'0'-19,"18"19,1-19,0 19,-19-18,18 18,0 0,-18-19,19 19,-19-18,20 18,-20-19,0 1,0-1,0 38,0-1,0 1,0-1,18 1,-18-1,0 1,0 0,0-1,0 0,0 1,0 0,0 0,0-1,18 1,-18 0,0-1,19-18,-19 19,0-1,19 1</inkml:trace>
  <inkml:trace contextRef="#ctx0" brushRef="#br0" timeOffset="10304.54">2045 9507,'0'-19,"-19"19,1 0,-1 0,0 0,0 0,1 0,0 0,-1 0,0 0,0 0,1 0,18 19,-18-19,-1 0,0 0,19 18,-18-18,-1 0,1 19,-1-19,0 18,0-18,19 19,-18-19,0 19,-1-19,0 18,0-18,19 19,-18-19,0 19,-1-19,19 19,-19-19,19 18,-18-18,18 18,0 1,-19 0,19-1,-19 1,19-1,0 1,0-1,0 1,0 0,0-1,0 1,0 0,0 0,0-1,0 0,0 1,0 0,0-1,0 1,0-1,0 1,19-1,-19 1,19 0,-19-1,18 1,1 0,0 0,-1-19,0 18,1 0,0 1,0-19,-1 0,0 19,1-19,0 0,0 18,-1-18,1 0,-1 0,1 0,18 0,-19 0,1 0,0 0,0 0,-1 0,19 0,-18 0,0 0,-1-18,1 18,18 0,-18 0,-1 0,0 0,20-19,-19 19,-1 0,0 0,2-19,-2 19,1 0,-1-18,1 18,-1 0,1-18,0 18,-1-19,0 19,1-19,0 0,0 19,-19-18,18-1,1 0,-19 1,19 18,-19-19,18 1,-18-1,0 1,0-1,0 0,0 1,0 0,0-1,0 0,0 0,0 1,19-1,-19 0,0 1,0-1,0 1,0-1,0 1,0-1,-19 0,19 1,-18 18,18-18,-19-1,0 0,1 0,-1 19,0-18,0-1,1 19,0-19,-1 19,-18-18,18 18,-18 0,19-19,-20 19,1 0</inkml:trace>
  <inkml:trace contextRef="#ctx0" brushRef="#br0" timeOffset="11064.34">1933 9916,'0'0,"-18"0,18-19,0 38,0 0,0 0,0-1,0 0,0 1,18 0,-18-1,0 1,0-1,0 1,0-1,0 1,18-19,1 0,0 0,-19-19,19 19,-1 0,1 0,-19-18,18 18,1 0,0 0,-1-19,0 19,1 0,0 0,0-18,-1 18,-18-19</inkml:trace>
  <inkml:trace contextRef="#ctx0" brushRef="#br0" timeOffset="11443.77">1896 9897,'19'0,"-1"0,-18-18,18 18,1 0,0 0,0 0,-1 0,1-19,-1 19</inkml:trace>
  <inkml:trace contextRef="#ctx0" brushRef="#br0" timeOffset="11680.3">1951 9972,'0'18,"19"-18,0 0,0 0,-19-18,18 18,1 0</inkml:trace>
  <inkml:trace contextRef="#ctx0" brushRef="#br0" timeOffset="12627.3594">2305 9804,'-18'0,"36"0,-18 19,19-19,-1 0,1 18,0 1,-19 0,18-19,-18 18,0 1,18-19,-18 19,0 0,0-1,0 0,0 1,-18 0,18-1,-18-18,18 19,-19-19,19 18,-19-18</inkml:trace>
  <inkml:trace contextRef="#ctx0" brushRef="#br0" timeOffset="13008.2">2305 9954,'0'18,"0"0,19-18,-19 19,0 0,0-1,0 1,0-1,18-18,1 0,0 0,-1 0,0-18,1 18,0 0,0-19</inkml:trace>
  <inkml:trace contextRef="#ctx0" brushRef="#br0" timeOffset="14467.16">1970 10344,'0'18,"0"1,0 0,0 0,19-19,-19 18,0 0,0 1,19 0,-19 0,0-1,0-1,0 2,0 0,0-1,0 1,18-19,-18 18,0 1,0 0,0 0,0-1,0 0,0 1,0 0,0 0,0-1,0 0,0 1,0 0,19-1,-19 20,0-20,0 1,0 0,0-1,0 0,0 1,0 0,0 0,0-1,0 0,0 1,18-19,-18 19,0 0,0-1,0 1,0-1,19-18,-19 19,0 0,0-1,0-36</inkml:trace>
  <inkml:trace contextRef="#ctx0" brushRef="#br0" timeOffset="15035.16">1896 10752,'0'0,"0"19,19-19,-19 19,18-19,-18 18,18 0,1-18,-19 19,19 0,-19-1,19-18,-19 19,18-19,1 0,-1-19,1 1,0-1,-1 0,-18 1,18 18,1-18,0-1,-19 0,19 0,-1 1,0 18,2-18,-20-1,18 19,-18-19,19 19,-19-19</inkml:trace>
  <inkml:trace contextRef="#ctx0" brushRef="#br0" timeOffset="15647.63">2547 10659,'-18'0,"18"19,-19 0,0-1,1 0,18 1,-19 0,19 0,0-1,-19 0,19 1,0 0,0-1,0 1,0 0,0-1,0 1,0 0,19-1,-19 0,19-18,-19 19,18-19,1 19,0-19,-1 0,1 0,-1 0,1 0,-1 0,1 0,0 0,17-19,-17 19,0-19,0 19,-1-18,1 0,0 18,-1-19,1 0,-1 1,-18-1,0 0,0 1,0-1,0-18,0 19,0-1,0 0,0 0,-18-17,-1 17,1 0,-1 0,0 1,1-1,-1 19,0-18,0 18,1 0,0 0,-1 0,0 0,1 0,18 18</inkml:trace>
  <inkml:trace contextRef="#ctx0" brushRef="#br0" timeOffset="15995.72">2603 10771,'0'19,"18"-19,-18 18,19-18,-19 18,0 1,19-19,-19 19,18-1,0 1,-18 0,19-1,-19 1,19 0,0-1,-19 0,18 1,1 0,0 0,-1-1,1-18,-1 18,1-18,-1 19,1-19,0 0,-1 0</inkml:trace>
  <inkml:trace contextRef="#ctx0" brushRef="#br0" timeOffset="16408.49">3049 10882,'0'19,"0"0,0-1,0 1,0 0,0-1,0 0,0 1,-18 0,18 0,0-1,0 0,0 1,0 0,0 0,0-1,18-18,-18 19,19-19,0 0,-1 0,1 0,-1 0,1 0,-1 0,20 0,-20-19,20 19,-1 0,0-18,0 18,0-19,0 0</inkml:trace>
  <inkml:trace contextRef="#ctx0" brushRef="#br0" timeOffset="17491.73">1207 11515,'19'0,"0"0,-19 19,19-19,-1 0,0 0,1 0,0 0,0 0,-1 0,0 0,1 0,18 0,-18 0,18 0,-18 0,18-19,0 19,1 0,-2 0,2 0,-1 0,0-19,-18 19,18 0,0 0,1 0,-2 0,2-18,-1 18,-18 0,18 0,-18 0,17-19,-17 19,0 0,18 0,-19 0,2 0,-2-18,1 18,18 0,-19 0,1 0,0-19,-1 19,0 0,1 0,0 0,-19-19,19 19,-1 0,1 0,-19-19,19 19,-1 0,1 0,-19-18,18 18,1 0,-1 0</inkml:trace>
  <inkml:trace contextRef="#ctx0" brushRef="#br0" timeOffset="18727.09">2063 11273,'0'-18,"0"36,0 0,19-18,-19 19,0 0,0 0,0-1,19-18,-19 18,0 1,0 0,0 0,18-1,-18 1</inkml:trace>
  <inkml:trace contextRef="#ctx0" brushRef="#br0" timeOffset="19531.74">1226 11589,'19'0,"-19"19,0 0,0-1,0 0,0 2,-19-2,19 19,0-18,-19 18,19-18,0 17,-18-17,18 19,-19-1,19 0,-18 0,18-18,-19 18,19 0,-19-19,19 20,-18-19,18 18,0-18,0-1,-18 1,18-1,0 1,0-1,0 1,-19-19,19 19,0-1</inkml:trace>
  <inkml:trace contextRef="#ctx0" brushRef="#br0" timeOffset="20512.05">2621 11422,'-18'0,"18"19,18-19,-18 18,19 1,-19-1,19 1,-1 0,0-1,1 19,19-18,-20 18,20 1,-20-1,19 0,0 19,-18-20,18 2,-19-1,21 1,-21 17,0-36,20 18,-20 0,1-19,-1 20,1-19,-1-1,1 1,0 0,-1-19,-18 18,18 1,2-19,-1 0,-1 18,0-18,1-18</inkml:trace>
  <inkml:trace contextRef="#ctx0" brushRef="#br0" timeOffset="21559.64">1617 11887,'-19'0,"0"0,38 0,-19-19,19 19,0-19,-1 19,-18-18,18 18,1 0,0 0,-19-18,19 18,-1 0,1 0,-1 0,1 0,0 18,-19 0,0 1,0 0,0 0,0-1,-19 1,0 0,19-1,-18-18,18 19,-19-1,1-18,18 19,-19-19,19 18,0-36,19 18,-19-19,18 19,1 0,-1 0,1 0,0 0,-1 0,0 0,1 0,0 0,0 0,-1 0,0 19,1-19,-19 18,0 1,0 0,0-1,0 0,-19-18,1 19,18 0,-18-19,-1 19,0-19,0 18,-17-18,17 19,0-19,1 0,-1 0,1 0,-1 0,0 19,0-19,1 0,0-19,-1 19,0 0,0 0,1-19,18 1,0-1</inkml:trace>
  <inkml:trace contextRef="#ctx0" brushRef="#br0" timeOffset="22016.04">2045 11906,'0'-19,"0"38,0-1,0 1,18 0,-18-1,19 1,-19-1,0 1,19-19,-19 18,18 1,-18 0,0-1,18-18,-18 18,19 1,-19 0,19 0,-19-1,19-18,-19 19</inkml:trace>
  <inkml:trace contextRef="#ctx0" brushRef="#br0" timeOffset="22688.21">2268 11980,'-18'19,"18"-38,0 1,18 18,1 0,-1 0,-18-19,19 19,-1 0,1 0,0 0,-1 19,-18-1,18-18,-18 19,0-1,0 1,0-1,-18 1,18 0,-18-19,18-19,18 19,-18-19,18 19,1 0,0 0,0 0,-1-18,1 18,0 0,-19 18,18-18,1 0,-19 19,18-19,-18 19,0-1,0 0,0 1,0 0,-18-19,18 19,-19-19,1 18,-1-18,0 19,1-19,-1 0,0 0,0 0,1 19,0-19,-1 0,0 0,1 0,18-19,0 0</inkml:trace>
  <inkml:trace contextRef="#ctx0" brushRef="#br0" timeOffset="23243.06">2621 11980,'0'-18,"0"36,0 1,0-1,0 1,19-1,-19 1,0 0,0-1,19 0,-19 1,18-19,-18 19,0 0,18-1,-18 1,19-19,-19 19,0-1,19-18,-19 19,0-1</inkml:trace>
  <inkml:trace contextRef="#ctx0" brushRef="#br0" timeOffset="23571.58">2845 12036,'-19'18,"1"-18,18 19,-19-19,19 19,-19-19,19 18,-18-18,18 18,0 1,0 0,0 0,18-19,1 0,0 0,-1 0,1 0,-1 0,1 0,-1 0,20 0,-20 0,0 0,1 0,19-19,-20 19,1 0,0 0,-1 0</inkml:trace>
  <inkml:trace contextRef="#ctx0" brushRef="#br0" timeOffset="25495.04">2547 9990,'19'0,"-1"0,1 0,-1 0,1 0,0 0,-1 0,0 0,1 0,0 0,0 0,-1 0,1 0,0 0,-1 0,1 0,-1 0,1 0,-1-18,1 18,0 0,-1 0,0 0,1 0,1 0,-2 0,0 0,1 0,0 0,-1 0,1 0,-1 0,1 0,-1 0,1 0,0 0,-1-18,0 18,2 0,-1 0,-1 0,0 0,1 0,0 0,-1 0,1 0,-1 0,1 0,-1-19,1 19,0 0,-1 0,1 0,0 0,0 0,-1 0,19 0,-18 0,-1 0,1 0,-1 0,1 0,-1 0,20 0,-20 0,1 0,0 0,0-19,-1 19,19 0,-18 0,-1 0,1 0,18 0,-19 0,2 0,16-19,-17 19,19 0,-20 0,0 0,20 0,-20 0,1 0,18 0,-18 0,18-18,-19 18,20 0,-19 0,17 0,-17 0,0 0,18 0,-18 0,-1 0,20 0,-20-19,0 19,20 0,-19 0,17 0,-17 0,18 0,-18 0,18 0,-18 0,18 0,-19 0,1-19,19 19,-20 0,0 0,20 0,-19 0,-1 0,1 0,-1 0,20 0,-20 0,0-18,1 18,0 0,18 0,-19 0,2 0,17 0,-19 0,1 0,18 0,-18 0,-1 0,19 0,-18 0,0 0,18 0,-18 0,-1-19,1 19,-1 0,1 0,18 0,-18 0,-1 0,0 0,1 0,0 0,18 0,-18 0,0 0,-1 0,1 0,18 0,-19 0,1 0,0 0,-1 0,19 0,-17 0,-2 0,0 0,1 0,18 0,-18 0,-1 0,1 0,-1 0,1 0,0 0,-1 0,0 0,-18-18</inkml:trace>
  <inkml:trace contextRef="#ctx0" brushRef="#br0" timeOffset="26308.56">4630 9637,'0'19,"19"-19,0 0,0 19,-1-19,0 0,1 18,0-18,-1 0,1 0,0 18,-1-18,1 0,18 19,-19-19,20 0,-19 19,-1-19,19 0,-18 0,18 18,-18-18,-1 0,1 0,18 19,-19-19,1 0,0 0,0 18,-1-18,0 0,-18 19,0-1,-18-18,18 19,-18 0,-1-1,0 1,0 0,1 0,0-1,-1 19,-18-18,18-1,-18 19,18 0,-18-18,19 18,-1-18,-19 0,20 18,0-19,-1 1,0 0,1-1,-1 1,0-19,19 18,-18 1,18 0,0-38</inkml:trace>
  <inkml:trace contextRef="#ctx0" brushRef="#br0" timeOffset="29488.03">1226 12947,'-19'0,"19"19,-18-19,-1 0,1 0,-1 0,0 19,1-19,0 19,18-1,-19-18,0 18,0 1,1 0,0-1,-1 1,0-1,0 1,1 18,-1-18,1-1,-1 1,0 19,1-20,0 0,18 20,-19-20,19 1,-19 18,19-19,0 2,0 16,0 2,0-19,0 17,19-17,-19 18,19-18,-1 18,0-18,20 0,-20 17,19-17,-18 0,19 0,-2-19,2 18,-1 0,0-18,0 19,19-19,-18 0,-20 19,19-19,1 0,-2 0,-17 0,0 0,18 0,-18 0</inkml:trace>
  <inkml:trace contextRef="#ctx0" brushRef="#br0" timeOffset="29988.1">1487 13301,'-19'-18,"19"-1,0 38,0-1,0 0,0 1,0 0,19-1,-19 1,0-1,0 1,0-1,0 2,0-2,0 0,0 1,0 0,0 0,0-1,0 0,18-18,-18 19,19-19,0 0,-1 0,0 0,1 0,0 0,0 0,17-19,-17 19,19 0,-20-18,19 18,-18-18,18 18,-19 0,20-19,-19 19,-1 0,0-19,1 19,0 0</inkml:trace>
  <inkml:trace contextRef="#ctx0" brushRef="#br0" timeOffset="30471.15">1412 13283,'19'0,"-1"0,1-19,0 19,-1 0,1-19,0 19,-1-19,0 19,1-18,0 18,0 0,-19-19,18 19,0 0,1 0,0 0,0-19,-1 19</inkml:trace>
  <inkml:trace contextRef="#ctx0" brushRef="#br0" timeOffset="30751.79">1524 13431,'0'18,"19"-18,-1 0,0 0,1-18,0 18,0 0,-1-19,0 19,1 0,0-18,0 18,-1 0,1-19,-1 19</inkml:trace>
  <inkml:trace contextRef="#ctx0" brushRef="#br0" timeOffset="31398.96">1896 13357,'0'-19,"19"19,-1 19,0-1,-18 1,19-19,-19 18,0 1,0-1,0 2,19-20,-19 18,0 0,0 1,0-38,0 1,0 0,0-2,0 2,0-1,0 1,19 18,-19-19,18 19,-18-18,19 18,-1-19,1 19,0 0,-1 0,0 0,1 0,-19 19,19-19,-19 18,0 1,0-1,19-18,-19 19,18-19,-18 18,18-18,-18 20,20-20</inkml:trace>
  <inkml:trace contextRef="#ctx0" brushRef="#br0" timeOffset="32096.74">2454 13245,'-19'0,"0"0,1 0,0 0,18 19,-19-19,0 19,19-1,-18 0,18 1,0 0,-19-1,19 1,0-1,0 1,0-1,19-18,-1 0,1 0,0 0,-1-18,-18-1,18 19,-18-18,19 18,-19-19,19 19,-19-18,0-1,0 0,0 1,0 0,0 36,19 0,-1 1,1-19,-19 19,19-1,-1 1,-18-1,19 1,-1-1,-18 2,19-2,-19 0,18 1,-18 19,19-20,-19 0,0 1,0 0,0-1,0 1,0-1,0 1,-19 0,1-19,18 19,-19-19,1-19,-1 19,19-19,-18 0,18 1,0-1,0 1,0-1,0 0,0 1,0 0,0-1,18 0,1 0,-1 1,1 0,-1 18</inkml:trace>
  <inkml:trace contextRef="#ctx0" brushRef="#br0" timeOffset="32415.12">2677 13301,'0'-18,"-18"18,18 18,0 0,0 1,18-19,-18 19,0-1,18-18,-18 19,0-1,19-18,-19 19,19-19,-19 18,19-18,-1 0,1 20,0-20,-1-20,1 20,-1-18,1 18</inkml:trace>
  <inkml:trace contextRef="#ctx0" brushRef="#br0" timeOffset="32590.71">2770 13170,'0'0,"-18"0,18-18</inkml:trace>
  <inkml:trace contextRef="#ctx0" brushRef="#br0" timeOffset="33372.11">2863 13226,'19'0,"-1"0,1 0,0 0,-19 19,18 0,-18 0,0-1,0 0,0 1,0 0,0-1,18-18,-18 19,0-1,0 1,0-38,0 1,0-1,19 19,-19-18,0-1,20 0,-20 1,18 18,-18-18,18 18,-18-19,19 19,0 0,-1 0,-18 19,0-1,19-18,-19 18,18 1,1 0,-1-19,-18 18,19-18,0 0,-1 0,0-18,2 18,-1-19,-1 19,-18-19,18 19,1-18,-19 0,19 18,-19-19,18 19,-18-19,0 0,0 1,0-1,0 0,-18 19,-1 0,19-18,-19 18,1 0,18 18,-18-18,18 19,0 0,0-1,0 1,0 0,0 0,0-1,0 0,18-18,-18 19,18-19,1 0,0 19,-1-19,1 0,-1 0,1 0,-1-19,1 19,0 0,-1 0</inkml:trace>
  <inkml:trace contextRef="#ctx0" brushRef="#br0" timeOffset="33872.11">3198 12891,'-19'0,"38"0,0 0,-1 0,0 0,2 0,-1 19,17-19,-17 0,0 0,18 0,-19 19,19-19,-18 18,18-18,1 19,-1-19,-19 19,20 0,-1-1,-19 0,19 20,-18-20,0 1,-1 18,1 0,0-18,0 18,-19 1,0-2,0 2,0-1,0 0,0 1,0-2,0 2,-19-1,19 0,-19-18,0 18,1-19,-1 1,-18 0,18 0,1-1,-1 0,-18-18,18 19,1-19,0 0,-1 0</inkml:trace>
  <inkml:trace contextRef="#ctx0" brushRef="#br0" timeOffset="35304.1">7180 12725,'0'-19,"-19"19,0 0,0 19,1-19,0 0,-2 18,2-18,-1 18,1 1,-1-19,1 19,18-1,-19 1,0-1,1 1,0-1,-1 1,19 18,-19-18,0 19,1-2,18-17,-19 18,19 0,0 0,0 1,0-1,0-18,0 18,0-19,0 20,0-20,19 1,-1 18,1-19,0 2,0-20,-1 18,19 0,-18 1,18-19,0 0,-19 19,20-19,-1 0,1 0,-2 0,2 0,17 0,-17 0,-1 0</inkml:trace>
  <inkml:trace contextRef="#ctx0" brushRef="#br0" timeOffset="35847.4">7291 12966,'0'19,"0"0,0-1,0 0,0 1,0 0,0-1,18 19,-18-18,0-1,19 20,-19-20,0 1,19 0,-19 0,0-1,0 0,0 1,0 0,0-1,0 1,0-1</inkml:trace>
  <inkml:trace contextRef="#ctx0" brushRef="#br0" timeOffset="36680.01">7235 12966,'0'0,"-19"0,19-19,19 1,0 18,-19-19,18 19,1-19,-1 19,1 0,0-18,0 18,-1-19,0 19,20 0,-19 0,-1-18,0 18,1 0,0 0,-1 0,1 18,-1-18,-18 19,0-1,0 1,0 0,-18-1,-1-18,19 19,-18 0,-20 0,20-1,0 0,-1 1,0-19,0 19,1-1,0-18,-1 0,0 19,19-38,19 1,0 18,-1 0,0-19,1 19,0 0,0 0,-19 19,18-19,0 18,1 1,-19-1,19 1,-19-1,18 1,-18 0,0-1,19-18,-19 19,18-19,-18 19,19-19,0 0,0 19,-1-19,-18-19,18 19,1 0,-19-19,19 19,0 0,-19-19,18 19,-18-18,18-1,-18 0,0 1,0-1,0 1,0-1,0 1,-18 18,0-19,-1 19,0 0,0 0,1 0,18 19,-18-19,18 18,0 1,0-1,-19 1,19-1,0 1,0 0,0-1,19-18,-19 19,18-19,0 19,1-19,0 0,0 0,-1 0,0 0,1 0,0-19,-1 19,1 0,18 0,-18-19</inkml:trace>
  <inkml:trace contextRef="#ctx0" brushRef="#br0" timeOffset="37819.68">7960 12836,'0'-19,"0"1,-18 18,18 18,0 1,18-19,-18 18,0 1,0-1,19 1,-19 0,0-1,0 1,0 0,0 18,0-19,0 20,0-20,0 19,0 0,0-18,0 18,0 1,0-19,0 17,0-17,0 18,0-18,0 18,0-19,0 2,0-2,0 0,19-18,-19 19,0 0,19-19,-19 19,18-19,0 18,1-18,0 0,-19-18,19 18,-1 0,-18-19,19 0,-19 0,0 1,0 0,-19-2,19 2,-18 18,18-19,-19 1,0-1,0 19,19-18,-18 18,0 0,18-19,-19 19,0-19,0 19,1 0,0 0,18-18,-19 18,38 18,-1-18,0 0,1-18,0 18,0 0,-19-18,18 18,0 0,-18-19,19 19,0-19,0 0,-1 1,-18-1,19 19,-19-19,0 1,0-1,-19 1,1 18,18-19,-19 19,38 0,-19 19,18-19,1 0,-19 18,18-18,1 19,-19-1,19-18,-19 19,0 0,0-1,18-18,-18 19,18-19,-18 19,19-19,0 0,0 0,-19-19,18 19,-18-19,18 19,-18-18,19-1,-19 0,0 1,0-1,0 1,0-1,-19 19,19 19,0-1,0 1,0-1,0 1,0 0,19-19,-19 18,19-18,0 19,-1 0,1-19,-1 0,1 0,0 0</inkml:trace>
  <inkml:trace contextRef="#ctx0" brushRef="#br0" timeOffset="37974.88">8389 12985,'0'-19,"-19"19</inkml:trace>
  <inkml:trace contextRef="#ctx0" brushRef="#br0" timeOffset="39220.8">8611 13022,'-18'0,"18"-18,-18 18,-1 0,19 18,-19-18,0 0,19 18,-18-18,18 19,-18-19,18 19,0-1,0 1,0-1,0 1,0-1,18-18,0 0,-18-18,19 18,0 0,-19-19,19 19,-19-18,18 18,-18-19,0 1,0-1,18 19,-18 19,20-19,-20 18,0 1,18-19,-18 18,19 1,-19-1,0 1,18 0,-18-1,0 1,19 0,-19 0,0 17,18-17,-18 0,0-1,0 1,0-1,0 1,0-1,0 2,0-2,-18-18,-1 0,1 0,-1-18,1 18,18-20,-20 20,2-18,18-1,0 1,0-1,0 1,0-1,0 0,0 1,18 18,2-18,-20-1,18 0,1 19,-19-19,18 1,1 18,-19-19,18 19,1-19,0 1,-1 18,-18-19,18 19,1-18,0 18,-19-19,19 1,-19-1,0 0,0 1,0 0,-19 18,0 0,19 18,-19-18,19 18,0 1,-18-19,18 19,0-1,0 1,0-1,0 1,0-1,0 1,0 0,18-1,1-18,0 0,0 0,-1-18,1 18,0-19,-1 0,-18 1,0-1,0 1,0-1,0 1,0-1,0 38,0-1,0 1,19-19,-19 18,18 1,-18-1,0 1,19-19,-19 19,18-1,-18 1,19-19,-19 19,19-19,-1 0</inkml:trace>
  <inkml:trace contextRef="#ctx0" brushRef="#br0" timeOffset="39986.98">9170 13115,'0'-19,"-19"19,1 0,18 19,0-1,0 1,-19-19,19 18,0 1,-19-19,19 19,0-1,0 1,19-38,0 19,-19-18,18 18,-18-19,0 0,19 19,-19-18,0-1,0 1,0-1,0 38,0-1,0 1,0-1,0 1,19 0,-1-19,-18 18,19-18,-19 19,18-19,1 0,-1 0,1 0,-19-19,19 19,-19-18,18 18,-18-19,18 0,-18 1,0-1,0 1,0-1,0 1,0-1,0 0,0 1,0 0,0-1,0 0,0-18,0 18,0 0,0 1,0-1,0 1,0-1,0 38,0-1,0 1,0-1,0 1,0 0,0-1,0 1,19 0,-19 0,0-1,20 0,-20 1,0 0,18-1,-18 1,0-1,18 1,-18-1,19 1,-19 0,19-19,-19 18,18-18</inkml:trace>
  <inkml:trace contextRef="#ctx0" brushRef="#br0" timeOffset="40183.96">9207 13022,'0'0,"-18"0,36 0,1 0,-1 0,1 0,-1 0,1 0,18 0,-19 0</inkml:trace>
  <inkml:trace contextRef="#ctx0" brushRef="#br0" timeOffset="40955.38">9579 12985,'0'19,"0"-1,0 0,0 1,0 0,0-1,0 1,0-1,0 1,0-1,0 1,19-19,-19 19,18-19,1 0,0 0,0 0,-1 0,0 0,-18-19,0 0,0 1,0-1,0 1,0-1,-18 1,0-1,-1 0,0 19,19-18,-19 18,1-18,-1 18,0 0,19-19,-18 19,18 19,0-1,0 0,0 1,18-19,1 0,0 0,-1 0,1 0,0 0,0-19,-1 19,0 0,1-18,0 18,-19-18,0-1,0 0,0 38,0 0,0-1,18-18,-18 18,19-18,-19 19,18-19,1 19,-1-19,1 18,0-18,-1 19,1-19,0 0,0 18,-1-18,0 0,-18-18,19 18</inkml:trace>
  <inkml:trace contextRef="#ctx0" brushRef="#br0" timeOffset="41467.86">9542 12520,'0'0,"0"-19,0 0,-19 19,38 0,-1 0,1 0,18 19,-18-19,19 19,-2-19,2 18,-1 1,0-1,19 1,-19-1,19 20,-19-20,0 20,19-1,-19 0,0 0,1 0,-1 0,-19 1,20-1,-20 1,1 17,-1-18,-18 0,0 19,0-19,0 20,-18-21,-1 2,1-1,-20 0,2-19,-2 20,1-20,-1 1,1 0,-18 0,17-1,2-18,-2 18,-18-18,19 0,0 0</inkml:trace>
  <inkml:trace contextRef="#ctx0" brushRef="#br0" timeOffset="49985.36">6975 11162,'0'18,"0"1,-19-19,19 18,0 1,-19 0,1-1,18 0,-18 1,18 0,-19 0,0 17,0 2,1-19,-1 18,0 0,1 0,-1 0,1-18,-1 18,1 1,-1-20,0 1,19 18,-18-19,0 1,18 0,-19-1,0 0,19 1,-19 0,19 0,0-1,-18 1,18 0,-19-1,19 1,0-1</inkml:trace>
  <inkml:trace contextRef="#ctx0" brushRef="#br0" timeOffset="51305.2599">6975 11236,'18'0,"-18"19,19-19,-1 0,1 0,-1 0,2 0,-2 0,0 0,1 0,0 0,0 0,-1 0,19 0,-18-19,18 19,-19 0,20 0,-1 0,-19 0,20 0,-1 0,-19 0,20 0,-1 0,-19 0,20 0,-19 0,17 0,-17-19,0 19,18 0,-19 0,1 0,18 0,-18 0,0 0,18 0,-18 0,17 0,-17 0,0 0,18 0,-19 0,1 0,19 0,-20 0,1 0,18 0,-18 0,-1 0,0 0,20 0,-19 0,-1 0,0 0,1 0,0 0,0 0,-1 0,1 0,-1 0,1 0,0 0,-1 0,0 0,1 0,0 0,0 0,-1 0,0 0,2 0,-2 0,1 0,-1 0,1 0,-1-18,1 18,0 0,-1 0,-18-19,0 38,18-1,-18 1,19 0,-19-1,19 0,0 20,-19-19,18 17,1-17,0 19,18-1,-19-19,1 20,18-2,-18-17,17 19,-17-20,0 0,0 2,-1-2,20 1,-20-1,-18 1,19-1,-1 1,1 0,-1-1,1-18,0 18,-19 1,18-19,0 19,1-19,-19 19</inkml:trace>
  <inkml:trace contextRef="#ctx0" brushRef="#br0" timeOffset="52574.89">7477 11608,'0'-19,"18"19,-18-19,19 19,0-18,-1 18,1 0,-1 0,-18-18,19 18,0 0,0 0,-1 0,0 0,1 0,0 18,-19 0,0 1,0 0,0 0,-19-1,19 0,-19-18,1 20,18-2,-18 1,-1-19,0 18,0 1,-18-19,19 18,-1-18,0 19,1-19,0 19,-1-19,0 0,0 18,1-18,36 0,1 0,0-18,0 18,-1 0,0 0,20 0,-20 0,1 0,18 0,-18 0,18-19,-19 19,1 0,19 0,-20 0,0 0,20 0,-20 0,1-19,0 19,-1 0,1 0,-38 0,19-18</inkml:trace>
  <inkml:trace contextRef="#ctx0" brushRef="#br0" timeOffset="53538.7">8035 11552,'-18'0,"-1"0,0 0,0 0,1 0,0 0,-1 0,0 0,1 0,18 18,0 1,0 0,0 0,0-1,0 0,18-18,-18 20,19-20,0-20,-1 20,0 0,1 0,0-18,0 18,-1 0,0 0,1 0,0 0,-19 18,19-18,-1 0,-18 20,0-2,0 1,0-1,-18-18,18 19,-19-19,0 18,0-18,1 19,0-19,-1 0,0 0,0 0,19 19,-18-19,0 0,-1 0,0 0,19-19</inkml:trace>
  <inkml:trace contextRef="#ctx0" brushRef="#br0" timeOffset="54326.87">8221 11589,'0'-19,"18"19,1 0,-19-18,19 18,0 0,-1 0,0 0,1 0,-19 18,19-18,-19 19,0 0,0 0,-19-1,19 0,-19-18,19 20,-18-20,0 18,-1-18,19 19,-19-19,0 0,19-19,19 19,0 0,0 0,-1 0,0 0,1 0,0 0,0 0,-19 19,0-1,0 1,-19-1,0-18,19 19,-19-19,1 19,0-19,-1 0,0 0,0 0,19 18,-18-18,0 0,-1 0,0 0,1 0,-1 0,19-18</inkml:trace>
  <inkml:trace contextRef="#ctx0" brushRef="#br0" timeOffset="54991.71">8444 11570,'0'-18,"0"36,0 1,-18-19,18 19,0 0,0-1,0 0,0 2,0-2,0 1,0-1,0 1,0-1,0 1,0 0,0-1,0 0,0 1,0 0,0 0,0-38</inkml:trace>
  <inkml:trace contextRef="#ctx0" brushRef="#br0" timeOffset="55550.68">8593 11663,'0'-18,"18"18,-18 18,-18-18,0 0,-1 0,0 0,19 20,-19-20,1 0,18 18,0 1,0-1,18 1,1-19,0 18,0-18,-1 0,-18 19,18-19,2 0,-2 0,1 19,-1-19,1 0,-1 0,1 18,0-18,-1 0,0 0</inkml:trace>
  <inkml:trace contextRef="#ctx0" brushRef="#br0" timeOffset="57311.16">6324 9823,'19'0,"-1"0,0 0,1 0,0 0,-1 0,1 0,-1 0,1 0,-1 0,20 0,-20 0,1 0,19 0,-20 0,19 0,-18 0,18 0,-19 0,19 0,-18 0,18 0,-18 0,0 0,18 0,-19 0,1 0,0 0,-1 0,1 0,-1 0,1 0,-1 0</inkml:trace>
  <inkml:trace contextRef="#ctx0" brushRef="#br0" timeOffset="58607.73">7533 9321,'-19'0,"0"0,1 0,0 0,-1 0,0 0,0 0,1 18,0-18,-1 0,0 0,0 18,1-18,-1 0,1 20,-1-20,0 19,1-19,18 18,-18-18,18 18,-19-18,19 19,-19-19,19 19,-19-19,19 18,-18-18,18 19,-18-1,-2 1,20-1,-18 1,18 0,-19-1,19 1,-18 0,18 0,-19-1,19 0,0 1,0 0,0-1,0 1,0-1,0 1,0-1,19-18,-19 19,18-19,-18 19,19-1,-19 1,18-19,-18 19,20-19,-20 19,18-19,0 18,1 0,0-18,-19 19,19-19,-1 0,-18 19,18-19,1 18,0-18,-1 0,1 19,-1-19,1 0,0 0,0 18,-1-18,0 0,1 0,0 0,0 0,-1 0,19 0,-18 0,-1 0,1 0,-1 0,1 0,0 0,0-18,-1 18,0 0,1 0,0 0,0-19,-1 19,0-18,1 18,-19-19,19 19,-1 0,1-19,0 1,-1 0,1-1,0 19,-19-19,18 19,-18-19,18 19,-18-18,19-1,0 0,-19 1,19 18,-19-19,18 1,-18-1,0 1,0-1,0 0,0 1,18 0,-18-1,0 0,0 0,0 1,0-1,0 0,0 1,0-1,0 1,0-1,-18 19,0-18,-1-1,0 19,19-19,-19 19,1 0,18-18,-18 18,-1 0,0-18,1 18,-1 0,0 0,1-19,-1 19,0 0,1 0,0 0,-1 0,0 0,0-20,1 20,0 0,-1 0,0 0,0 0,1 0,-1 0,1 0,-1 0,-18 0,19 0,-20 0,19 20,1-20</inkml:trace>
  <inkml:trace contextRef="#ctx0" brushRef="#br0" timeOffset="60075.67">7309 9637,'0'19,"0"0,0-1,0 0,0 1,0 0,0-1,0 1,0-1,0 1,0-1,0 1,0 0,0-38</inkml:trace>
  <inkml:trace contextRef="#ctx0" brushRef="#br0" timeOffset="64042.57">7272 9675,'19'-19,"-1"19,1 0,0 0,0 0,-1 0,-18 19,0-1,0 0,-18-18,18 19,-19-19,19 19,-19-19,38 0,-19 18,19-18,-1 0,-18 19,18-19,1 0,-19 18,19-18,0 0,-19 19,18-19,0 0,-18 18,19-18,-19 19</inkml:trace>
  <inkml:trace contextRef="#ctx0" brushRef="#br0" timeOffset="64943.15">7551 9711,'0'0,"0"19,0 0,0-1,19-18,-19 19,0-1,18-18,-18 19,0-1,19 1,-19 0,0-1,0-36</inkml:trace>
  <inkml:trace contextRef="#ctx0" brushRef="#br0" timeOffset="65631.23">7551 9675,'0'-19,"19"19,-1 0,1 0,0 0,0 0,-1 0,0-19,1 19,0 0</inkml:trace>
  <inkml:trace contextRef="#ctx0" brushRef="#br0" timeOffset="66035.73">7551 9767,'19'0,"-1"0,1 0,0 0,0 0,-1 0,0 0,1 0,0 0,0 0,-1 0</inkml:trace>
  <inkml:trace contextRef="#ctx0" brushRef="#br0" timeOffset="67331.67">7570 10046,'0'19,"0"-1,0 1,0-1,0 1,0 0,0-1,0 1,0 0,0 0,0-1,0 0,0 1,18 0,-18-1,0 1,0-1,0 1,0 0,0 0,0-1,0 0,19 1,-19 0,0 0,0-1,0-1,0 2,0 0,0-1,0 1,19-1,-19 1,0 0,0 0,0-1,0 0,0 1,0 0,19-19,-19 19,0-1,0 0,0 1,0 0,0-1,0 1,0 0,0-1,0 1,0 0,0-1,0 0,0 1,0 0,18 0,-18-1,0 0,0 1,0 0,0 0,18-1,-18 1,0-38,0 1,0-1,0 0</inkml:trace>
  <inkml:trace contextRef="#ctx0" brushRef="#br0" timeOffset="68574.52">7607 10474,'0'19,"-19"-19,19 19,-18-19,18 18,-19-18,19 17,-18 2,18 0,-19-19,19 18,-19 1,1-1,0 1,18 0,-19 0,0-1,19 0,0 1,0-38,0 1,19 18,-19-18,19 18,-19-19,18 19,-18-19,18 19,-18-19,19 19,-19-18,19-1,-1 1,-18-1,19 19,-19-19,18 19,-18-17,19 17,-19-18,0-1,19 38,0-19,-1 18,0-1,1 2,0 0,0-1,-19 1,18-19,0 18,1 1,0 0,-1 0,-18-1,19-18,-19 18</inkml:trace>
  <inkml:trace contextRef="#ctx0" brushRef="#br0" timeOffset="69542.62">8184 10381,'0'0,"-19"0,1 19,18 0,0-1,0 0,0 1,18 0,-18 0,19-19,-19 18,19-18,-19 17,18-17,0 19,1-19,0 19,0-19,-1 0,0 18,1-18,0 0,0 0,-1 0,1-18,-1 18,1 0,0-19,-1 19,-18-19,18 19,1-17,0-1,-19-1,0 0,0 0,19 19,-19-18,0 0,0-1,0 0,0 0,-19 1,0-1,0 1,1 18,0-19,-1 19,0 0,1 0,-1 0,1 0,-1 0,0 0,0 0,1 0,0 0,-1 0,0 0,0 19,1-19,0 0,-1 18,0-18,19 19,-18-19,18 18</inkml:trace>
  <inkml:trace contextRef="#ctx0" brushRef="#br0" timeOffset="70138.53">8314 10474,'18'0,"1"0,0 0,0 0,-19 19,18-19,-18 19,19-1,-1-1,-18 2,19 0,-19-1,19-18,-19 19,0-1,0 1,18 0,0 0,-18-1,19 0,0 1,0 0,-19 0,18-19,0 18,2-18</inkml:trace>
  <inkml:trace contextRef="#ctx0" brushRef="#br0" timeOffset="70543.27">8761 10585,'0'18,"0"1,0-1,0 1,0 0,0 0,0-1,0 0,-19-18,19 19,0 0,19-19,-1 0,0 0,1 0,0 0,18 0,-18-19,0 19,-1 0,19 0,-18-19,-1 19,20 0,-20-18,0 18,20 0,-19-18,-1 18,1 0</inkml:trace>
  <inkml:trace contextRef="#ctx0" brushRef="#br0" timeOffset="72778.48">7477 9321,'0'-19,"0"0,0 1,0-1,0 1,0-1,0 1,0-1,0 0,0 1,0-1,0 0,0 0,0 1,0 0,0-1,0 0,0 1,0-1,0 1,0-1,0 1,0-1,0 0,0 1,0-1,0 0,0 0,0 1,0 0,0-1,0 0,0 1,0-1,0 1,0-1,0 1,0-1,0 0,0 1,0-1,0 0,0 0,0 1,0 0,0-1,0 0,0 1,0-19,0 18,0 0,0 0,0 1,0 0,-18-1,18 0,0 0,0 1,0 0,0-1,0 0,0 1,0-1,0 1,0-1,0 0,0 0</inkml:trace>
  <inkml:trace contextRef="#ctx0" brushRef="#br0" timeOffset="73939.27">7495 8633,'0'18,"-18"1,0-19,18 18,0 1,-19-19,19 18,-19-18,19 19,-19 0,19-1,-18-18,18 18,-18-18,18 19,-19 0,19 0,0-38,19 19,-19-19,18 19,0-19,1 1,0 0,0-1,-1 19,0-19,-18 1,19 18,0-19,-1 19,-18-18,19 18,-19-19,18 19,-18-18,19 18,0 0,-19 18,0 1,19-19,-19 18,18-18,-18 19,18-19,-18 18,19 1,0-19,-19 19,19-1,-1-18,-18 18,18 1,1-19,-19 19,19 0,-1-19,-18 18,19-18,-19 19,19-19,-1 0,-18 19</inkml:trace>
  <inkml:trace contextRef="#ctx0" brushRef="#br0" timeOffset="80071.42">9394 10530,'-20'0,"1"0,19 17,-18-17,0 0,-1 19,19 0,0-1,0 1,-19-19,19 18,0 1,0 0,0 0,0-1,0 0,0 1,0 0,0 0,0-1,0 0,19-18,0 19,-1-19,0 0,1 0,1 0,-2 0,0 0,1 0,0 0</inkml:trace>
  <inkml:trace contextRef="#ctx0" brushRef="#br0" timeOffset="80722.34">9505 10622,'-19'0,"19"-19,0 38,0-1,0 1,0 0,0 0,19-19,-19 18,0 0,18 1,-18 0,0 0,19-19,-19 18</inkml:trace>
  <inkml:trace contextRef="#ctx0" brushRef="#br0" timeOffset="81406.89">9468 10603,'18'-18,"1"18,-1 0,-18-19,19 19,-1 0,1 0,-19 19,19-19,-1 18,-18 1,-18-19,-1 0,0 18,1-18,18 19,-19-19,38 0,-1 0,1 19,0-19,-19 19,18-19,1 0,-19 18,19-18,0 18,-1-18</inkml:trace>
  <inkml:trace contextRef="#ctx0" brushRef="#br0" timeOffset="81955.53">9673 10530,'18'17,"0"-17,1 19,0-19,-1 19,1-1,-1 1,-18-1,19 1,-19 0,18-19,-18 19,19-1,-19 0,0 1,0 0,0 0,0-1,0 0,-19 1,19 0,-18-1,18 1,-19 0,1-19,18 18,-19 1,1-19,-1 19,0-19</inkml:trace>
  <inkml:trace contextRef="#ctx0" brushRef="#br0" timeOffset="86169.3">6156 7218,'0'19,"0"0,19-19,-19 18,18-18,1 19,-19-1,18-18,-18 19,19-19,-19 19,19 0,-19-1,18-18,-18 18,18 1,2 0,-20 0,19-19,-19 18,18 0,-18 1,18 0,1-1,-19 1,19 0,-19-1,18-18,-18 19,19 0,-19-1,0 0,18 1,1 0,-19 0,0-1,18 0,-18 1,0 0,19-19,-19 18,19 1,-19 0,18-19,-18 18,19 1,-19 0,19-1,-19 0,19-18,-19 19,18 0,-18 0,18-1,-18 0,19-18,-19 19,0 0,19-19,-19 19,18-19,-18 18,19-18</inkml:trace>
  <inkml:trace contextRef="#ctx0" brushRef="#br0" timeOffset="87488.28">6677 8093,'-19'0,"19"-19,19 19,-19 19,19-19,-1 0,1 0,-1 0,1 0,-1 0,1 0,0 0,-1 0,1-19,0 19,0 0,-1 0,0 0,1 0,0 0,-1 0,1 0,-1 0,1 0,-1 0,2 0,-2 0,0 0,1 0,0 0,0 0,-1 0,0 0,1 0,0 0,-1-19,1 19,-1 0,1 0,0 0,0 0,-1 0,0 0,1 0,0 0,0 0,-1 0,0 0,1 0,0 0,-1 0,1 0,-1 0,1 0,0 0,0 0,-1 0,0 0,1 0,0 0,0 0,-1 0,0 0,1 0,0 0,-1 0,1 0,0 0,-1 0,1 0,0 0,-1 0,0 0,1 0,-19-18,19 18,0 0,-1 0,0 0,1 0,0 0,0 0,-1 0,1 0,-1 0,1 0,-19-18,19 18,-19-19,18 0,0 0,-18 1,19 18,0-18,-19-1,19 0,-1 1,0-1,1-18,19 18,-20 0,1-17,18 17,-18-19,17 20,2-19,-19 18,17-18,-16 18,17-18,0 18,-19-17,1 17,18-19,-19 20,1-19,0 18,-19 0,19 1,-19-1,18 1,-18-1,0 0,0 1,19 18,-19-18,0-1,0 0</inkml:trace>
  <inkml:trace contextRef="#ctx0" brushRef="#br0" timeOffset="90112.42">6788 7442,'0'-19,"0"0,19 19,-19-18,19 0,-1 18,1 0,-19-19,19 19,0 0,-19-19,18 19,0 0,1 0,0-19,-1 19,1 0,-1 0,1-18,-1 18,2 0,-2 0,0 18,-18 1,0 0,0 0,-18-1,0 0,-2 1,2 0,-1-19,19 19,-18-19,-1 0,19 18,-18-18,36 0,1 0,-1 0,1 0,-1 0,2 0,-2 0,0 0,1 0,0 0,0 18,-1-18,0 0,1 19,-19 0,0-1,0 1,-19-19,19 19,-18-19,0 18,-1-18,0 0,0 19,1-19,0 0,-2 0,2 19,-1-19,1 0,-1 0,19-19</inkml:trace>
  <inkml:trace contextRef="#ctx0" brushRef="#br0" timeOffset="90648.26">7402 7386,'0'18,"0"1,0 0,19 0,-19-1,0 0,19-18,-19 19,0 0,0-1,0 1,19-19,-19 19,18-1,-18 1,0 0,0-1,0 0</inkml:trace>
  <inkml:trace contextRef="#ctx0" brushRef="#br0" timeOffset="91328.25">7533 7461,'0'-19,"0"0,18 19,-18-19,19 19,-1-18,1 18,0-18,0 18,-1 0,0 0,1 0,-19 18,19-18,-19 18,0 1,0 0,0 0,0-1,-19-18,19 18,-19-18,19 19,0-38,19 19,0 0,0 19,-1-19,-18 19,18-19,1 18,-19 1,0 0,0-1,-19 1,1-19,0 0,-1 19,0-19,0 0,1 0,0 0,-1 0,19-19</inkml:trace>
  <inkml:trace contextRef="#ctx0" brushRef="#br0" timeOffset="91808.76">7979 7330,'0'-19,"0"38,0 0,0 0,19-1,-19 0,19 1,-19 0,0 0,0-1,18 0,-18 1,0 0,0-1,0 1,0 0,0-1,0 1,0 0,0-1,0 0,0 1,0 0,0 0,0-1,-18-18,18-18,0-1,0 0,0 0,0 1</inkml:trace>
  <inkml:trace contextRef="#ctx0" brushRef="#br0" timeOffset="92208.23">8221 7423,'0'19,"-18"0,-1-19,0 18,1-18,-1 18,1-18,-1 0,19 19,0 0,0-1,19-18,-1 0,1 0,-1 0,1 19,0-19,-1 0,0 0,1 0,0 0,-19 19,19-19</inkml:trace>
  <inkml:trace contextRef="#ctx0" brushRef="#br0" timeOffset="94916.78">8631 8520,'-20'0,"2"0,0 0,18 19,-19-19,0 19,0-19,19 19,0-1,-18 1,18 0,0-1,0 1,0-1,0 1,0-1,18-18,-18 19,19-19,-19 19,19-19,0 18,-1-18,0 0,2 18,-2-18,1 0,-1 0,1 0,-19-18,18 18,1 0,0-18,-1 18,-18-19,18 19,-18-19,19 19,-19-18,0-1,19 1,-19-1,0 1,0-1,0 0,0 1,0-1,0 0,-19 0,19 1,-19 18,1-18,0-1,-1 19,0 0,1-19,-1 19,1 0,-1 0</inkml:trace>
  <inkml:trace contextRef="#ctx0" brushRef="#br0" timeOffset="95260.8">8686 8614,'0'0,"19"19,-19-1,18-18,-18 19,19-19,-19 18,19-18,-19 19,18-19,-18 18,18 1,1 0,0-1,0 0,-19 1,18-19,-18 19,19-19</inkml:trace>
  <inkml:trace contextRef="#ctx0" brushRef="#br0" timeOffset="95648.7">8928 8725,'0'19,"0"0,19-19,-19 18,0 0,0 1,0 0,0 0,0-1,0 1,18 0,-18-1,0 1,0-1,19-18,-19 19</inkml:trace>
  <inkml:trace contextRef="#ctx0" brushRef="#br0" timeOffset="96052.84">8965 8912,'0'-19,"0"38,0-57,0 20,19 18,-19-19,18 19,-18-19,19 19,-19-19,0 1,0 0,0-1,0 0,0 38,19-19,-19 19,18-1,-18 0,18 1,-18 0,19 0,-19-1,19 1,-19 0,0-1,19-18,-19 19</inkml:trace>
  <inkml:trace contextRef="#ctx0" brushRef="#br0" timeOffset="96585.37">9374 8688,'0'-18,"-19"18,1 0,0 0,-1 0,19 18,-19-18,1 0,18 19,-19-19,19 18,-18-18,18 19,0 0,-19-1,19 0,0 1,0 0,0 0,0-1,0 1,19-19,-19 19,18-19,-18 18,19-18,-19 19,18-19,-18 18,19-18,0 19,-1-19,0 0,-18 18,19-18,1 0,16 0,-17 0,0 0,-1 0,1 0</inkml:trace>
  <inkml:trace contextRef="#ctx0" brushRef="#br0" timeOffset="96953.33">9468 8799,'18'19,"-18"0,0 0,0-1,19-18,-19 19</inkml:trace>
  <inkml:trace contextRef="#ctx0" brushRef="#br0" timeOffset="97025.51">9505 8912,'18'18</inkml:trace>
  <inkml:trace contextRef="#ctx0" brushRef="#br0" timeOffset="97568.36">9449 8707,'19'0,"-19"-19,18 19,1 0,-1 0,1 19,-1-19,-18 18,19-18,-19 19,-19-19,1 19,-1-19,1 0,18 18,-19-18,1 0,-1 0,38 18,-1-18,1 0,-19 19,18-19,1 0,-1 0,1 19,0-19,-1 0,1 19,0-19,0 0,-1 0,-18 18,0-36</inkml:trace>
  <inkml:trace contextRef="#ctx0" brushRef="#br0" timeOffset="98097.39">9579 8633,'0'0,"-19"0,38 0,0 0,-1 0,1 0,0 18,0-18,-1 0,0 0,1 19,0-19,-1 18,1-18,-1 19,1-1,-1-18,1 19,0 0,-1-1,-18 0,19 1,0 0,-19 0,0-1,0 1,0 0,0-1,-19 1,19-1,-19 19,1-18,-1 0,0-1,1-18,-1 18,1 1,-1 0,1-19,-1 19,0-19,1 0,0 18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43:46.89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08 10722,'-20'0,"20"-18,-18 18,0 0,-1 18,0-18,0 0,1 0,0 0,-1 0,19 18,-19-18,1 0,-1 0,1 0,-1 0,0 19,0-19,1 0,0 0,-1 0,0 19,0-19,1 0,0 0,-1 18,0-18,1 0,-1 0,1 0,-1 0,0 19,0-19,1 0,0 0,-1 0,0 0,0 0,1 0,18 18,-18-18,-1 0,0 0,1 0,-1 0,0 0,1 0,-1 0,19 19,-19-19,1 0,0 0,-1 0,0 0,0 0,1 0,0 0,18-19,-19 19,0 0,0 0,1 0,-1 0,1 0,-1 19,0-19,1 0,0 0,-1 0</inkml:trace>
  <inkml:trace contextRef="#ctx0" brushRef="#br0" timeOffset="561.41">158 10592,'0'19,"-18"-1,0-18,-1 18,0-18,0 19,19 0,-18-19,-1 19,1-1,-1-18,0 18,19 1,-18-19,0 19,-1-1,0 1,19-1,0 1,0 0,19-19,0 19,-1-19,0 0,1 0,0 0,-1 18,19-18,-18 0,19 0,-20 0,19 0,-18 0,18 0,-19 0,20 0,-20 0,1 18,0-18,-1 0,1 0,0 0,-1 19,-18 0</inkml:trace>
  <inkml:trace contextRef="#ctx0" brushRef="#br0" timeOffset="1949.15">215 9978,'-19'0,"0"0,0 0,19-19,0 1,19 18,0 0,-19 18,19-18,-1 0,-18 19,18-1,-18 1,0-1,0 1,0 0,0-1,-18-18,36 0,1 0,-19-18,19 18,-1 0,1 0,0 0,-19 18,18-18,1 19,0 0,-19 0,0-1,-19 0,0 1,1 0,-1-19,19 18,-19-18,1 19,-1-19,0 0,1 18,0-18,-1 0,0 0,0 0,19-18</inkml:trace>
  <inkml:trace contextRef="#ctx0" brushRef="#br0" timeOffset="2773.15">475 9959,'-19'0,"0"19,1-19,0 0,-1 18,0-18,38 19,0-1,-19 1,0 0,18-19,-18 18,0-36,18 18,1 0,0 0,0 0,-1 0,0 0,1 0,0 0,0 0,-1 0,1 18,-1-18,-18 19,19-19,-19 19,0 0,-19-19,19 18,-18-18,-1 18,1-18,-1 19,0-19,0 0,1 19,0-19,-1 0,0 0,0 0</inkml:trace>
  <inkml:trace contextRef="#ctx0" brushRef="#br0" timeOffset="3257.23">716 9959,'0'19,"-18"-19,18 18,-18 1,18-1,0 1,0 0,0-1,0 1,0 0,0 0,0-1,0 0,0 1,18-19,0 0,1 0,0 0,-19-19,19 19,-19-18,0 0,18 18,-18-19,0 0,0 0,0 1,0-1,0 0,0 1,-18-1,18 1,-19 18,19-19,-19 19,0-18,1-1,0 19</inkml:trace>
  <inkml:trace contextRef="#ctx0" brushRef="#br0" timeOffset="3725.97">903 9959,'0'19,"0"-1,0 1,0-1,0 1,18 0,-18-1,0 1,0 0,0 0,0-1,0 0,0 1,0 0,0-1,0 1,0-1,0 1</inkml:trace>
  <inkml:trace contextRef="#ctx0" brushRef="#br0" timeOffset="4101.15">1070 10015,'0'18,"-18"-18,-1 0,19 19,-19-19,19 19,-19-19,1 0,18 18,0 1,-18-19,18 19,0 0,18-19,0 0,1 0,0 0,0 0,-1 0,0 0,2 0,-2 0,1 0,-1-19,1 19</inkml:trace>
  <inkml:trace contextRef="#ctx0" brushRef="#br0" timeOffset="4405.62">1052 9978,'18'0,"0"0,-18-19,20 19,-2 0,1 0,-1 0,1-18,-1 18,1 0,0 0,-1 0,-18-19,18 19,1 0</inkml:trace>
  <inkml:trace contextRef="#ctx0" brushRef="#br0" timeOffset="4673.76">1182 9959,'18'19,"1"-19,0 18,-1 1,0-19,-18 18,19-18,-19 19,19-19,-19 19,0-1,0 1,0 0,0 0,-19-1,0-18,1 0,0 18,-1-18,0 0,1 0</inkml:trace>
  <inkml:trace contextRef="#ctx0" brushRef="#br0" timeOffset="5717.21">2930 11577,'0'0,"19"-18,0 18,0-18,-1 18,0 0,1-19,0 19,-1 0,1 0,-1 0,-18-19</inkml:trace>
  <inkml:trace contextRef="#ctx0" brushRef="#br0" timeOffset="5965.18">2894 11652,'0'0,"18"0,0 0,1 0,-19-18,19 18,0 0,-1 0,0 0,1-19,0 19,-1 0,1 0,-1 0,1 0,0 0</inkml:trace>
  <inkml:trace contextRef="#ctx0" brushRef="#br0" timeOffset="6993.3">3302 11410,'19'0,"0"0,-1 0,1 0,-19-18,19 18,-1 0,1 0,0 0,-19-19,18 19,0 0,1 0,0-18,0 18,-1 0,0 0,-18 18,0 1,-18-1,18 1,-18 0,18-1,0 0,-19 20,19-19,0-1,-19 0,19 1,0 0,0 0,0-1,-19-18,19 19,0-1,0 1,0 0,0-1,0 0,19-18</inkml:trace>
  <inkml:trace contextRef="#ctx0" brushRef="#br0" timeOffset="7337.28">3712 11429,'0'19,"0"-1,0 0,0 1,0 0,0 0,0-1,0 0,0 1,0 0,0 0,0-1,0 1,0-1,0 1,19-19,-19 19</inkml:trace>
  <inkml:trace contextRef="#ctx0" brushRef="#br0" timeOffset="7973.14">3824 11466,'18'0,"0"-18,1 18,0 0,0-19,-1 19,1 0,-1-19,0 19,1 0,-19 19,0 0,0-1,0 0,0 1,0 0,0 0,0-1,0 0,0 1,-19 0,19 0,0-1,0 1,0-1,0 1,0 0,0-1,0 0,0 1</inkml:trace>
  <inkml:trace contextRef="#ctx0" brushRef="#br0" timeOffset="8349.25">4195 11429,'-19'0,"19"19,19-1,-19 0,0 1,0 0,0 0,0-1,0 0,0 1,0 19,0-20,0 1,0-1,0 1,0 0,0-1,0 0,0 1,0 0</inkml:trace>
  <inkml:trace contextRef="#ctx0" brushRef="#br0" timeOffset="8698.07">4381 11522,'0'0,"-19"0,0 0,19 19,-19-19,1 0,18 18,-18-18,18 18,-19-18,0 0,19 19,0 0,0 0,0-1,19-18,-19 19,19-19,-1 0,0 0,1 0,0 0,0 0,-1 0,1 0,0 0,-1 0,1 18,-1-18,1 0,-1 0</inkml:trace>
  <inkml:trace contextRef="#ctx0" brushRef="#br0" timeOffset="9273.07">4567 11503,'0'19,"-19"-19,19-19,19 19,-1 0,0 0,-18-19,19 19,0 0,0 0,-1 0,-18-18,19 18,0 0,-1 0,1 0,-1-18,1 18,-1 0,1 0,0 0,-1-19</inkml:trace>
  <inkml:trace contextRef="#ctx0" brushRef="#br0" timeOffset="9546.83">4753 11503,'0'19,"0"0,18-1,-18 0,19 1,-19 0,18 0,-18-1,19 1,-19-1,19 1,-19 0,18-1,-18 0,0 1,0 0,0 0,0-1,0 1,0 0,-18-19,-1 0,0 0,1 18,-1-18,1 0,-1 0,1 0,-1 0,0-18,-18 18,18 0,0-19</inkml:trace>
  <inkml:trace contextRef="#ctx0" brushRef="#br0" timeOffset="10538.24">3860 9959,'0'-18,"0"-1,0 38,0-1,0 1,0-1,0 1,19-1,-19 1,0 0,0-1,19 1,-19 0,0 0,0-1,0 0,19 1,-19 0,18-19,-18 18,19-18,-19 19,18-19,0-19,1 1,-19-1,0 0,18 1,-18 0,18-1,-18 0,0 0,0 1,0-1,19 19,-19-19,0 1,19 36,0-18,-19 19,18-19,0 19,2-1,-2-18,-18 19,19-19,-1 19,1 0,-1-19,1 0,-19-19,0 0,0 0,0 1,19-1,-19 0,0 1,0-1,0 1,0-1,0 1,0-1,0 0,0 1,0 0,0-1,0 0,-19 19</inkml:trace>
  <inkml:trace contextRef="#ctx0" brushRef="#br0" timeOffset="12460.07">549 15632,'0'0,"0"-18,0-1,0 0,0 1,0 36,0 1,0 0,0-1,0 0,0 1,0 19,0-20,0 20,0-1,19 0,-19 0,0 0,0 1,19-19,-19 17,0-17,18 18,-18-18,0-1,0 1,0-1,19 1,-19 0,0-1,18-36,-18-1,19 19,-19-19,0 1,19-1,-19 1,18-19,-18 18,18 0,-18 1,19 0,-19-1,0-1,19 2,-19 0,0-1,19 0,-1 19,0 19,1-19,-19 19,19-1,0-18,-1 18,19 2,-18-1,0-1,-1 0,0 1,1 0,19-1,-20-18,0 19,2-1,-2-18,-18 19,19-19,-1 0,-18 18,19-18,-1 0,-18-18,0-1,0 1,0-1,0 1,0-20,0 20,0 0,-18-21,18 21,0-19,0 0,-19 0,19 0,0-1,-18 2,18-3,-19 3,19 17,-18-18,18 18,0 1,-20-1,20 1,20 18,-2 0</inkml:trace>
  <inkml:trace contextRef="#ctx0" brushRef="#br0" timeOffset="12835.54">1628 15800,'0'0,"-18"0,36-19,1 19,0 0,-1-18,19 18,-18-19,18 19,-18-19,17 19,3-18,-3 18,2-18,-1-2,0 20,0 0,0-19,1 19,-19 0,-1 0,0 0,1 0,0 0,-1 0,1 0</inkml:trace>
  <inkml:trace contextRef="#ctx0" brushRef="#br0" timeOffset="13107.03">1721 15968,'-18'0,"-1"18,38-18,-1-18,1 18,18 0,-18-19,17 19,3-20,-3 2,2 0,-1 18,0-19,19 0,-19 19,1-18,-20-1,19 19,0-18,-18 18,-1 0,1 0,-1 0,1 0</inkml:trace>
  <inkml:trace contextRef="#ctx0" brushRef="#br0" timeOffset="14736.13">3173 15297,'-19'0,"0"0,0 0,1 0,18 19,-19-19,1 0,-1 19,0-1,1-18,18 18,-18-18,18 19,0 0,-19 0,19-1,0 1,-19 0,19-1,0 1,0-1,0 19,0-18,0 18,0-19,0 1,0 19,0-20,19 1,-19 18,19-18,-19-1,18 1,0-1,1-18,0 19,-1 0,1-19,-1 18,1-18,19 0,-20 0,0 0,20 0,-19 0,17 0,-17 0,0 0,18-18,-18 18,-1-19,1 19,0-19,-1 1,0-1,1 1,-19-1,0 1,0-1,0-18,0 19,0-21,0 21,0-19,-19 18,1-18,18 19,-18-19,-1 18,0 0,1-18,-20 18,20 0,-1 19,0-18,-17 0,17 18,0-19,0 19,1 0,0 0,-1 0,19 19,-19-19,19 18,0 0</inkml:trace>
  <inkml:trace contextRef="#ctx0" brushRef="#br0" timeOffset="15072.12">3321 15669,'0'20,"19"-20,-1 18,1-18,-19 18,19-18,-19 19,18 0,1-19,-19 18,19 1,-1-1,0 1,1-19,0 18,0 1,-1 0,0-1,1-18,0 18,-1 2,1-20,0 19,-1-19,20 18,-20-18,0 18,1-18,0 0,-19 19,19-19,-1 0,0 0</inkml:trace>
  <inkml:trace contextRef="#ctx0" brushRef="#br0" timeOffset="15491.18">3842 15539,'0'19,"0"-1,0 1,18 0,-18-1,19 0,-19 1,19 1,-19-2,19 0,-1 1,-18 0,19-1,-19 1,18-1,-18 1,18-1,-18 1,19-19,-19 19</inkml:trace>
  <inkml:trace contextRef="#ctx0" brushRef="#br0" timeOffset="15939.17">3972 15763,'-18'0,"18"-19,18 19,0-19,1 19,-1-18,0 18,1-18,0 18,0-20,-1 1,0 1,-18 0,0-1,20 19,-20-19,0 1,0-1,0 1,0-1,-20 19,20 19,0-1,0 1,20-1,-20 1,0 0,18-1,-18 0,0 1,19 1,-19-2,18 0,-18 1,19 0,-19-1,18 1,-18-1,0 1,19-1,-19 1,0 0,19-19,-19 18,0 0,18-18,-18 20,0-1</inkml:trace>
  <inkml:trace contextRef="#ctx0" brushRef="#br0" timeOffset="16459.12">4585 15502,'0'0,"0"19,-18-19,-1 0,0 0,38 0,0 0,-1 0,0 0,1 0,0 0,0 0,-1-19,1 19,0 0,18 0,-19 0,1-18,-1 18,20 0,-20 0,0 0,1 0,1 0,-2 0,0 0</inkml:trace>
  <inkml:trace contextRef="#ctx0" brushRef="#br0" timeOffset="16691.94">4585 15650,'-18'0,"18"19,18-19,0 0,1 0,0 0,0 0,-1 0,1 0,0 0,-1-19,1 19,18 0,-19-18,1 18,0 0,-1-18,0 18</inkml:trace>
  <inkml:trace contextRef="#ctx0" brushRef="#br0" timeOffset="17435.42">5329 15223,'-18'0</inkml:trace>
  <inkml:trace contextRef="#ctx0" brushRef="#br0" timeOffset="19356.07">4660 15669,'0'0,"-19"0,0 0,19 20,19-20,0 0,-1 0,1-20,0 20,-1 0,1 0,-1-19,1 19,18 0,-18-18,-1 18,19-18,-17 18,16-19,-17 19,18-19,-18 19,-1-18,1 18,-1 0,1 0,0-19,-38 19,0 19,1-19,-1 0,-18 18,19-18,-20 0,2 19,16-19,-17 0,0 19,18-19,-18 0,19 0,-19 0,18 18,0-18,1 0,-1 0,0 0,0 0,38 0,0 0,0 0,-1-18,1 18,0 0,18-19,-19 19,1-19,18 19,-18-18,17 18,3 0,-21-19,19 19,-18-18,-1 18,19 0,-18-19,-1 19,1 0,0 0,-38 0,0 0,1 19,-1-19,-18 0,0 18,18-18,-17 19,-3-19,3 0,-2 18,20-18,-19 19,0-19,-1 19,20-19,-20 0,19 18,1-18,0 0,-1 0,0 0,19 18,19-18,0 0,-1-18,0 18,1 0,19 0,-20 0,20-18,-20 18,19-19,0 19,1-19,-20 19,19 0,1-18,-1-1,0 19,0-18,0 18,-18-19,18 19,-19 0,21-18,-21 18,0 0,-36 0,0 0,-1 18,-1-18,2 0,-19 19,18-19,-18 0,0 18,0-18,18 0,-17 19,-3-19,21 0,-19 18,18-18,-18 0,19 19,-19-19,18 0,-18 19,18-19,-19 0,20 18,0-18,-1 0,0 18,38-18,0 0,-19-18,18 18,0 0,1-18,0 18,0 0,-1-19,1 19,0 0,-1-19,1 19,-1 0,1-18,-1 18,1 0,18-19,-19 19,1-18,1 18,-2 0,0 0,1-19,0 19,-1 0,-36 0,-1 0,0 19,-17-19,16 0,1 0,-17 18,-2-18,20 0,-19 0,0 19,-1-19,1 0,-1 0,2 0,17 18,-18-18,0 0,18 0,1 0,-1 0,0 19,1-19,36 0,1 0,0-19,-1 19,1 0,-1 0,1 0,-1 0,1-18,0 18,-1 0,0 0,20-19,-19 19,-1 0,1 0,0 0,-1-18,19 18,-18 0,-1 0,1 0,0 0,17-19,-17 19,1 0,16 0,-17-18,18 18,-18 0,-1-19,19 19,-18 0,0 0,-1-19,0 19,2 0,-1 0,-1 0,0-18,1 18,-38 18,1-18,0 0,-1 0,-1 0,2 0,0 0,18 19,-19-19,0 0,1 0,-19 0,18 19,1-19,-20 0,20 18,-20-18,19 0,-17 19,-2-19,20 0,-19 18,18-18,-18 0,18 19,1-19,-20 0,19 18,1-18,0 0,-1 0,0 19,38-19,0 0,-1-19,0 19,1 0,0 0,18 0,1-18,-1 18,-19 0,19-19,1 19,-2-18,3 18,-3-19,2 19,-1-18,0 18,-19 0,20-19,-2 19,-16 0,-1-19,-1 19,0 0,1 0,0 0,-38 0,19 19</inkml:trace>
  <inkml:trace contextRef="#ctx0" brushRef="#br0" timeOffset="20076.12">5832 15149,'-19'0,"19"-19,-19 19,1 0,0 19,-1-19,0 0,19 18,-19-18,19 19,-18-19,18 19,-19-1,19 1,-19-1,19 1,0-1,0 1,-18 0,18-1,0 0,0 1,0 0,0 0,0-1,0 1,0 0,0-1,0 1,0-1,18 1,1-1,-19 1,19 0,-1-1,1 0,0 1,0-19,-1 20,19-20,-18 0,-1 18,1-18,18 0,-19 0,20 0,-20 0,20 0,-19 0,-1-18,19 18,-18 0,-1 0,1-20,-1 20,1-19,0 19,0-18,-1 0,0-1,-18 0,0 1,0-19,0 18,0 1,0-1,0 0,0-18,0 18,0 0,-18-17,18 17,-18 0,-1 1,19-1,-19 1,0-1,-18 19,19-18,-1-1,-18 19,19-19,-20 19,19 0,-17-18,-2 18,19 0,-18 0,19 0,-20 0,20 0,0 0,-1 0,0 0,0 18,1-18,18 19</inkml:trace>
  <inkml:trace contextRef="#ctx0" brushRef="#br0" timeOffset="20439.12">5850 15484,'0'0,"0"18,19-18,-19 19,18-19,1 0,-19 18,18-18,-18 19,20-1,-2 1,0-19,-18 19,19-1,19 0,-20 1,0 19,1-20,18 1,-18 0,18-1,-18 1,18-1,-19 1,20-19,-19 18,17 1,-17-19,0 19,18-1,-19-18,1 0,0 18,0-18,-1 0,0 20,1-20</inkml:trace>
  <inkml:trace contextRef="#ctx0" brushRef="#br0" timeOffset="20876.05">6613 15484,'18'0,"-18"18,19 1,-19-1,0 1,0-1,0 1,19 0,-19-1,0 0,0 1,0 1,0-2,0 0,0 1,0 0,-19-1,19 1,0-1,-19 1,19-1,0 1,0 0,0-1,19-18,0 0,-1 0,1-18,0 18,-1 0,1 0,18 0,0-19,-18 19,18 0,0-19,1 19,-1-18,0 18,0-19,0 19,-18 0,18-18,0 18,-18-19,0 19,-1 0,1-18</inkml:trace>
  <inkml:trace contextRef="#ctx0" brushRef="#br0" timeOffset="22783.09">2726 9420,'0'0,"18"0,1 0,-19-19,19 19,-1 0,1 0,-1 0,-18-18,19 18,-1 0,2 0,-2-19,0 19,1 0,0-19,0 19,-1 0</inkml:trace>
  <inkml:trace contextRef="#ctx0" brushRef="#br0" timeOffset="23035.09">2837 9475,'19'0,"-1"0,2 0,-2 0,0-18,1 18,0 0,0 0,-1-19,0 19,1 0,0 0</inkml:trace>
  <inkml:trace contextRef="#ctx0" brushRef="#br0" timeOffset="23711.44">3173 9252,'0'-18,"0"-1,18 19,-18-19,18 19,1 0,-19-18,19 18,0 0,-1 0,-18-19,18 19,1 0,0 0,-1 0,1 0,0 0,-19 19,18-19,-18 18,0 1,0 0,0-1,0 0,-18-18,18 19,-19 1,19-2,-19-18,1 18,-1 1,0 0,1-19,0 18,-1 1,19-1,19-36,-1 18,0 0,1 0,0 0,-1 0,1-19,0 19,-1 0,1 0,0-18,-1 18,0 0,1 0,0 0,-19-19</inkml:trace>
  <inkml:trace contextRef="#ctx0" brushRef="#br0" timeOffset="24178.02">3619 9085,'0'-19,"0"38,-19-19,19 19,0-1,-19-18,19 19,0-1,0 1,0-1,0 1,0 0,19-1,0 0,-1-18,1 0,0 0,-1 0,1 0,0-18,-1 18,-18-18,18 18,-18-19,0 0,0 1,0-1,-18 19,0 0,-1-18,0 18,1 0,-1 0,0 0,1 0</inkml:trace>
  <inkml:trace contextRef="#ctx0" brushRef="#br0" timeOffset="24622.97">3879 9029,'0'-19,"0"38,0 0,0-1,0 1,0 0,0-1,0 1,0-1,0 1,19-19,-19 18,19 1,-1-19,1 0,-1 0,-18-19,18 19,-18-18,0-1,0 1,0-1,0 1,-18 18,18-19,-18 19,-1 0,1 0,-1 0,0 0</inkml:trace>
  <inkml:trace contextRef="#ctx0" brushRef="#br0" timeOffset="25067.16">4138 8973,'0'18,"0"1,0 0,0 0,0-1,0 1,0 0,0-1,20 1,-20-1,0 1,18-19,-18 18,19-18,-1 0,1 0,-1 0,-18-18,19 18,0-19,-19 1,18 18,-18-19,0 1,0-1,0 0,0 1,-18 18,-1 0,19-19,-19 19,1 0,-1-19,1 19,-1 0,1 0</inkml:trace>
  <inkml:trace contextRef="#ctx0" brushRef="#br0" timeOffset="25463.05">4362 8862,'0'0,"0"18,19 1,-19-1,0 1,18-19,-18 19,0-1,0 0,19-18,-19 19,19 0,-19 0,0-1,18 1,-18 0,19-1,-19 1,0-1,0 1,18-1,-18 1,19 0,-19-1</inkml:trace>
  <inkml:trace contextRef="#ctx0" brushRef="#br0" timeOffset="25831.44">4641 8936,'-19'19,"0"-19,19 18,-18-18,0 18,-1-18,19 19,0 0,0 0,0-1,19-18,-1 0,0 0,1 0,0 0,0 0,-1 0,1 0,0 0,-1 0,1 0,-1 0,1 0,-1 0,1 0,0 0,-1-18</inkml:trace>
  <inkml:trace contextRef="#ctx0" brushRef="#br0" timeOffset="26166.8">4697 8825,'19'0,"-1"0,1 0,-1-19,1 19,-1 0,1 0,0-19,-1 19,0 0,1-18,1 18,-2 0,19 0,-18-19,-1 19,1 0,-1 0,1 0,-1-19,1 19</inkml:trace>
  <inkml:trace contextRef="#ctx0" brushRef="#br0" timeOffset="26439.32">4957 8806,'0'0,"19"0,0 19,-1-19,1 18,-1 1,1-1,-1-18,-18 19,19-19,0 18,-19 1,18 0,0-19,-18 18,20 0,-20 1,0 0,0 0,0-1,-20-18,2 19,18 0,-18-19,-1 18,0-18,1 0,-1 19,1-19</inkml:trace>
  <inkml:trace contextRef="#ctx0" brushRef="#br0" timeOffset="26603.57">5311 8955,'0'-19</inkml:trace>
  <inkml:trace contextRef="#ctx0" brushRef="#br0" timeOffset="28988.81">1851 17195,'20'0,"-2"0,0 0,1 0,0 0,-1-19,1 19,-1 0,1 0,-1-18,20 18,-20 0,1-19,0 19,0 0,-1-19,0 19,1 0</inkml:trace>
  <inkml:trace contextRef="#ctx0" brushRef="#br0" timeOffset="29210.02">1851 17363,'20'0,"-2"0,0 0,1 0,0-19,-1 19,1 0,-1-19,1 19,18 0,-18-19,-1 19,1 0,0-18,0 18</inkml:trace>
  <inkml:trace contextRef="#ctx0" brushRef="#br0" timeOffset="30129.48">2856 16934,'0'-18,"18"-1,2 1,-2-1,0 19,1 0,0-19,0 1,-1 18,0 0,1-18,0 18,-1 0,1 0,-1 0,1 0,0 0,0 0,-19 18,18-18,-18 18,0 1,0 0,0-1,0 1,0-1,0 1,-18 0,-1 0,0-1,19 0,-19 1,1 0,-19 0,18-1,0 0,1 1,0 0,-1-19,0 18,0 1,1-19,0 19,-2-19,2 18,36-18,2 0,-2 0,0 0,1 0,0 0,0 0,-1 0,19-18,-18 18,-1 0,19 0,-18 0,0-19,18 19,-19 0,1 0,0 0,0-19,-1 19,0 0</inkml:trace>
  <inkml:trace contextRef="#ctx0" brushRef="#br0" timeOffset="30626">3488 16916,'0'0,"-18"-19,18 38,-18-19,18 18,-19 1,19 0,0 0,0-1,-19 0,19 1,0 0,0 0,0-1,0 0,0 1,19 0,0-1,-19 1,18-19,0 0,-18 19,19-19,0 0,0-19,-1 19,0-19,1 19,0-18,-1 18,1-19,0 0,-1 1,1 0,-19-1,19 19,-19-19,0 0,0 1,0 0,-19-1,19 0,-19 19,1-19,18 1,-19 18,0-19,1 19,-1 0,0-18,1 18,0 0,-1 0,19 18,-19-18,0 0,19 19</inkml:trace>
  <inkml:trace contextRef="#ctx0" brushRef="#br0" timeOffset="31209.99">3860 16879,'0'0,"0"18,0 1,0-1,0 1,0 0,0 0,0-1,0 0,0 1,0 0,0 0,0-1,0 0,19 1,-19 0,0-1,19 1,0 0,-1-1,1 1,-1-19,-18 19,18-19,1 0,-1 18,0-18,1 0,0 0,0 0,-1 0,0-18,2 18,-20-19,0 0,18 19,-18-18,0-1,0 0,0 1,0-1,0 0,0 1,0 0,0-1,-18 0,-2 0,20 1,0 0,-18-1,0 0,-1 19,19-19,-19 19,0 0,1 0,0 0,-1 19,1 0,18 0</inkml:trace>
  <inkml:trace contextRef="#ctx0" brushRef="#br0" timeOffset="31712.91">4306 16897,'0'-18,"0"-1,-18 38,18-1,0 1,0-1,0 1,0 0,0 0,0-1,0 0,0 1,0 0,0 0,0-1,18-18,-18 18,0 1,0 0,18-1,-18 1,19-19,-19 19,19-19,-19 18,19-18,-1 0,1 0,0 0,-1 0,-18-18,19 18,-1 0,1-19,-1 19,1-19,0 1,-1 18,-18-19,18 0,1 1,-19 0,0-1,0 0,0 0,-19 1,19 0,-18 18,18-19,-18 0,-1 0,0 1,1 18,-1-19,1 19,-1-18,1 18,-1 0,0 0</inkml:trace>
  <inkml:trace contextRef="#ctx0" brushRef="#br0" timeOffset="32229.97">5087 16953,'0'0,"-18"0,-1 0,38 0,-1 0,1-19,0 19,-1 0,0-18,21 18,-21 0,0-19,20 19,-20 0,1-18,18 18,-19 0,20-19,-20 19,20 0,-19 0,-1-19,0 19,1 0,0 0,-1-18,1 18,-38 0,1 0</inkml:trace>
  <inkml:trace contextRef="#ctx0" brushRef="#br0" timeOffset="33065.45">5720 16600,'-19'0,"19"18,0-36,19 18,0 0,0 0,-1 0,0 0,1 0,0 0,-1 0,1-19,-1 19,1 0,-1 0,20 0,-20 0,1 0,0-19,0 19,-1 0,0 0,-18 19,0 0,0-1,0 1,0-1,-18 1,18 19,0-20,0 0,-18 1,18 0,0 0,0 17,-19-17,19 0,0-1,0 1,0-1,0 1,0 0,0 0,-19-1,19 0,0 1,0 0</inkml:trace>
  <inkml:trace contextRef="#ctx0" brushRef="#br0" timeOffset="33469.28">6297 16618,'0'0,"0"-18,0 36,0 1,0-1,0 1,0-1,0 2,0-2,0 0,0 1,0 19,0-20,0 0,0 1,19 0,-19-1,0 19,0-18,0 0,18 0,-18-1,0 0,18 1,-18 0,0 0,19-19</inkml:trace>
  <inkml:trace contextRef="#ctx0" brushRef="#br0" timeOffset="34037.41">6520 16637,'0'18,"18"-18,1 0,0-18,0 18,-1 0,0-19,1 19,0 0,-1-18,1 18,0 0,-1-19,1 19,0 0,-1-19,0 19,1 0,-19-18,19 18,-19 18,0 1,-19 0,19-1,0 1,-19-1,19 1,0-1,-18 20,18-20,-18 20,18-19,-19 17,19-17,-19 18,19-18,0-1,-18 20,18-19,0-1,0 0,0 1,0 0,0 0,0-1,0 0</inkml:trace>
  <inkml:trace contextRef="#ctx0" brushRef="#br0" timeOffset="34980.71">7375 16748,'-18'0,"18"19,18-19,-18-19,19 19,0 0,0 0,18-18,-18 18,-1 0,19-18,-18 18,18 0,-18 0,17-20,-17 20,19 0,-1 0,-18 0,18 0,-19-18,19 18,-18 0,0 0,-1 0,0 0,1 0,0 0,-19-19</inkml:trace>
  <inkml:trace contextRef="#ctx0" brushRef="#br0" timeOffset="35280.78">7301 16916,'19'0,"0"0,-1 0,19 0,-18 0,0 0,18-19,0 19,0 0,0-18,1 18,-2 0,2 0,-1-19,1 19,-1 0,0 0,0-19,0 19,-19 0,20-18,-19 18,-1 0,1 0,-19-18,19 18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45:38.74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937 22324,'18'0,"-18"19,19-19,-19 19,19-19,-1 18,1 1,0 0,0-1,-1 1,0-19,1 18,0 1,-1-1,1 1,-1 0,1-19,-1 18,-18 0,20-18,-2 19,-18 0,18-19,-18 19,19-19,-19 18,19 1,-19 0,0-1</inkml:trace>
  <inkml:trace contextRef="#ctx0" brushRef="#br0" timeOffset="3616.95">15030 22529,'-19'0,"1"0,-1 0,19 19,0-1,0 0,19-18,-1 0,1 0,-19-18,19 18,0-18,-19-1,18 19,-18-19,18 1,-18-1,19-18,-19 19,0-1,0 0,0 1,0-1,0 0,-19 19,1 0,18 19,-18 0,18-1,0 1,-19 0,19-1,0 1,0-1,0 1,0-1,0 1,0 0,0-1,19 0,-1-18,0 0,1-18,0 0,-1-1,-18 0,0 1,0-1,0 1,-18-1,-1 38,19-1,-19-18,19 19,0-1,19-18,-19 19,19-19,-1 0,1 0,-1 0,1 0,-1-19,2 19,-40 0,20 19,0 0,0-1,20-18,-2 0,0 0,1-18,0 18,0-19,-1 19,-36 0,18 19,0-1,18-18,0 0,-18-18,19 18,-19-19,0 0,-19 19</inkml:trace>
  <inkml:trace contextRef="#ctx0" brushRef="#br0" timeOffset="4840.65">14789 23106,'-19'0,"19"-19,-19 19,19 19,19-19,-19 18,19 0,-19 2,18-20,-18 19,18-1,-18 0,19 1,0-19,-19 19,18-1,1 1,-19-1,18-18,1 19,-19-1,18 1,1 0,-19-1,19-18,-19 19,18-19,-18 19,19 0,-19-1,0 0,19-18</inkml:trace>
  <inkml:trace contextRef="#ctx0" brushRef="#br0" timeOffset="8856.17">15328 23142,'-19'0,"19"-18,0 0,0-1,19 19,-19-19,19 19,-19-18,18 18,-18-19,18 19,-18-18,19 18,-19-19,19 19,-1 0,-18-18,19 18,-19 18,18-18,-18 19,19-19,-19 18,0 1,0-1,0 1,0 0,0-1,0 0,0 2,0-1,-19-1,19 0,-18 1,18 0,-19-1,19 1,-18-19,18 18,-19-18,38 0,-19-18,18 18,1 0,-19-19,18 19,1 0,0 0,0-18,-1 18,0 0,1 0,-19-19,19 19,0 0,-1 0,-18-19,18 19,1 0,0 0,-19-18,18 18,1 0,-19-18,19 18</inkml:trace>
  <inkml:trace contextRef="#ctx0" brushRef="#br0" timeOffset="9900.16">15830 22882,'0'19,"-18"-19,18 19,-19-19,19 18,-19-18,19 19,0 0,0-1,0 1,0-1,19-18,0 0,-1 0,0 0,1 0,0 0,0 0,-1 0,0 0,1 0,0 0,-1 0,1 0,0-18,-1 18,1 0,0 18,-1-18,0 0,1 19,-19-1,0 1,0 0,0-1,-19-18,1 18,0 2,-1-20,19 19,-19-19,1 0,18 18,-19-18,0 0,1 0,-1 0,0 0,19-18,0-1,-18 19,18-20,0 2,0 0,0-1,0 0,0 1,0-1,0 1,0-1,0 1,0-1,0 0,0 1,-18-1,-1 19,19-19,-19 19,0 0,19 19,-18-19,0 0,18 19,-19-19,0 18,1-18,18 19</inkml:trace>
  <inkml:trace contextRef="#ctx0" brushRef="#br0" timeOffset="10776.25">16146 22827,'-19'0,"38"0,-19-19,19 19,-19-19,19 19,-1-18,0-1,1 19,-19-18,19 18,0 0,-19-19,18 19,1 0,-19-18,18 18,-18 18,19-18,-19 19,0-1,0 1,0-1,0 1,0 0,0-1,-19-18,19 18,0 1,-18-19,18 19,0 0,-19-19,19 18,0-36,19 18,-19-19,18 19,1 0,0 0,-19-19,18 19,0 0,-18 19,19-19,0 0,0 19,-1-19,-18 18,18-18,1 19,-19 0,19-19,-19 18,0 1,0-1,-19-18,19 19,-19-1,1-18,18 19,-18 0,-1-19,0 18,0-18,1 18,0-18,-1 0,0 20,1-20,-1 0</inkml:trace>
  <inkml:trace contextRef="#ctx0" brushRef="#br0" timeOffset="11323.84">16481 22715,'-18'0,"36"0,0 19,1-1,0 1,0-1,-1 1,1 0,-19-1,18-18,-18 18,19 1,0 0,-1 0,0-1,-18 1,19-19,-19 19</inkml:trace>
  <inkml:trace contextRef="#ctx0" brushRef="#br0" timeOffset="11747.84">16704 22697,'0'-19,"0"38,0-1,-19-18,19 19,-18-19,18 18,-18 1,18-1,-19-18,19 19,-19-19,19 19,0-1,0 0,0 1,19-19,0 19,-1-19,0 0,1 0,0 0,0 0,-1-19,1 19,0 0,-1 0,1 0,-1 0,1-19,-1 19</inkml:trace>
  <inkml:trace contextRef="#ctx0" brushRef="#br0" timeOffset="12083.84">16760 22659,'0'19,"19"-38,0 19,-1 0,1-18,-1 18,1 0,-19-19,18 19,1-19,0 19,-1-19</inkml:trace>
  <inkml:trace contextRef="#ctx0" brushRef="#br0" timeOffset="12440.69">16890 22622,'-18'0,"18"19,18-19,1 0,0 18,-1-18,0 19,1-19,0 19,0-19,-1 18,1-18,-19 19,19-1,-1 1,1-1,-1 1,1 0,-1-1,1 0,-19 1,19 0,-1 0,-18-1,18 1,-18 0,0-1,0 1,0-1,0 1,0-1,-18-18,18 19,-18-19,18 19,-19-19,0 0,1 18,-1-18,1 0,-1 0,19-18,-18 18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20:56.4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1 7404,'0'19,"0"0,0 0,0-1,0 0,0 1,0 0,0-1,0 1,0 0,0-1,0 1,0 0,19-19,-19 18,0 0,0 1,0 0,18 0,-18-1,0 0,0 1,19-19,-19 19,0-1,0 1,0 0,0-1,0 1,0 0,19-1,-19 0,0 1,0 0,0 0,0-1,0 0,19-18,-19 19,0 0,0 0,0-1,18-18,-18 19,0-1,18-18,-18 19,0 0,0-1,0 0,19-18,-19 19,0 0,19 0,0-19,-1 0,0 0,1 0,0 0,-1 0,1 0,-1 0,1 0,0 0,0 0,-1 0,0 0,1 0,0 0,0 0,-1 0,0 0,1 0,0 0,-1 0,1 0,0 0,-1 0,1 0,0 0,-1 0,0 0,1 0,0 0,0 0,-1 0,0 0,1 0,0 0,0 0,-1 0,1 0,-1 0,1 0,0 0,-1 0,0 0,1 0,0 0,0-19,-1 19,0 0,1 0,0 0,0 0,-1 0,1 0,-1 0,1 0,0 0,-1 0,0 0,1 0,0 0,0 0,-1-19,0 19,2 0,-2 0,1 0,-1 0,1 0,-1 0,1 0,0 0,-1 0,0-19,1 19,0 0,0 0,-1 0,1 0,0 0,-1 0,1 0,-1 0,1 0,-1 0,1 0,0 0,-1 0,0 0,1 0,0 0,0 0,-19-18,18 18,-18-18,19-1,0 0,-1 1,1-1,-19 1,18-1,-18 0,19 0,-1 1,-18 0,19-1,-19 0,19 0,-1 1,-18 0,18-1,-18 0,0 1,19-1,-19 0,20 1,-20-1,18 19,0-19,-18 1,19 0,-19-1,19 0,-19 0,18 19,-18-18,19 0,-19-1,18 0,-18 1,19-1,-19 0,18 1,-18-1,0 0,0 1,19 18,-19-18,0-1,19 19,-19-19,0 0,18 19,-18-18,0 0,18-1</inkml:trace>
  <inkml:trace contextRef="#ctx0" brushRef="#br0" timeOffset="2291.84">1579 7758,'0'-18,"0"36,-18-18,0 0,-1 0,19 18,-19-18,1 0,18 19,0 0,0-1,0 1,18-19,1 0,0 0,-1 0,0 0,1 0,0 0,0 0,-1 0,-18 19,18-19,1 18,-19 1,19-19,0 19,-19-1,18-18,-18 18,0 1,0 0,0 0,-18-19,-1 18,0-18,0 0,1 0,0 0,-1 0,19-18,0-1,0 0,0 0,0 1,0 0,0-1,0 0,19 1,-19-1,18 19,-18-19,18 19,-18-18,0-1,19 19,-19-19,0 1,0 0,0-1,-19 19,1 0,0 0</inkml:trace>
  <inkml:trace contextRef="#ctx0" brushRef="#br0" timeOffset="3032.47">1822 7758,'18'0,"0"0,1 0,0 0,0-18,-1 18,0 0,-18 18,0 0,0 1,0 0,0-1,0 1,0 0,0-1,0 1,0 0,0-1,-18-18,18 18,0 1,0 0,-18-19,18 19,0-1,-19-18,19 18,0-36</inkml:trace>
  <inkml:trace contextRef="#ctx0" brushRef="#br0" timeOffset="3880.47">2082 7758,'0'-18,"19"18,-1-19,0 19,1 0,0-19,0 19,-1 0,0 0,-18 19,0 0,0-1,0 0,0 1,0 0,0-1,0 1,-18-19,18 19,0-1,-18-18,-1 19,0 0,0-19,19 18,0-36,0-1,19 19,0 0,0-19,-1 19,0 0,-18 19,20-19,-2 0,1 0,-19 19,18-19,-18 18,19 0,-19 1,0 0,-19 0,1-19,-1 0,1 18,-2-18,2 0,0 18,-1-18,0 0,0 0,1 0,0 0,18-18</inkml:trace>
  <inkml:trace contextRef="#ctx0" brushRef="#br0" timeOffset="4399.28">2454 7740,'0'18,"0"0,0 1,0 0,0-1,0 1,0 0,0-1,0 1,0 0,0-1,0 0,0 1,0 0,0 0,0-1</inkml:trace>
  <inkml:trace contextRef="#ctx0" brushRef="#br0" timeOffset="4831.95">2677 7740,'0'18,"-18"-18,-1 18,0-18,19 19,-18-19,18 19,-19-19,19 18,-18 1,18 0,0-1,18-18,1 19,-1-19,1 0,0 0,-1 19,0-19,1 0,0 0,0 0,-1 0,1 18,0-18,-1 0,1 0,-1 0</inkml:trace>
  <inkml:trace contextRef="#ctx0" brushRef="#br0" timeOffset="6015.26">1766 8353,'0'19,"0"0,0-1,0 1,0-1,0 1,18 0,-18-1,0 0,0 1,0 0,0 0,19-1,-19 1,0 0,0-1,0 1,0-1,0 1,0-1,0 1,0 0,0-1,0 0,0 1,0 0,0 0,0-1,0 1,0 0,0-1,0 1,0-1,0 1,0-1,0 1,0 0,0-1,0 0,0 1,0 0,0 0,0-1,0 1,0 0,0-1,0 1,0-1,0 1,0-1,0 1,0 0,0-1,0 0,0 2</inkml:trace>
  <inkml:trace contextRef="#ctx0" brushRef="#br0" timeOffset="6579.26">1543 8818,'0'19,"18"-19,-18 19,18-19,1 18,-19 1,19 0,0-1,-1 1,-18-1,18-18,-18 19,0-1,19-18,-19 19,19-19,-19 19,19-19,-1 0,1 0,-19-19,18 19,-18-19,19 1,0-1,-19 1,18 18,0-19,1 1,-19-1,19 19,0-19,-1 1,-18-1,18 19,1-19,0 19,-19-19</inkml:trace>
  <inkml:trace contextRef="#ctx0" brushRef="#br0" timeOffset="7427.8">2454 8707,'0'-19,"-19"19,0 0,1 19,0-19,18 18,-19-18,19 19,-19 0,19-1,0 0,-18 1,18 0,0 0,0-1,0 1,0 0,0-1,0 1,0-1,0 1,18-1,1 1,0-19,-1 19,0-19,1 0,0 0,0 0,-1 0,1 0,0 0,-1-19,1 19,-1 0,-18-19,19 19,-1 0,1-18,0-1,-1 1,-18-1,0 1,0-1,0 0,0 1,0-1,0 0,0 0,-18 19,18-18,-19 0,0-1,19 0,-18 19,-1 0,19-18,-18 18,-1 0,1-19,-1 19,19 19</inkml:trace>
  <inkml:trace contextRef="#ctx0" brushRef="#br0" timeOffset="7800.42">2398 8874,'0'19,"18"-19,-18 19,19-19,-19 18,19 1,0-1,-19 1,18-19,-18 18,19 1,0 0,-19-1,18 0,-18 1,19-19,-19 19,18-19,-18 19,19-19,-19 18,18-18,1 0,0 0,-1 0,0 0,1 0</inkml:trace>
  <inkml:trace contextRef="#ctx0" brushRef="#br0" timeOffset="8140.19">2845 8893,'-19'0,"19"19,0-1,19 1,-19-1,0 1,0-1,18 1,-18 0,0-1,19 0,-19 1,0 0</inkml:trace>
  <inkml:trace contextRef="#ctx0" brushRef="#br0" timeOffset="8540.18">2882 9042,'0'-19,"18"19,1-19,0 19,-19-18,18 18,0 0,-18-19,19 19,-19-18,20 18,-20-19,0 1,0-1,0 38,0-1,0 1,0-1,18 1,-18-1,0 1,0 0,0-1,0 0,0 1,0 0,0 0,0-1,18 1,-18 0,0-1,19-18,-19 19,0-1,19 1</inkml:trace>
  <inkml:trace contextRef="#ctx0" brushRef="#br0" timeOffset="10304.54">2045 9507,'0'-19,"-19"19,1 0,-1 0,0 0,0 0,1 0,0 0,-1 0,0 0,0 0,1 0,18 19,-18-19,-1 0,0 0,19 18,-18-18,-1 0,1 19,-1-19,0 18,0-18,19 19,-18-19,0 19,-1-19,0 18,0-18,19 19,-18-19,0 19,-1-19,19 19,-19-19,19 18,-18-18,18 18,0 1,-19 0,19-1,-19 1,19-1,0 1,0-1,0 1,0 0,0-1,0 1,0 0,0 0,0-1,0 0,0 1,0 0,0-1,0 1,0-1,0 1,19-1,-19 1,19 0,-19-1,18 1,1 0,0 0,-1-19,0 18,1 0,0 1,0-19,-1 0,0 19,1-19,0 0,0 18,-1-18,1 0,-1 0,1 0,18 0,-19 0,1 0,0 0,0 0,-1 0,19 0,-18 0,0 0,-1-18,1 18,18 0,-18 0,-1 0,0 0,20-19,-19 19,-1 0,0 0,2-19,-2 19,1 0,-1-18,1 18,-1 0,1-18,0 18,-1-19,0 19,1-19,0 0,0 19,-19-18,18-1,1 0,-19 1,19 18,-19-19,18 1,-18-1,0 1,0-1,0 0,0 1,0 0,0-1,0 0,0 0,0 1,19-1,-19 0,0 1,0-1,0 1,0-1,0 1,0-1,-19 0,19 1,-18 18,18-18,-19-1,0 0,1 0,-1 19,0-18,0-1,1 19,0-19,-1 19,-18-18,18 18,-18 0,19-19,-20 19,1 0</inkml:trace>
  <inkml:trace contextRef="#ctx0" brushRef="#br0" timeOffset="11064.34">1933 9916,'0'0,"-18"0,18-19,0 38,0 0,0 0,0-1,0 0,0 1,18 0,-18-1,0 1,0-1,0 1,0-1,0 1,18-19,1 0,0 0,-19-19,19 19,-1 0,1 0,-19-18,18 18,1 0,0 0,-1-19,0 19,1 0,0 0,0-18,-1 18,-18-19</inkml:trace>
  <inkml:trace contextRef="#ctx0" brushRef="#br0" timeOffset="11443.77">1896 9897,'19'0,"-1"0,-18-18,18 18,1 0,0 0,0 0,-1 0,1-19,-1 19</inkml:trace>
  <inkml:trace contextRef="#ctx0" brushRef="#br0" timeOffset="11680.3">1951 9972,'0'18,"19"-18,0 0,0 0,-19-18,18 18,1 0</inkml:trace>
  <inkml:trace contextRef="#ctx0" brushRef="#br0" timeOffset="12627.3594">2305 9804,'-18'0,"36"0,-18 19,19-19,-1 0,1 18,0 1,-19 0,18-19,-18 18,0 1,18-19,-18 19,0 0,0-1,0 0,0 1,-18 0,18-1,-18-18,18 19,-19-19,19 18,-19-18</inkml:trace>
  <inkml:trace contextRef="#ctx0" brushRef="#br0" timeOffset="13008.2">2305 9954,'0'18,"0"0,19-18,-19 19,0 0,0-1,0 1,0-1,18-18,1 0,0 0,-1 0,0-18,1 18,0 0,0-19</inkml:trace>
  <inkml:trace contextRef="#ctx0" brushRef="#br0" timeOffset="14467.16">1970 10344,'0'18,"0"1,0 0,0 0,19-19,-19 18,0 0,0 1,19 0,-19 0,0-1,0-1,0 2,0 0,0-1,0 1,18-19,-18 18,0 1,0 0,0 0,0-1,0 0,0 1,0 0,0 0,0-1,0 0,0 1,0 0,19-1,-19 20,0-20,0 1,0 0,0-1,0 0,0 1,0 0,0 0,0-1,0 0,0 1,18-19,-18 19,0 0,0-1,0 1,0-1,19-18,-19 19,0 0,0-1,0-36</inkml:trace>
  <inkml:trace contextRef="#ctx0" brushRef="#br0" timeOffset="15035.16">1896 10752,'0'0,"0"19,19-19,-19 19,18-19,-18 18,18 0,1-18,-19 19,19 0,-19-1,19-18,-19 19,18-19,1 0,-1-19,1 1,0-1,-1 0,-18 1,18 18,1-18,0-1,-19 0,19 0,-1 1,0 18,2-18,-20-1,18 19,-18-19,19 19,-19-19</inkml:trace>
  <inkml:trace contextRef="#ctx0" brushRef="#br0" timeOffset="15647.63">2547 10659,'-18'0,"18"19,-19 0,0-1,1 0,18 1,-19 0,19 0,0-1,-19 0,19 1,0 0,0-1,0 1,0 0,0-1,0 1,0 0,19-1,-19 0,19-18,-19 19,18-19,1 19,0-19,-1 0,1 0,-1 0,1 0,-1 0,1 0,0 0,17-19,-17 19,0-19,0 19,-1-18,1 0,0 18,-1-19,1 0,-1 1,-18-1,0 0,0 1,0-1,0-18,0 19,0-1,0 0,0 0,-18-17,-1 17,1 0,-1 0,0 1,1-1,-1 19,0-18,0 18,1 0,0 0,-1 0,0 0,1 0,18 18</inkml:trace>
  <inkml:trace contextRef="#ctx0" brushRef="#br0" timeOffset="15995.72">2603 10771,'0'19,"18"-19,-18 18,19-18,-19 18,0 1,19-19,-19 19,18-1,0 1,-18 0,19-1,-19 1,19 0,0-1,-19 0,18 1,1 0,0 0,-1-1,1-18,-1 18,1-18,-1 19,1-19,0 0,-1 0</inkml:trace>
  <inkml:trace contextRef="#ctx0" brushRef="#br0" timeOffset="16408.49">3049 10882,'0'19,"0"0,0-1,0 1,0 0,0-1,0 0,0 1,-18 0,18 0,0-1,0 0,0 1,0 0,0 0,0-1,18-18,-18 19,19-19,0 0,-1 0,1 0,-1 0,1 0,-1 0,20 0,-20-19,20 19,-1 0,0-18,0 18,0-19,0 0</inkml:trace>
  <inkml:trace contextRef="#ctx0" brushRef="#br0" timeOffset="17491.73">1207 11515,'19'0,"0"0,-19 19,19-19,-1 0,0 0,1 0,0 0,0 0,-1 0,0 0,1 0,18 0,-18 0,18 0,-18 0,18-19,0 19,1 0,-2 0,2 0,-1 0,0-19,-18 19,18 0,0 0,1 0,-2 0,2-18,-1 18,-18 0,18 0,-18 0,17-19,-17 19,0 0,18 0,-19 0,2 0,-2-18,1 18,18 0,-19 0,1 0,0-19,-1 19,0 0,1 0,0 0,-19-19,19 19,-1 0,1 0,-19-19,19 19,-1 0,1 0,-19-18,18 18,1 0,-1 0</inkml:trace>
  <inkml:trace contextRef="#ctx0" brushRef="#br0" timeOffset="18727.09">2063 11273,'0'-18,"0"36,0 0,19-18,-19 19,0 0,0 0,0-1,19-18,-19 18,0 1,0 0,0 0,18-1,-18 1</inkml:trace>
  <inkml:trace contextRef="#ctx0" brushRef="#br0" timeOffset="19531.74">1226 11589,'19'0,"-19"19,0 0,0-1,0 0,0 2,-19-2,19 19,0-18,-19 18,19-18,0 17,-18-17,18 19,-19-1,19 0,-18 0,18-18,-19 18,19 0,-19-19,19 20,-18-19,18 18,0-18,0-1,-18 1,18-1,0 1,0-1,0 1,-19-19,19 19,0-1</inkml:trace>
  <inkml:trace contextRef="#ctx0" brushRef="#br0" timeOffset="20512.05">2621 11422,'-18'0,"18"19,18-19,-18 18,19 1,-19-1,19 1,-1 0,0-1,1 19,19-18,-20 18,20 1,-20-1,19 0,0 19,-18-20,18 2,-19-1,21 1,-21 17,0-36,20 18,-20 0,1-19,-1 20,1-19,-1-1,1 1,0 0,-1-19,-18 18,18 1,2-19,-1 0,-1 18,0-18,1-18</inkml:trace>
  <inkml:trace contextRef="#ctx0" brushRef="#br0" timeOffset="21559.64">1617 11887,'-19'0,"0"0,38 0,-19-19,19 19,0-19,-1 19,-18-18,18 18,1 0,0 0,-19-18,19 18,-1 0,1 0,-1 0,1 0,0 18,-19 0,0 1,0 0,0 0,0-1,-19 1,0 0,19-1,-18-18,18 19,-19-1,1-18,18 19,-19-19,19 18,0-36,19 18,-19-19,18 19,1 0,-1 0,1 0,0 0,-1 0,0 0,1 0,0 0,0 0,-1 0,0 19,1-19,-19 18,0 1,0 0,0-1,0 0,-19-18,1 19,18 0,-18-19,-1 19,0-19,0 18,-17-18,17 19,0-19,1 0,-1 0,1 0,-1 0,0 19,0-19,1 0,0-19,-1 19,0 0,0 0,1-19,18 1,0-1</inkml:trace>
  <inkml:trace contextRef="#ctx0" brushRef="#br0" timeOffset="22016.04">2045 11906,'0'-19,"0"38,0-1,0 1,18 0,-18-1,19 1,-19-1,0 1,19-19,-19 18,18 1,-18 0,0-1,18-18,-18 18,19 1,-19 0,19 0,-19-1,19-18,-19 19</inkml:trace>
  <inkml:trace contextRef="#ctx0" brushRef="#br0" timeOffset="22688.21">2268 11980,'-18'19,"18"-38,0 1,18 18,1 0,-1 0,-18-19,19 19,-1 0,1 0,0 0,-1 19,-18-1,18-18,-18 19,0-1,0 1,0-1,-18 1,18 0,-18-19,18-19,18 19,-18-19,18 19,1 0,0 0,0 0,-1-18,1 18,0 0,-19 18,18-18,1 0,-19 19,18-19,-18 19,0-1,0 0,0 1,0 0,-18-19,18 19,-19-19,1 18,-1-18,0 19,1-19,-1 0,0 0,0 0,1 19,0-19,-1 0,0 0,1 0,18-19,0 0</inkml:trace>
  <inkml:trace contextRef="#ctx0" brushRef="#br0" timeOffset="23243.06">2621 11980,'0'-18,"0"36,0 1,0-1,0 1,19-1,-19 1,0 0,0-1,19 0,-19 1,18-19,-18 19,0 0,18-1,-18 1,19-19,-19 19,0-1,19-18,-19 19,0-1</inkml:trace>
  <inkml:trace contextRef="#ctx0" brushRef="#br0" timeOffset="23571.58">2845 12036,'-19'18,"1"-18,18 19,-19-19,19 19,-19-19,19 18,-18-18,18 18,0 1,0 0,0 0,18-19,1 0,0 0,-1 0,1 0,-1 0,1 0,-1 0,20 0,-20 0,0 0,1 0,19-19,-20 19,1 0,0 0,-1 0</inkml:trace>
  <inkml:trace contextRef="#ctx0" brushRef="#br0" timeOffset="25495.04">2547 9990,'19'0,"-1"0,1 0,-1 0,1 0,0 0,-1 0,0 0,1 0,0 0,0 0,-1 0,1 0,0 0,-1 0,1 0,-1 0,1 0,-1-18,1 18,0 0,-1 0,0 0,1 0,1 0,-2 0,0 0,1 0,0 0,-1 0,1 0,-1 0,1 0,-1 0,1 0,0 0,-1-18,0 18,2 0,-1 0,-1 0,0 0,1 0,0 0,-1 0,1 0,-1 0,1 0,-1-19,1 19,0 0,-1 0,1 0,0 0,0 0,-1 0,19 0,-18 0,-1 0,1 0,-1 0,1 0,-1 0,20 0,-20 0,1 0,0 0,0-19,-1 19,19 0,-18 0,-1 0,1 0,18 0,-19 0,2 0,16-19,-17 19,19 0,-20 0,0 0,20 0,-20 0,1 0,18 0,-18 0,18-18,-19 18,20 0,-19 0,17 0,-17 0,0 0,18 0,-18 0,-1 0,20 0,-20-19,0 19,20 0,-19 0,17 0,-17 0,18 0,-18 0,18 0,-18 0,18 0,-19 0,1-19,19 19,-20 0,0 0,20 0,-19 0,-1 0,1 0,-1 0,20 0,-20 0,0-18,1 18,0 0,18 0,-19 0,2 0,17 0,-19 0,1 0,18 0,-18 0,-1 0,19 0,-18 0,0 0,18 0,-18 0,-1-19,1 19,-1 0,1 0,18 0,-18 0,-1 0,0 0,1 0,0 0,18 0,-18 0,0 0,-1 0,1 0,18 0,-19 0,1 0,0 0,-1 0,19 0,-17 0,-2 0,0 0,1 0,18 0,-18 0,-1 0,1 0,-1 0,1 0,0 0,-1 0,0 0,-18-18</inkml:trace>
  <inkml:trace contextRef="#ctx0" brushRef="#br0" timeOffset="26308.56">4630 9637,'0'19,"19"-19,0 0,0 19,-1-19,0 0,1 18,0-18,-1 0,1 0,0 18,-1-18,1 0,18 19,-19-19,20 0,-19 19,-1-19,19 0,-18 0,18 18,-18-18,-1 0,1 0,18 19,-19-19,1 0,0 0,0 18,-1-18,0 0,-18 19,0-1,-18-18,18 19,-18 0,-1-1,0 1,0 0,1 0,0-1,-1 19,-18-18,18-1,-18 19,18 0,-18-18,19 18,-1-18,-19 0,20 18,0-19,-1 1,0 0,1-1,-1 1,0-19,19 18,-18 1,18 0,0-38</inkml:trace>
  <inkml:trace contextRef="#ctx0" brushRef="#br0" timeOffset="29488.03">1226 12947,'-19'0,"19"19,-18-19,-1 0,1 0,-1 0,0 19,1-19,0 19,18-1,-19-18,0 18,0 1,1 0,0-1,-1 1,0-1,0 1,1 18,-1-18,1-1,-1 1,0 19,1-20,0 0,18 20,-19-20,19 1,-19 18,19-19,0 2,0 16,0 2,0-19,0 17,19-17,-19 18,19-18,-1 18,0-18,20 0,-20 17,19-17,-18 0,19 0,-2-19,2 18,-1 0,0-18,0 19,19-19,-18 0,-20 19,19-19,1 0,-2 0,-17 0,0 0,18 0,-18 0</inkml:trace>
  <inkml:trace contextRef="#ctx0" brushRef="#br0" timeOffset="29988.1">1487 13301,'-19'-18,"19"-1,0 38,0-1,0 0,0 1,0 0,19-1,-19 1,0-1,0 1,0-1,0 2,0-2,0 0,0 1,0 0,0 0,0-1,0 0,18-18,-18 19,19-19,0 0,-1 0,0 0,1 0,0 0,0 0,17-19,-17 19,19 0,-20-18,19 18,-18-18,18 18,-19 0,20-19,-19 19,-1 0,0-19,1 19,0 0</inkml:trace>
  <inkml:trace contextRef="#ctx0" brushRef="#br0" timeOffset="30471.15">1412 13283,'19'0,"-1"0,1-19,0 19,-1 0,1-19,0 19,-1-19,0 19,1-18,0 18,0 0,-19-19,18 19,0 0,1 0,0 0,0-19,-1 19</inkml:trace>
  <inkml:trace contextRef="#ctx0" brushRef="#br0" timeOffset="30751.79">1524 13431,'0'18,"19"-18,-1 0,0 0,1-18,0 18,0 0,-1-19,0 19,1 0,0-18,0 18,-1 0,1-19,-1 19</inkml:trace>
  <inkml:trace contextRef="#ctx0" brushRef="#br0" timeOffset="31398.96">1896 13357,'0'-19,"19"19,-1 19,0-1,-18 1,19-19,-19 18,0 1,0-1,0 2,19-20,-19 18,0 0,0 1,0-38,0 1,0 0,0-2,0 2,0-1,0 1,19 18,-19-19,18 19,-18-18,19 18,-1-19,1 19,0 0,-1 0,0 0,1 0,-19 19,19-19,-19 18,0 1,0-1,19-18,-19 19,18-19,-18 18,18-18,-18 20,20-20</inkml:trace>
  <inkml:trace contextRef="#ctx0" brushRef="#br0" timeOffset="32096.74">2454 13245,'-19'0,"0"0,1 0,0 0,18 19,-19-19,0 19,19-1,-18 0,18 1,0 0,-19-1,19 1,0-1,0 1,0-1,19-18,-1 0,1 0,0 0,-1-18,-18-1,18 19,-18-18,19 18,-19-19,19 19,-19-18,0-1,0 0,0 1,0 0,0 36,19 0,-1 1,1-19,-19 19,19-1,-1 1,-18-1,19 1,-1-1,-18 2,19-2,-19 0,18 1,-18 19,19-20,-19 0,0 1,0 0,0-1,0 1,0-1,0 1,-19 0,1-19,18 19,-19-19,1-19,-1 19,19-19,-18 0,18 1,0-1,0 1,0-1,0 0,0 1,0 0,0-1,18 0,1 0,-1 1,1 0,-1 18</inkml:trace>
  <inkml:trace contextRef="#ctx0" brushRef="#br0" timeOffset="32415.12">2677 13301,'0'-18,"-18"18,18 18,0 0,0 1,18-19,-18 19,0-1,18-18,-18 19,0-1,19-18,-19 19,19-19,-19 18,19-18,-1 0,1 20,0-20,-1-20,1 20,-1-18,1 18</inkml:trace>
  <inkml:trace contextRef="#ctx0" brushRef="#br0" timeOffset="32590.71">2770 13170,'0'0,"-18"0,18-18</inkml:trace>
  <inkml:trace contextRef="#ctx0" brushRef="#br0" timeOffset="33372.11">2863 13226,'19'0,"-1"0,1 0,0 0,-19 19,18 0,-18 0,0-1,0 0,0 1,0 0,0-1,18-18,-18 19,0-1,0 1,0-38,0 1,0-1,19 19,-19-18,0-1,20 0,-20 1,18 18,-18-18,18 18,-18-19,19 19,0 0,-1 0,-18 19,0-1,19-18,-19 18,18 1,1 0,-1-19,-18 18,19-18,0 0,-1 0,0-18,2 18,-1-19,-1 19,-18-19,18 19,1-18,-19 0,19 18,-19-19,18 19,-18-19,0 0,0 1,0-1,0 0,-18 19,-1 0,19-18,-19 18,1 0,18 18,-18-18,18 19,0 0,0-1,0 1,0 0,0 0,0-1,0 0,18-18,-18 19,18-19,1 0,0 19,-1-19,1 0,-1 0,1 0,-1-19,1 19,0 0,-1 0</inkml:trace>
  <inkml:trace contextRef="#ctx0" brushRef="#br0" timeOffset="33872.11">3198 12891,'-19'0,"38"0,0 0,-1 0,0 0,2 0,-1 19,17-19,-17 0,0 0,18 0,-19 19,19-19,-18 18,18-18,1 19,-1-19,-19 19,20 0,-1-1,-19 0,19 20,-18-20,0 1,-1 18,1 0,0-18,0 18,-19 1,0-2,0 2,0-1,0 0,0 1,0-2,0 2,-19-1,19 0,-19-18,0 18,1-19,-1 1,-18 0,18 0,1-1,-1 0,-18-18,18 19,1-19,0 0,-1 0</inkml:trace>
  <inkml:trace contextRef="#ctx0" brushRef="#br0" timeOffset="35304.1">7180 12725,'0'-19,"-19"19,0 0,0 19,1-19,0 0,-2 18,2-18,-1 18,1 1,-1-19,1 19,18-1,-19 1,0-1,1 1,0-1,-1 1,19 18,-19-18,0 19,1-2,18-17,-19 18,19 0,0 0,0 1,0-1,0-18,0 18,0-19,0 20,0-20,19 1,-1 18,1-19,0 2,0-20,-1 18,19 0,-18 1,18-19,0 0,-19 19,20-19,-1 0,1 0,-2 0,2 0,17 0,-17 0,-1 0</inkml:trace>
  <inkml:trace contextRef="#ctx0" brushRef="#br0" timeOffset="35847.4">7291 12966,'0'19,"0"0,0-1,0 0,0 1,0 0,0-1,18 19,-18-18,0-1,19 20,-19-20,0 1,19 0,-19 0,0-1,0 0,0 1,0 0,0-1,0 1,0-1</inkml:trace>
  <inkml:trace contextRef="#ctx0" brushRef="#br0" timeOffset="36680.01">7235 12966,'0'0,"-19"0,19-19,19 1,0 18,-19-19,18 19,1-19,-1 19,1 0,0-18,0 18,-1-19,0 19,20 0,-19 0,-1-18,0 18,1 0,0 0,-1 0,1 18,-1-18,-18 19,0-1,0 1,0 0,-18-1,-1-18,19 19,-18 0,-20 0,20-1,0 0,-1 1,0-19,0 19,1-1,0-18,-1 0,0 19,19-38,19 1,0 18,-1 0,0-19,1 19,0 0,0 0,-19 19,18-19,0 18,1 1,-19-1,19 1,-19-1,18 1,-18 0,0-1,19-18,-19 19,18-19,-18 19,19-19,0 0,0 19,-1-19,-18-19,18 19,1 0,-19-19,19 19,0 0,-19-19,18 19,-18-18,18-1,-18 0,0 1,0-1,0 1,0-1,0 1,-18 18,0-19,-1 19,0 0,0 0,1 0,18 19,-18-19,18 18,0 1,0-1,-19 1,19-1,0 1,0 0,0-1,19-18,-19 19,18-19,0 19,1-19,0 0,0 0,-1 0,0 0,1 0,0-19,-1 19,1 0,18 0,-18-19</inkml:trace>
  <inkml:trace contextRef="#ctx0" brushRef="#br0" timeOffset="37819.68">7960 12836,'0'-19,"0"1,-18 18,18 18,0 1,18-19,-18 18,0 1,0-1,19 1,-19 0,0-1,0 1,0 0,0 18,0-19,0 20,0-20,0 19,0 0,0-18,0 18,0 1,0-19,0 17,0-17,0 18,0-18,0 18,0-19,0 2,0-2,0 0,19-18,-19 19,0 0,19-19,-19 19,18-19,0 18,1-18,0 0,-19-18,19 18,-1 0,-18-19,19 0,-19 0,0 1,0 0,-19-2,19 2,-18 18,18-19,-19 1,0-1,0 19,19-18,-18 18,0 0,18-19,-19 19,0-19,0 19,1 0,0 0,18-18,-19 18,38 18,-1-18,0 0,1-18,0 18,0 0,-19-18,18 18,0 0,-18-19,19 19,0-19,0 0,-1 1,-18-1,19 19,-19-19,0 1,0-1,-19 1,1 18,18-19,-19 19,38 0,-19 19,18-19,1 0,-19 18,18-18,1 19,-19-1,19-18,-19 19,0 0,0-1,18-18,-18 19,18-19,-18 19,19-19,0 0,0 0,-19-19,18 19,-18-19,18 19,-18-18,19-1,-19 0,0 1,0-1,0 1,0-1,-19 19,19 19,0-1,0 1,0-1,0 1,0 0,19-19,-19 18,19-18,0 19,-1 0,1-19,-1 0,1 0,0 0</inkml:trace>
  <inkml:trace contextRef="#ctx0" brushRef="#br0" timeOffset="37974.88">8389 12985,'0'-19,"-19"19</inkml:trace>
  <inkml:trace contextRef="#ctx0" brushRef="#br0" timeOffset="39220.8">8611 13022,'-18'0,"18"-18,-18 18,-1 0,19 18,-19-18,0 0,19 18,-18-18,18 19,-18-19,18 19,0-1,0 1,0-1,0 1,0-1,18-18,0 0,-18-18,19 18,0 0,-19-19,19 19,-19-18,18 18,-18-19,0 1,0-1,18 19,-18 19,20-19,-20 18,0 1,18-19,-18 18,19 1,-19-1,0 1,18 0,-18-1,0 1,19 0,-19 0,0 17,18-17,-18 0,0-1,0 1,0-1,0 1,0-1,0 2,0-2,-18-18,-1 0,1 0,-1-18,1 18,18-20,-20 20,2-18,18-1,0 1,0-1,0 1,0-1,0 0,0 1,18 18,2-18,-20-1,18 0,1 19,-19-19,18 1,1 18,-19-19,18 19,1-19,0 1,-1 18,-18-19,18 19,1-18,0 18,-19-19,19 1,-19-1,0 0,0 1,0 0,-19 18,0 0,19 18,-19-18,19 18,0 1,-18-19,18 19,0-1,0 1,0-1,0 1,0-1,0 1,0 0,18-1,1-18,0 0,0 0,-1-18,1 18,0-19,-1 0,-18 1,0-1,0 1,0-1,0 1,0-1,0 38,0-1,0 1,19-19,-19 18,18 1,-18-1,0 1,19-19,-19 19,18-1,-18 1,19-19,-19 19,19-19,-1 0</inkml:trace>
  <inkml:trace contextRef="#ctx0" brushRef="#br0" timeOffset="39986.98">9170 13115,'0'-19,"-19"19,1 0,18 19,0-1,0 1,-19-19,19 18,0 1,-19-19,19 19,0-1,0 1,19-38,0 19,-19-18,18 18,-18-19,0 0,19 19,-19-18,0-1,0 1,0-1,0 38,0-1,0 1,0-1,0 1,19 0,-1-19,-18 18,19-18,-19 19,18-19,1 0,-1 0,1 0,-19-19,19 19,-19-18,18 18,-18-19,18 0,-18 1,0-1,0 1,0-1,0 1,0-1,0 0,0 1,0 0,0-1,0 0,0-18,0 18,0 0,0 1,0-1,0 1,0-1,0 38,0-1,0 1,0-1,0 1,0 0,0-1,0 1,19 0,-19 0,0-1,20 0,-20 1,0 0,18-1,-18 1,0-1,18 1,-18-1,19 1,-19 0,19-19,-19 18,18-18</inkml:trace>
  <inkml:trace contextRef="#ctx0" brushRef="#br0" timeOffset="40183.96">9207 13022,'0'0,"-18"0,36 0,1 0,-1 0,1 0,-1 0,1 0,18 0,-19 0</inkml:trace>
  <inkml:trace contextRef="#ctx0" brushRef="#br0" timeOffset="40955.38">9579 12985,'0'19,"0"-1,0 0,0 1,0 0,0-1,0 1,0-1,0 1,0-1,0 1,19-19,-19 19,18-19,1 0,0 0,0 0,-1 0,0 0,-18-19,0 0,0 1,0-1,0 1,0-1,-18 1,0-1,-1 0,0 19,19-18,-19 18,1-18,-1 18,0 0,19-19,-18 19,18 19,0-1,0 0,0 1,18-19,1 0,0 0,-1 0,1 0,0 0,0-19,-1 19,0 0,1-18,0 18,-19-18,0-1,0 0,0 38,0 0,0-1,18-18,-18 18,19-18,-19 19,18-19,1 19,-1-19,1 18,0-18,-1 19,1-19,0 0,0 18,-1-18,0 0,-18-18,19 18</inkml:trace>
  <inkml:trace contextRef="#ctx0" brushRef="#br0" timeOffset="41467.86">9542 12520,'0'0,"0"-19,0 0,-19 19,38 0,-1 0,1 0,18 19,-18-19,19 19,-2-19,2 18,-1 1,0-1,19 1,-19-1,19 20,-19-20,0 20,19-1,-19 0,0 0,1 0,-1 0,-19 1,20-1,-20 1,1 17,-1-18,-18 0,0 19,0-19,0 20,-18-21,-1 2,1-1,-20 0,2-19,-2 20,1-20,-1 1,1 0,-18 0,17-1,2-18,-2 18,-18-18,19 0,0 0</inkml:trace>
  <inkml:trace contextRef="#ctx0" brushRef="#br0" timeOffset="49985.36">6975 11162,'0'18,"0"1,-19-19,19 18,0 1,-19 0,1-1,18 0,-18 1,18 0,-19 0,0 17,0 2,1-19,-1 18,0 0,1 0,-1 0,1-18,-1 18,1 1,-1-20,0 1,19 18,-18-19,0 1,18 0,-19-1,0 0,19 1,-19 0,19 0,0-1,-18 1,18 0,-19-1,19 1,0-1</inkml:trace>
  <inkml:trace contextRef="#ctx0" brushRef="#br0" timeOffset="51305.2599">6975 11236,'18'0,"-18"19,19-19,-1 0,1 0,-1 0,2 0,-2 0,0 0,1 0,0 0,0 0,-1 0,19 0,-18-19,18 19,-19 0,20 0,-1 0,-19 0,20 0,-1 0,-19 0,20 0,-1 0,-19 0,20 0,-19 0,17 0,-17-19,0 19,18 0,-19 0,1 0,18 0,-18 0,0 0,18 0,-18 0,17 0,-17 0,0 0,18 0,-19 0,1 0,19 0,-20 0,1 0,18 0,-18 0,-1 0,0 0,20 0,-19 0,-1 0,0 0,1 0,0 0,0 0,-1 0,1 0,-1 0,1 0,0 0,-1 0,0 0,1 0,0 0,0 0,-1 0,0 0,2 0,-2 0,1 0,-1 0,1 0,-1-18,1 18,0 0,-1 0,-18-19,0 38,18-1,-18 1,19 0,-19-1,19 0,0 20,-19-19,18 17,1-17,0 19,18-1,-19-19,1 20,18-2,-18-17,17 19,-17-20,0 0,0 2,-1-2,20 1,-20-1,-18 1,19-1,-1 1,1 0,-1-1,1-18,0 18,-19 1,18-19,0 19,1-19,-19 19</inkml:trace>
  <inkml:trace contextRef="#ctx0" brushRef="#br0" timeOffset="52574.89">7477 11608,'0'-19,"18"19,-18-19,19 19,0-18,-1 18,1 0,-1 0,-18-18,19 18,0 0,0 0,-1 0,0 0,1 0,0 18,-19 0,0 1,0 0,0 0,-19-1,19 0,-19-18,1 20,18-2,-18 1,-1-19,0 18,0 1,-18-19,19 18,-1-18,0 19,1-19,0 19,-1-19,0 0,0 18,1-18,36 0,1 0,0-18,0 18,-1 0,0 0,20 0,-20 0,1 0,18 0,-18 0,18-19,-19 19,1 0,19 0,-20 0,0 0,20 0,-20 0,1-19,0 19,-1 0,1 0,-38 0,19-18</inkml:trace>
  <inkml:trace contextRef="#ctx0" brushRef="#br0" timeOffset="53538.7">8035 11552,'-18'0,"-1"0,0 0,0 0,1 0,0 0,-1 0,0 0,1 0,18 18,0 1,0 0,0 0,0-1,0 0,18-18,-18 20,19-20,0-20,-1 20,0 0,1 0,0-18,0 18,-1 0,0 0,1 0,0 0,-19 18,19-18,-1 0,-18 20,0-2,0 1,0-1,-18-18,18 19,-19-19,0 18,0-18,1 19,0-19,-1 0,0 0,0 0,19 19,-18-19,0 0,-1 0,0 0,19-19</inkml:trace>
  <inkml:trace contextRef="#ctx0" brushRef="#br0" timeOffset="54326.87">8221 11589,'0'-19,"18"19,1 0,-19-18,19 18,0 0,-1 0,0 0,1 0,-19 18,19-18,-19 19,0 0,0 0,-19-1,19 0,-19-18,19 20,-18-20,0 18,-1-18,19 19,-19-19,0 0,19-19,19 19,0 0,0 0,-1 0,0 0,1 0,0 0,0 0,-19 19,0-1,0 1,-19-1,0-18,19 19,-19-19,1 19,0-19,-1 0,0 0,0 0,19 18,-18-18,0 0,-1 0,0 0,1 0,-1 0,19-18</inkml:trace>
  <inkml:trace contextRef="#ctx0" brushRef="#br0" timeOffset="54991.71">8444 11570,'0'-18,"0"36,0 1,-18-19,18 19,0 0,0-1,0 0,0 2,0-2,0 1,0-1,0 1,0-1,0 1,0 0,0-1,0 0,0 1,0 0,0 0,0-38</inkml:trace>
  <inkml:trace contextRef="#ctx0" brushRef="#br0" timeOffset="55550.68">8593 11663,'0'-18,"18"18,-18 18,-18-18,0 0,-1 0,0 0,19 20,-19-20,1 0,18 18,0 1,0-1,18 1,1-19,0 18,0-18,-1 0,-18 19,18-19,2 0,-2 0,1 19,-1-19,1 0,-1 0,1 18,0-18,-1 0,0 0</inkml:trace>
  <inkml:trace contextRef="#ctx0" brushRef="#br0" timeOffset="57311.16">6324 9823,'19'0,"-1"0,0 0,1 0,0 0,-1 0,1 0,-1 0,1 0,-1 0,20 0,-20 0,1 0,19 0,-20 0,19 0,-18 0,18 0,-19 0,19 0,-18 0,18 0,-18 0,0 0,18 0,-19 0,1 0,0 0,-1 0,1 0,-1 0,1 0,-1 0</inkml:trace>
  <inkml:trace contextRef="#ctx0" brushRef="#br0" timeOffset="58607.73">7533 9321,'-19'0,"0"0,1 0,0 0,-1 0,0 0,0 0,1 18,0-18,-1 0,0 0,0 18,1-18,-1 0,1 20,-1-20,0 19,1-19,18 18,-18-18,18 18,-19-18,19 19,-19-19,19 19,-19-19,19 18,-18-18,18 19,-18-1,-2 1,20-1,-18 1,18 0,-19-1,19 1,-18 0,18 0,-19-1,19 0,0 1,0 0,0-1,0 1,0-1,0 1,0-1,19-18,-19 19,18-19,-18 19,19-1,-19 1,18-19,-18 19,20-19,-20 19,18-19,0 18,1 0,0-18,-19 19,19-19,-1 0,-18 19,18-19,1 18,0-18,-1 0,1 19,-1-19,1 0,0 0,0 18,-1-18,0 0,1 0,0 0,0 0,-1 0,19 0,-18 0,-1 0,1 0,-1 0,1 0,0 0,0-18,-1 18,0 0,1 0,0 0,0-19,-1 19,0-18,1 18,-19-19,19 19,-1 0,1-19,0 1,-1 0,1-1,0 19,-19-19,18 19,-18-19,18 19,-18-18,19-1,0 0,-19 1,19 18,-19-19,18 1,-18-1,0 1,0-1,0 0,0 1,18 0,-18-1,0 0,0 0,0 1,0-1,0 0,0 1,0-1,0 1,0-1,-18 19,0-18,-1-1,0 19,19-19,-19 19,1 0,18-18,-18 18,-1 0,0-18,1 18,-1 0,0 0,1-19,-1 19,0 0,1 0,0 0,-1 0,0 0,0-20,1 20,0 0,-1 0,0 0,0 0,1 0,-1 0,1 0,-1 0,-18 0,19 0,-20 0,19 20,1-20</inkml:trace>
  <inkml:trace contextRef="#ctx0" brushRef="#br0" timeOffset="60075.67">7309 9637,'0'19,"0"0,0-1,0 0,0 1,0 0,0-1,0 1,0-1,0 1,0-1,0 1,0 0,0-38</inkml:trace>
  <inkml:trace contextRef="#ctx0" brushRef="#br0" timeOffset="64042.57">7272 9675,'19'-19,"-1"19,1 0,0 0,0 0,-1 0,-18 19,0-1,0 0,-18-18,18 19,-19-19,19 19,-19-19,38 0,-19 18,19-18,-1 0,-18 19,18-19,1 0,-19 18,19-18,0 0,-19 19,18-19,0 0,-18 18,19-18,-19 19</inkml:trace>
  <inkml:trace contextRef="#ctx0" brushRef="#br0" timeOffset="64943.15">7551 9711,'0'0,"0"19,0 0,0-1,19-18,-19 19,0-1,18-18,-18 19,0-1,19 1,-19 0,0-1,0-36</inkml:trace>
  <inkml:trace contextRef="#ctx0" brushRef="#br0" timeOffset="65631.23">7551 9675,'0'-19,"19"19,-1 0,1 0,0 0,0 0,-1 0,0-19,1 19,0 0</inkml:trace>
  <inkml:trace contextRef="#ctx0" brushRef="#br0" timeOffset="66035.73">7551 9767,'19'0,"-1"0,1 0,0 0,0 0,-1 0,0 0,1 0,0 0,0 0,-1 0</inkml:trace>
  <inkml:trace contextRef="#ctx0" brushRef="#br0" timeOffset="67331.67">7570 10046,'0'19,"0"-1,0 1,0-1,0 1,0 0,0-1,0 1,0 0,0 0,0-1,0 0,0 1,18 0,-18-1,0 1,0-1,0 1,0 0,0 0,0-1,0 0,19 1,-19 0,0 0,0-1,0-1,0 2,0 0,0-1,0 1,19-1,-19 1,0 0,0 0,0-1,0 0,0 1,0 0,19-19,-19 19,0-1,0 0,0 1,0 0,0-1,0 1,0 0,0-1,0 1,0 0,0-1,0 0,0 1,0 0,18 0,-18-1,0 0,0 1,0 0,0 0,18-1,-18 1,0-38,0 1,0-1,0 0</inkml:trace>
  <inkml:trace contextRef="#ctx0" brushRef="#br0" timeOffset="68574.52">7607 10474,'0'19,"-19"-19,19 19,-18-19,18 18,-19-18,19 17,-18 2,18 0,-19-19,19 18,-19 1,1-1,0 1,18 0,-19 0,0-1,19 0,0 1,0-38,0 1,19 18,-19-18,19 18,-19-19,18 19,-18-19,18 19,-18-19,19 19,-19-18,19-1,-1 1,-18-1,19 19,-19-19,18 19,-18-17,19 17,-19-18,0-1,19 38,0-19,-1 18,0-1,1 2,0 0,0-1,-19 1,18-19,0 18,1 1,0 0,-1 0,-18-1,19-18,-19 18</inkml:trace>
  <inkml:trace contextRef="#ctx0" brushRef="#br0" timeOffset="69542.62">8184 10381,'0'0,"-19"0,1 19,18 0,0-1,0 0,0 1,18 0,-18 0,19-19,-19 18,19-18,-19 17,18-17,0 19,1-19,0 19,0-19,-1 0,0 18,1-18,0 0,0 0,-1 0,1-18,-1 18,1 0,0-19,-1 19,-18-19,18 19,1-17,0-1,-19-1,0 0,0 0,19 19,-19-18,0 0,0-1,0 0,0 0,-19 1,0-1,0 1,1 18,0-19,-1 19,0 0,1 0,-1 0,1 0,-1 0,0 0,0 0,1 0,0 0,-1 0,0 0,0 19,1-19,0 0,-1 18,0-18,19 19,-18-19,18 18</inkml:trace>
  <inkml:trace contextRef="#ctx0" brushRef="#br0" timeOffset="70138.53">8314 10474,'18'0,"1"0,0 0,0 0,-19 19,18-19,-18 19,19-1,-1-1,-18 2,19 0,-19-1,19-18,-19 19,0-1,0 1,18 0,0 0,-18-1,19 0,0 1,0 0,-19 0,18-19,0 18,2-18</inkml:trace>
  <inkml:trace contextRef="#ctx0" brushRef="#br0" timeOffset="70543.27">8761 10585,'0'18,"0"1,0-1,0 1,0 0,0 0,0-1,0 0,-19-18,19 19,0 0,19-19,-1 0,0 0,1 0,0 0,18 0,-18-19,0 19,-1 0,19 0,-18-19,-1 19,20 0,-20-18,0 18,20 0,-19-18,-1 18,1 0</inkml:trace>
  <inkml:trace contextRef="#ctx0" brushRef="#br0" timeOffset="72778.48">7477 9321,'0'-19,"0"0,0 1,0-1,0 1,0-1,0 1,0-1,0 0,0 1,0-1,0 0,0 0,0 1,0 0,0-1,0 0,0 1,0-1,0 1,0-1,0 1,0-1,0 0,0 1,0-1,0 0,0 0,0 1,0 0,0-1,0 0,0 1,0-1,0 1,0-1,0 1,0-1,0 0,0 1,0-1,0 0,0 0,0 1,0 0,0-1,0 0,0 1,0-19,0 18,0 0,0 0,0 1,0 0,-18-1,18 0,0 0,0 1,0 0,0-1,0 0,0 1,0-1,0 1,0-1,0 0,0 0</inkml:trace>
  <inkml:trace contextRef="#ctx0" brushRef="#br0" timeOffset="73939.27">7495 8633,'0'18,"-18"1,0-19,18 18,0 1,-19-19,19 18,-19-18,19 19,-19 0,19-1,-18-18,18 18,-18-18,18 19,-19 0,19 0,0-38,19 19,-19-19,18 19,0-19,1 1,0 0,0-1,-1 19,0-19,-18 1,19 18,0-19,-1 19,-18-18,19 18,-19-19,18 19,-18-18,19 18,0 0,-19 18,0 1,19-19,-19 18,18-18,-18 19,18-19,-18 18,19 1,0-19,-19 19,19-1,-1-18,-18 18,18 1,1-19,-19 19,19 0,-1-19,-18 18,19-18,-19 19,19-19,-1 0,-18 19</inkml:trace>
  <inkml:trace contextRef="#ctx0" brushRef="#br0" timeOffset="80071.42">9394 10530,'-20'0,"1"0,19 17,-18-17,0 0,-1 19,19 0,0-1,0 1,-19-19,19 18,0 1,0 0,0 0,0-1,0 0,0 1,0 0,0 0,0-1,0 0,19-18,0 19,-1-19,0 0,1 0,1 0,-2 0,0 0,1 0,0 0</inkml:trace>
  <inkml:trace contextRef="#ctx0" brushRef="#br0" timeOffset="80722.34">9505 10622,'-19'0,"19"-19,0 38,0-1,0 1,0 0,0 0,19-19,-19 18,0 0,18 1,-18 0,0 0,19-19,-19 18</inkml:trace>
  <inkml:trace contextRef="#ctx0" brushRef="#br0" timeOffset="81406.89">9468 10603,'18'-18,"1"18,-1 0,-18-19,19 19,-1 0,1 0,-19 19,19-19,-1 18,-18 1,-18-19,-1 0,0 18,1-18,18 19,-19-19,38 0,-1 0,1 19,0-19,-19 19,18-19,1 0,-19 18,19-18,0 18,-1-18</inkml:trace>
  <inkml:trace contextRef="#ctx0" brushRef="#br0" timeOffset="81955.53">9673 10530,'18'17,"0"-17,1 19,0-19,-1 19,1-1,-1 1,-18-1,19 1,-19 0,18-19,-18 19,19-1,-19 0,0 1,0 0,0 0,0-1,0 0,-19 1,19 0,-18-1,18 1,-19 0,1-19,18 18,-19 1,1-19,-1 19,0-19</inkml:trace>
  <inkml:trace contextRef="#ctx0" brushRef="#br0" timeOffset="86169.3">6156 7218,'0'19,"0"0,19-19,-19 18,18-18,1 19,-19-1,18-18,-18 19,19-19,-19 19,19 0,-19-1,18-18,-18 18,18 1,2 0,-20 0,19-19,-19 18,18 0,-18 1,18 0,1-1,-19 1,19 0,-19-1,18-18,-18 19,19 0,-19-1,0 0,18 1,1 0,-19 0,0-1,18 0,-18 1,0 0,19-19,-19 18,19 1,-19 0,18-19,-18 18,19 1,-19 0,19-1,-19 0,19-18,-19 19,18 0,-18 0,18-1,-18 0,19-18,-19 19,0 0,19-19,-19 19,18-19,-18 18,19-18</inkml:trace>
  <inkml:trace contextRef="#ctx0" brushRef="#br0" timeOffset="87488.28">6677 8093,'-19'0,"19"-19,19 19,-19 19,19-19,-1 0,1 0,-1 0,1 0,-1 0,1 0,0 0,-1 0,1-19,0 19,0 0,-1 0,0 0,1 0,0 0,-1 0,1 0,-1 0,1 0,-1 0,2 0,-2 0,0 0,1 0,0 0,0 0,-1 0,0 0,1 0,0 0,-1-19,1 19,-1 0,1 0,0 0,0 0,-1 0,0 0,1 0,0 0,0 0,-1 0,0 0,1 0,0 0,-1 0,1 0,-1 0,1 0,0 0,0 0,-1 0,0 0,1 0,0 0,0 0,-1 0,0 0,1 0,0 0,-1 0,1 0,0 0,-1 0,1 0,0 0,-1 0,0 0,1 0,-19-18,19 18,0 0,-1 0,0 0,1 0,0 0,0 0,-1 0,1 0,-1 0,1 0,-19-18,19 18,-19-19,18 0,0 0,-18 1,19 18,0-18,-19-1,19 0,-1 1,0-1,1-18,19 18,-20 0,1-17,18 17,-18-19,17 20,2-19,-19 18,17-18,-16 18,17-18,0 18,-19-17,1 17,18-19,-19 20,1-19,0 18,-19 0,19 1,-19-1,18 1,-18-1,0 0,0 1,19 18,-19-18,0-1,0 0</inkml:trace>
  <inkml:trace contextRef="#ctx0" brushRef="#br0" timeOffset="90112.42">6788 7442,'0'-19,"0"0,19 19,-19-18,19 0,-1 18,1 0,-19-19,19 19,0 0,-19-19,18 19,0 0,1 0,0-19,-1 19,1 0,-1 0,1-18,-1 18,2 0,-2 0,0 18,-18 1,0 0,0 0,-18-1,0 0,-2 1,2 0,-1-19,19 19,-18-19,-1 0,19 18,-18-18,36 0,1 0,-1 0,1 0,-1 0,2 0,-2 0,0 0,1 0,0 0,0 18,-1-18,0 0,1 19,-19 0,0-1,0 1,-19-19,19 19,-18-19,0 18,-1-18,0 0,0 19,1-19,0 0,-2 0,2 19,-1-19,1 0,-1 0,19-19</inkml:trace>
  <inkml:trace contextRef="#ctx0" brushRef="#br0" timeOffset="90648.26">7402 7386,'0'18,"0"1,0 0,19 0,-19-1,0 0,19-18,-19 19,0 0,0-1,0 1,19-19,-19 19,18-1,-18 1,0 0,0-1,0 0</inkml:trace>
  <inkml:trace contextRef="#ctx0" brushRef="#br0" timeOffset="91328.25">7533 7461,'0'-19,"0"0,18 19,-18-19,19 19,-1-18,1 18,0-18,0 18,-1 0,0 0,1 0,-19 18,19-18,-19 18,0 1,0 0,0 0,0-1,-19-18,19 18,-19-18,19 19,0-38,19 19,0 0,0 19,-1-19,-18 19,18-19,1 18,-19 1,0 0,0-1,-19 1,1-19,0 0,-1 19,0-19,0 0,1 0,0 0,-1 0,19-19</inkml:trace>
  <inkml:trace contextRef="#ctx0" brushRef="#br0" timeOffset="91808.76">7979 7330,'0'-19,"0"38,0 0,0 0,19-1,-19 0,19 1,-19 0,0 0,0-1,18 0,-18 1,0 0,0-1,0 1,0 0,0-1,0 1,0 0,0-1,0 0,0 1,0 0,0 0,0-1,-18-18,18-18,0-1,0 0,0 0,0 1</inkml:trace>
  <inkml:trace contextRef="#ctx0" brushRef="#br0" timeOffset="92208.23">8221 7423,'0'19,"-18"0,-1-19,0 18,1-18,-1 18,1-18,-1 0,19 19,0 0,0-1,19-18,-1 0,1 0,-1 0,1 19,0-19,-1 0,0 0,1 0,0 0,-19 19,19-19</inkml:trace>
  <inkml:trace contextRef="#ctx0" brushRef="#br0" timeOffset="94916.78">8631 8520,'-20'0,"2"0,0 0,18 19,-19-19,0 19,0-19,19 19,0-1,-18 1,18 0,0-1,0 1,0-1,0 1,0-1,18-18,-18 19,19-19,-19 19,19-19,0 18,-1-18,0 0,2 18,-2-18,1 0,-1 0,1 0,-19-18,18 18,1 0,0-18,-1 18,-18-19,18 19,-18-19,19 19,-19-18,0-1,19 1,-19-1,0 1,0-1,0 0,0 1,0-1,0 0,-19 0,19 1,-19 18,1-18,0-1,-1 19,0 0,1-19,-1 19,1 0,-1 0</inkml:trace>
  <inkml:trace contextRef="#ctx0" brushRef="#br0" timeOffset="95260.8">8686 8614,'0'0,"19"19,-19-1,18-18,-18 19,19-19,-19 18,19-18,-19 19,18-19,-18 18,18 1,1 0,0-1,0 0,-19 1,18-19,-18 19,19-19</inkml:trace>
  <inkml:trace contextRef="#ctx0" brushRef="#br0" timeOffset="95648.7">8928 8725,'0'19,"0"0,19-19,-19 18,0 0,0 1,0 0,0 0,0-1,0 1,18 0,-18-1,0 1,0-1,19-18,-19 19</inkml:trace>
  <inkml:trace contextRef="#ctx0" brushRef="#br0" timeOffset="96052.84">8965 8912,'0'-19,"0"38,0-57,0 20,19 18,-19-19,18 19,-18-19,19 19,-19-19,0 1,0 0,0-1,0 0,0 38,19-19,-19 19,18-1,-18 0,18 1,-18 0,19 0,-19-1,19 1,-19 0,0-1,19-18,-19 19</inkml:trace>
  <inkml:trace contextRef="#ctx0" brushRef="#br0" timeOffset="96585.37">9374 8688,'0'-18,"-19"18,1 0,0 0,-1 0,19 18,-19-18,1 0,18 19,-19-19,19 18,-18-18,18 19,0 0,-19-1,19 0,0 1,0 0,0 0,0-1,0 1,19-19,-19 19,18-19,-18 18,19-18,-19 19,18-19,-18 18,19-18,0 19,-1-19,0 0,-18 18,19-18,1 0,16 0,-17 0,0 0,-1 0,1 0</inkml:trace>
  <inkml:trace contextRef="#ctx0" brushRef="#br0" timeOffset="96953.33">9468 8799,'18'19,"-18"0,0 0,0-1,19-18,-19 19</inkml:trace>
  <inkml:trace contextRef="#ctx0" brushRef="#br0" timeOffset="97025.51">9505 8912,'18'18</inkml:trace>
  <inkml:trace contextRef="#ctx0" brushRef="#br0" timeOffset="97568.36">9449 8707,'19'0,"-19"-19,18 19,1 0,-1 0,1 19,-1-19,-18 18,19-18,-19 19,-19-19,1 19,-1-19,1 0,18 18,-19-18,1 0,-1 0,38 18,-1-18,1 0,-19 19,18-19,1 0,-1 0,1 19,0-19,-1 0,1 19,0-19,0 0,-1 0,-18 18,0-36</inkml:trace>
  <inkml:trace contextRef="#ctx0" brushRef="#br0" timeOffset="98097.39">9579 8633,'0'0,"-19"0,38 0,0 0,-1 0,1 0,0 18,0-18,-1 0,0 0,1 19,0-19,-1 18,1-18,-1 19,1-1,-1-18,1 19,0 0,-1-1,-18 0,19 1,0 0,-19 0,0-1,0 1,0 0,0-1,-19 1,19-1,-19 19,1-18,-1 0,0-1,1-18,-1 18,1 1,-1 0,1-19,-1 19,0-19,1 0,0 18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48:23.18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90 12105,'0'19,"-19"-19,0 0,19 19,-18-1,-1-18,1 18,-1-18,19 19,-18-19,-2 19,2-1,0-18,18 19,-19-19,19 18,-19-18,19 19,19-19,0 18,-1-18,0 0,-18 20,20-20,-2 0,1 0,-1 18,1-18,-1 0,-18 18,19-18,0 0,-1 0,-18 19,18-19,1 0,-19 19,19-19</inkml:trace>
  <inkml:trace contextRef="#ctx0" brushRef="#br0" timeOffset="552.2">234 12235,'18'0,"1"0,0 0,-1 0,0 0,1 0,0 0,0 0,-1 0,1 0,0 0,18 0,-19 0,1 0,18 0,-18-18,17 18,-17 0,19 0,-20 0,20 0,-20-19,1 19,18 0,-19 0,1 0,0 0,-1-19,0 19,21 0,-21 0,0 0,1-18,0 18,-1 0,1-18,-1 18,1 0,-1 0,-18-19,19 19,0 0,-19-19,18 19,0 0</inkml:trace>
  <inkml:trace contextRef="#ctx0" brushRef="#br0" timeOffset="1688.58">178 12737,'0'-18,"19"18,-1 0,-18-18,19 18,-1-19,1 19,0-19,-1 19,0-19,1 19,0 0,-19-18,19 18,-1 0,-18 18,0 1,0 0,0 0,0-1,0 0,-18 1,-1 0,0-19,19 18,-19 1,1-19,18 19,-18-19,18 18,-19-18,19-18,19 18,-19-19,18 19,0 0,1 0,0-19,0 19,-1 0,1 0,0 19,-1-19,1 0,-1 0,-18 19,19-19,-19 18,0 1,0 0,0-1,-19 0,1-18,-1 19,1 0,-20 0,20-19,-1 18,0-18,0 0,1 0,0 18,-1-18,0 0,1 0,-1 0,1 0,18-18,0 0</inkml:trace>
  <inkml:trace contextRef="#ctx0" brushRef="#br0" timeOffset="2200.5">624 12682,'0'-19,"-19"38,1-19,18 19,0-1,0 0,0 1,18-19,-18 19,19-19,0 18,0 1,-1 0,1-1,0 1,-19 0,18-1,-18 0,0 1,-18-19,18 19,-19-19,19 19,-19-19,1 0,18 18,-19-18,0 0,0 0,1 0</inkml:trace>
  <inkml:trace contextRef="#ctx0" brushRef="#br0" timeOffset="2456.6">605 12701,'0'0,"0"-19,19 19,0 0,0 0,-1-19,1 19,0 0,-1-19,1 19,-1 0,1 0,-1 0,-18-18,19 18,0 0</inkml:trace>
  <inkml:trace contextRef="#ctx0" brushRef="#br0" timeOffset="2873.17">829 12663,'0'19,"-19"-19,19 19,0-1,-18 0,18 1,0 0,0-1,0 1,0 0,0-1,0 1,18 0,1-1,-19 0,19-18,-19 19,18-19,0 0,1 0,1-19,-2 19,-18-18,18 0,1-1,-19 0,0 1,0-1,0 0,0 1,0-1,0 0,-19 19,19-18,-18 18,0-18,-2 18,20-19,-19 19,1-19,0 19,-1 0,19-19,-19 19</inkml:trace>
  <inkml:trace contextRef="#ctx0" brushRef="#br0" timeOffset="3228.02">1015 12626,'-18'0,"18"18,18-18,-18 19,19 0,-19 0,0-1,18 0,-18 1,0 0,0-1,0 1,19 0,-19-1,0 1,0 0,0-1,0 0,0 1,0 0,0 0,0-1</inkml:trace>
  <inkml:trace contextRef="#ctx0" brushRef="#br0" timeOffset="3624.33">1257 12701,'0'18,"-19"-18,1 18,0-18,18 19,-19-19,19 19,-20-19,20 18,0 1,0 0,0-1,20 1,-1 0,-1-19,-18 18,18-18,1 0,0 0,-19 18,18-18,1 0,-1 0,1 0</inkml:trace>
  <inkml:trace contextRef="#ctx0" brushRef="#br0" timeOffset="3887.94">1294 12756,'19'0,"-19"-19,18 19,1 0,-1 0,1-18,0 18,-1 0,1 0,0-18,0 18,-1 0,0 0</inkml:trace>
  <inkml:trace contextRef="#ctx0" brushRef="#br0" timeOffset="4125.09">1424 12737,'0'19,"19"0,0-19,-19 18,19-18,-19 19,18 0,-18-1,18 1,-18 0,0-1,0 0,0 1,-18 0,0-19,18 19,-19-19,0 0,19 18,-19-18,1 0</inkml:trace>
  <inkml:trace contextRef="#ctx0" brushRef="#br0" timeOffset="6158">662 16979,'-19'0,"19"-18,0-1,0 38,-19-19,19 18,0 1,0-1,0 1,0 0,19-1,-19 0,0 20,19-19,-19-1,0 1,0 18,0-18,0-1,0 1,18-1,-18 1,0 0,0-1,0 0,19-18,-19 19,0 0,0 0,19-19,-19-19,0 0,0 0,0 1,18 0,-18-1,0 0,0 1,19-1,-19 1,0-1,0 1,0-1,0 0,0 1,0-1,18 19,1 0,-1 19,1-1,0-18,-19 19,18 0,0-19,1 18,1 1,-20-1,18 1,0-19,1 18,-19 1,19-19,-1 19,1-19,-1 0,-18-19,0 0,0 1,0-1,0 1,0-19,0 18,0 0,0-18,0 18,0 0,-18-17,18 17,0 0,-19 1,19-19,0 18,-18 1,18-1,-19 0,19 1</inkml:trace>
  <inkml:trace contextRef="#ctx0" brushRef="#br0" timeOffset="6918.12">1202 17314,'0'0,"0"19,0-1,0 0,0 1,0 0,18 0,-18-1,0 1,18 0,-18-1,0 1,0-1,0 1,0-1,19 1,-19 0,0-1,0 0</inkml:trace>
  <inkml:trace contextRef="#ctx0" brushRef="#br0" timeOffset="7382.67">1220 17500,'-18'0,"18"-18,18 18,0 0,-18-19,19 19,-19-19,19 19,-1-18,-18-1,0 0,0 0,0 1,0 36,0 1,19 0,-19 0,18-1,-18 1,19 0,-1-1,-18 1,0-1,19-18,-19 19,19-19,-19 18,0 1,18-19</inkml:trace>
  <inkml:trace contextRef="#ctx0" brushRef="#br0" timeOffset="8115.11">1499 17369,'0'19,"18"-19,-18 19,0 0,0-1,19 1,-19 0,0-1,0 1,19-19,-19 18,0 1,0-1,18-18,-18 19,19-19,-19 19,18-19,1-19,-1 19,1 0,-19-19,19 19,-1 0,-18-18,19 18,0-19</inkml:trace>
  <inkml:trace contextRef="#ctx0" brushRef="#br0" timeOffset="8505.94">1406 17388,'0'0,"18"0,1 0,-19-19,19 19,0 0,-1 0,0 0,1-18,0 18,-1 0,-18-18,19 18,-1 0,1 0,-19-19,18 19,1 0,-19-19,19 19</inkml:trace>
  <inkml:trace contextRef="#ctx0" brushRef="#br0" timeOffset="8751.2">1555 17482,'18'0,"1"0,-1-19,1 19,-1 0,1-19,0 19,-1 0</inkml:trace>
  <inkml:trace contextRef="#ctx0" brushRef="#br0" timeOffset="9686.09">848 17072,'-19'-18,"0"18</inkml:trace>
  <inkml:trace contextRef="#ctx0" brushRef="#br0" timeOffset="11906.44">1276 17407,'0'19,"-19"-19,19 18,0 1,0 0,0-1,0 1,0-1,0 1,0-1,19-18,-19 19,18-19,1 0,-19-19,18 19,-18-18,19-1,-19 1,0-1,0 1,0-1,-19 19,1 0,18 19,-19-19,19 18,-18-18,18 19,0-1,-19-18,19 19,0-1,0 1,19-19,-1 0,1 0,-19-19,18 19,1-18,-19-1,18 19,-18-18,0-1,19 1,-38 18,19 18,-18-18,18 19,-19-19,19 18,-18-18,18 19,-19-1,19 1,0 0,0-1,0 0,19-36,-1 18,-18-18,0-1,19 19,-19-19,0 1,0-1,0 1,0-1,0 1,0-1,-19 0,1 19,-1 19,1-19,-1 19,0-19,19 18,-18 1,18-1,0 1,0-1,18-18,-18 19</inkml:trace>
  <inkml:trace contextRef="#ctx0" brushRef="#br0" timeOffset="12630.05">1815 16961,'0'0,"0"18,19-18,-1 0,1 0,-1-18,1 18,-1 0,2 0,-2-19,19 19,-18 0,0-18,-1 18,0 0,20 0,-20-19,1 19,-1 0,1 0</inkml:trace>
  <inkml:trace contextRef="#ctx0" brushRef="#br0" timeOffset="12875.05">1852 17072,'19'0,"-1"0,1 0,-19-18,18 18,2 0,-2 0,0 0,1-19,0 19,18 0,-19 0,1-19,0 19,-1 0</inkml:trace>
  <inkml:trace contextRef="#ctx0" brushRef="#br0" timeOffset="13310.47">2354 16793,'0'18,"0"1,0 0,19-19,-19 19,0-1,0 1,19 0,-19-1,18 1,-18-1,0 1,0-1,19 1,-19 0,0-1,19-18,-19 18,0 1,18-19,-18 19,0 0,19-19</inkml:trace>
  <inkml:trace contextRef="#ctx0" brushRef="#br0" timeOffset="13906.42">2522 16886,'0'0,"0"-18,0-1,18 19,1-19,0 19,-19-19,19 19,-1 0,0 0,-18-18,19 18,0 0,-1 0,-18 18,0 1,19-19,-19 19,0 0,0-1,-19 1,19 0,0-1,-18 1,18-1,-19-18,19 19,-19-1,19 1,-18-19,18 19,-18-1,36-18,0 0,1-18,0 18,-1 0,1 0,0-19,-1 19,1 0,0 0,-1 0,-18-19,18 19,1 0,0 0,-19-18,19 18</inkml:trace>
  <inkml:trace contextRef="#ctx0" brushRef="#br0" timeOffset="14534.99">2987 16775,'-18'0,"-1"0,19 18,0 0,0 1,19-19,-19 19,18-19,-18 19,19-19,-1 0,-18 18,19-18,0 19,-1-19,0 19,1-19,0 18,0-18,-19 19,18-19,0 18,2 1,-20-1,0 1,-20-19,2 19,0-19,-1 0,0 0,0 0,1 0,0 0,18-19,-19 19,0-19,1 1,18-1,0 1,0-1,0 1,0-1,0 0,0 1,0-1,0 0,0 0,18 19,-18-18,0 0,0-1,0 0,-18 19,-1 0</inkml:trace>
  <inkml:trace contextRef="#ctx0" brushRef="#br0" timeOffset="15170.02">3229 16756,'0'-19,"19"19,-1 0,-18-18,19 18,-1 0,1 0,-19 18,19-18,-19 19,0 0,0-1,0 0,-19 1,19 0,-19-19,19 19,19-19,0 0,-1 0,0 0,1 0,0 0,0 18,-1-18,-18 19,19 0,-19-1,0 1,-19-19,1 18,-1 1,0-19,0 18,1-18,0 0,-1 19,0-19,1 0,-1 19,1-19,-1 0</inkml:trace>
  <inkml:trace contextRef="#ctx0" brushRef="#br0" timeOffset="15641.78">3620 16663,'0'-19,"0"38,0 0,18-19,-18 18,18 1,-18-1,19 1,-19 0,0-1,19 0,-19 1,0 0,0 0,19-1,-19 1,0 0,0-1,0 1,0-1,0 1,0-1,0 1,0 0</inkml:trace>
  <inkml:trace contextRef="#ctx0" brushRef="#br0" timeOffset="16002.88">3843 16737,'-19'0,"19"19,-18-19,18 19,-19-19,1 18,18 0,-19-18,19 19,0 0,-19 0,19-1,0 1,19 0,0-19,-1 0,1 0,-1 0,1 0,-1 0,1 0,0 0,-1 0,0 0,1 0,1 0,-2 0,0 0,1 0,0 0</inkml:trace>
  <inkml:trace contextRef="#ctx0" brushRef="#br0" timeOffset="16319.03">4029 16682,'-19'0,"38"0,0 0,-1-19,1 19,-1 0,1 0,-1 0,1 0,0-19,-1 19,0 0,2 0,-1 0,-1 0,0 0,-18-19,19 19,0 0,-1 0,1 0</inkml:trace>
  <inkml:trace contextRef="#ctx0" brushRef="#br0" timeOffset="16563">4196 16663,'18'19,"2"-1,-1-18,-1 19,0-1,1 1,0-19,-19 19,18-1,1 0,-19 1,18 0,1-19,-19 19,0-1,0 1,0 0,0-1,0 1,0-1,0 1,-19-1,1-18,-1 19,1-19,-1 0,0 0,1 0,0 0,-1 0,-1 0</inkml:trace>
  <inkml:trace contextRef="#ctx0" brushRef="#br0" timeOffset="18157.8">531 18132,'0'19,"0"0,19-1,-19 1,0 0,19 0,-19-1,0 19,0-18,18-1,-18 19,0-18,0-1,18 20,-18-20,0 1,0 19,19-20,-19 0,0 1,0 0,0-1,19-18,-19 19,0-1,0 1,19-19,-19-19,0 1,0-1,18 19,-18-18,0-1,19 0,-19 1,0 0,19-1,-19 0,18 0,-18 1,19 18,-1 0,1 0,-1 18,1-18,-19 19,19 0,-1-19,0 19,-18-1,19-18,1 18,-2 1,0-19,1 19,0-1,-1-18,1 19,-1-19,1 0,-19-19,18 19,-18-18,19-1,-19 0,0 1,0 0,0-1,0 0,0 0,0-18,0 18,0 1,0-19,0 18,0-18,-19 0,19 19,0-20,0 19,0 1,-18-1,18 0,0 1,0-1,-19 1</inkml:trace>
  <inkml:trace contextRef="#ctx0" brushRef="#br0" timeOffset="19821.88">1536 18207,'0'-19,"0"1</inkml:trace>
  <inkml:trace contextRef="#ctx0" brushRef="#br0" timeOffset="22090.89">1703 18245,'0'0,"-18"-19,-1 19,19 19,-19-19,1 0,18 18,-19 0,19 1,-18-19,18 19,-19-1,19 1,0-1,0 1,19-19,-1 0,1 0,-1 0,1 0,-19-19,19 19,-1-18,1-1,0 1,-19-1,19 19,-19-19,0 1,0 0,-19 18,19 18,19 0,-19 1,18 0,-18-1,18 1,1-1,-19 1,19-1,-19 1,18 0,-18-1,19 1,-19 0,18 18,-18-19,0 1,0 0,0-1,0 1,0-1,-18 1,-1 0,1-19,-1-19,0 19,19-19,-18 19,18-18,-18-1,18 1,0-1,0 0,0 1,18 0,-18-1,18 0,1 19,-19-19,19 19</inkml:trace>
  <inkml:trace contextRef="#ctx0" brushRef="#br0" timeOffset="23587.45">1982 18300,'0'0,"-18"0,0 19,18-1,0 1,-20-19,20 18,0 1,0-1,20 1,-2 0,0-1,1-18,-19 19,19-19,0 0,-1 0,-18-19,18 19,-18-18,0-1,0 0,-18 19,18-18,-18 18,-1-19,0 19,19-18,-19 18,19-19,0 1,19 18,0-19,0 19,-1 0,-18-19,18 19,1 0,0-18,-1 18,-18 18,0 1,0 0,19-1,-19 1,18-1,-18 1,19-19,-19 18,0 1,19-19,0 0,-1 0,0 0,-18-19,19 1,-19-1,0 1,19-1,-19 1,19-1,-19 0,18 19,0 19,-18 0,0-1,0 1,0-1,0 1,0-38,0 1,0-1,19 19,-19-18,0-1,19 19,-19-19,0 1,18 18,1 0,0 0,-19 18,0 1,0 0,18-19,-18 18,19-18,0 0,-1 0,0 0,1-18,0 18,0-19,-19 0,18 1,0 0,-18-1,0 0,0 0,-18 19,0 0,-1 19,0-19,19 19,0 0,-19-1,19 0,19-18,0 0,0-18,-19 0,18 18,-18-19,18 19,-18-19,0 0,19 19,0 19,-19 0,18-19,-18 19,19-1,-19 0,19 1,-19 0,0-1,18-18,-18 19,19-1,-19 1,19-1,-19 1,0 0,0-1,0 1,-19-19,0 19,1-19,-1 0,19-19,-19 19,1 0,18-19,0 1,0-1,0 0,0 1,18-1,1 1,-19-1,19 19</inkml:trace>
  <inkml:trace contextRef="#ctx0" brushRef="#br0" timeOffset="23858.6">2187 18114,'0'-19,"0"1,19 18,0 0,-19-19</inkml:trace>
  <inkml:trace contextRef="#ctx0" brushRef="#br0" timeOffset="24690.29">3098 17872,'0'-19,"-18"19,18 19,0 0,0-1,0 1,18 0,-18 18,0-19,0 1,0 0,19 18,-19-19,0 19,0-18,19 18,-19-18,0 19,0-20,19 0,-19 1,0 0,18-1,-18 1,18-1,2 1,-2-19,1 0,-1-19,1 1,-1 18,-18-19,19 1,-19-1,0 0,19 1,-1 0,-18-1,0 0,0 0,0 1,0-1,0 38,-18-19,18 18,0 1,-19 0,19 0,0-1,0 0,0 1,0 0,19-1,-1-18,0 19,1-19,0-19,0 19,-19-18,0-1,0 0,0 1,0 0,0-1,-19 19,19-19,-19 19,0-19</inkml:trace>
  <inkml:trace contextRef="#ctx0" brushRef="#br0" timeOffset="24882.8">3006 18095,'0'0,"18"-18,1 18,0 0,-1-19,0 19,1 0,19-18,-20 18,20 0,-1-19</inkml:trace>
  <inkml:trace contextRef="#ctx0" brushRef="#br0" timeOffset="26446.89">3974 18188,'0'19,"-20"-19,20 19,0 0,0-38,20 19,-20-19,0 0,18 19,-18-18,0-1,0 0,18 1,-18-1,0 1,0-1,0 1,0-1,0 0,0 1,-18 18,18-18,-18 18,-2 0,1 0,1 0,0 0,18 18,-19-18,19 18,19-18,-1 0,0 0,1 0,1 0,-2 0,0 0,-18 19,19-19,0 0,-1 0,1 19,-1-19,-18 18,19 1,-19-1,0 1,18-19,-18 18,19-18,-19 19,19-19,-1 0,0 0,2 0,-1 0,-1 0,0-19,1 19,0-18,-1-1,1 19,-19-18,18 18,-18-19,0 1,19 18,-19-19,0 0,0 1,-19 18,19-18,-18 18,-1 0,1 0,-1 18,19 0,0 1,0 0,0-1,0 1,0-1,0 1,19-1,-19 1,18 0,1-19,-19 18,18-18,1 0,-1 0,1 0,0 0,-1 0,1-18</inkml:trace>
  <inkml:trace contextRef="#ctx0" brushRef="#br0" timeOffset="27378.73">4568 17779,'0'0,"-18"-18,18-1,-18 19,18 19,0-1,0 1,18-1,-18 1,0-1,18 20,-18-20,0 20,19-19,-19 17,0-17,19 18,-19 0,0 0,18 1,-18-1,19-18,-19 18,18 0,-18-18,19 18,-19-19,18 1,-18-1,19 1,-19 0,19-19,-19 18,18 1,1-19,-19-19,0 1,0-1,0 0,0 1,0-1,-19 1,19-1,0 1,-18 18,18-19,-19 0,19 1,-19 0,1-1,-1 0,19 0,-18 19,-1-18,1 18,18-19,-19 19,38 0,-1 0,1 0,-1 0,1-19,-19 1,18 18,1-19,-19 1,19-1,-19 1,0-1,0 0,0 1,0 0,0-1,0 0,18 38,-18 0,19-19,-19 18,0 0,19 1,-19 0,19-1,-19 1,18-1,-18 1,18-19,-18 18,19-18,0 0,-1 0,-18-18,19 18,-1-19,1 1,-19-1,18 19,-18-18,20-1,-20 0,0 1,18 0,-18-1,0 0,-18 19,18 19,0 0,0-1,0 0,18 1,-1 0,2-1,0-18,-19 19,19-19,-1 0</inkml:trace>
  <inkml:trace contextRef="#ctx0" brushRef="#br0" timeOffset="27521.75">5070 17853,'0'0,"-19"0,0-18,2 18,17-19</inkml:trace>
  <inkml:trace contextRef="#ctx0" brushRef="#br0" timeOffset="28473.78">5218 17853,'-18'0,"-1"19,1-19,18 19,-19-19,19 18,-19 1,19 0,0 0,0-1,19 0,0 1,-1-19,1 0,-1 0,-18-19,19 19,-19-18,19 0,-19-1,0 0,19 19,-1 0,-18 19,18-19,1 19,-19-1,19 0,0 1,-1 0,-18-1,18 1,1-1,-19 19,19-18,-19 0,0-1,18 20,-18-19,0-1,0 0,-18 1,18 0,-19-19,19 18,-19-18,19-18,-18 18,0-19,-1 0,19 1,0 0,-19-1,19 0,0 0,0 1,0-1,19 0,-19 1,19-1,-19 1,18-1,0 1,-18-1,19 0,0 19,-1-18,-18 0,19-1,-1 19,1-19,-19 0,19 19,-19-18,0-1,19 19,-19-19,0 1,-19 18,0 0,0 0,19 18,-18-18,18 19,-19 0,19-1,0 1,0 0,0 0,0-1,19 0,-19 1,18 0,1-1,0-18,0 0,-1 0,0-18,1 18,-19-19,19 19,0-19,-19 1,18 18,-18-18,0-1,18 0,-18 0,0 1,0-1,19 0,-19 1,19-1,-1 19,-18 19,19-19,-19 18,19-18,-19 19,0 0,0-1,0 1,18-19,-18 19,0 0,19-1,-19 0,19-18,-19 19</inkml:trace>
  <inkml:trace contextRef="#ctx0" brushRef="#br0" timeOffset="29126.64">5981 17816,'-19'0,"1"0,0 19,-1-19,19 18,-19-18,19 19,-19 0,19-1,-18 1,18 0,0 0,0-1,18-18,1 18,0-36,0 18,-19-18,0-1,18 19,-18-19,0 0,0 1,0 36,18-18,-18 19,19 0,-19 0,19-19,0 18,-1-18,1 0,-1 0,1 0,0 0,-19-18,18 18,-18-19,18 19,-18-19,19 0,-19 1,19-1,-19 0,0 1,0-1,0 1,0-1,0 1,0-1,0 0,0 1,0 0,0-2,0 1,0 1,0 0,-19 18,19-19,0 38,0-1,0 0,0 1,0 19,0-20,0 1,19 0,-19-1,0 1,19-1,-19 1,18-1,-18 1,18 0,-18-1,19 1,0 0,0-19,-19 19,18-19</inkml:trace>
  <inkml:trace contextRef="#ctx0" brushRef="#br0" timeOffset="29326.97">6074 17761,'19'0,"0"0,-1 0,0 0,20 0,-19 0,-1-19,19 19,-18 0,18 0</inkml:trace>
  <inkml:trace contextRef="#ctx0" brushRef="#br0" timeOffset="29966.85">6520 17705,'-18'0,"0"0,18 18,-19-18,19 19,-19-19,19 19,0-1,-19-18,19 19,0-1,0 1,0-1,0 1,19 0,0-1,0-18,-1 19,0-19,2-19,-2 19,1-18,-1 18,-18-19,19 19,-19-19,0 1,0-1,0 1,0-1,0 1,-19-1,1 19,18-19,-19 19,1 0,-2 0,2 0,0 0,18 19,-19-19,19 19,-19-19,19 18,0 1,0-1,0 1,19-1,0-18,-1 0,0 0,-18-18,20 18,-2-19,1 1,-19-1,18 19,1-18,-1-1,-18 0,19 19,-19-18,19 0,-1-2,0 1,1 19,-19 19,19-19,-19 20,0-2,0 0,0 1,0 0,19-19,-19 18,0 1,0-1,18-18,-18 19,0-1,19-18,-19 19,19 0,-1-19,1 0,-1 0,1 0,-1 0,1 0,0 0</inkml:trace>
  <inkml:trace contextRef="#ctx0" brushRef="#br0" timeOffset="30389.84">7209 17705,'0'18,"19"-36,-1 18,0 0,1 0,1 0,-2-18,0 18,1 0,0 0,-1 0,1 0,-1-20,1 20,-1 0,1 0,0 0,-1-19,1 19,0 0,0 0</inkml:trace>
  <inkml:trace contextRef="#ctx0" brushRef="#br0" timeOffset="30650.32">7246 17816,'0'19,"18"-19,1-19,1 19,-2 0,0 0,1 0,0-18,-1 18,1 0,-1 0,1-19,-1 19,1 0,0 0,-1 0,1-18,0 18,0 0,-1 0,0-19</inkml:trace>
  <inkml:trace contextRef="#ctx0" brushRef="#br0" timeOffset="32593.9">5777 18710,'0'0,"0"18,0 0,0 1,0 0,0 0,0-1,-19 0,19 1,0 0,0-1,0 1,0-1,19 1,-19 0,0 0,0-1,0 0,0 1</inkml:trace>
  <inkml:trace contextRef="#ctx0" brushRef="#br0" timeOffset="33310.11">5962 18803,'-18'0,"0"-19,18 0,18 19,-18-19,18 19,-18-18,19 18,0-18,0 18,-19-19,18 19,1-19,-1 19,1 0,-19-19,19 19,-1 0,0 0,1 0,0 0,-19 19,19-19,-19 19,0 0,0-1,0 0,-19 1,19 0,-19 0,19-1,-19 0,1 1,0 0,18-1,-19-18,0 19,19-1,-18-18,-1 0,19 19,-18-19,-1 0,19 19,19-38,-1 19,1 0,-1 0,1 0,0-19,-1 19,0 0,1 0,0 0,0 0,-1 0,0 0,1-18,0 18,0 0,-1 0,1 0,-19-19,18 19,1 0,-19-18</inkml:trace>
  <inkml:trace contextRef="#ctx0" brushRef="#br0" timeOffset="33977.8">6502 18653,'0'-18,"-18"18,18 18,18-18,-18 19,18-19,2 19,-2-19,-18 19,19-19,-19 18,18-18,-18 18,19-18,-19 19,18 0,-18 0,19-19,-19 18,0 0,0 1,-19 0,1-1,-1-18,1 19,-1-19,1 0,-2 0,2 0,0-19,-1 19,19-18,0-1,0 0,0 1,0 0,19 18,-19-19,18 19,-18-19,18 0,2 19,-20-18,18 18,-18-18,19 18,-1-19,1 0,-1 0,-18 1,19 18,-19-19,0 1,-19-1,1 19,-1 0,19-19,-18 19,-1 0,1 0,-2 0,2 19,0-19,18 19</inkml:trace>
  <inkml:trace contextRef="#ctx0" brushRef="#br0" timeOffset="34641.55">6781 18635,'-18'-19,"36"19,-18-18,19 18,0-19,-1 19,-18-19,19 19,-1 0,1 0,-1 0,-18 19,0 0,0-1,0 1,0-1,0 1,-18 0,18 0,-19-19,19 18,-18-18,18 18,-19-18,19-18,19 18,-1-18,1 18,-1 0,1 0,-19 18,19-18,-19 18,0 1,0 0,0 0,-19-19,19 18,-19 0,1 1,-1-19,1 0,18 19,-19-19,1 0,-1 18,0-18,1 0,-1 0,0 0,0 0</inkml:trace>
  <inkml:trace contextRef="#ctx0" brushRef="#br0" timeOffset="35062.15">7060 18542,'0'18,"0"1,19-19,-19 19,0-1,19-18,-19 19,0-1,0 1,18-19,-18 19,0 0,0-1,0 0,0 1,0 0,0 0,0-1,19-18,-19 18,0 1,0 0,0-1,-19-18,19 19</inkml:trace>
  <inkml:trace contextRef="#ctx0" brushRef="#br0" timeOffset="35409.78">7321 18635,'0'18,"-18"-18,-2 0,1 19,1-19,0 19,-1-19,19 19,-19-19,19 18,0 0,-18 1,18 0,18 0,1-19,-19 18,19-18,-1 0,0 0,-18 18,19-18,1 0,-2 0,0 0,1 0,0 0,-1 0,1 0</inkml:trace>
  <inkml:trace contextRef="#ctx0" brushRef="#br0" timeOffset="35721.78">7432 18616,'19'0,"-1"0,-18-18,19 18,0 0,-1 0,1-19,0 19,0 0,-1 0,0-19,1 19,0 0,-1 0,1 0,-1 0</inkml:trace>
  <inkml:trace contextRef="#ctx0" brushRef="#br0" timeOffset="36006.5">7563 18579,'0'19,"0"-1,19-18,-19 19,18-19,-18 18,18 1,-18 0,19 0,-19-1,0 0,0 1,0 0,0 0,0-1,0 0,-19-18,19 19,-18-19,18 19,-18-19,-1 18,0-18,0 0,1 0,-1 0,0 0,1 0,18-18,-19 18</inkml:trace>
  <inkml:trace contextRef="#ctx0" brushRef="#br0" timeOffset="36725.6">7935 18728,'-19'0,"38"0,-19-18,18 18,1 0,-1 0,1 0,-1 0,1-19,0 19,-1 0,1 0,0 0,0 0,17 0,-17-19,0 19,-1 0,1 0,-1 0,1 0,-1-19,2 19,-2 0,-36 0</inkml:trace>
  <inkml:trace contextRef="#ctx0" brushRef="#br0" timeOffset="38233.57">8474 18486,'-19'0,"19"-19,0 1,0-1,19 19,-19-19,19 19,-1-18,1 18,-1 0,1 0,0 0,0 0,-1 18,0-18,-18 19,19 0,-19-1,0 1,-19 0,19 0,-18-1,0 0,-1-18,19 19,-19-19,0 0,19 19,-18-19,-1 0,1 18,18-36,18 18,1 0,-19-19,18 19,1 0,0 0,0 0,-1 19,0-19,1 0,0 18,-19 1,19-19,-19 18,18 1,-18 0,0 0,-18-1,18 0,-19-18,19 19,-19-19,0 0,19 19,-18-19,0 0,-1 0,0 19,0-19,1 0,-1 0,1 0,-1 0,0 0,1-19</inkml:trace>
  <inkml:trace contextRef="#ctx0" brushRef="#br0" timeOffset="39017.74">8995 18486,'18'0,"-18"-19,-18 19,18 19,-18-19,-1 0,0 0,0 0,1 0,0 0,-1 0,0 0,19 19,0 0,0-1,0 0,0 1,0 0,0-1,19-18,0 0,-19-18,18 18,0 0,1 0,0 0,0 0,-1 0,0 0,1 0,0 0,-19 18,0 1,0-1,0 1,-19-19,19 19,-19-19,1 19,0-1,-1-18,0 0,0 18,1-18,0 0,-1 0,0 0,1 0,-1 0,0 0,1 0,-1 0,0 0</inkml:trace>
  <inkml:trace contextRef="#ctx0" brushRef="#br0" timeOffset="39522.58">9144 18486,'0'-19,"-19"19,19 19,0 0,-18 0,18-1,0 0,-19 1,19 0,0-1,0 1,0-1,0 1,0 0,0 0,0-1,19-18,-1 18,1-18,0 0,-19-18,18 18,0 0,-18-18,19 18,0 0,-19-19,19 19,-1-19,0 0,1 1,-19-1,19 1,-19-1,0 0,0 1,-19 18,19-18,-19 18,1-19,0 19,-1-19,0 19,0 0,1 0,0-19,-1 19,0 0,1 0,-1 0,0 19</inkml:trace>
  <inkml:trace contextRef="#ctx0" brushRef="#br0" timeOffset="40121.71">9497 18374,'-19'0,"19"-18,-18 18,18 18,0 1,0-1,0 1,0 0,0-1,0 1,0 0,0 0,0-1,0 0,-18 20,18-20,0 1,0-1,0 1,0 0,0 0,-19-19,19 18,0 0,0 1</inkml:trace>
  <inkml:trace contextRef="#ctx0" brushRef="#br0" timeOffset="40442.71">9609 18542,'-18'0,"-2"0,2 0,0 18,-1-18,0 0,19 19,-19-19,19 19,-18-19,18 18,0 1,18-1,1-18,0 0,0 0,-19 19,18-19,0 0,2 0,-2 0,1 0,-1 0,1 0,-1 0,1 0,0 0,-1 0,0 0</inkml:trace>
  <inkml:trace contextRef="#ctx0" brushRef="#br0" timeOffset="40698.41">9721 18505,'0'-19,"18"19,-18-19,18 19,1 0,0-18,0 18,-1 0,1 0,0-19,-1 19,1 0,-1 0,1 0,-1 0,1 0,0 0</inkml:trace>
  <inkml:trace contextRef="#ctx0" brushRef="#br0" timeOffset="40926.71">9851 18430,'0'0,"0"19,0-1,19 1,-19 0,0 0,18-1,-18 0,0 1,0 0,0-1,-18-18,18 19,-19-19,19 18,-19 1,1-19,-1 0,0 19,0-19,1 0,0 0,-1 19,0-19,1 0,-1 0</inkml:trace>
  <inkml:trace contextRef="#ctx0" brushRef="#br0" timeOffset="42017.7">7377 19156,'-19'0,"19"18,-19-18,38 0,0 0,-1 0,1 0,-1 0,1 0,-1 0,1 0,18 0,-18 0,0-18,18 18,-19 0,20 0,-20 0,19 0,-18-19,-1 19,20 0,-20 0,1 0,0 0,0 0,-1 0,-18-19,18 19,1 0</inkml:trace>
  <inkml:trace contextRef="#ctx0" brushRef="#br0" timeOffset="42282.49">7451 19304,'0'0,"18"-18,1 18,0-18,-1 18,20 0,-19-19,-1 19,19 0,0-19,-18 19,18 0,-19-18,20 18,-1 0,-18 0,18-19,-19 19,20 0,-20 0,1-19,18 19,-19 0,1 0,0 0,-1-18</inkml:trace>
  <inkml:trace contextRef="#ctx0" brushRef="#br0" timeOffset="46571.51">4085 12737,'0'-18,"-19"18,19 18,0 1,0 0,19-1,-19 1,0 0,0 18,0-18,0-1,0 19,18-18,-18 18,0 0,0-18,0 18,0 0,0 1,0-2,0-17,0 19,0-20,0 19,0-18,0 0,19-1,-19 1,0-1,0 1,18-19,-18-19,19 1,-19-1,19 1,-19-1,18 0,-18 0,18 1,-18 0,0-1,0 0,20 0,-20 1,0 0,0-1,19 0,-19 1,0-1,0 0,18 19,-18 19,18-19,-18 19,19-19,-19 18,19 1,-19 0,18-1,1 0,-19 1,18 0,1 18,-19-19,18 1,-18 0,19 0,0-19,-19 18,18 1,-18-1,19-18,-19-18,19 18,-19-19,0 1,19-1,-19-19,0 20,18 0,-18-20,0 1,18 19,-18-20,0 1,0 0,0-1,19 2,-19-2,19 1,-19 0,0 18,0-18,0 18,0 1,0-20,0 20,18 0</inkml:trace>
  <inkml:trace contextRef="#ctx0" brushRef="#br0" timeOffset="48693.63">4364 13631,'0'18,"0"1,0-1,0 1,-19 0,19-1,0 0,0 1,0 0,0 0,0-1,0 1,0 0,0-1,0 1,0-1,0 1,0-1,19-18,-19 19,0 0,18-19,1 0,-1 0,-18-19,19 19,0-19,-1 1,-18-1,19 19,-19-18,0-1,0 1,19 18,-38 0,19 18,0 1,0-1,19-18,-19 19,19-19,-1 0,0 0,1 0,0 0,-1 0,-18-19,0 1,0-1,0 1,-18 18,18-19,-19 19,0 0,1 0</inkml:trace>
  <inkml:trace contextRef="#ctx0" brushRef="#br0" timeOffset="48966.7">4196 13817,'18'0,"2"0,-1 0,-1 0,0 0,1 0,0 0,-1-19,1 19,-1 0,1 0,-1 0,1 0,0-19,-1 19</inkml:trace>
  <inkml:trace contextRef="#ctx0" brushRef="#br0" timeOffset="50051.44">4661 13947,'19'0,"-19"-19,18 19,-18-18,19-1,-19 1,19 18,-19-19,0 0,18 1,-18-1,0 0,19 0,-19 1,0 0,0-1,-19 0,1 19,-1 0,0 0,38 0,0 0,-1 0,1 19,0-19,0 0,-1 19,0-19,-18 18,0 0,19-18,-19 19,0 0,0 0,19-1,-19 1,18-19,1 0,-19 19,18-19,1 0,-1 0,2 0,-2 0,-1 0,-17-19,19 19,-19-19,19 19,-19-18,0-1,0 0,0 0,0 1,-19 18,19-18,-19-1,19 38,-17-19,17 18,0 0,0 1,0 0,0 0,0-1,0 1,0 0,17-1,2-18,-19 19,19-19,0 0,-1-19,0 19,1 0,0 0,-1-18</inkml:trace>
  <inkml:trace contextRef="#ctx0" brushRef="#br0" timeOffset="50591.57">5256 13519,'-19'0,"19"-19,0 38,19 0,-19-1,19 0,-19 2,0-2,0 1,0-1,0 1,0 18,0-18,0-1,0 19,0-18,0 18,0-18,0 18,0-18,0-1,0 19,0-18,-19 0,19 17,0-17,0 0,0 0,19-1,-19 1,18-19,-18 19,18-19,-18-19,0 0,0 1,19 18,-19-19,0 0,0 0,0 1,-19 0,1 18,18-19,-18 19,-1-19,0 1,0 18,1-19,-1 1,38 18,-1-19,1 19,0 0,0 0,-1 0,0 0,1 0,0-18</inkml:trace>
  <inkml:trace contextRef="#ctx0" brushRef="#br0" timeOffset="51565.85">4885 12980,'0'18,"18"-18,-18-18,19 18,-1 0,1 0,-1-19,2 19,-2 0,-1-19,2 19,0 0,0 0,-1-19,0 19,1 0,0 0,-1-18,1 18,-1 0,1 0,0 0,-19-18,19 18</inkml:trace>
  <inkml:trace contextRef="#ctx0" brushRef="#br0" timeOffset="51825.51">4959 13128,'18'0,"2"0,-2 0,-1-18,2 18,0 0,0 0,17 0,-17-19,18 19,-18 0,18 0,1-19,-20 19,0 0,20 0,-19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50:05.05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425 17395,'-18'0,"-1"0,0 0,0 0,1 0,-1 18,0-18,1 19,-1-19,19 19,-18-19,18 18,-19-18,1 18,-1 1,0 0,19 0,0-1,0 0,0 2,0-2,0 1,19-1,0-18,-19 19,18-19,1 0,-1 0,1 0,-1 0,1-19,0 19,-1-18,1-1,0 1,0-2,-19 2,18 18,-18-18,0-1,0 0,18 0,-18 1,0 0,0 36,0 0,0 1,0 0,0 0,0-1,0 0,0 2,0-2,0 1,0-1,0 1,0-1,0 1,19 0,-19-1,0 0,0 1,0 0,0 0,0-1,19 1,-19 0,0-1,0 1,0-1,0 1,0-1</inkml:trace>
  <inkml:trace contextRef="#ctx0" brushRef="#br0" timeOffset="805.17">11593 17562,'0'0,"0"-18,0-1,18 19,-18-19,18 19,-18-19,19 19,0-18,0 18,-1-18,0 18,1 0,-19-19,19 19,-1 0,1 0,-1 19,-18-1,0 0,19 1,-19 0,0 0,0-1,0 0,-19 2,1-2,18 1,-19-19,19 18,0 1,-18-19,-1 18,0 1,19-38,19 19,0-18,-1 18,1 0,-19-19,18 19,1 0,0 0,0 0,-1 19,0-19,1 18,0-18,-19 19,19-19,-19 19,0-1,0 0,0 1,0 0,-19-19,19 19,-19-1,0-18,1 0,18 19,-18-19,-1 19,0-19,0 0,1 0,-1 18,1-18,-1 0,0 0,1 0,0 0,18-18,-19 18,19-19</inkml:trace>
  <inkml:trace contextRef="#ctx0" brushRef="#br0" timeOffset="1593.99">12001 17562,'-18'0,"18"-18,0-1,18 19,-18-19,19 19,0-19,-1 19,1-18,0 18,-1 0,1 0,-19-18,19 18,-19 18,18-18,-18 18,0 1,0 0,0 0,0-1,0 0,0 2,0-2,-18-18,18 19,-19-1,0-18,19 19,-18-19,18 18,0-36,18-1,1 19,0 0,-1 0,0 0,1 0,0 19,0-19,-19 18,18-18,0 19,-18 0,0-1,0 0,0 1,0 0,0 0,-18-1,18 1,-18 0,-1-1,0 1,0-19,1 18,0-18,-1 19,0-19,1 0,-1 0,0 0,1 0,18-19,0 1</inkml:trace>
  <inkml:trace contextRef="#ctx0" brushRef="#br0" timeOffset="2060.83">12430 17469,'0'-18,"0"36,18-18,-18 18,0 1,0 0,18 0,-18-1,0 0,0 2,0-2,0 1,0-1,0 1,0-1,0 1,0 0,0-1,0 0,0 1,0 0,0 0,0-1,0 1,0 0,0-38,-18 19</inkml:trace>
  <inkml:trace contextRef="#ctx0" brushRef="#br0" timeOffset="2373.16">12616 17580,'-19'0,"19"20,-19-20,0 0,19 18,-18-18,0 19,-1-1,19 1,0-1,0 1,19 0,-1-19,0 0,1 0,0 18,0-18,-1 0,1 0,-1 0,1-18,0 18,-1 0,0 0,1 0,0 0,-19-19</inkml:trace>
  <inkml:trace contextRef="#ctx0" brushRef="#br0" timeOffset="2672.06">12745 17525,'19'0,"0"-19,0 19,-1 0,0 0,1-19,0 19,0 0,-1-18,1 18,-1 0,1 0,0 0,-19-18,18 18,0 0</inkml:trace>
  <inkml:trace contextRef="#ctx0" brushRef="#br0" timeOffset="3065.11">12857 17506,'0'19,"0"0,19-19,-19 18,19-18,-19 18,18 2,-18-2,19 1,-1-1,-18 1,19-1,-19 1,19 0,-19-1,0 0,0 1,0 0,0 0,-19 18,19-18,-19-19,1 18,-1 1,1-1,-1-18,0 19,-18-19,19 0,-1 18,-19-18,20 0,0-18,-1 18,0 0,1-19,-1 19</inkml:trace>
  <inkml:trace contextRef="#ctx0" brushRef="#br0" timeOffset="5162.33">8430 12855,'0'-18,"-19"18,0 0,1 0,0 0,-1 0,19 18,-19-18,0 0,19 19,-18-19,18 19,-19-1,19 1,0-1,0 1,0-1,19-18,-1 20,1-20,0 0,0 0,-1 0,0 0,1 0,-19-20,19 20,-1 0,1-18,-1 18,-18-19,19 19,-19-18,0-1,19 19,-19-18,0-1,0 0,0 38,0 0,19-1,-19 1,18-1,-18 1,18-1,-18 2,0-2,0 0,0 1,19 19,-19-20,0 0,0 20,0-20,0 1,0-1,0 1,0 0,0 0,0-1,0 0,0 1,0 0,0 0,0-1,-19-18</inkml:trace>
  <inkml:trace contextRef="#ctx0" brushRef="#br0" timeOffset="6045.92">8671 12911,'0'-18,"19"18,0 0,-19-19,18 19,1 0,-1 0,-18-19,19 19,0 0,0 0,-1 0,-18 19,18 0,1-1,-19 1,0-1,0 1,0-1,0 2,0-2,0 0,-19 1,19 0,-18-19,18 19,-18-19,18 18,-19-18,19 18,-19-18,0 0,19-18,0 0,19 18,0 0,-19-19,19 19,-1 0,0 0,1 0,0 0,0 0,-1 0,0 0,1 0,0 19,-1-1,1 0,0 1,-19 0,0-1,0 1,0-1,0 1,-19-19,0 19,1 0,-1-19,0 18,1-18,0 0,-1 0,0 0,0 0,1 0,0 0,-1 0,0 0,19-18</inkml:trace>
  <inkml:trace contextRef="#ctx0" brushRef="#br0" timeOffset="6730.1">9081 12911,'0'-18,"0"-1,19 19,-1 0,0 0,1 0,0 0,0 0,-1 0,-18 19,0-1,0 1,0-1,0 1,-18-1,-1 2,19-2,-19-18,19 18,-19-18,19 19,-18 0,18-38,18 19,1 0,0 0,0 0,-1 0,0 0,1 0,0 0,-19 19,18-19,1 19,0-1,-1 0,-18 1,0 0,0-1,0 1,0-1,0 1,-18-19,-1 19,0 0,1-19,-1 0,0 0,1 18,-19-18,18 0,0 0,1 0,0 0</inkml:trace>
  <inkml:trace contextRef="#ctx0" brushRef="#br0" timeOffset="7401.85">8504 13711,'0'-19,"-19"19,19-18,19 36,-19 1,19 0,0-1,-19 1,0 0,18-1,-18 1,0 0,0-1,0 0,0 1,0 0,0 0,-18-19</inkml:trace>
  <inkml:trace contextRef="#ctx0" brushRef="#br0" timeOffset="7738.12">8653 13730,'-18'0,"18"18,-19-18,19 19,0 0,0-1,0 1,19-19,-1 0,0 0,1 0,0 0,-1 0,1 0,-1 0,1 0,-19-19,19 19,0 0</inkml:trace>
  <inkml:trace contextRef="#ctx0" brushRef="#br0" timeOffset="8025.84">8783 13656,'19'0,"0"-19,-1 19,0 0,1 0,0 0,-19-19,19 19,-1 0,0 0,1 0</inkml:trace>
  <inkml:trace contextRef="#ctx0" brushRef="#br0" timeOffset="8261.84">8895 13656,'0'0,"0"18,0 0,0 1,19-19,-19 19,0-1,18-18,-18 19,0 0,0-1,18-18,-18 19,0 0,0-1,0 0,-18 1,0 0,-1 0,0-19,0 18,-17-18,17 18,0-18,0 0,-18 19,19-19,-1 0</inkml:trace>
  <inkml:trace contextRef="#ctx0" brushRef="#br0" timeOffset="9130.07">6402 12819,'0'18,"19"-18,-19 18,0 1,0 0,18-1,-18 19,18-18,-18-1,0 20,0-20,19 20,-19-1,0 19,19-19,-19 0,0 19,0-19,0 19,19 0,-19-19,0 19,18-1,-18-17,0 17,0-17,19 18,-19-19,0 0,18 19,-18-19,19-19,-19 20,0-1,0-18,0 18,0-18,19-1,-19 19,0-18,0 0,0-1,18-18,-18 18,0 1,0 0</inkml:trace>
  <inkml:trace contextRef="#ctx0" brushRef="#br0" timeOffset="11738.4">6383 12837,'19'0,"0"0,-1 0,0 0,1 0,0 0,0-18,-1 18,1 0,-1 0,1 0,0 0,-1 0,0 0,1 0,0-19,0 19,-1 0,1 0,0 0,18 0,-19 0,1 0,-1 0,1 0,0 0,-1 0,0 0,1 0,0 0,0 0,-1 0,1 0,0 0,18 0,-19 0,1 0,-1-19,1 19,0 0,17 0,-17 0,0 0,0-19,-1 19,20 0,-20 0,1 0,-1 0,1-18,-1 18,1 0,18 0,-19 0,1-19,1 19,-2 0,19 0,-18-19,-1 19,1 0,-1 0,1 0,18-18,-18 18,-1 0,1 0,0-19,0 19,-1 0,0 0,1 0,0 0,-1 0,1-18,-1 18,1 0,-1 0,1 0,0-19,-1 19,1 0,0 0,0 0,-1 0,0 0,1 0,0 0,-1-18,1 18,-1 0,1 0,-1 0,1-19,0 19,-1 0,1 0,0 0,0-19,-1 19,0 0,1 0,0 0,-1 0,1 0,-1 0,1 0,0 0,-19-18,19 18,-1 0,0 0,1 0,0 0,0 0,-1 0,0-18,1 18,0 0,-1 0,1 0,-1 0,1 0,0 0,0 0,-19-19,18 19,0 0,1 0,0 0,0 0,-1 0,0 0,1 0,0 0,-1 0,1 0,0 0,-1 0,1-19,0 19,-1 0,0 0,1 0,0 0,0 0,-1 0,0 0,1 0,0 0,-1 0,1 0,0 0,-1 0,-18 19,19-19,-19 19,0-1,0 0,19-18,-19 19,0 0,0-1,0 1,0-1,0 1,0-1,0 1,0 0,0-1,0 1,0 0,0 0,0-1,0 0,0 1,0 0,0-1,0 1,0-1,0 1,0-1,-19 2,19-2,0 0,0 1,0 0,0 0,0-1,0 0,0 1,0 0,0-1,0 1,0-1,0 1,0 0,0 0,0-1,0 0,0 1,0 0,0 0,0-1,0 0,0 1,0 0,0-1,0 1,0 0,0-1,0 1,0 0,0-1,0 0,-19 1,19 0,0 0,-18-1,18 0,0 1,0 0,0-1,0 1,-19 0,19-1,0 1,0 0,-19-1,19 0,0 1,0 0,0 0,-18-1,18 0,0 1,-19 0,19 0,0-1,0 1,0-1,-19-18,19 19,0 0,0-1,0 0,0 1,0 0,-18-19,18 19,0-1,0 0,0 1,-18-19,18 19,0 0,-19-1,0-18,0 0,19 19,-18-19,0 0,-1 0,19 18,-19-18,1 0,-1 0,0 0,1 0,-1 0,0 19,1-19,0 0,-1 0,0 19,0-19,-17 0,17 0,0 18,-18-18,0 0,18 0,-18 18,19-18,-20 0,1 0,0 19,-1-19,20 0,-19 0,-1 19,2-19,-2 0,1 0,-1 0,20 19,-19-19,0 0,-1 0,2 0,-2 0,19 0,-18 0,0 0,0 18,0-18,18 0,-18 0,0 0,18 0,-18 0,18 0,-18 0,18 0,-18 0,19 0,-1 0,-18 0,19 0,-2 0,1 0,-17 0,17 19,0-19,1 0,-1 0,1 19,-1-19,1 0,-1 0,0 18,1-18,-1 0,0 0,19 19,-19-19,1 0,18-19,0 1,-18 18,-1 0,19-19,-19 19,1 0,-1 0,19-19,-18 19,-1 0,1 0,-1 0,0 0,1 0,-1 0,0 0,0 0,1 0,0 0,-1 0,0 0,1-18,-1 18,1 0,-1 0,19-19,-18 19,-1-19,0 0,19 1,0 0,0-1,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20:56.4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1 7404,'0'19,"0"0,0 0,0-1,0 0,0 1,0 0,0-1,0 1,0 0,0-1,0 1,0 0,19-19,-19 18,0 0,0 1,0 0,18 0,-18-1,0 0,0 1,19-19,-19 19,0-1,0 1,0 0,0-1,0 1,0 0,19-1,-19 0,0 1,0 0,0 0,0-1,0 0,19-18,-19 19,0 0,0 0,0-1,18-18,-18 19,0-1,18-18,-18 19,0 0,0-1,0 0,19-18,-19 19,0 0,19 0,0-19,-1 0,0 0,1 0,0 0,-1 0,1 0,-1 0,1 0,0 0,0 0,-1 0,0 0,1 0,0 0,0 0,-1 0,0 0,1 0,0 0,-1 0,1 0,0 0,-1 0,1 0,0 0,-1 0,0 0,1 0,0 0,0 0,-1 0,0 0,1 0,0 0,0 0,-1 0,1 0,-1 0,1 0,0 0,-1 0,0 0,1 0,0 0,0-19,-1 19,0 0,1 0,0 0,0 0,-1 0,1 0,-1 0,1 0,0 0,-1 0,0 0,1 0,0 0,0 0,-1-19,0 19,2 0,-2 0,1 0,-1 0,1 0,-1 0,1 0,0 0,-1 0,0-19,1 19,0 0,0 0,-1 0,1 0,0 0,-1 0,1 0,-1 0,1 0,-1 0,1 0,0 0,-1 0,0 0,1 0,0 0,0 0,-19-18,18 18,-18-18,19-1,0 0,-1 1,1-1,-19 1,18-1,-18 0,19 0,-1 1,-18 0,19-1,-19 0,19 0,-1 1,-18 0,18-1,-18 0,0 1,19-1,-19 0,20 1,-20-1,18 19,0-19,-18 1,19 0,-19-1,19 0,-19 0,18 19,-18-18,19 0,-19-1,18 0,-18 1,19-1,-19 0,18 1,-18-1,0 0,0 1,19 18,-19-18,0-1,19 19,-19-19,0 0,18 19,-18-18,0 0,18-1</inkml:trace>
  <inkml:trace contextRef="#ctx0" brushRef="#br0" timeOffset="2291.84">1579 7758,'0'-18,"0"36,-18-18,0 0,-1 0,19 18,-19-18,1 0,18 19,0 0,0-1,0 1,18-19,1 0,0 0,-1 0,0 0,1 0,0 0,0 0,-1 0,-18 19,18-19,1 18,-19 1,19-19,0 19,-19-1,18-18,-18 18,0 1,0 0,0 0,-18-19,-1 18,0-18,0 0,1 0,0 0,-1 0,19-18,0-1,0 0,0 0,0 1,0 0,0-1,0 0,19 1,-19-1,18 19,-18-19,18 19,-18-18,0-1,19 19,-19-19,0 1,0 0,0-1,-19 19,1 0,0 0</inkml:trace>
  <inkml:trace contextRef="#ctx0" brushRef="#br0" timeOffset="3032.47">1822 7758,'18'0,"0"0,1 0,0 0,0-18,-1 18,0 0,-18 18,0 0,0 1,0 0,0-1,0 1,0 0,0-1,0 1,0 0,0-1,-18-18,18 18,0 1,0 0,-18-19,18 19,0-1,-19-18,19 18,0-36</inkml:trace>
  <inkml:trace contextRef="#ctx0" brushRef="#br0" timeOffset="3880.47">2082 7758,'0'-18,"19"18,-1-19,0 19,1 0,0-19,0 19,-1 0,0 0,-18 19,0 0,0-1,0 0,0 1,0 0,0-1,0 1,-18-19,18 19,0-1,-18-18,-1 19,0 0,0-19,19 18,0-36,0-1,19 19,0 0,0-19,-1 19,0 0,-18 19,20-19,-2 0,1 0,-19 19,18-19,-18 18,19 0,-19 1,0 0,-19 0,1-19,-1 0,1 18,-2-18,2 0,0 18,-1-18,0 0,0 0,1 0,0 0,18-18</inkml:trace>
  <inkml:trace contextRef="#ctx0" brushRef="#br0" timeOffset="4399.28">2454 7740,'0'18,"0"0,0 1,0 0,0-1,0 1,0 0,0-1,0 1,0 0,0-1,0 0,0 1,0 0,0 0,0-1</inkml:trace>
  <inkml:trace contextRef="#ctx0" brushRef="#br0" timeOffset="4831.95">2677 7740,'0'18,"-18"-18,-1 18,0-18,19 19,-18-19,18 19,-19-19,19 18,-18 1,18 0,0-1,18-18,1 19,-1-19,1 0,0 0,-1 19,0-19,1 0,0 0,0 0,-1 0,1 18,0-18,-1 0,1 0,-1 0</inkml:trace>
  <inkml:trace contextRef="#ctx0" brushRef="#br0" timeOffset="6015.26">1766 8353,'0'19,"0"0,0-1,0 1,0-1,0 1,18 0,-18-1,0 0,0 1,0 0,0 0,19-1,-19 1,0 0,0-1,0 1,0-1,0 1,0-1,0 1,0 0,0-1,0 0,0 1,0 0,0 0,0-1,0 1,0 0,0-1,0 1,0-1,0 1,0-1,0 1,0 0,0-1,0 0,0 1,0 0,0 0,0-1,0 1,0 0,0-1,0 1,0-1,0 1,0-1,0 1,0 0,0-1,0 0,0 2</inkml:trace>
  <inkml:trace contextRef="#ctx0" brushRef="#br0" timeOffset="6579.26">1543 8818,'0'19,"18"-19,-18 19,18-19,1 18,-19 1,19 0,0-1,-1 1,-18-1,18-18,-18 19,0-1,19-18,-19 19,19-19,-19 19,19-19,-1 0,1 0,-19-19,18 19,-18-19,19 1,0-1,-19 1,18 18,0-19,1 1,-19-1,19 19,0-19,-1 1,-18-1,18 19,1-19,0 19,-19-19</inkml:trace>
  <inkml:trace contextRef="#ctx0" brushRef="#br0" timeOffset="7427.8">2454 8707,'0'-19,"-19"19,0 0,1 19,0-19,18 18,-19-18,19 19,-19 0,19-1,0 0,-18 1,18 0,0 0,0-1,0 1,0 0,0-1,0 1,0-1,0 1,18-1,1 1,0-19,-1 19,0-19,1 0,0 0,0 0,-1 0,1 0,0 0,-1-19,1 19,-1 0,-18-19,19 19,-1 0,1-18,0-1,-1 1,-18-1,0 1,0-1,0 0,0 1,0-1,0 0,0 0,-18 19,18-18,-19 0,0-1,19 0,-18 19,-1 0,19-18,-18 18,-1 0,1-19,-1 19,19 19</inkml:trace>
  <inkml:trace contextRef="#ctx0" brushRef="#br0" timeOffset="7800.42">2398 8874,'0'19,"18"-19,-18 19,19-19,-19 18,19 1,0-1,-19 1,18-19,-18 18,19 1,0 0,-19-1,18 0,-18 1,19-19,-19 19,18-19,-18 19,19-19,-19 18,18-18,1 0,0 0,-1 0,0 0,1 0</inkml:trace>
  <inkml:trace contextRef="#ctx0" brushRef="#br0" timeOffset="8140.19">2845 8893,'-19'0,"19"19,0-1,19 1,-19-1,0 1,0-1,18 1,-18 0,0-1,19 0,-19 1,0 0</inkml:trace>
  <inkml:trace contextRef="#ctx0" brushRef="#br0" timeOffset="8540.18">2882 9042,'0'-19,"18"19,1-19,0 19,-19-18,18 18,0 0,-18-19,19 19,-19-18,20 18,-20-19,0 1,0-1,0 38,0-1,0 1,0-1,18 1,-18-1,0 1,0 0,0-1,0 0,0 1,0 0,0 0,0-1,18 1,-18 0,0-1,19-18,-19 19,0-1,19 1</inkml:trace>
  <inkml:trace contextRef="#ctx0" brushRef="#br0" timeOffset="10304.54">2045 9507,'0'-19,"-19"19,1 0,-1 0,0 0,0 0,1 0,0 0,-1 0,0 0,0 0,1 0,18 19,-18-19,-1 0,0 0,19 18,-18-18,-1 0,1 19,-1-19,0 18,0-18,19 19,-18-19,0 19,-1-19,0 18,0-18,19 19,-18-19,0 19,-1-19,19 19,-19-19,19 18,-18-18,18 18,0 1,-19 0,19-1,-19 1,19-1,0 1,0-1,0 1,0 0,0-1,0 1,0 0,0 0,0-1,0 0,0 1,0 0,0-1,0 1,0-1,0 1,19-1,-19 1,19 0,-19-1,18 1,1 0,0 0,-1-19,0 18,1 0,0 1,0-19,-1 0,0 19,1-19,0 0,0 18,-1-18,1 0,-1 0,1 0,18 0,-19 0,1 0,0 0,0 0,-1 0,19 0,-18 0,0 0,-1-18,1 18,18 0,-18 0,-1 0,0 0,20-19,-19 19,-1 0,0 0,2-19,-2 19,1 0,-1-18,1 18,-1 0,1-18,0 18,-1-19,0 19,1-19,0 0,0 19,-19-18,18-1,1 0,-19 1,19 18,-19-19,18 1,-18-1,0 1,0-1,0 0,0 1,0 0,0-1,0 0,0 0,0 1,19-1,-19 0,0 1,0-1,0 1,0-1,0 1,0-1,-19 0,19 1,-18 18,18-18,-19-1,0 0,1 0,-1 19,0-18,0-1,1 19,0-19,-1 19,-18-18,18 18,-18 0,19-19,-20 19,1 0</inkml:trace>
  <inkml:trace contextRef="#ctx0" brushRef="#br0" timeOffset="11064.34">1933 9916,'0'0,"-18"0,18-19,0 38,0 0,0 0,0-1,0 0,0 1,18 0,-18-1,0 1,0-1,0 1,0-1,0 1,18-19,1 0,0 0,-19-19,19 19,-1 0,1 0,-19-18,18 18,1 0,0 0,-1-19,0 19,1 0,0 0,0-18,-1 18,-18-19</inkml:trace>
  <inkml:trace contextRef="#ctx0" brushRef="#br0" timeOffset="11443.77">1896 9897,'19'0,"-1"0,-18-18,18 18,1 0,0 0,0 0,-1 0,1-19,-1 19</inkml:trace>
  <inkml:trace contextRef="#ctx0" brushRef="#br0" timeOffset="11680.3">1951 9972,'0'18,"19"-18,0 0,0 0,-19-18,18 18,1 0</inkml:trace>
  <inkml:trace contextRef="#ctx0" brushRef="#br0" timeOffset="12627.3594">2305 9804,'-18'0,"36"0,-18 19,19-19,-1 0,1 18,0 1,-19 0,18-19,-18 18,0 1,18-19,-18 19,0 0,0-1,0 0,0 1,-18 0,18-1,-18-18,18 19,-19-19,19 18,-19-18</inkml:trace>
  <inkml:trace contextRef="#ctx0" brushRef="#br0" timeOffset="13008.2">2305 9954,'0'18,"0"0,19-18,-19 19,0 0,0-1,0 1,0-1,18-18,1 0,0 0,-1 0,0-18,1 18,0 0,0-19</inkml:trace>
  <inkml:trace contextRef="#ctx0" brushRef="#br0" timeOffset="14467.16">1970 10344,'0'18,"0"1,0 0,0 0,19-19,-19 18,0 0,0 1,19 0,-19 0,0-1,0-1,0 2,0 0,0-1,0 1,18-19,-18 18,0 1,0 0,0 0,0-1,0 0,0 1,0 0,0 0,0-1,0 0,0 1,0 0,19-1,-19 20,0-20,0 1,0 0,0-1,0 0,0 1,0 0,0 0,0-1,0 0,0 1,18-19,-18 19,0 0,0-1,0 1,0-1,19-18,-19 19,0 0,0-1,0-36</inkml:trace>
  <inkml:trace contextRef="#ctx0" brushRef="#br0" timeOffset="15035.16">1896 10752,'0'0,"0"19,19-19,-19 19,18-19,-18 18,18 0,1-18,-19 19,19 0,-19-1,19-18,-19 19,18-19,1 0,-1-19,1 1,0-1,-1 0,-18 1,18 18,1-18,0-1,-19 0,19 0,-1 1,0 18,2-18,-20-1,18 19,-18-19,19 19,-19-19</inkml:trace>
  <inkml:trace contextRef="#ctx0" brushRef="#br0" timeOffset="15647.63">2547 10659,'-18'0,"18"19,-19 0,0-1,1 0,18 1,-19 0,19 0,0-1,-19 0,19 1,0 0,0-1,0 1,0 0,0-1,0 1,0 0,19-1,-19 0,19-18,-19 19,18-19,1 19,0-19,-1 0,1 0,-1 0,1 0,-1 0,1 0,0 0,17-19,-17 19,0-19,0 19,-1-18,1 0,0 18,-1-19,1 0,-1 1,-18-1,0 0,0 1,0-1,0-18,0 19,0-1,0 0,0 0,-18-17,-1 17,1 0,-1 0,0 1,1-1,-1 19,0-18,0 18,1 0,0 0,-1 0,0 0,1 0,18 18</inkml:trace>
  <inkml:trace contextRef="#ctx0" brushRef="#br0" timeOffset="15995.72">2603 10771,'0'19,"18"-19,-18 18,19-18,-19 18,0 1,19-19,-19 19,18-1,0 1,-18 0,19-1,-19 1,19 0,0-1,-19 0,18 1,1 0,0 0,-1-1,1-18,-1 18,1-18,-1 19,1-19,0 0,-1 0</inkml:trace>
  <inkml:trace contextRef="#ctx0" brushRef="#br0" timeOffset="16408.49">3049 10882,'0'19,"0"0,0-1,0 1,0 0,0-1,0 0,0 1,-18 0,18 0,0-1,0 0,0 1,0 0,0 0,0-1,18-18,-18 19,19-19,0 0,-1 0,1 0,-1 0,1 0,-1 0,20 0,-20-19,20 19,-1 0,0-18,0 18,0-19,0 0</inkml:trace>
  <inkml:trace contextRef="#ctx0" brushRef="#br0" timeOffset="17491.73">1207 11515,'19'0,"0"0,-19 19,19-19,-1 0,0 0,1 0,0 0,0 0,-1 0,0 0,1 0,18 0,-18 0,18 0,-18 0,18-19,0 19,1 0,-2 0,2 0,-1 0,0-19,-18 19,18 0,0 0,1 0,-2 0,2-18,-1 18,-18 0,18 0,-18 0,17-19,-17 19,0 0,18 0,-19 0,2 0,-2-18,1 18,18 0,-19 0,1 0,0-19,-1 19,0 0,1 0,0 0,-19-19,19 19,-1 0,1 0,-19-19,19 19,-1 0,1 0,-19-18,18 18,1 0,-1 0</inkml:trace>
  <inkml:trace contextRef="#ctx0" brushRef="#br0" timeOffset="18727.09">2063 11273,'0'-18,"0"36,0 0,19-18,-19 19,0 0,0 0,0-1,19-18,-19 18,0 1,0 0,0 0,18-1,-18 1</inkml:trace>
  <inkml:trace contextRef="#ctx0" brushRef="#br0" timeOffset="19531.74">1226 11589,'19'0,"-19"19,0 0,0-1,0 0,0 2,-19-2,19 19,0-18,-19 18,19-18,0 17,-18-17,18 19,-19-1,19 0,-18 0,18-18,-19 18,19 0,-19-19,19 20,-18-19,18 18,0-18,0-1,-18 1,18-1,0 1,0-1,0 1,-19-19,19 19,0-1</inkml:trace>
  <inkml:trace contextRef="#ctx0" brushRef="#br0" timeOffset="20512.05">2621 11422,'-18'0,"18"19,18-19,-18 18,19 1,-19-1,19 1,-1 0,0-1,1 19,19-18,-20 18,20 1,-20-1,19 0,0 19,-18-20,18 2,-19-1,21 1,-21 17,0-36,20 18,-20 0,1-19,-1 20,1-19,-1-1,1 1,0 0,-1-19,-18 18,18 1,2-19,-1 0,-1 18,0-18,1-18</inkml:trace>
  <inkml:trace contextRef="#ctx0" brushRef="#br0" timeOffset="21559.64">1617 11887,'-19'0,"0"0,38 0,-19-19,19 19,0-19,-1 19,-18-18,18 18,1 0,0 0,-19-18,19 18,-1 0,1 0,-1 0,1 0,0 18,-19 0,0 1,0 0,0 0,0-1,-19 1,0 0,19-1,-18-18,18 19,-19-1,1-18,18 19,-19-19,19 18,0-36,19 18,-19-19,18 19,1 0,-1 0,1 0,0 0,-1 0,0 0,1 0,0 0,0 0,-1 0,0 19,1-19,-19 18,0 1,0 0,0-1,0 0,-19-18,1 19,18 0,-18-19,-1 19,0-19,0 18,-17-18,17 19,0-19,1 0,-1 0,1 0,-1 0,0 19,0-19,1 0,0-19,-1 19,0 0,0 0,1-19,18 1,0-1</inkml:trace>
  <inkml:trace contextRef="#ctx0" brushRef="#br0" timeOffset="22016.04">2045 11906,'0'-19,"0"38,0-1,0 1,18 0,-18-1,19 1,-19-1,0 1,19-19,-19 18,18 1,-18 0,0-1,18-18,-18 18,19 1,-19 0,19 0,-19-1,19-18,-19 19</inkml:trace>
  <inkml:trace contextRef="#ctx0" brushRef="#br0" timeOffset="22688.21">2268 11980,'-18'19,"18"-38,0 1,18 18,1 0,-1 0,-18-19,19 19,-1 0,1 0,0 0,-1 19,-18-1,18-18,-18 19,0-1,0 1,0-1,-18 1,18 0,-18-19,18-19,18 19,-18-19,18 19,1 0,0 0,0 0,-1-18,1 18,0 0,-19 18,18-18,1 0,-19 19,18-19,-18 19,0-1,0 0,0 1,0 0,-18-19,18 19,-19-19,1 18,-1-18,0 19,1-19,-1 0,0 0,0 0,1 19,0-19,-1 0,0 0,1 0,18-19,0 0</inkml:trace>
  <inkml:trace contextRef="#ctx0" brushRef="#br0" timeOffset="23243.06">2621 11980,'0'-18,"0"36,0 1,0-1,0 1,19-1,-19 1,0 0,0-1,19 0,-19 1,18-19,-18 19,0 0,18-1,-18 1,19-19,-19 19,0-1,19-18,-19 19,0-1</inkml:trace>
  <inkml:trace contextRef="#ctx0" brushRef="#br0" timeOffset="23571.58">2845 12036,'-19'18,"1"-18,18 19,-19-19,19 19,-19-19,19 18,-18-18,18 18,0 1,0 0,0 0,18-19,1 0,0 0,-1 0,1 0,-1 0,1 0,-1 0,20 0,-20 0,0 0,1 0,19-19,-20 19,1 0,0 0,-1 0</inkml:trace>
  <inkml:trace contextRef="#ctx0" brushRef="#br0" timeOffset="25495.04">2547 9990,'19'0,"-1"0,1 0,-1 0,1 0,0 0,-1 0,0 0,1 0,0 0,0 0,-1 0,1 0,0 0,-1 0,1 0,-1 0,1 0,-1-18,1 18,0 0,-1 0,0 0,1 0,1 0,-2 0,0 0,1 0,0 0,-1 0,1 0,-1 0,1 0,-1 0,1 0,0 0,-1-18,0 18,2 0,-1 0,-1 0,0 0,1 0,0 0,-1 0,1 0,-1 0,1 0,-1-19,1 19,0 0,-1 0,1 0,0 0,0 0,-1 0,19 0,-18 0,-1 0,1 0,-1 0,1 0,-1 0,20 0,-20 0,1 0,0 0,0-19,-1 19,19 0,-18 0,-1 0,1 0,18 0,-19 0,2 0,16-19,-17 19,19 0,-20 0,0 0,20 0,-20 0,1 0,18 0,-18 0,18-18,-19 18,20 0,-19 0,17 0,-17 0,0 0,18 0,-18 0,-1 0,20 0,-20-19,0 19,20 0,-19 0,17 0,-17 0,18 0,-18 0,18 0,-18 0,18 0,-19 0,1-19,19 19,-20 0,0 0,20 0,-19 0,-1 0,1 0,-1 0,20 0,-20 0,0-18,1 18,0 0,18 0,-19 0,2 0,17 0,-19 0,1 0,18 0,-18 0,-1 0,19 0,-18 0,0 0,18 0,-18 0,-1-19,1 19,-1 0,1 0,18 0,-18 0,-1 0,0 0,1 0,0 0,18 0,-18 0,0 0,-1 0,1 0,18 0,-19 0,1 0,0 0,-1 0,19 0,-17 0,-2 0,0 0,1 0,18 0,-18 0,-1 0,1 0,-1 0,1 0,0 0,-1 0,0 0,-18-18</inkml:trace>
  <inkml:trace contextRef="#ctx0" brushRef="#br0" timeOffset="26308.56">4630 9637,'0'19,"19"-19,0 0,0 19,-1-19,0 0,1 18,0-18,-1 0,1 0,0 18,-1-18,1 0,18 19,-19-19,20 0,-19 19,-1-19,19 0,-18 0,18 18,-18-18,-1 0,1 0,18 19,-19-19,1 0,0 0,0 18,-1-18,0 0,-18 19,0-1,-18-18,18 19,-18 0,-1-1,0 1,0 0,1 0,0-1,-1 19,-18-18,18-1,-18 19,18 0,-18-18,19 18,-1-18,-19 0,20 18,0-19,-1 1,0 0,1-1,-1 1,0-19,19 18,-18 1,18 0,0-38</inkml:trace>
  <inkml:trace contextRef="#ctx0" brushRef="#br0" timeOffset="29488.03">1226 12947,'-19'0,"19"19,-18-19,-1 0,1 0,-1 0,0 19,1-19,0 19,18-1,-19-18,0 18,0 1,1 0,0-1,-1 1,0-1,0 1,1 18,-1-18,1-1,-1 1,0 19,1-20,0 0,18 20,-19-20,19 1,-19 18,19-19,0 2,0 16,0 2,0-19,0 17,19-17,-19 18,19-18,-1 18,0-18,20 0,-20 17,19-17,-18 0,19 0,-2-19,2 18,-1 0,0-18,0 19,19-19,-18 0,-20 19,19-19,1 0,-2 0,-17 0,0 0,18 0,-18 0</inkml:trace>
  <inkml:trace contextRef="#ctx0" brushRef="#br0" timeOffset="29988.1">1487 13301,'-19'-18,"19"-1,0 38,0-1,0 0,0 1,0 0,19-1,-19 1,0-1,0 1,0-1,0 2,0-2,0 0,0 1,0 0,0 0,0-1,0 0,18-18,-18 19,19-19,0 0,-1 0,0 0,1 0,0 0,0 0,17-19,-17 19,19 0,-20-18,19 18,-18-18,18 18,-19 0,20-19,-19 19,-1 0,0-19,1 19,0 0</inkml:trace>
  <inkml:trace contextRef="#ctx0" brushRef="#br0" timeOffset="30471.15">1412 13283,'19'0,"-1"0,1-19,0 19,-1 0,1-19,0 19,-1-19,0 19,1-18,0 18,0 0,-19-19,18 19,0 0,1 0,0 0,0-19,-1 19</inkml:trace>
  <inkml:trace contextRef="#ctx0" brushRef="#br0" timeOffset="30751.79">1524 13431,'0'18,"19"-18,-1 0,0 0,1-18,0 18,0 0,-1-19,0 19,1 0,0-18,0 18,-1 0,1-19,-1 19</inkml:trace>
  <inkml:trace contextRef="#ctx0" brushRef="#br0" timeOffset="31398.96">1896 13357,'0'-19,"19"19,-1 19,0-1,-18 1,19-19,-19 18,0 1,0-1,0 2,19-20,-19 18,0 0,0 1,0-38,0 1,0 0,0-2,0 2,0-1,0 1,19 18,-19-19,18 19,-18-18,19 18,-1-19,1 19,0 0,-1 0,0 0,1 0,-19 19,19-19,-19 18,0 1,0-1,19-18,-19 19,18-19,-18 18,18-18,-18 20,20-20</inkml:trace>
  <inkml:trace contextRef="#ctx0" brushRef="#br0" timeOffset="32096.74">2454 13245,'-19'0,"0"0,1 0,0 0,18 19,-19-19,0 19,19-1,-18 0,18 1,0 0,-19-1,19 1,0-1,0 1,0-1,19-18,-1 0,1 0,0 0,-1-18,-18-1,18 19,-18-18,19 18,-19-19,19 19,-19-18,0-1,0 0,0 1,0 0,0 36,19 0,-1 1,1-19,-19 19,19-1,-1 1,-18-1,19 1,-1-1,-18 2,19-2,-19 0,18 1,-18 19,19-20,-19 0,0 1,0 0,0-1,0 1,0-1,0 1,-19 0,1-19,18 19,-19-19,1-19,-1 19,19-19,-18 0,18 1,0-1,0 1,0-1,0 0,0 1,0 0,0-1,18 0,1 0,-1 1,1 0,-1 18</inkml:trace>
  <inkml:trace contextRef="#ctx0" brushRef="#br0" timeOffset="32415.12">2677 13301,'0'-18,"-18"18,18 18,0 0,0 1,18-19,-18 19,0-1,18-18,-18 19,0-1,19-18,-19 19,19-19,-19 18,19-18,-1 0,1 20,0-20,-1-20,1 20,-1-18,1 18</inkml:trace>
  <inkml:trace contextRef="#ctx0" brushRef="#br0" timeOffset="32590.71">2770 13170,'0'0,"-18"0,18-18</inkml:trace>
  <inkml:trace contextRef="#ctx0" brushRef="#br0" timeOffset="33372.11">2863 13226,'19'0,"-1"0,1 0,0 0,-19 19,18 0,-18 0,0-1,0 0,0 1,0 0,0-1,18-18,-18 19,0-1,0 1,0-38,0 1,0-1,19 19,-19-18,0-1,20 0,-20 1,18 18,-18-18,18 18,-18-19,19 19,0 0,-1 0,-18 19,0-1,19-18,-19 18,18 1,1 0,-1-19,-18 18,19-18,0 0,-1 0,0-18,2 18,-1-19,-1 19,-18-19,18 19,1-18,-19 0,19 18,-19-19,18 19,-18-19,0 0,0 1,0-1,0 0,-18 19,-1 0,19-18,-19 18,1 0,18 18,-18-18,18 19,0 0,0-1,0 1,0 0,0 0,0-1,0 0,18-18,-18 19,18-19,1 0,0 19,-1-19,1 0,-1 0,1 0,-1-19,1 19,0 0,-1 0</inkml:trace>
  <inkml:trace contextRef="#ctx0" brushRef="#br0" timeOffset="33872.11">3198 12891,'-19'0,"38"0,0 0,-1 0,0 0,2 0,-1 19,17-19,-17 0,0 0,18 0,-19 19,19-19,-18 18,18-18,1 19,-1-19,-19 19,20 0,-1-1,-19 0,19 20,-18-20,0 1,-1 18,1 0,0-18,0 18,-19 1,0-2,0 2,0-1,0 0,0 1,0-2,0 2,-19-1,19 0,-19-18,0 18,1-19,-1 1,-18 0,18 0,1-1,-1 0,-18-18,18 19,1-19,0 0,-1 0</inkml:trace>
  <inkml:trace contextRef="#ctx0" brushRef="#br0" timeOffset="35304.1">7180 12725,'0'-19,"-19"19,0 0,0 19,1-19,0 0,-2 18,2-18,-1 18,1 1,-1-19,1 19,18-1,-19 1,0-1,1 1,0-1,-1 1,19 18,-19-18,0 19,1-2,18-17,-19 18,19 0,0 0,0 1,0-1,0-18,0 18,0-19,0 20,0-20,19 1,-1 18,1-19,0 2,0-20,-1 18,19 0,-18 1,18-19,0 0,-19 19,20-19,-1 0,1 0,-2 0,2 0,17 0,-17 0,-1 0</inkml:trace>
  <inkml:trace contextRef="#ctx0" brushRef="#br0" timeOffset="35847.4">7291 12966,'0'19,"0"0,0-1,0 0,0 1,0 0,0-1,18 19,-18-18,0-1,19 20,-19-20,0 1,19 0,-19 0,0-1,0 0,0 1,0 0,0-1,0 1,0-1</inkml:trace>
  <inkml:trace contextRef="#ctx0" brushRef="#br0" timeOffset="36680.01">7235 12966,'0'0,"-19"0,19-19,19 1,0 18,-19-19,18 19,1-19,-1 19,1 0,0-18,0 18,-1-19,0 19,20 0,-19 0,-1-18,0 18,1 0,0 0,-1 0,1 18,-1-18,-18 19,0-1,0 1,0 0,-18-1,-1-18,19 19,-18 0,-20 0,20-1,0 0,-1 1,0-19,0 19,1-1,0-18,-1 0,0 19,19-38,19 1,0 18,-1 0,0-19,1 19,0 0,0 0,-19 19,18-19,0 18,1 1,-19-1,19 1,-19-1,18 1,-18 0,0-1,19-18,-19 19,18-19,-18 19,19-19,0 0,0 19,-1-19,-18-19,18 19,1 0,-19-19,19 19,0 0,-19-19,18 19,-18-18,18-1,-18 0,0 1,0-1,0 1,0-1,0 1,-18 18,0-19,-1 19,0 0,0 0,1 0,18 19,-18-19,18 18,0 1,0-1,-19 1,19-1,0 1,0 0,0-1,19-18,-19 19,18-19,0 19,1-19,0 0,0 0,-1 0,0 0,1 0,0-19,-1 19,1 0,18 0,-18-19</inkml:trace>
  <inkml:trace contextRef="#ctx0" brushRef="#br0" timeOffset="37819.68">7960 12836,'0'-19,"0"1,-18 18,18 18,0 1,18-19,-18 18,0 1,0-1,19 1,-19 0,0-1,0 1,0 0,0 18,0-19,0 20,0-20,0 19,0 0,0-18,0 18,0 1,0-19,0 17,0-17,0 18,0-18,0 18,0-19,0 2,0-2,0 0,19-18,-19 19,0 0,19-19,-19 19,18-19,0 18,1-18,0 0,-19-18,19 18,-1 0,-18-19,19 0,-19 0,0 1,0 0,-19-2,19 2,-18 18,18-19,-19 1,0-1,0 19,19-18,-18 18,0 0,18-19,-19 19,0-19,0 19,1 0,0 0,18-18,-19 18,38 18,-1-18,0 0,1-18,0 18,0 0,-19-18,18 18,0 0,-18-19,19 19,0-19,0 0,-1 1,-18-1,19 19,-19-19,0 1,0-1,-19 1,1 18,18-19,-19 19,38 0,-19 19,18-19,1 0,-19 18,18-18,1 19,-19-1,19-18,-19 19,0 0,0-1,18-18,-18 19,18-19,-18 19,19-19,0 0,0 0,-19-19,18 19,-18-19,18 19,-18-18,19-1,-19 0,0 1,0-1,0 1,0-1,-19 19,19 19,0-1,0 1,0-1,0 1,0 0,19-19,-19 18,19-18,0 19,-1 0,1-19,-1 0,1 0,0 0</inkml:trace>
  <inkml:trace contextRef="#ctx0" brushRef="#br0" timeOffset="37974.88">8389 12985,'0'-19,"-19"19</inkml:trace>
  <inkml:trace contextRef="#ctx0" brushRef="#br0" timeOffset="39220.8">8611 13022,'-18'0,"18"-18,-18 18,-1 0,19 18,-19-18,0 0,19 18,-18-18,18 19,-18-19,18 19,0-1,0 1,0-1,0 1,0-1,18-18,0 0,-18-18,19 18,0 0,-19-19,19 19,-19-18,18 18,-18-19,0 1,0-1,18 19,-18 19,20-19,-20 18,0 1,18-19,-18 18,19 1,-19-1,0 1,18 0,-18-1,0 1,19 0,-19 0,0 17,18-17,-18 0,0-1,0 1,0-1,0 1,0-1,0 2,0-2,-18-18,-1 0,1 0,-1-18,1 18,18-20,-20 20,2-18,18-1,0 1,0-1,0 1,0-1,0 0,0 1,18 18,2-18,-20-1,18 0,1 19,-19-19,18 1,1 18,-19-19,18 19,1-19,0 1,-1 18,-18-19,18 19,1-18,0 18,-19-19,19 1,-19-1,0 0,0 1,0 0,-19 18,0 0,19 18,-19-18,19 18,0 1,-18-19,18 19,0-1,0 1,0-1,0 1,0-1,0 1,0 0,18-1,1-18,0 0,0 0,-1-18,1 18,0-19,-1 0,-18 1,0-1,0 1,0-1,0 1,0-1,0 38,0-1,0 1,19-19,-19 18,18 1,-18-1,0 1,19-19,-19 19,18-1,-18 1,19-19,-19 19,19-19,-1 0</inkml:trace>
  <inkml:trace contextRef="#ctx0" brushRef="#br0" timeOffset="39986.98">9170 13115,'0'-19,"-19"19,1 0,18 19,0-1,0 1,-19-19,19 18,0 1,-19-19,19 19,0-1,0 1,19-38,0 19,-19-18,18 18,-18-19,0 0,19 19,-19-18,0-1,0 1,0-1,0 38,0-1,0 1,0-1,0 1,19 0,-1-19,-18 18,19-18,-19 19,18-19,1 0,-1 0,1 0,-19-19,19 19,-19-18,18 18,-18-19,18 0,-18 1,0-1,0 1,0-1,0 1,0-1,0 0,0 1,0 0,0-1,0 0,0-18,0 18,0 0,0 1,0-1,0 1,0-1,0 38,0-1,0 1,0-1,0 1,0 0,0-1,0 1,19 0,-19 0,0-1,20 0,-20 1,0 0,18-1,-18 1,0-1,18 1,-18-1,19 1,-19 0,19-19,-19 18,18-18</inkml:trace>
  <inkml:trace contextRef="#ctx0" brushRef="#br0" timeOffset="40183.96">9207 13022,'0'0,"-18"0,36 0,1 0,-1 0,1 0,-1 0,1 0,18 0,-19 0</inkml:trace>
  <inkml:trace contextRef="#ctx0" brushRef="#br0" timeOffset="40955.38">9579 12985,'0'19,"0"-1,0 0,0 1,0 0,0-1,0 1,0-1,0 1,0-1,0 1,19-19,-19 19,18-19,1 0,0 0,0 0,-1 0,0 0,-18-19,0 0,0 1,0-1,0 1,0-1,-18 1,0-1,-1 0,0 19,19-18,-19 18,1-18,-1 18,0 0,19-19,-18 19,18 19,0-1,0 0,0 1,18-19,1 0,0 0,-1 0,1 0,0 0,0-19,-1 19,0 0,1-18,0 18,-19-18,0-1,0 0,0 38,0 0,0-1,18-18,-18 18,19-18,-19 19,18-19,1 19,-1-19,1 18,0-18,-1 19,1-19,0 0,0 18,-1-18,0 0,-18-18,19 18</inkml:trace>
  <inkml:trace contextRef="#ctx0" brushRef="#br0" timeOffset="41467.86">9542 12520,'0'0,"0"-19,0 0,-19 19,38 0,-1 0,1 0,18 19,-18-19,19 19,-2-19,2 18,-1 1,0-1,19 1,-19-1,19 20,-19-20,0 20,19-1,-19 0,0 0,1 0,-1 0,-19 1,20-1,-20 1,1 17,-1-18,-18 0,0 19,0-19,0 20,-18-21,-1 2,1-1,-20 0,2-19,-2 20,1-20,-1 1,1 0,-18 0,17-1,2-18,-2 18,-18-18,19 0,0 0</inkml:trace>
  <inkml:trace contextRef="#ctx0" brushRef="#br0" timeOffset="49985.36">6975 11162,'0'18,"0"1,-19-19,19 18,0 1,-19 0,1-1,18 0,-18 1,18 0,-19 0,0 17,0 2,1-19,-1 18,0 0,1 0,-1 0,1-18,-1 18,1 1,-1-20,0 1,19 18,-18-19,0 1,18 0,-19-1,0 0,19 1,-19 0,19 0,0-1,-18 1,18 0,-19-1,19 1,0-1</inkml:trace>
  <inkml:trace contextRef="#ctx0" brushRef="#br0" timeOffset="51305.2599">6975 11236,'18'0,"-18"19,19-19,-1 0,1 0,-1 0,2 0,-2 0,0 0,1 0,0 0,0 0,-1 0,19 0,-18-19,18 19,-19 0,20 0,-1 0,-19 0,20 0,-1 0,-19 0,20 0,-1 0,-19 0,20 0,-19 0,17 0,-17-19,0 19,18 0,-19 0,1 0,18 0,-18 0,0 0,18 0,-18 0,17 0,-17 0,0 0,18 0,-19 0,1 0,19 0,-20 0,1 0,18 0,-18 0,-1 0,0 0,20 0,-19 0,-1 0,0 0,1 0,0 0,0 0,-1 0,1 0,-1 0,1 0,0 0,-1 0,0 0,1 0,0 0,0 0,-1 0,0 0,2 0,-2 0,1 0,-1 0,1 0,-1-18,1 18,0 0,-1 0,-18-19,0 38,18-1,-18 1,19 0,-19-1,19 0,0 20,-19-19,18 17,1-17,0 19,18-1,-19-19,1 20,18-2,-18-17,17 19,-17-20,0 0,0 2,-1-2,20 1,-20-1,-18 1,19-1,-1 1,1 0,-1-1,1-18,0 18,-19 1,18-19,0 19,1-19,-19 19</inkml:trace>
  <inkml:trace contextRef="#ctx0" brushRef="#br0" timeOffset="52574.89">7477 11608,'0'-19,"18"19,-18-19,19 19,0-18,-1 18,1 0,-1 0,-18-18,19 18,0 0,0 0,-1 0,0 0,1 0,0 18,-19 0,0 1,0 0,0 0,-19-1,19 0,-19-18,1 20,18-2,-18 1,-1-19,0 18,0 1,-18-19,19 18,-1-18,0 19,1-19,0 19,-1-19,0 0,0 18,1-18,36 0,1 0,0-18,0 18,-1 0,0 0,20 0,-20 0,1 0,18 0,-18 0,18-19,-19 19,1 0,19 0,-20 0,0 0,20 0,-20 0,1-19,0 19,-1 0,1 0,-38 0,19-18</inkml:trace>
  <inkml:trace contextRef="#ctx0" brushRef="#br0" timeOffset="53538.7">8035 11552,'-18'0,"-1"0,0 0,0 0,1 0,0 0,-1 0,0 0,1 0,18 18,0 1,0 0,0 0,0-1,0 0,18-18,-18 20,19-20,0-20,-1 20,0 0,1 0,0-18,0 18,-1 0,0 0,1 0,0 0,-19 18,19-18,-1 0,-18 20,0-2,0 1,0-1,-18-18,18 19,-19-19,0 18,0-18,1 19,0-19,-1 0,0 0,0 0,19 19,-18-19,0 0,-1 0,0 0,19-19</inkml:trace>
  <inkml:trace contextRef="#ctx0" brushRef="#br0" timeOffset="54326.87">8221 11589,'0'-19,"18"19,1 0,-19-18,19 18,0 0,-1 0,0 0,1 0,-19 18,19-18,-19 19,0 0,0 0,-19-1,19 0,-19-18,19 20,-18-20,0 18,-1-18,19 19,-19-19,0 0,19-19,19 19,0 0,0 0,-1 0,0 0,1 0,0 0,0 0,-19 19,0-1,0 1,-19-1,0-18,19 19,-19-19,1 19,0-19,-1 0,0 0,0 0,19 18,-18-18,0 0,-1 0,0 0,1 0,-1 0,19-18</inkml:trace>
  <inkml:trace contextRef="#ctx0" brushRef="#br0" timeOffset="54991.71">8444 11570,'0'-18,"0"36,0 1,-18-19,18 19,0 0,0-1,0 0,0 2,0-2,0 1,0-1,0 1,0-1,0 1,0 0,0-1,0 0,0 1,0 0,0 0,0-38</inkml:trace>
  <inkml:trace contextRef="#ctx0" brushRef="#br0" timeOffset="55550.68">8593 11663,'0'-18,"18"18,-18 18,-18-18,0 0,-1 0,0 0,19 20,-19-20,1 0,18 18,0 1,0-1,18 1,1-19,0 18,0-18,-1 0,-18 19,18-19,2 0,-2 0,1 19,-1-19,1 0,-1 0,1 18,0-18,-1 0,0 0</inkml:trace>
  <inkml:trace contextRef="#ctx0" brushRef="#br0" timeOffset="57311.16">6324 9823,'19'0,"-1"0,0 0,1 0,0 0,-1 0,1 0,-1 0,1 0,-1 0,20 0,-20 0,1 0,19 0,-20 0,19 0,-18 0,18 0,-19 0,19 0,-18 0,18 0,-18 0,0 0,18 0,-19 0,1 0,0 0,-1 0,1 0,-1 0,1 0,-1 0</inkml:trace>
  <inkml:trace contextRef="#ctx0" brushRef="#br0" timeOffset="58607.73">7533 9321,'-19'0,"0"0,1 0,0 0,-1 0,0 0,0 0,1 18,0-18,-1 0,0 0,0 18,1-18,-1 0,1 20,-1-20,0 19,1-19,18 18,-18-18,18 18,-19-18,19 19,-19-19,19 19,-19-19,19 18,-18-18,18 19,-18-1,-2 1,20-1,-18 1,18 0,-19-1,19 1,-18 0,18 0,-19-1,19 0,0 1,0 0,0-1,0 1,0-1,0 1,0-1,19-18,-19 19,18-19,-18 19,19-1,-19 1,18-19,-18 19,20-19,-20 19,18-19,0 18,1 0,0-18,-19 19,19-19,-1 0,-18 19,18-19,1 18,0-18,-1 0,1 19,-1-19,1 0,0 0,0 18,-1-18,0 0,1 0,0 0,0 0,-1 0,19 0,-18 0,-1 0,1 0,-1 0,1 0,0 0,0-18,-1 18,0 0,1 0,0 0,0-19,-1 19,0-18,1 18,-19-19,19 19,-1 0,1-19,0 1,-1 0,1-1,0 19,-19-19,18 19,-18-19,18 19,-18-18,19-1,0 0,-19 1,19 18,-19-19,18 1,-18-1,0 1,0-1,0 0,0 1,18 0,-18-1,0 0,0 0,0 1,0-1,0 0,0 1,0-1,0 1,0-1,-18 19,0-18,-1-1,0 19,19-19,-19 19,1 0,18-18,-18 18,-1 0,0-18,1 18,-1 0,0 0,1-19,-1 19,0 0,1 0,0 0,-1 0,0 0,0-20,1 20,0 0,-1 0,0 0,0 0,1 0,-1 0,1 0,-1 0,-18 0,19 0,-20 0,19 20,1-20</inkml:trace>
  <inkml:trace contextRef="#ctx0" brushRef="#br0" timeOffset="60075.67">7309 9637,'0'19,"0"0,0-1,0 0,0 1,0 0,0-1,0 1,0-1,0 1,0-1,0 1,0 0,0-38</inkml:trace>
  <inkml:trace contextRef="#ctx0" brushRef="#br0" timeOffset="64042.57">7272 9675,'19'-19,"-1"19,1 0,0 0,0 0,-1 0,-18 19,0-1,0 0,-18-18,18 19,-19-19,19 19,-19-19,38 0,-19 18,19-18,-1 0,-18 19,18-19,1 0,-19 18,19-18,0 0,-19 19,18-19,0 0,-18 18,19-18,-19 19</inkml:trace>
  <inkml:trace contextRef="#ctx0" brushRef="#br0" timeOffset="64943.15">7551 9711,'0'0,"0"19,0 0,0-1,19-18,-19 19,0-1,18-18,-18 19,0-1,19 1,-19 0,0-1,0-36</inkml:trace>
  <inkml:trace contextRef="#ctx0" brushRef="#br0" timeOffset="65631.23">7551 9675,'0'-19,"19"19,-1 0,1 0,0 0,0 0,-1 0,0-19,1 19,0 0</inkml:trace>
  <inkml:trace contextRef="#ctx0" brushRef="#br0" timeOffset="66035.73">7551 9767,'19'0,"-1"0,1 0,0 0,0 0,-1 0,0 0,1 0,0 0,0 0,-1 0</inkml:trace>
  <inkml:trace contextRef="#ctx0" brushRef="#br0" timeOffset="67331.67">7570 10046,'0'19,"0"-1,0 1,0-1,0 1,0 0,0-1,0 1,0 0,0 0,0-1,0 0,0 1,18 0,-18-1,0 1,0-1,0 1,0 0,0 0,0-1,0 0,19 1,-19 0,0 0,0-1,0-1,0 2,0 0,0-1,0 1,19-1,-19 1,0 0,0 0,0-1,0 0,0 1,0 0,19-19,-19 19,0-1,0 0,0 1,0 0,0-1,0 1,0 0,0-1,0 1,0 0,0-1,0 0,0 1,0 0,18 0,-18-1,0 0,0 1,0 0,0 0,18-1,-18 1,0-38,0 1,0-1,0 0</inkml:trace>
  <inkml:trace contextRef="#ctx0" brushRef="#br0" timeOffset="68574.52">7607 10474,'0'19,"-19"-19,19 19,-18-19,18 18,-19-18,19 17,-18 2,18 0,-19-19,19 18,-19 1,1-1,0 1,18 0,-19 0,0-1,19 0,0 1,0-38,0 1,19 18,-19-18,19 18,-19-19,18 19,-18-19,18 19,-18-19,19 19,-19-18,19-1,-1 1,-18-1,19 19,-19-19,18 19,-18-17,19 17,-19-18,0-1,19 38,0-19,-1 18,0-1,1 2,0 0,0-1,-19 1,18-19,0 18,1 1,0 0,-1 0,-18-1,19-18,-19 18</inkml:trace>
  <inkml:trace contextRef="#ctx0" brushRef="#br0" timeOffset="69542.62">8184 10381,'0'0,"-19"0,1 19,18 0,0-1,0 0,0 1,18 0,-18 0,19-19,-19 18,19-18,-19 17,18-17,0 19,1-19,0 19,0-19,-1 0,0 18,1-18,0 0,0 0,-1 0,1-18,-1 18,1 0,0-19,-1 19,-18-19,18 19,1-17,0-1,-19-1,0 0,0 0,19 19,-19-18,0 0,0-1,0 0,0 0,-19 1,0-1,0 1,1 18,0-19,-1 19,0 0,1 0,-1 0,1 0,-1 0,0 0,0 0,1 0,0 0,-1 0,0 0,0 19,1-19,0 0,-1 18,0-18,19 19,-18-19,18 18</inkml:trace>
  <inkml:trace contextRef="#ctx0" brushRef="#br0" timeOffset="70138.53">8314 10474,'18'0,"1"0,0 0,0 0,-19 19,18-19,-18 19,19-1,-1-1,-18 2,19 0,-19-1,19-18,-19 19,0-1,0 1,18 0,0 0,-18-1,19 0,0 1,0 0,-19 0,18-19,0 18,2-18</inkml:trace>
  <inkml:trace contextRef="#ctx0" brushRef="#br0" timeOffset="70543.27">8761 10585,'0'18,"0"1,0-1,0 1,0 0,0 0,0-1,0 0,-19-18,19 19,0 0,19-19,-1 0,0 0,1 0,0 0,18 0,-18-19,0 19,-1 0,19 0,-18-19,-1 19,20 0,-20-18,0 18,20 0,-19-18,-1 18,1 0</inkml:trace>
  <inkml:trace contextRef="#ctx0" brushRef="#br0" timeOffset="72778.48">7477 9321,'0'-19,"0"0,0 1,0-1,0 1,0-1,0 1,0-1,0 0,0 1,0-1,0 0,0 0,0 1,0 0,0-1,0 0,0 1,0-1,0 1,0-1,0 1,0-1,0 0,0 1,0-1,0 0,0 0,0 1,0 0,0-1,0 0,0 1,0-1,0 1,0-1,0 1,0-1,0 0,0 1,0-1,0 0,0 0,0 1,0 0,0-1,0 0,0 1,0-19,0 18,0 0,0 0,0 1,0 0,-18-1,18 0,0 0,0 1,0 0,0-1,0 0,0 1,0-1,0 1,0-1,0 0,0 0</inkml:trace>
  <inkml:trace contextRef="#ctx0" brushRef="#br0" timeOffset="73939.27">7495 8633,'0'18,"-18"1,0-19,18 18,0 1,-19-19,19 18,-19-18,19 19,-19 0,19-1,-18-18,18 18,-18-18,18 19,-19 0,19 0,0-38,19 19,-19-19,18 19,0-19,1 1,0 0,0-1,-1 19,0-19,-18 1,19 18,0-19,-1 19,-18-18,19 18,-19-19,18 19,-18-18,19 18,0 0,-19 18,0 1,19-19,-19 18,18-18,-18 19,18-19,-18 18,19 1,0-19,-19 19,19-1,-1-18,-18 18,18 1,1-19,-19 19,19 0,-1-19,-18 18,19-18,-19 19,19-19,-1 0,-18 19</inkml:trace>
  <inkml:trace contextRef="#ctx0" brushRef="#br0" timeOffset="80071.42">9394 10530,'-20'0,"1"0,19 17,-18-17,0 0,-1 19,19 0,0-1,0 1,-19-19,19 18,0 1,0 0,0 0,0-1,0 0,0 1,0 0,0 0,0-1,0 0,19-18,0 19,-1-19,0 0,1 0,1 0,-2 0,0 0,1 0,0 0</inkml:trace>
  <inkml:trace contextRef="#ctx0" brushRef="#br0" timeOffset="80722.34">9505 10622,'-19'0,"19"-19,0 38,0-1,0 1,0 0,0 0,19-19,-19 18,0 0,18 1,-18 0,0 0,19-19,-19 18</inkml:trace>
  <inkml:trace contextRef="#ctx0" brushRef="#br0" timeOffset="81406.89">9468 10603,'18'-18,"1"18,-1 0,-18-19,19 19,-1 0,1 0,-19 19,19-19,-1 18,-18 1,-18-19,-1 0,0 18,1-18,18 19,-19-19,38 0,-1 0,1 19,0-19,-19 19,18-19,1 0,-19 18,19-18,0 18,-1-18</inkml:trace>
  <inkml:trace contextRef="#ctx0" brushRef="#br0" timeOffset="81955.53">9673 10530,'18'17,"0"-17,1 19,0-19,-1 19,1-1,-1 1,-18-1,19 1,-19 0,18-19,-18 19,19-1,-19 0,0 1,0 0,0 0,0-1,0 0,-19 1,19 0,-18-1,18 1,-19 0,1-19,18 18,-19 1,1-19,-1 19,0-19</inkml:trace>
  <inkml:trace contextRef="#ctx0" brushRef="#br0" timeOffset="86169.3">6156 7218,'0'19,"0"0,19-19,-19 18,18-18,1 19,-19-1,18-18,-18 19,19-19,-19 19,19 0,-19-1,18-18,-18 18,18 1,2 0,-20 0,19-19,-19 18,18 0,-18 1,18 0,1-1,-19 1,19 0,-19-1,18-18,-18 19,19 0,-19-1,0 0,18 1,1 0,-19 0,0-1,18 0,-18 1,0 0,19-19,-19 18,19 1,-19 0,18-19,-18 18,19 1,-19 0,19-1,-19 0,19-18,-19 19,18 0,-18 0,18-1,-18 0,19-18,-19 19,0 0,19-19,-19 19,18-19,-18 18,19-18</inkml:trace>
  <inkml:trace contextRef="#ctx0" brushRef="#br0" timeOffset="87488.28">6677 8093,'-19'0,"19"-19,19 19,-19 19,19-19,-1 0,1 0,-1 0,1 0,-1 0,1 0,0 0,-1 0,1-19,0 19,0 0,-1 0,0 0,1 0,0 0,-1 0,1 0,-1 0,1 0,-1 0,2 0,-2 0,0 0,1 0,0 0,0 0,-1 0,0 0,1 0,0 0,-1-19,1 19,-1 0,1 0,0 0,0 0,-1 0,0 0,1 0,0 0,0 0,-1 0,0 0,1 0,0 0,-1 0,1 0,-1 0,1 0,0 0,0 0,-1 0,0 0,1 0,0 0,0 0,-1 0,0 0,1 0,0 0,-1 0,1 0,0 0,-1 0,1 0,0 0,-1 0,0 0,1 0,-19-18,19 18,0 0,-1 0,0 0,1 0,0 0,0 0,-1 0,1 0,-1 0,1 0,-19-18,19 18,-19-19,18 0,0 0,-18 1,19 18,0-18,-19-1,19 0,-1 1,0-1,1-18,19 18,-20 0,1-17,18 17,-18-19,17 20,2-19,-19 18,17-18,-16 18,17-18,0 18,-19-17,1 17,18-19,-19 20,1-19,0 18,-19 0,19 1,-19-1,18 1,-18-1,0 0,0 1,19 18,-19-18,0-1,0 0</inkml:trace>
  <inkml:trace contextRef="#ctx0" brushRef="#br0" timeOffset="90112.42">6788 7442,'0'-19,"0"0,19 19,-19-18,19 0,-1 18,1 0,-19-19,19 19,0 0,-19-19,18 19,0 0,1 0,0-19,-1 19,1 0,-1 0,1-18,-1 18,2 0,-2 0,0 18,-18 1,0 0,0 0,-18-1,0 0,-2 1,2 0,-1-19,19 19,-18-19,-1 0,19 18,-18-18,36 0,1 0,-1 0,1 0,-1 0,2 0,-2 0,0 0,1 0,0 0,0 18,-1-18,0 0,1 19,-19 0,0-1,0 1,-19-19,19 19,-18-19,0 18,-1-18,0 0,0 19,1-19,0 0,-2 0,2 19,-1-19,1 0,-1 0,19-19</inkml:trace>
  <inkml:trace contextRef="#ctx0" brushRef="#br0" timeOffset="90648.26">7402 7386,'0'18,"0"1,0 0,19 0,-19-1,0 0,19-18,-19 19,0 0,0-1,0 1,19-19,-19 19,18-1,-18 1,0 0,0-1,0 0</inkml:trace>
  <inkml:trace contextRef="#ctx0" brushRef="#br0" timeOffset="91328.25">7533 7461,'0'-19,"0"0,18 19,-18-19,19 19,-1-18,1 18,0-18,0 18,-1 0,0 0,1 0,-19 18,19-18,-19 18,0 1,0 0,0 0,0-1,-19-18,19 18,-19-18,19 19,0-38,19 19,0 0,0 19,-1-19,-18 19,18-19,1 18,-19 1,0 0,0-1,-19 1,1-19,0 0,-1 19,0-19,0 0,1 0,0 0,-1 0,19-19</inkml:trace>
  <inkml:trace contextRef="#ctx0" brushRef="#br0" timeOffset="91808.76">7979 7330,'0'-19,"0"38,0 0,0 0,19-1,-19 0,19 1,-19 0,0 0,0-1,18 0,-18 1,0 0,0-1,0 1,0 0,0-1,0 1,0 0,0-1,0 0,0 1,0 0,0 0,0-1,-18-18,18-18,0-1,0 0,0 0,0 1</inkml:trace>
  <inkml:trace contextRef="#ctx0" brushRef="#br0" timeOffset="92208.23">8221 7423,'0'19,"-18"0,-1-19,0 18,1-18,-1 18,1-18,-1 0,19 19,0 0,0-1,19-18,-1 0,1 0,-1 0,1 19,0-19,-1 0,0 0,1 0,0 0,-19 19,19-19</inkml:trace>
  <inkml:trace contextRef="#ctx0" brushRef="#br0" timeOffset="94916.78">8631 8520,'-20'0,"2"0,0 0,18 19,-19-19,0 19,0-19,19 19,0-1,-18 1,18 0,0-1,0 1,0-1,0 1,0-1,18-18,-18 19,19-19,-19 19,19-19,0 18,-1-18,0 0,2 18,-2-18,1 0,-1 0,1 0,-19-18,18 18,1 0,0-18,-1 18,-18-19,18 19,-18-19,19 19,-19-18,0-1,19 1,-19-1,0 1,0-1,0 0,0 1,0-1,0 0,-19 0,19 1,-19 18,1-18,0-1,-1 19,0 0,1-19,-1 19,1 0,-1 0</inkml:trace>
  <inkml:trace contextRef="#ctx0" brushRef="#br0" timeOffset="95260.8">8686 8614,'0'0,"19"19,-19-1,18-18,-18 19,19-19,-19 18,19-18,-19 19,18-19,-18 18,18 1,1 0,0-1,0 0,-19 1,18-19,-18 19,19-19</inkml:trace>
  <inkml:trace contextRef="#ctx0" brushRef="#br0" timeOffset="95648.7">8928 8725,'0'19,"0"0,19-19,-19 18,0 0,0 1,0 0,0 0,0-1,0 1,18 0,-18-1,0 1,0-1,19-18,-19 19</inkml:trace>
  <inkml:trace contextRef="#ctx0" brushRef="#br0" timeOffset="96052.84">8965 8912,'0'-19,"0"38,0-57,0 20,19 18,-19-19,18 19,-18-19,19 19,-19-19,0 1,0 0,0-1,0 0,0 38,19-19,-19 19,18-1,-18 0,18 1,-18 0,19 0,-19-1,19 1,-19 0,0-1,19-18,-19 19</inkml:trace>
  <inkml:trace contextRef="#ctx0" brushRef="#br0" timeOffset="96585.37">9374 8688,'0'-18,"-19"18,1 0,0 0,-1 0,19 18,-19-18,1 0,18 19,-19-19,19 18,-18-18,18 19,0 0,-19-1,19 0,0 1,0 0,0 0,0-1,0 1,19-19,-19 19,18-19,-18 18,19-18,-19 19,18-19,-18 18,19-18,0 19,-1-19,0 0,-18 18,19-18,1 0,16 0,-17 0,0 0,-1 0,1 0</inkml:trace>
  <inkml:trace contextRef="#ctx0" brushRef="#br0" timeOffset="96953.33">9468 8799,'18'19,"-18"0,0 0,0-1,19-18,-19 19</inkml:trace>
  <inkml:trace contextRef="#ctx0" brushRef="#br0" timeOffset="97025.51">9505 8912,'18'18</inkml:trace>
  <inkml:trace contextRef="#ctx0" brushRef="#br0" timeOffset="97568.36">9449 8707,'19'0,"-19"-19,18 19,1 0,-1 0,1 19,-1-19,-18 18,19-18,-19 19,-19-19,1 19,-1-19,1 0,18 18,-19-18,1 0,-1 0,38 18,-1-18,1 0,-19 19,18-19,1 0,-1 0,1 19,0-19,-1 0,1 19,0-19,0 0,-1 0,-18 18,0-36</inkml:trace>
  <inkml:trace contextRef="#ctx0" brushRef="#br0" timeOffset="98097.39">9579 8633,'0'0,"-19"0,38 0,0 0,-1 0,1 0,0 18,0-18,-1 0,0 0,1 19,0-19,-1 18,1-18,-1 19,1-1,-1-18,1 19,0 0,-1-1,-18 0,19 1,0 0,-19 0,0-1,0 1,0 0,0-1,-19 1,19-1,-19 19,1-18,-1 0,0-1,1-18,-1 18,1 1,-1 0,1-19,-1 19,0-19,1 0,0 1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05T04:19:59.98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526 4168 35 0,'-13'7'377'0,"7"-2"-147"15,-2-2-103-15,1 1-54 0,7 4-29 0,-6-5-15 0,6 1-6 16,0-1-1-16,0-3 5 0,0 4 7 0,6 0 6 0,1-1 5 16,1-3 7-16,11 5 4 0,0-5 4 0,1 0 5 15,12 0 2-15,1-5 0 0,6 5 0 0,14-3-1 0,4-5-4 16,8 5-1-16,8-8-5 0,4 3 0 0,14-7-1 16,1 1-3-16,6-3 1 0,6-3 3 0,6-2 1 0,1 4 3 15,6-7 1-15,7 3-4 0,-7-8-7 0,14 4-6 16,-8 1-8-16,1-4-8 0,-6 4-7 0,-2-2-4 0,2 2-6 15,-7-5-3-15,-1 5-1 0,-5-4 0 0,-8 7 1 0,1-5 1 16,-14 6-1-16,1-1 0 0,-5 0-1 0,-10 3 0 0,-12 2 0 16,0-3 0-16,-5 6-2 0,-7-4-1 0,-7 3 1 15,-5 4-2-15,-10-3 1 0,-5 2-16 0,2 5-33 16,-15 0-47-16,0 0-57 0,-6-4-74 0,-6 4-125 0,-13 0-126 16,-8 3-83-16,-5 4-34 0</inkml:trace>
  <inkml:trace contextRef="#ctx0" brushRef="#br0" timeOffset="924.38">18822 3217 119 0,'0'-12'475'0,"6"5"-152"16,-6 3-137-16,0-2-78 0,0 6-41 0,-6-5-28 0,6 5-12 15,0 5-6-15,-7 1-2 0,1 2 0 0,-1 7 0 16,-12 2 1 0,4 5-1-16,-9 4-2 0,5 7 0 0,-14 4-3 0,0 7-2 0,1-1 0 0,-1 6-3 0,-7 2 0 15,2 3-1-15,-2-2 0 0,-5 3 0 0,6 0-1 0,-1 0-2 16,1-5-2-16,1 6-1 0,-1-8 0 0,6-2 1 0,-6 3-1 16,12-5-2-16,-5-4 3 0,7-3-2 0,5-4-7 15,0-4-9-15,7 0-16 0,6-7-18 0,1-4-16 0,6 1-16 16,6-7-22-16,8-6-38 0,-1-2-61 0,7-8-107 15,5-7-73-15</inkml:trace>
  <inkml:trace contextRef="#ctx0" brushRef="#br0" timeOffset="1160.23">19577 2977 406 0,'0'-10'465'0,"-7"6"-188"0,-5 4-120 0,-8 8-62 15,1-2-27-15,-14 6-12 0,1 6-5 0,-1 5-1 16,-13 2 2-16,7 4 0 0,-6 4-3 0,-8 4-6 0,1 7-9 16,7 0-10-16,-13 6-5 0,5 3-1 0,1 1-2 0,-1 6-1 15,2-2-2-15,-1 0 0 0,6-3-4 0,0 0 0 16,8-1-1-16,-2-2-5 0,8-4-3 0,-1-4-7 0,7 0-14 16,6-7-20-16,1-5-23 0,13 2-28 0,-1-9-33 15,1-6-46-15,12-5-77 0,1-2-145 0,12-9-66 0</inkml:trace>
  <inkml:trace contextRef="#ctx0" brushRef="#br0" timeOffset="1364.01">20176 2923 497 0,'13'-11'434'0,"0"-1"-176"0,-13 6-101 0,0 6-54 0,-6 4-30 0,-7-2-13 0,-12 14-7 0,-3-1-1 16,-4 6 0-16,-7 4-4 0,-6 10-4 0,-1 1-8 0,-6 0-11 15,0 8-9-15,1 4-8 0,-9 3-4 0,2 4-3 0,-1 1 1 16,0 2-1-16,1-3-2 0,5 3-7 0,8-3-14 16,-1-1-19-16,7-2-23 0,6-4-29 0,0-7-34 0,14-1-48 15,6-8-84-15,7-5-134 0,-1-5-62 0</inkml:trace>
  <inkml:trace contextRef="#ctx0" brushRef="#br0" timeOffset="1536.26">20659 2941 89 0,'-7'5'510'0,"-1"1"-87"0,-10 5-178 0,-9 8-99 0,-5-1-54 16,-7 7-29-16,-7 5-15 0,1 3-7 0,-7 4-4 16,-6 3-2-16,5 8-1 0,-5 2-12 0,-7 6-16 0,6 6-28 15,0 4-39-15,7 0-54 0,-6 3-107 0,5-2-139 16,1 2-84-16,0-3-55 0</inkml:trace>
  <inkml:trace contextRef="#ctx0" brushRef="#br0" timeOffset="2037.02">19134 4077 106 0,'0'-7'454'0,"-6"3"-147"0,6 1-128 0,0-1-71 15,0 4-37-15,0-4-22 0,0 4-12 0,6 0-8 16,-6 0-3-16,0 0-2 0,7 4-4 0,-7 3 0 16,13 4 0-16,-6 4 6 0,-1 7 4 0,7 1 12 0,0 6 9 15,0 3 11-15,0 5 13 0,-7 7 10 0,7 2 5 0,0 10 2 16,-6 3 1-16,5 3-3 0,-4 8-5 0,5 0-8 0,-6 6-11 15,-2 9-14-15,8-2-11 0,-6 6-7 0,6-1-7 16,-6-4-7-16,-1 4-5 0,1-7-2 0,-1-2-3 16,0-1 0-16,1-5 0 0,0 1-1 0,0-9 0 0,-7 5 1 15,6-8-3-15,-6-3 0 0,6-1 1 0,-6-2 0 0,0-10-3 16,7 2 0-16,-7-7-3 0,0-5 0 0,6-2-3 16,1-5-19-16,-7-4-36 0,6-3-43 0,1-3-38 0,6-5-43 15,0-2-57-15,-7-9-94 0,7 2-149 0,0-10-57 0,-6 2-11 16</inkml:trace>
  <inkml:trace contextRef="#ctx0" brushRef="#br0" timeOffset="2601.29">18925 5322 96 0,'0'-10'451'0,"0"2"-137"0,0-3-127 0,0 4-69 16,0 0-34-16,0 2-16 0,0-1-5 0,0 2 0 16,0-3 3-16,0 4-1 0,0-2-3 0,0 1-8 0,0 1-8 15,8 3-5 1,-8-4-9-16,0 4-7 0,7-3-4 0,-7 3-1 0,5-4-4 0,-5 4-1 0,7 0-1 0,-7 0 1 0,6 4 1 15,1-1 2-15,6 1 1 0,-6 3 3 0,6 1 4 32,-1 3 4-32,1 4 1 0,1 2-1 0,-1 3-3 0,0 1-1 15,-1 1-2-15,9 0-4 0,-9 4-5 0,8-1-1 0,-1-3-4 16,1-1 0-16,-1 2 3 0,1 0 3 0,-1-9 7 16,1 1 17-16,0-5 23 0,0 1 26 0,-2-7 28 15,2 0 27-15,6-4 27 0,-7-4 18 0,8-4 8 0,-1-2-5 16,0-1-17-16,0-7-21 0,7-1-22 0,-8 2-24 0,2-9-26 15,-8 4-23-15,7-5-15 0,-13 1-11 0,7 1-4 0,-7 4-4 16,0-6-5-16,-7 5-11 0,1 1-2 0,0-4-6 16,-7 6-12-16,6 0-15 0,-6-2-51 0,0 5-83 0,0-5-87 15,0 2-69-15,0 1-79 0,7 4-105 0,-1-5-161 16,0 9-83-16,7-2-1 0</inkml:trace>
  <inkml:trace contextRef="#ctx0" brushRef="#br0" timeOffset="2947.32">20286 4707 406 0,'-12'-7'525'0,"6"3"-165"0,-8 4-152 16,1 0-89-16,0 7-45 0,-6 1-14 0,6 3 1 0,0 7 6 15,-7 8 8-15,8 0 5 0,-2 6 6 0,1 9 1 0,0-1-4 16,0 8-13-16,7 3-14 0,-1 0-13 0,0 4-9 15,7 0-5-15,0 0-7 0,7-4-5 0,0 0-3 16,6 2 0-16,6-10 2 0,0 1 5 0,1-7 15 0,6-4 10 16,1-8 15-16,-2 1 19 0,2-9 24 0,6-1 25 0,-7-9 22 15,6-3 15-15,1-8-3 0,-1-3 1 0,2-4-6 0,-3-8-14 16,2-6-16-16,-1-1-19 0,0-3-17 0,-5-4-11 16,4-4-4-16,-3 1-1 0,-3-1 1 0,-5 1-2 0,-7 0-6 15,0-1-6-15,-6-1-8 0,-7 1-12 0,0-3-15 16,-7 4-18-16,-6-4-19 0,0 3-19 0,-7 0-18 0,-5 5-14 15,-3-1-21-15,4 3-20 0,-10 4-52 0,2 4-80 16,6 0-76-16,-13 7-62 0,13 1-58 0,-7 3-75 0,7 4-126 0,-6 7-77 16,6 0-8-16</inkml:trace>
  <inkml:trace contextRef="#ctx0" brushRef="#br0" timeOffset="3168.01">20189 5059 131 0,'0'7'496'0,"7"1"-122"0,6 3-134 0,-6-1-80 16,5 2-36-16,1-2-9 0,0 6 8 0,7-2 11 16,-8 1 13-16,8 2 8 0,1 3-2 0,-2 1-2 15,7 1-3-15,-6 0-9 0,5 5-9 0,1-6-12 0,0 4-15 16,0 1-16-16,1 0-12 0,-2-1-14 0,2-3-13 0,-2 4-11 16,2-1-13-16,-1 1-7 0,-6-4-6 0,5 4-4 15,1-1-3-15,1 1-7 0,-2-4-32 0,1 4-50 0,0-4-53 16,1-4-54-16,-1 1-49 0,0-5-58 0,0-3-80 0,-7 0-144 15,8-8-62-15,-8-3-17 0</inkml:trace>
  <inkml:trace contextRef="#ctx0" brushRef="#br0" timeOffset="3387.06">21232 5088 322 0,'-7'0'597'0,"7"0"-36"0,0 4-202 0,0 3-144 16,0 1-84-16,0 6-34 0,0 1 1 0,7 3 16 0,-7 4 12 16,6 1 11-16,-6 6 4 0,6 0 1 0,1 5-11 0,-1 2-20 15,8 0-29-15,-1 5-26 0,-1-4-30 0,8 1-50 16,-7-1-59-16,0 4-55 0,6-4-44 0,2-4-44 0,-2 0-50 16,0-8-57-16,-6-3-52 0,7-3-51 0,-7-4-72 15,0-8-20-15</inkml:trace>
  <inkml:trace contextRef="#ctx0" brushRef="#br0" timeOffset="3654.13">21517 5528 115 0,'-5'-18'480'16,"5"4"-116"-16,0-5-134 0,-8 4-82 0,8 1-38 15,8-1-14-15,-8 0-7 0,0 1 5 0,5-1 7 0,2-4 7 0,1 1 11 16,4 3 12-16,1-2 8 0,0-6 1 0,0 0 5 16,6 3 2-16,-5-6 2 0,5 4 1 0,-6-8-2 15,0 4-8-15,1 1-9 0,-8 3-6 0,0-3-6 0,1 2-8 16,-1 2-12-16,-6 2-11 0,7 4-11 0,-7 1-12 0,0 3-12 15,0 3-12-15,0 1-9 0,0 4-9 0,0-1-7 0,0 4-4 16,0 0-6-16,-7 4-5 0,7 3-1 0,-6 4-1 16,6 3 2-16,0 9 0 0,-7 2 2 0,7 4 0 0,0 4 2 15,7 1 0-15,-7 5 0 0,6 2 1 0,7 0-2 0,0-2 0 16,1 5 0-16,-2-3-2 0,8 2-1 0,6 2 0 16,-7-5-6-16,8 4-15 0,-1-3-46 0,-1-1-81 0,-4 0-87 15,4 4-76-15,-12-4-81 0,1 1-126 0,-8 3-146 16,-6-5-75-16,-6 2-9 0</inkml:trace>
  <inkml:trace contextRef="#ctx0" brushRef="#br0" timeOffset="4406.4699">19799 6198 214 0,'0'0'255'0,"0"-3"-67"16,0 3-53-16,-7-4-33 0,7 4-23 0,-7 0-12 0,1 0-9 15,-2 0-5-15,3 0-1 0,-1 0-5 0,-1 0-5 16,-6 4-5-16,7-4-4 0,-1 3-2 0,-6-3-1 0,0 5-2 16,0-3 1-16,0 2-4 0,0 0-4 0,0 3 0 0,-6-3-3 15,-2 6-2-15,2-2 0 0,-13 3 2 0,5 0-3 16,-5 0 3-16,6 4 7 0,-6 2 6 0,5 6 7 0,-5-4 8 16,-1 6 7-16,-6 0 9 0,7 4 12 0,-8 5 7 15,8 3 12-15,-7-1 11 0,6 4 9 0,1 5 8 0,-2 2 3 16,3 1-2-16,4 3-8 0,2 4-9 0,-2-1-13 15,9 6-17-15,-2 1-17 0,6 2-11 0,1-1-9 0,7 5-6 16,-1-2-4-16,14 5-4 0,-7 0-2 0,6-2-3 0,7 3-1 16,6-6-5-16,1 2-1 0,0-9 0 0,6 1-4 15,6-4 3-15,1-4-1 0,7 1 4 0,5-9 0 0,-6 2 1 16,13-8 0-16,7-6-1 0,-1-4-1 0,7-6 0 16,0-2 4-16,7-11 2 0,0-8 7 0,6-5 8 0,0-6 4 15,7-3 12-15,-8-8 15 0,9-3 8 0,-8-4 3 16,6-8-2-16,-5-8 0 0,-8 2-5 0,1-9-6 0,-1-3-13 15,-12-3-11-15,-1-5-10 0,-5-3-5 16,-8 0-4-16,-5-3-7 0,-8-5-3 0,-6 1-1 0,-13-4-2 0,-5 4-1 0,-16 0-5 16,-5 3 6-16,-13 0-5 0,-6 5 0 0,-8 3-4 15,-13 3-2-15,-5 4-3 0,-6 7-1 0,-8 4 6 0,-6 4-6 16,-1 8 0-16,2 2 1 0,-2 8-4 0,7 3-4 16,8 5-11-16,4 3-26 0,2 3-59 0,12 8-82 0,8 0-74 15,5 0-67-15,7 8-67 0,0-1-97 0,13 4-157 0,-6 4-61 16,5-1 7-16</inkml:trace>
  <inkml:trace contextRef="#ctx0" brushRef="#br0" timeOffset="4766.68">19675 7031 299 0,'7'-6'500'0,"-7"0"-140"0,13-2-150 16,-7 5-86-16,7-5-44 0,-7 4-21 0,8 4-4 0,-1 0 1 16,0 0 2-16,6 4 4 0,-6 0 4 0,8 3 0 0,-3 1-4 15,-5 6-2-15,7 1-2 0,-7 4 0 0,6-1 8 16,-6 4 6-16,-6 3 7 0,5 4 6 0,-12-2 7 15,7 5 6-15,-14 1 11 0,7 0 3 0,-12 4-6 0,-2 3-6 16,2-3-7-16,-8 4-8 0,1-1-10 0,-7-4-10 0,0 4-12 16,-7-3-6-16,7 0-3 0,-7-4 0 0,8-4-2 15,-8-4-2-15,7 2 0 0,1-6-6 0,-3-2-5 0,9-1-7 16,-7-7-21-16,7 3-41 0,-1-6-72 0,7-1-80 16,-6 0-75-16,6-7-79 0,-1-3-118 0,1-5-150 0,0-7-71 15,7 5-16-15</inkml:trace>
  <inkml:trace contextRef="#ctx0" brushRef="#br0" timeOffset="4988.58">19310 7250 479 0,'-7'-12'657'16,"2"10"-23"-16,-2-3-201 0,1 5-160 0,-1 0-105 0,-1 5-67 0,3-3-31 0,-2 10-9 0,0-1-2 16,1 3 1-16,-1 5 3 15,7 2 1-15,-6 2 1 0,6 2-5 0,0 1-9 0,0 3-10 0,0 0-4 0,0 5 2 0,6-5 2 16,-6 4 3-16,7 0 1 0,-7-1 1 0,6 2 1 15,1-5-3-15,0 3-3 0,6-2-9 0,0 0-8 16,-1-5-5-16,1 1-4 0,7-4-6 0,-7 0-1 0,13-4-3 16,0-3-5-16,0-4-18 0,13 0-39 0,-6-4-59 0,6-3-67 15,0-4-60-15,14-4-63 0,-8 0-73 0,7-4-116 16,0-1-109-16,0-7-39 0,0 5 9 0</inkml:trace>
  <inkml:trace contextRef="#ctx0" brushRef="#br0" timeOffset="5975.6">20710 7144 32 0,'-6'0'253'0,"-7"0"-45"0,7 0-47 15,-1 2-45-15,1-2-32 0,-2 0-21 0,3 0-13 16,-2 6-1 0,-1-6 0-16,8 0-2 0,-5 0-3 0,-2 2-2 0,7-2-2 0,-6 0-5 0,6 0-2 0,0 0 0 15,0 0-1-15,-6 0-3 0,6 0 1 0,0 0-1 0,0 0-2 16,0 0 0-16,0 0 0 0,6 0 0 0,-6 4 0 15,6-4 3-15,6 0 6 0,3 0 5 0,4 0 6 0,13 0 4 16,1 0 2-16,6-4 3 0,13 2 2 0,0-4 0 0,6 0-2 16,8 2-1-16,-1-3-1 0,14-5-1 0,-8 5 7 15,6-3 7-15,9-2 8 0,-8 2 6 0,7-1 5 0,-7-4 5 16,6 3 2-16,-5-3 2 0,-1 5-8 0,0-5-12 16,-13 4-13-16,0-3-12 0,-13 3-11 0,0 0-8 0,-14 0-6 15,-4 4-1-15,-14-4 8 0,5 7 5 0,-18-7 2 0,-1 4 1 16,-6 0-2-16,-6-1-4 0,-7-4-3 0,-13 6-9 31,0-2-13-31,-13 1-6 0,6 3-6 0,-13 0-1 0,1 1 0 16,6 3 3-16,-7-4 0 0,7 4 0 0,7 4-1 15,5-4-2-15,7 3-2 0,2-3-7 0,5 4-6 0,6-4-5 16,7 8-4-16,0-5-3 0,13 5-2 0,-1-2-2 0,9 2 2 16,5-1 7-16,0 1 6 0,7 3 2 0,5 0 4 15,3 0 0-15,-10 0 2 0,8 0 3 0,0 0 0 0,0 4 1 16,-6 0 2-16,0-1 1 0,-1 1 2 0,-6-1 1 15,0 1 2-15,0 3-1 0,-5-3 1 0,-8 3 0 0,-2-4 0 16,-4 5 3-16,0-1 0 0,-7 1 2 0,-7-4-6 16,0 3-6-16,-4-4-26 0,-2 2-39 0,-2-2-47 0,-4-3-52 15,-7-5-58-15,6 2-83 0,-6-4-149 0,-6-1-98 0,6 1-43 16,0 0-1-16</inkml:trace>
  <inkml:trace contextRef="#ctx0" brushRef="#br0" timeOffset="6571.9396">22677 6561 341 0,'-6'-15'612'0,"6"4"-22"15,0 4-195-15,-7-4-145 0,7 4-79 0,0 0-31 16,0 3 3-16,0 0 12 0,0 0 9 0,-7 1 3 0,7 3-3 16,0 0-8-16,0 0-24 0,7 0-33 0,-7 3-36 15,0 5-30-15,0-1-18 0,0 4-9 0,7 4-2 0,-7 7-1 0,6-4 4 16,-6 5 0-16,7 6 2 0,-7-4 3 0,6 5 1 16,1 2 2-16,-7 2 1 0,6-5-1 0,-6 7-4 15,7-3 0-15,-1-1-3 0,1-1 0 0,0 1-3 0,-2-3-3 16,3-2 0-16,-1-6 2 0,-2 1 7 0,3-7 10 0,-3-5 10 15,-5 2 8-15,7-8 12 0,-7 3 9 0,6-4 10 16,-6-3 6-16,7-3-1 0,0-4-6 0,-1-1-5 0,1-6-2 16,-1-2 1-16,1 1-5 0,-1-6-4 0,0 3-5 0,1-4-1 15,-7 4 0-15,7-4-1 0,-1 4-5 0,1-1-9 16,-7 5-5-16,0-1-3 0,6 3-5 0,-6 2-6 0,0 2-5 16,7 1-4-16,-7 3-5 0,0 1-3 0,5-1-4 15,-5 4 0-15,7 0 0 0,0 4 1 0,7 3-1 0,-2 4 3 16,8 0 1-16,-1 4 2 0,1 0 1 0,6 2-5 0,-6 2 2 15,5 3 1-15,1 0 1 0,1-4-3 0,-2 5-2 16,2-2-2-16,5-3 0 0,-6 1 4 0,-1-4-1 0,3-8 1 16,-3 0-1-16,2 0 5 0,5-7 6 0,-12-3 9 15,5-1 18-15,1-7 17 0,1-3 15 0,-7-2 20 0,6-5 20 16,-7-4 20-16,0-2 16 0,-6 2 7 0,1-5-6 0,-8 1-11 16,1 0-11-16,-1-4-17 0,-6 0-19 0,-6-3-24 0,-1-1-17 15,1-3-14-15,-1 3-10 0,-7-4-8 0,8 5-8 16,0-1-13-16,-7 4-21 0,7 1-23 0,-1 1-38 15,1 2-41-15,-1 4-42 0,7 4-35 0,0-2-30 0,7 5-35 16,-7-1-73-16,6 8-82 0,7 0-58 0,-7 1-64 0,7 2-113 16,0 8-87-16,-6 0-43 0,-7 8-8 0</inkml:trace>
  <inkml:trace contextRef="#ctx0" brushRef="#br0" timeOffset="7512.52">19935 8029 273 0,'0'0'216'16,"-7"0"-66"-16,7 0-48 0,0 0-32 0,0 0-16 0,-5-2-8 0,5 2-2 15,0 0 1-15,-7 0 1 0,7-5 4 0,0 5-3 16,0-2 0-16,0 2-4 0,0-5 3 0,0 5-1 0,0-3 1 16,0 3 0-16,0-4 1 0,0 4-2 0,0 0 0 0,-7 0-2 15,7 0-1-15,0 0-2 0,0 0-6 0,0 0-6 0,0 0-4 16,0 0-3-16,0 0-3 0,0 0-1 0,0 0 1 15,0 4 4-15,0 4 11 0,0-6 13 0,7 9 11 0,-7 1 12 16,7 1 10-16,-2 7 17 0,2-3 13 0,-1 10 18 16,9 2 11-16,-10-1 10 0,15 9 4 0,-7 8 2 0,7 0-2 15,-7 5-10-15,6 1-9 0,0 7-20 0,1 2-18 16,0 5-18-16,-1 2-11 0,0 2-10 0,8 4-10 0,-8 0-6 16,8 1-8-16,-8 4-5 0,0-3-4 0,1 2-5 0,7 1-2 15,-8 2-3-15,7-3-1 0,-7 1-4 0,1-3 0 16,6 0-1-16,-7-3-1 0,1 2-1 0,-1-5-3 0,1-2-2 15,0-2 0-15,-1-6 1 0,-6-1 0 0,0-6 0 16,0-4 0-16,-6-8 0 0,-1-3-1 0,0-5 0 0,1-2-1 16,-1-5 0-16,-6-3 1 0,0-3 0 0,7-5-1 0,-7-3-3 15,0 0-9-15,0-8-21 0,0 1-42 0,0 1-66 16,0-5-77-16,0-5-68 0,7-2-71 0,-7-4-91 0,7-7-137 16,-7 0-70-16,6-5-27 0,-6 4 27 0</inkml:trace>
  <inkml:trace contextRef="#ctx0" brushRef="#br0" timeOffset="7984.35">19968 9370 564 0,'0'-6'594'0,"-7"-2"-149"0,7 5-156 0,-5-1-102 16,5 0-64-16,0 0-41 0,-8 4-26 0,8-2-13 15,8 2-6-15,-8 0-1 0,0 0 8 0,5 2 16 0,2 2 14 16,6 7 9-16,0-3 5 0,0 3 4 0,7 3 0 0,-1 1-1 15,0 4-6-15,1-2-14 0,0 3-17 0,5 1-10 16,3 1-10-16,-3-4-4 0,-6 5-4 0,7-6-5 0,0 3-2 16,1-3-1-16,-2-3 4 0,2 1 5 0,-1-3 7 0,0-5 9 15,0 0 15-15,0-7 13 0,0 0 11 0,0-4 4 16,1-6-1-16,-2-2 1 0,1-3-2 16,0 1-2-16,1-8-10 0,-3 0-18 0,-4-4-2 0,7 1 4 0,-8-4-2 15,1-2 0-15,-7 2-1 0,6 0-5 0,-12 4-1 0,6-4 8 16,-7 3-11-16,1 0-5 0,-1 1-5 0,-6 3-4 0,7 0-8 15,-7 0-4-15,0 3-5 0,0 1-2 0,0 0-4 16,0 7-8-16,-7 0-16 0,7-1-18 0,0 5-21 16,0 0-27-16,7 4-58 0,-7-1-88 0,8 0-89 0,-3 4-76 15,8 4-76-15,0-4-119 0,-1 4-106 0,9 3-60 0,-9-4 7 16</inkml:trace>
  <inkml:trace contextRef="#ctx0" brushRef="#br0" timeOffset="8312.79">21414 8982 270 0,'0'-4'752'0,"-7"2"10"0,1 2-54 0,-1 2-209 16,1 6-176-16,-7 3-129 0,6 4-69 0,0 7-34 0,-5 0-14 16,5 4-1-16,7 3-3 0,-6 4 1 0,6-1-3 15,6 5-10-15,-6-1-15 0,13 5-14 0,-7-4-12 0,15 4-11 16,-2-5-2-16,0 3 0 0,1-5-2 0,6-1 0 15,0-4-2-15,-1 1-1 0,9-9 2 0,-8-1 0 0,-1-3 0 16,8-9-3-16,-7-1 4 0,7-3 0 0,-8-8 3 0,8-3 8 16,-7-4 6-16,7-3 10 0,-7-2 13 0,-6-5 14 15,-2-2 15-15,2 1 11 0,-6-3 11 0,-1-1 3 0,-13-3 4 16,6-1-5-16,-12 1-12 0,0-4-12 0,-8 4-16 16,2-8-16-16,-16 4-14 0,3 0-16 0,-7 4-17 0,-1-4-21 15,-6 4-22-15,0 3-28 0,-1 1-25 0,2 3-26 16,-8 3-69-16,8 2-98 0,5 5-86 0,-7 1-79 0,14 0-106 15,-6 7-143-15,13 4-74 0,-8 4-26 0,8 3 42 0</inkml:trace>
  <inkml:trace contextRef="#ctx0" brushRef="#br0" timeOffset="8516.53">21447 9276 414 0,'0'3'798'0,"6"1"11"0,-6-1-44 0,6 4-219 15,7 2-196-15,-6 1-147 0,6 2-84 0,-1 3-43 0,1-1-19 16,7 1-6-16,-6 2-4 0,-1 5 0 0,6-3 0 0,-6 7-4 16,7-1-6-16,-7 1-5 0,6 3-6 0,1 0-5 0,-1 0-3 15,7 5-3-15,-6-5-6 0,-1 3-6 0,7-2-13 16,-6 3-16-16,6-4-40 0,-6 0-93 0,-2 1-102 16,10-5-103-16,-9 2-135 0,0-5-163 0,1-1-95 0,0-2-41 15,-1-4 6-15</inkml:trace>
  <inkml:trace contextRef="#ctx0" brushRef="#br0" timeOffset="8766.9499">22371 9378 337 0,'6'-10'789'16,"1"2"11"-16,-7 4-49 0,8 1-211 0,-8 6-185 15,5-3-147-15,-5 8-91 0,8 3-46 0,-8-1-21 0,0 5-11 16,5 3-3-16,-5 1 0 0,6 6 1 0,-6-2-4 15,7 6-4-15,0-4-7 0,6 5-6 0,-6-1-4 0,6 0-2 16,-7 0-4-16,6-3-2 0,9-4-2 0,-8 0 2 0,5 0 1 16,3-3 3-16,-2-5 4 0,0-3 1 0,8 0-1 15,-1-3-1-15,0-4-1 0,6-4-2 0,0-4-2 0,1-1-6 16,0 2-12-16,-1-4-26 0,1-4-72 0,-7 0-87 16,0 0-92-16,-6 0-94 0,-1-4-121 0,-12 1-167 0,0-1-77 15,-7 4-26-15</inkml:trace>
  <inkml:trace contextRef="#ctx0" brushRef="#br0" timeOffset="9284.74">18725 10836 14 0,'-21'3'503'0,"9"1"-88"0,-2 4-148 0,8-5-118 16,-1 1-72-16,1 0-41 0,6 3-20 0,0-3-6 15,6 0 2-15,7-4 8 0,1 3 7 0,4-3 9 0,9 0 13 16,12-3 9-16,0-1 10 0,13-4 16 0,14 1 22 16,5-8 34-16,14 5 41 0,12-5 38 0,8-3 26 0,12-1 14 15,6 2 1-15,8-6-4 0,6 5-19 0,5-4-34 0,9 0-45 16,5 3-45-16,7 2-37 0,0-2-23 0,0 1-18 15,-1 3-14-15,-5 0-7 0,-7-3-6 0,-1 3-1 0,0-4-2 16,-11 2-3-16,-2-2 1 0,-5 1 0 0,-14-1-1 16,-6 1-3-16,0 0-4 0,-20 0-4 0,0-1 1 0,-13 1-2 15,-6 3-1-15,-14 0-2 0,-12 4-7 0,-7 1-2 0,-7 2-4 16,-6 1-10-16,-12 0-17 0,-8 0-31 0,-12 3-53 16,-14 4-60-16,0 0-54 0,-19 4-47 0,-6-2-37 0,-7 6-28 15,-13-1-19-15,-8 1-5 0,-11 3 16 0,-1-1 18 16,-7 6-2-16,-5-3-34 0</inkml:trace>
  <inkml:trace contextRef="#ctx0" brushRef="#br0" timeOffset="9991.61">19734 10727 283 0,'6'-9'259'0,"-6"6"-87"0,7 0-69 0,-7-1-43 0,6 0-22 0,-6 1-10 0,0 3-1 16,7-4-1-16,-7 4 1 0,0 0 5 0,0-4 3 15,6 4 4-15,-6 0 6 0,5 0 4 0,3 0 2 0,-2 4 6 16,1 3 7-16,6-3 5 0,0 3 6 0,0 5 3 0,0 2 4 16,7-3 1-16,-1 7 3 0,7 1 6 0,0-1 6 15,7 4 5-15,0 0 4 0,-1 4 5 0,7-4-3 0,0 3-7 31,1 1-10-31,5-4-13 0,-6 3-16 0,0 1-15 16,7-5-15-16,-7 6-16 0,0-2-6 0,0 1-6 0,-7-1-13 16,8-3-25-16,-8 3-34 0,1-5-34 0,-8 2-32 0,8-4-30 15,-6-4-29-15,-8 2-29 0,7-6-24 0,-7-3-21 16,1 1-26-16,-13-4-47 0,5-4-66 0,-12 0-38 0</inkml:trace>
  <inkml:trace contextRef="#ctx0" brushRef="#br0" timeOffset="10210.84">20365 10880 95 0,'-19'-22'461'0,"6"-3"-86"0,0 2-113 16,-1 2-93-16,9 2-57 0,-3 5-35 0,8 2-20 0,0 1-6 15,0 1 0-15,8 2 5 0,-8 1 7 0,13 3 9 16,-7-3 10-16,13 7 14 0,1 0 10 0,6 4 11 0,0-1 2 16,6 5-1-16,1 3-1 0,7-1-4 0,5 6-5 0,0 2-10 15,1 0-14-15,6 0-14 0,0 1-7 0,0-2-8 16,7 6-11-16,-7-5-7 0,7 1-9 0,-7 3-8 0,0-4-4 15,6 0-6-15,-6 0-5 0,0 1 1 0,-6-5-20 0,6 1-39 16,-6-1-47-16,-8 1-53 0,2-3-46 0,-2-2-44 16,-5-3-48-16,-6 1-69 0,-1-4-72 0,-7-4-84 15,-6 0-34-15</inkml:trace>
  <inkml:trace contextRef="#ctx0" brushRef="#br0" timeOffset="10431.33">21244 10756 531 0,'-25'-19'657'0,"5"5"-96"0,0-1-159 15,7 4-119-15,1 3-86 0,4 1-66 0,2 0-44 0,6 4-23 16,0-1-6-16,6 4 8 0,7 0 19 0,2 0 15 0,3 0 17 16,9 7 15-16,5 0 5 0,7 0-6 0,7 5-12 15,0-1-19-15,-2 0-21 0,9-1-21 0,0 6-16 16,5-5-15-16,-6-1-11 0,0 1-4 0,6 1-4 0,-5-2-1 16,-1 5-4-16,0-8 2 0,0 4-14 0,0-4-1 0,0 4-8 15,0-3-27-15,-13 3-47 0,0-4-66 0,-6 4-65 0,0-3-60 16,-8-1-39-16,-5-3-48 0,-7 0-45 0,0-4-42 15,-6 0-39-15,-7 0-43 0,0 0-3 0</inkml:trace>
  <inkml:trace contextRef="#ctx0" brushRef="#br0" timeOffset="10603.71">21844 10741 276 0,'-14'-4'523'0,"8"0"-108"16,6 1-139-16,0 3-101 0,6-3-58 0,8 3-25 0,4 0 7 15,3 0 27-15,5 0 31 0,6 0 29 0,1 3 18 0,6-3 13 16,0 3-1-16,7-3-16 0,0 4-31 0,-2-4-42 0,9 0-35 15,-1 0-33-15,0 0-20 0,8 0-16 0,-9-4-10 16,8 4-6-16,-7 0-7 0,0 0-19 0,0-3-32 16,-7 3-47-16,2 0-53 0,-9 0-54 0,1-3-47 0,-6 3-39 15,0 0-32-15,-8-4-24 0,1-4-23 0,-12 5-23 0,-2-5-41 16,1 1-42-16</inkml:trace>
  <inkml:trace contextRef="#ctx0" brushRef="#br0" timeOffset="10715.3">22592 10689 293 0,'-6'4'521'16,"6"0"-135"-16,0 0-170 0,6-4-127 0,8 3-94 0,-1-3-67 16,13-3-59-16,-7-1-66 0,14 0-100 15,-7 0-86-15</inkml:trace>
  <inkml:trace contextRef="#ctx0" brushRef="#br0" timeOffset="10871.83">23408 10551 592 0,'25'0'751'0,"-12"-4"12"0,7 4-174 0,6 0-175 16,-7-4-135-16,6 4-101 0,2 0-55 0,-8 0-35 16,7 4-15-16,1-4-9 0,-1 0-14 0,-6 4-31 0,5-4-56 15,-5 3-89-15,-1 1-86 0,-6-1-85 0,0-3-117 16,-6 4-193-16,0-4-101 0,-14 0-32 0,-5 0 16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7:02:17.3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65 10141,'0'-18,"-19"18,19-19,0 0,0 38,0 0,-19-1,19 1,0 0,0-1,0 0,0 1,-18 19,0-20,18 0,0 20,-19-19,19 18,-19-19,19 1,-19 0,19 17,0-17,-18 0,18 0,0-1,-19 0,19 2,0-2,0 1,0-38,19 1,-1 18,-18-20,19 2,0 0,0-1,-1 0,-18 0,18 1,-18 0,19-1,0 0,-19 1,19-1,-1 1,0-1,1 0,-19 0,19 1,-1 0,-18 36,19 0,-19 1,0 0,0 0,18-1,-18 1,0-1,0 1,0 0,0-1,0 0,0 20,0-19,0-1,0 0,0 2,0-2,0 1,19-19,-19 18,19 1,-19-1,19-18,-19-18,18 18,-18-19,18 19,-18-18,19-1,0 1,0-2,-19 2,18 0,0-20,1 19,-19-17,19 17,-1-18,1 0,0-1,-1 1,1 19,0-20,-1 1,19 0,-37 18,19-18,0 18,-1 1,-18-1,18 0,-18 1,0 0,19 18,-19-19,19 19,-19-19</inkml:trace>
  <inkml:trace contextRef="#ctx0" brushRef="#br0" timeOffset="1529.6498">5511 10607,'0'-20,"0"40,0-2,0 1,-18-19,18 18,0 1,0-1,-19-18,19 19,0 0,-19-19,19 18,0 0,0 1,0 0,-18-19,18 19,0-1,0 1,18-19,-18 19,19-19,0 0,-19-19,18 19,1 0,0 0,-19-19,18 19</inkml:trace>
  <inkml:trace contextRef="#ctx0" brushRef="#br0" timeOffset="1790.02">5306 10681,'19'0,"0"0,0 0,-1 0,0 0,1 0,0 0,-1 0,1 0,0 0</inkml:trace>
  <inkml:trace contextRef="#ctx0" brushRef="#br0" timeOffset="2145.36">5604 10718,'0'19,"-19"-19,19 18,0 0,0 1,0 0,19-19,0 0,-19-19,19 19,-19-19,18 19,-18-18,0 0,0-1,-18 19,-1-19,0 19,19-18,-19 18,1 0</inkml:trace>
  <inkml:trace contextRef="#ctx0" brushRef="#br0" timeOffset="2808.8">5828 10644,'0'18,"0"1,0-1,0 1,0 0,0-1,0 0,0 1,0 0,0 0,0-1,-19-18</inkml:trace>
  <inkml:trace contextRef="#ctx0" brushRef="#br0" timeOffset="4573.78">5846 10644,'-18'0,"18"-19,18 19,0 0,1 0,0 0,-19 19,19-19,-19 18,-19-18,0 0,0 0,19 19,19-1,-19 1,0 0,19-19,-19 18,0 0,19-18,-19 19,18-19,0 0,1 0,0 0,0 0,-1 0,-18-19,19 19,-1-18,1 18,-19-18,0-1,19 19,-19-19,-19 19,19 19,0 0,0-1,19-18,-1 0,0 0,1-18,0 18,-19-19,19 0,-1 19,-18-18,19-1,-19 1,0-1,0 1,19-2,-19 2,0 0,-19 36,19 0,0 2,-19-20,19 18,0 1,0-1,0 1,0-1,0 1,0 0,0-1,0 0,-18 1,18 0,0 0,0-1,0 1,0 0,0-1,0 1,18-19,-18 18,19-18,-19-18,0-1,0 1,0-1,0 0,-19 19,19-18,-18 18,18-19,0 0,18 19,1 0,0 0,-1 0,1 0,-1 0,1 0</inkml:trace>
  <inkml:trace contextRef="#ctx0" brushRef="#br0" timeOffset="7017.29">1196 16281,'0'-19,"0"0,18 1,-18-1,0 38,0-1,0 1,0 0,0-1,0 0,0 1,0 19,0-20,0 0,0 1,0 18,0-18,0 0,0-1,0 20,0-20,0 0,0 20,-18-19,18-1,0 0,0 1,0 0,-19 0,19-1,0 1,0-1,0 1,-19-19,19 19,0-1,0 0,0-36,19 18,-19-18,19 18,-1-19,0 0,-18 1,19 18,-19-19,19 1,-19-1,18 0,-18 0,19 19,-19-18,18 0,1-1,-19 0,0 0,18 19,-18-18,0 0,19 18,-19-19,19 38,-19-1,18-18,-18 18,0 1,19 0,-19 0,0-1,19 0,-19 1,19 0,-19 0,18-1,-18 1,18-1,-18 1,19 0,-19-1,19 0,-19 1,18 0,-18 0,19-19,-1 0,-18-19,19 0,-19 0,0 1,18 0,2-1,-20 0,18-18,0 19,-18-20,19 1,0 0,-19-1,19 20,-1-19,-18 0,18-1,1 1,-19 0,19 0,-19-1,18 2,-18 17,19 0,-19-18,0 18,0 1,0-1</inkml:trace>
  <inkml:trace contextRef="#ctx0" brushRef="#br0" timeOffset="8424.7">1883 16801,'0'-18,"0"36,0 1,0 0,0-1,0 0,0 1,0 0,0 0,0-1,0 0,0 2,19-20,-19 18,0 1,19-19,0 0,-1 0,0 0,1 0,0 0,-19-19,19 19,-19-18</inkml:trace>
  <inkml:trace contextRef="#ctx0" brushRef="#br0" timeOffset="8909.29">1772 16932,'18'0,"1"0,0 0,-1 0,1 0,-1 0,1 0,0 0,0 0,-1-19,0 19,1 0,0 0</inkml:trace>
  <inkml:trace contextRef="#ctx0" brushRef="#br0" timeOffset="9429.32">2107 16894,'0'19,"-19"-19,19 19,-19-1,19 0,0 2,0-2,0 1,0-1,19-18,0 0,-19-18,18 18,-18-19,19 19,-19-18,19 18,-19-20,0 2,-19 18,19-18</inkml:trace>
  <inkml:trace contextRef="#ctx0" brushRef="#br0" timeOffset="11225.74">2293 17043,'0'-18,"19"18,-19-19,0 1,0-2,18 20,-18-18,0 0,0-1,0 0,0 0,0 1,0 0,-18 18,-1 0,19 18,-19-18,19 18,0 1,19-19,0 0,-1 0,0 0,1 0,-19 19,0 0,0-1,0 0,19-18,-19 20,18-20,1 0,0 0,-1 0,-18-20,19 20,0 0,-19-18,18 18,-18-18,18 18,-18-19,0 0,0 0,-18 19,0 0,18 19,0 0,0 0,0-1,18-18,-18 18,18-18,1-18,0 18,0-18,-1 18,0-19,1 19,-19-19,19 19,-19-19,19 19,-19-18,0 0,18-1,-18 0,0 1,0-1,0 1,0-1,-18 19,18 19,0-1,0 1,-19-1,19 1,0 0,0-1,0 0,-19 1,19 0,0 0,0-1,0 0,0 2,0-2,0 1,0-1,0 1,0-1,0 1,0 0,19-19,-19 18,19-18,-1 0,1 0,-1 0,1 0,0-18,-19-1,0 0,-19 1,0 18,19-19,-18 19,18-18,18 18,1 0,-19-19,19 19,-1 0,-18-18</inkml:trace>
  <inkml:trace contextRef="#ctx0" brushRef="#br0" timeOffset="15297.29">3111 16448,'0'18,"-19"-18,38 0,0 0,0 0,-1 0,1 0,0 0,-1 0,1 0,-1 0,1 0,18 0,-18 0,-1 0,0 0,20-18,-19 18,-1 0,20 0,-20 0,1 0,-1 0,1 0,-1 0,1-19,0 19,-19 19</inkml:trace>
  <inkml:trace contextRef="#ctx0" brushRef="#br0" timeOffset="15773.67">3353 16374,'0'18,"0"0,0 1,0 0,0-1,0 1,0 0,18-1,-18 1,0 18,19-37,-19 18,19 1,-19 0,0 0,19-1,-19 0,0 1,18 0,-18 0,19-19,-19-19</inkml:trace>
  <inkml:trace contextRef="#ctx0" brushRef="#br0" timeOffset="16498.16">4153 16187,'0'0,"-19"0,19-18,-18 18,-1 0,1 0,-1 0,19 18,-18-18,18 19,-19 0,19-1,-19 1,19 0,-18-1,18 0,-18 1,18 0,-19 0,19-1,0 0,0 1,0 0,0-1,0 1,0 0,0-1,0 1,19 0,-19-1,0 0,18-18,-18 19,18 0,1-19,0 19,-1-1,1-18,-1 0,1 0,-1 0,1 0,0 0,-1 0,1 0,0-18,18 18,-19 0,1-19,0 19,-1-19,1 19,-1-19,19 1,-18 18,0-18,-19-1,18 0,1 1,-19-1,19 0,-19 1,0-1,19 0,-19 1,0 0,0-1,0 0,0 0,-19 1,19 0,-19-1,19 0,-19 1,1-1,18 0,-19 1,0 18,19-19,-18 19,-1-19,1 19,-1 0,1 0,-1 0,0 0,1 0,0 0,-1 19,0-19,19 19</inkml:trace>
  <inkml:trace contextRef="#ctx0" brushRef="#br0" timeOffset="16874.59">4060 16448,'19'18,"-1"-18,-18 19,19-19,-19 19,18-19,-18 18,19-18,-19 19,19 0,-1-1,1-18,0 18,-19 1,19 0,-1 0,0-1,1 0,0-18,-1 19,1 0,-1 0,1-1,-1 1,1-19,-19 18,19-18,-1 19,1-19</inkml:trace>
  <inkml:trace contextRef="#ctx0" brushRef="#br0" timeOffset="17524.62">4637 16746,'18'0,"-18"18,0 1,0-1,0 1,0 0,0-1,0 0,0 1,0 0,-18 0,18-1,0 0,0 2,0-2,0 1,0-1,0 1,18-19,1-19,-1 19,2 0,-2 0,0-18,1 18,0 0,0 0,-1 0,0-19,1 19,0 0,-1 0,-18-18</inkml:trace>
  <inkml:trace contextRef="#ctx0" brushRef="#br0" timeOffset="17940.8">4934 16950,'19'0,"0"0,0 0,-1 0,-18 18,18-18,1 0,-19 20,0-2,0 1,0-1,0 1,0-1,-19 1,19 0,-18-19,18 18,-18-18,18 18,-19-18</inkml:trace>
  <inkml:trace contextRef="#ctx0" brushRef="#br0" timeOffset="18809.18">5158 16671,'-19'0,"0"0,19 18,-18-18,18 19,-18-19,18 19,-19 0,19-1,-19-18,19 19,-19-1,19 1,-18 0,18-1,0 0,-18 1,18 0,0 0,0-1,0 0,0 2,0-2,0 1,0-1,0 1,0-1,18-18,-18 19,18-19,-18 19,19-19,0 18,0-18,-1 0,0 0,1 0,0 0,-1 0,1 0,-1 0,1 0,0 0,0 0</inkml:trace>
  <inkml:trace contextRef="#ctx0" brushRef="#br0" timeOffset="19701.57">5306 16746,'0'18,"0"1,0-1,19-18,-19 19,0 0,0-1,0 0,0 1,0 0,0 0,0-1,19 0,-19 2,0-2,0 1,0-1,0 1,0-38,0 1,0-1,0 1,0-2,0 2,0 0,0-1,0 0,0 0,0 1,19 0,-19-1,0 0,0 1,18-1,-18 1,18 18,-18-19,19 19,0 0,-1 0,1 0,0 19,-19-1,0 1,0-1,0 1,-19 0,0-19,19 18,-18-18,18 18,-19-18,19 19,-19-19,1 0,0 0,18 19,18-19,0 19,1-19,0 0,-19 18,18-18,1 0,0 0,-1 18,1-18,0 0,-1 0,0 0,1 0</inkml:trace>
  <inkml:trace contextRef="#ctx0" brushRef="#br0" timeOffset="20057.91">5530 16615,'0'0,"19"0,-1 0,0 0,1 0,0 0,0 0,-1 19,0-19,1 19,0-19,0 18,-1-18,1 18,-1 1,1 0,-19 18,19-18,-19 18,0-18,0 17,0-17,0 19,0-20,0 20,-19-20,19 19,-19-18,1 18,-1-18,1-1,-1 0,0 1,19 0,-19 0,1-1,0-18,-1 0,19 19,-19-19,19-19</inkml:trace>
  <inkml:trace contextRef="#ctx0" brushRef="#br0" timeOffset="20612.78">6200 16429,'0'0,"-19"0,0 0,19 19,0-1,19-18,0 0,-1 0,1 0,0 0,-1 19,1-19,-1 0,1 0,-1 0,1 0,0 0,17 0,-17 0,0 0,18 0,-18 0,0 0,-1 0,1 0,-1 0,1 0</inkml:trace>
  <inkml:trace contextRef="#ctx0" brushRef="#br0" timeOffset="20881.14">6162 16596,'0'0,"0"19,0 0,19-19,0 0,-1 0,1 0,0 0,18 0,-19 0,1 0,-1 0,20 0,-20 0,19 0,-18 0,0 0,-1 0,20 0,-20 0,1 0,-1 0,1 0,-1 0</inkml:trace>
  <inkml:trace contextRef="#ctx0" brushRef="#br0" timeOffset="22165.86">7520 16020,'0'-18,"0"-1,-18 19,-1 0,0-19,1 19,-1 19,1-19,-1 0,19 19,-18-19,-1 18,0-18,19 18,-18 1,0-19,-1 19,19 0,-19 17,0-17,19 0,-18 18,-1-18,19 18,0-18,-19 17,19-17,0 0,0 18,0-19,0 1,0 0,19-1,-19 1,19 0,-1-1,-18 1,19-19,0 19,0-19,-1 18,0-18,1 0,0 0,18 0,-19 0,19 0,-18 0,18-18,1 18,-19 0,17-19,-17 0,18 19,-18-18,18-1,-19 0,1 1,0-20,-1 20,1 0,-19-20,19 1,-19 19,0-20,0 1,0 0,0 18,0-18,0 0,-19 18,0-18,19 19,-18-1,-1 0,0 0,1 1,-1 18,1 0,-1-19,1 19,-1 0,0 0</inkml:trace>
  <inkml:trace contextRef="#ctx0" brushRef="#br0" timeOffset="22501.21">7427 16317,'0'0,"19"19,-19 0,18 0,1-1,-19 0,19 1,-19 0,18-1,1 1,-19 18,19-18,-19 0,19-1,-1 0,0 1,-18 0,19 0,0-1,-1 0,1 1,-19 0,18 0,1-19,-1 18,1 1,0-1,-1-18</inkml:trace>
  <inkml:trace contextRef="#ctx0" brushRef="#br0" timeOffset="23496.56">8042 16541,'0'19,"0"-1,0 0,0 1,0 0,0 0,0-1,0 0,-19 1,19 0,0 0,0-1,0 1,0-1,-19 1,19 0,0-1,0 0,0 1,0-38,0 1,0 0,0-1,0 0,0 1,0-1,19 19,-19-18,19-1,-1 0,-18 0,18 19,-18-18,19 0,0 18,0-19,-1 19,-18-19,18 19,1-19,-19 38,0 0,0 0,-19-19,19 18,0 0,0 1,-18 0,18 0,0-1,0 1,0-1,-18-18,18 19,0 0,0-1,0 0,0 1</inkml:trace>
  <inkml:trace contextRef="#ctx0" brushRef="#br0" timeOffset="23921.8">8488 16578,'0'-18,"-19"18,0 18,1 0,0 1,-1 0,0 0,0-1,19 0,-18 1,0 0,18 0,-19-19,19 18,-19 1,19-1,0 1,0 0,0-1,0 0,19-18,-19 19,19-19,-1 19,0-19,1 19,0-19,0 0,-1 18,0-18,1 0,0 0,-1 0,1 0,0 0</inkml:trace>
  <inkml:trace contextRef="#ctx0" brushRef="#br0" timeOffset="24209.74">8600 16578,'0'18,"0"1,0 0,0 0,0-1,0 0,0 1,0 0,0 0,0-1,0 1,0-1,0 1,0 0,0-1,0 0,0 1,0 0,0 0</inkml:trace>
  <inkml:trace contextRef="#ctx0" brushRef="#br0" timeOffset="24673.73">8600 16653,'0'0,"18"-19,0 0,1 19,0 0,0 0,-1 0,0 0,1 0,0 0,-1 0,1 19,-19 0,0-1,-19-18,19 18,-18-18,18 19,-19-19,0 0,1 19,0-19,-1 0,0 0,0 0,1 0,18 19,18-19,-18 18,19-18,0 19,0-19,-19 18,18-18,0 19,1-19,0 0,-19 19,18-19,1 0,0 0,-1 18,1-18</inkml:trace>
  <inkml:trace contextRef="#ctx0" brushRef="#br0" timeOffset="24941.66">8860 16504,'19'0,"-1"0,0 0,1 0,0 18,0 1,-1-19,0 19,1-1,0 0,-19 1,19 0,-19 0,18 17,-18-17,0 19,0-1,0-19,-18 20,-1-2,0 2,0-19,-17 17,-2 2,1-19,0-1,0 19,-1-18,-18 0,20-1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6:30:19.5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51 5834,'0'18,"0"1,0-1,0 1,0-1,0 1,0 0,0-1,0 1,0 0,0 0,0-1,0 0,0 1,0 0,0-1,0 1,0-1,0 1,0 0,0 0,0-1,0 0,0 1,0 0,0 0,0-1,0 0,0 1,0 0,-19-19,19 18,0 1,0-1,-19 1,19 0,0 0,0-1,0 0,0-36,19 18,-19-18,19 18,-19-19,18 0,0 0,1 1,-19-1,19 1,-19-1,18 19,-18-19,19 1,-1 0,-18-1,0 0,19 19,-19-19,19 1,-19 0,19 18,-19-19,0 0,18 38,-18 0,0-1,0 0,18-18,-18 19,19 0,-19 0,0-1,19-18,-19 18,19 1,-19 0,18-1,0-18,-18 19,0-1,19-18,-19 19,19-19,-19 19,18-19,1 0,-19-19,0 0,19 1,-19-1,0 1,18-1,-18 0,19 1,-19-19,0 18,19-18,-19 19,18-20,-18 1,0 18,0-18,18 0,-18 0,0 18,19-18,-19 18,0-18,0 18,19 1,-19-1,0 1,0-1</inkml:trace>
  <inkml:trace contextRef="#ctx0" brushRef="#br0" timeOffset="1912.25">2948 6912,'18'0,"-18"-18,19 18,-19-18,19 18,-1-19,1 0,-19 0,19 1,-1 0,-18-1,19 19,-19-19,19 1,-19-1,18 0,-18 1,18-1,-18 0,0-17,19 17,-19 0,19 0,-19 1,0 0,0-1,0 0,0 0,0 1,0-1,-19 19,19 19,-19-19,19 18,-18-18,18 19,0 0,0 0,18-19,-18 18,19-18,-19 18,0 1,0 0,0 0,0-1,0 0,0 1,0 0,0-1,19 1,-19 0,19-19,-19 18,18-18,0 0,1 0,-19-18,19 18,0-19,-1 19,-18-19,19 19,-19-18,18 18,-18-19,19 0,-19 1,19 0,-19-1,0 0,0 0,0 38,-19-19,19 19,-19 0,19-1,0 0,0 1,0 0,0-1,0 1,19-19,-19 19,19-19,-1 0,0 0,1-19,0 19,0 0,-1-19,0 19,-18-18,19 18,0-19,0 0,-1 1,1 0,-19-1,0 0,18 0,-18 1,0 0,0-1,19 0,-19 0,0 1,0-1,0 1,0-1,0 0,0 1,-19 18,19-18,0 36,0 0,0 1,0 0,0-1,0 1,0-1,-18 1,18 0,0 0,0 17,-19-17,19 0,0 0,0 17,0-17,-18 0,18 18,0-18,0-1,-19 1,19 0,0-1,0 0,0 1,0 0,0 0,0-1,0 0,19-18,-19 19,18 0,1-19,-1 0,-18 19,19-19,0 0,-1 0,0-19,1 19,0-19,0 19,-19-19,0 1,0 0,0-1,0 0,-19 19,0-19,0 19,1-18,0 18,-1 0,0 0,1 0,18-18,18 18,1 0,-19-19,19 19,-1 0,-18-19,18 19,1 0,-19-18</inkml:trace>
  <inkml:trace contextRef="#ctx0" brushRef="#br0" timeOffset="2423.69">4473 6168,'19'0,"0"0,-1 0,0 0,1 0,1 0,-2 0,0 0,1 0,0 0,-1 0,1-18,-1 18,1 0,-1 0,1 0</inkml:trace>
  <inkml:trace contextRef="#ctx0" brushRef="#br0" timeOffset="2723.55">4436 6299,'19'0,"-1"0,1 0,0 0,-1 0,0 0,1 0,1-19,-2 19,0 0,20 0,-20 0,1 0,-1 0,1 0,-1 0,1 0,0 0,-19-19</inkml:trace>
  <inkml:trace contextRef="#ctx0" brushRef="#br0" timeOffset="3688.18">5943 5796,'0'0,"-19"0,1 0,0 0,-1 19,0-19,0 0,1 0,-1 19,1-19,-1 18,0-18,19 19,-18-19,18 18,-18-18,18 19,-19-19,19 18,0 1,-19 0,19-1,0 1,-19-19,19 19,0 0,0-1,0 0,0 1,0 0,0-1,0 1,0-1,0 1,0 0,19 0,-19-1,19 0,0 1,-1 0,0-19,1 19,0-19,-1 0,1 18,-1-18,1 0,0 0,0 0,-1 0,0 0,1 0,0 0,0 0,-1 0,0 0,1 0,0-18,-1 18,1 0,0-19,-1 0,1 19,-19-19,19 1,-19 0,18 18,-18-19,0 0,18 0,-18-18,0 19,0-1,0 0,0 1,0 0,0-1,0 0,0 0,0 1,-18-1,18 0,-18 1,-1-1,0 1,1-1,-1 19,19-18,-19 18,1-19,-1 19,0 0,1 0,0 0,-1 0</inkml:trace>
  <inkml:trace contextRef="#ctx0" brushRef="#br0" timeOffset="4176.16">5850 6206,'19'0,"0"0,-1 0,0 0,1 0,0 19,0-19,-19 18,18-18,-18 18,18-18,-18 19,19 0,0 0,-1-1,-18 0,19 1,0 0,-19-1,18 1,-18-1,19 1,0 0,-1 0,-18-1,18-18,-18 18,19-18,-19 19,19-19</inkml:trace>
  <inkml:trace contextRef="#ctx0" brushRef="#br0" timeOffset="4783.78">6390 6373</inkml:trace>
  <inkml:trace contextRef="#ctx0" brushRef="#br0" timeOffset="6115.51">6390 6373,'0'19,"0"-1,0 1,0-1,0 1,0 0,0 0,0-1,0 0,0 1,0 0,0 0,0-1,0 0,18-18,-18 19,0-38,0 1,0 0,0-1,0 0,0 0,0 1,19 18,-19-18,19-1,-1 19,-18-19,18 19,1 0,0 0,0 0,-19-19,18 19,-18-18,0-1,0 1,0-1,0 38,0-1,0 1,0-1,0 1,0 0,0 0,0-1,0 0,0 1,0 0,0 0,0-1,0 0</inkml:trace>
  <inkml:trace contextRef="#ctx0" brushRef="#br0" timeOffset="6431.69">6706 6540,'0'19,"0"0,0 0,0-1,0 0,-19-18,19 19,-18-19</inkml:trace>
  <inkml:trace contextRef="#ctx0" brushRef="#br0" timeOffset="6875.42">6799 6410,'0'19,"0"-1,0 1,0 0,0 0,0-1,0 0,0 1,0 0,0 0,0-1,0 0,0 1,0 0</inkml:trace>
  <inkml:trace contextRef="#ctx0" brushRef="#br0" timeOffset="7383.68">6854 6410,'0'0,"20"0,-20-18,18 18,1-19,-1 19,1 0,-1 0,1 0,0 0,-19 19,18-19,-18 18,0 1,0-1,-18-18,18 19,-19-19,19 19,-19-19,1 0,18 19,-19-19,1 0,-1 0,38 0,-1 18,1-18,-19 18,18-18,1 19,0 0,-1-19,0 19,1-19,-19 18,19-18</inkml:trace>
  <inkml:trace contextRef="#ctx0" brushRef="#br0" timeOffset="7983.68">7413 6094,'19'0,"-1"0,1 0,-1 0,1 0,-1-19,1 19,18 0,-19 0,1 0,0 0,0 0,-1 0,1 0,18 0,-18 0,-1 0,1 0,-1 0,1 0,0 0,-1 0,0 0,2 0,-1 0,-19-18,18 18,-18-18</inkml:trace>
  <inkml:trace contextRef="#ctx0" brushRef="#br0" timeOffset="8936.43">8678 5722,'-18'0,"18"19,-20-19,2 0,-1 19,1-1,-1-18,19 18,-18-18,18 19,-19-19,19 19,-19-1,1 1,18-1,-18 1,18-1,0 1,0 0,-19-19,19 18,0 1,0 0,0 0,0-1,19 0,-1 1,-18 0,18-19,-18 18,19 1,0-1,-1-18,1 19,-1-19,1 19,-1-19,2 0,-2 0,0 19,1-19,0 0,0 0,-1 0,0 0,1 0,0 0,-1-19,1 19,-1 0,1-19,0 0,0 19,-19-18,18 18,-18-19,18 1,-18-1,19 0,-19 1,19 18,-19-18,0-1,0 0,0 0,0 1,0-1,19 0,-19 1,0-1,0 1,0-1,0 1,-19 18,19-19,-19 19,19-19,-19 19,19-18,-18 18,0-18,-1 18,0-19,0 19,1 0,-1 0,1-19,-1 19,0 0,1 0,0 0,-1 0,0 19</inkml:trace>
  <inkml:trace contextRef="#ctx0" brushRef="#br0" timeOffset="9396.42">8678 6039,'18'0,"1"0,-19 18,19-18,0 0,-19 18,18-18,0 19,1 0,0-1,-1 1,-18-1,0 1,0 0,0 0,19-19,-19 18,0 0,0 1,0 0,0 0,18-1,1-18,-19 18,19-18,0 0,-1 0,0-18,1 18</inkml:trace>
  <inkml:trace contextRef="#ctx0" brushRef="#br0" timeOffset="10331.64">9161 6318,'0'-19,"0"38,-18-19,18 18,0 0,0 1,0 0,0-1,-19-18,19 19,0-1,0 1,0 0,0 0,0-1,19-18,-1-18,1 18,0 0,0 0,-1 0,0-19,1 19,0 0,0 0,-1 0,0 0,-18-19,19 19,0 0,-1 0,1 0</inkml:trace>
  <inkml:trace contextRef="#ctx0" brushRef="#br0" timeOffset="10823.64">9459 6392,'0'18,"0"1,19-19,-19 18,0 1,0 0,0 0,0-1,0 0,0 1,-19-19,19 19,-18-19,18 19</inkml:trace>
  <inkml:trace contextRef="#ctx0" brushRef="#br0" timeOffset="11323.44">9683 6336,'0'18,"0"1,0 0,0-1,0 1,0-1,0 1,0 0,0 0,0-1,0 0,18 1,-18 0,0 0,19-19</inkml:trace>
  <inkml:trace contextRef="#ctx0" brushRef="#br0" timeOffset="12031.62">9701 6354,'0'-18,"19"0,-1-1,1 19,0 0,-1 0,0 0,1 0,0 0,-19 19,19-19,-1 0,0 18,1-18,-19 18,0 1,0 0,0-1,-19-18,19 19,-18-19,0 0,-1 0,0 18,0-18,1 0,0 0,-1 0,19 19,-19-19,1 0,-1 0,1 0,36 0,1 0,-1 0,1 0,0 19,-1-19,0 0,1 19,0-19,0 18,-1-18,0 0,1 18,0-18,0 19,-1-19,1 0,-1 19,1-19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6:34:58.04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469 12752,'-18'0,"18"-19,-19 19,-1 0,2 0,0 0,-1 0,0 0,1 0,-1 0,1 19,-1-19,1 0,-1 0,0 0,1 19,0-19,-2 0,1 18,1-18,0 0,-1 0,19 18,-19-18,1 19,-1-19,19 19,-18-19,18 19,-19-1,19 1,-18-19,18 18,0 1,-19-19,19 19,-19-1,19 0,0 1,0 0,0 0,0-1,0 0,0 2,0-2,19 1,-19-1,19-18,-19 19,18-1,1 1,-1 0,1-19,-19 18,18-18,1 0,-19 18,19-18,-1 0,0 0,1 0,1 0,-2 0,0 0,1 0,0 0,-1 0,1 0,-1 0,1 0,-1 0,1-18,0 18,-1 0,0-18,2-1,-1 19,-19-19,18 19,-18-18,18-1,1 1,-19-1,19 19,-19-18,0-2,18 2,-18 0,19-1,-19 0,0 0,0 1,0 0,0-1,0 0,0 1,0-1,0 1,0-1,0 0,0 0,-19 19,19-18,-18 18,18-18,-19 18,19-19,-19 19,1 0,0 0,-1 0,-1 0</inkml:trace>
  <inkml:trace contextRef="#ctx0" brushRef="#br0" timeOffset="471.97">3133 13031,'19'0,"-19"19,20-19,-20 18,18-18,-18 18,18 2,-18-2,0 1,19-1,-19 1,19-1,-19 1,0 0,18 17,-18-17,0 0,19 0,-1-1,-18 1,0 0,19-1,-1 1,-18-1,19 1,-19-1,19-18,-1 19,0 0,2-19,-1 18,-1-18,0 0,1 18,0-18</inkml:trace>
  <inkml:trace contextRef="#ctx0" brushRef="#br0" timeOffset="995.68">3636 13236,'0'18,"0"0,0 1,0 0,0 0,0-1,0 1,0 0,0-1,0 1,0-1,0 1,0-1,0 1,0 0,0-1,0 0,0 1</inkml:trace>
  <inkml:trace contextRef="#ctx0" brushRef="#br0" timeOffset="1511.1498">3711 13385,'19'-19,"-1"19,-18-19,18 1,-18-1,0 0,0 0,0 1,0 36,0 1,0 0,0 0,0-1,0 1,0 0,0-1,0 1,0-1,0 1,0-1,0 1,0 0,0-1,0 0,0 1,0 0</inkml:trace>
  <inkml:trace contextRef="#ctx0" brushRef="#br0" timeOffset="1847.62">3915 13440,'0'0,"0"19,19-19,-19 18,0 1,0 0,0-1,0 0,0 1,-19 0,0 0,19-1,-18-18,18 19</inkml:trace>
  <inkml:trace contextRef="#ctx0" brushRef="#br0" timeOffset="2323.42">4138 13272,'0'0,"0"19,0 0,0 0,0-1,0 1,0 0,0-1,-18-18,18 19,0-1,0 1,0-1,0 1,0 0,0-1,0 0,0 1</inkml:trace>
  <inkml:trace contextRef="#ctx0" brushRef="#br0" timeOffset="2915.42">4157 13254,'0'0,"18"-18,2 18,-2 0,0 0,1 0,0 0,-19 18,19 0,-19 1,0 0,0 0,0-1,-19-18,0 19,0-19,19 19,-18-19,0 0,-2 0,20 18,-18-18,18 19,0-1,18-18,-18 19,20-19,-2 0,-18 18,18-18,1 0,0 19,0-19,-1 0,-18 19,18-19,1 0,0 18,-1-18,1 0,-1 0,-18 18</inkml:trace>
  <inkml:trace contextRef="#ctx0" brushRef="#br0" timeOffset="3759.98">2315 13775,'0'0,"19"0,0 0,-1 0,0 19,2-19,-2 0,1 0,18 0,-19 0,20 0,-20 0,19 18,1-18,-1 0,0 0,0 0,0 18,19-18,-19 0,19 0,0 0,-19 19,19-19,-1 0,-16 0,16 0,1 0,-19 0,19 0,-20 0,21 0,-1 0,-19 0,18 20,-17-20,-1 0,1 0,17 0,-36 0,18 0,0 0,-19 0,20 0,-20 0,1 0,0 0,0 0,-1 0,0 0,1 0,0 0,-1 0,1-20,-1 20,1 0,-1-19,2 19,-2 0</inkml:trace>
  <inkml:trace contextRef="#ctx0" brushRef="#br0" timeOffset="4595.52">3078 14148,'-19'0,"1"0,-1 0,1 0,-1 0,1 0,-1 18,0-18,1 18,-1-18,19 19,-19-19,0 19,1-19,18 18,-18 1,-1-1,0 1,1-1,-1 1,19 0,-18-1,-1 20,19-19,-18-1,18 0,-19 1,19 18,0-18,0-1,0 1,0-1,0 1,19 0,-1-19,-18 18,19 1,-1 0,1-19,-1 19,1-19,0 18,-1-18,0 0,1 0,0 18,0-18,18 0,-18 0,-1 0,1 0,18 0,-19 0,1-18,0 18,17 0,-17 0,1-18,-2 18,0-19,1 19,0-19,-19 0,18 19,1-18,-1-1,-18 0,19-18,-19 19,0-1,0 1,18-20,-18 20,0 0,0-1,0-19,0 20,0-1,-18-18,18 18,-19 1,1-1,18 1,-19-1,1 0,-1 19,19-18,-19 0,1 18,-20 0,19-19,1 19,0 0,-1 0,0 0,1 0,-1 0,19 19</inkml:trace>
  <inkml:trace contextRef="#ctx0" brushRef="#br0" timeOffset="4996.09">2967 14538,'0'-19,"18"19,1 0,-19 19,18-19,-18 18,19-18,-19 19,18-19,-18 18,19 1,0 0,-19-1,18 1,0 0,-18 0,19-1,1 0,-20 20,18-20,0 1,1-1,-19 1,19-1,-1-18,-18 20,19-2,-1-18,-18 18,19 1,-1 0,1-19,-19 19,19-19,-1 0,0 0,2 0,-20-19,19 19</inkml:trace>
  <inkml:trace contextRef="#ctx0" brushRef="#br0" timeOffset="5738.96">3655 14724,'-19'0,"19"18,0 1,0 0,0-1,0 1,-19-19,19 18,0 1,0-1,-18 2,18-2,0 0,0 1,0 0,0 0,0-1,0 0,18-18,1 0,0 0,-1 0,1 0,0 0,0 0,-1 0,0-18,1 18,0 0,-1 0,-18-18,19 18</inkml:trace>
  <inkml:trace contextRef="#ctx0" brushRef="#br0" timeOffset="6118.91">3952 14872,'0'0,"0"20,19-20,-19 18,0 0,19 1,-19 0,0 0,0-1,0 0,-19-18,19 19,-19-19,19 19,-18-1,-1-18,19 19,-19-19,19 18,-18-18,-1 19,1-19</inkml:trace>
  <inkml:trace contextRef="#ctx0" brushRef="#br0" timeOffset="6583.83">4175 14668,'0'19,"0"0,0-1,0 0,0 1,0 0,0-1,0 1,0-1,0 1,0-1,0 2,0-2,20 0,-20 1,18 0</inkml:trace>
  <inkml:trace contextRef="#ctx0" brushRef="#br0" timeOffset="7399.87">4195 14706,'0'18,"18"-18,0 0,-18-18,19 18,0 0,0 0,-1 0,0 0,1 0,0 18,-19 0,0 1,0 0,0-1,-19-18,19 19,-19-19,19 18,-18-18,0 19,-1-19,19 18,-19-18,0 0,1 0,0 0,-2 0,40 0,-2 0,0 0,-18 20,19-20,0 0,-19 18,19-18,-1 18,0 1,1-19,0 19,-1-19,1 19,-1-19,1 18,0-18,0 18,-1-18,0 19,1-19,0 0,0 0</inkml:trace>
  <inkml:trace contextRef="#ctx0" brushRef="#br0" timeOffset="8303.48">5125 13626,'0'19,"18"-19,0 0,1 0,0 0,0 0,-1 0,1 0,-1 0,1 0,0 0,-1 0,0 0,1 0,0 0,0 0,-1-19,0 19,1 0,0 0</inkml:trace>
  <inkml:trace contextRef="#ctx0" brushRef="#br0" timeOffset="8582.89">5161 13775,'19'0,"0"0,0 19,-1-19,1 0,-1 0,1 0,0 0,-1-19,0 19,1 0,19 0,-20 0,0 0,1 0,0 0,0 0,-1 0,1 0,-1 0,-18-19,19 19</inkml:trace>
  <inkml:trace contextRef="#ctx0" brushRef="#br0" timeOffset="9543.9">6129 12807,'0'19,"19"-19,-1 0,0 0,1 0,0 0,18 0,-18 0,18 0,0 0,0-19,1 19,-2 0,3 0,-3 0,2 0,-1 0,0 0,0 0,-18 0,18 0,-18-18,18 18,-19 0,1 0,0 0</inkml:trace>
  <inkml:trace contextRef="#ctx0" brushRef="#br0" timeOffset="9867.48">6557 12826,'0'19,"0"0,19-19,-19 18,0 1,18-19,-18 18,0 1,0 18,0-19,0 1,0 0,19 18,-19-19,0 20,0-19,0 18,0-19,0 20,0-2,0-17,0 19,0-20,0 1,0 18,0-18,0-1,0 1,0-1,0 1,0 0,0-1,0 0</inkml:trace>
  <inkml:trace contextRef="#ctx0" brushRef="#br0" timeOffset="10307.91">6929 13291,'0'19,"0"0,0-1,0 1,18 0,-18-1,0 1,0-1,0 1,0-1,0 1,0 0,0-1,0 0,0 1,0 0,19-19,-19 19</inkml:trace>
  <inkml:trace contextRef="#ctx0" brushRef="#br0" timeOffset="10734.9">6966 13459,'19'0,"-1"0,1 0,0 0,0-19,-1 19,0 0,-18-18,0-1,19 19,-19-18,0-1,0 0,0 1,0-1,0 38,19-1,-19 1,0 0,0-1,0 1,0-1,0 1,18-1,-18 1,0 0,0-1,0 0,0 1,19-19,-19 19,0 0</inkml:trace>
  <inkml:trace contextRef="#ctx0" brushRef="#br0" timeOffset="11006.93">7339 13533,'0'0,"0"18,0 1,0 0,0 0,-19-1,19 1,0 0,-19-19,19 18,-19-18,19 19</inkml:trace>
  <inkml:trace contextRef="#ctx0" brushRef="#br0" timeOffset="11363.08">7505 13403,'0'19,"0"-1,0 1,0-1,0 1,0 0,0-1,0 0,0 1,0 0,0 0,0-1,0 1</inkml:trace>
  <inkml:trace contextRef="#ctx0" brushRef="#br0" timeOffset="11891.07">7525 13422,'0'-19,"0"1,18-1,0 19,1-19,0 19,0 0,-1 0,0 0,-18 19,0 0,0-1,0 1,-18-19,0 18,-1 1,0-1,0-18,1 0,18 19,0 0,18-19,-18 18,19-18,0 0,0 18,-1-18,0 19,1-19,0 19,-1-19,1 0,-1 0</inkml:trace>
  <inkml:trace contextRef="#ctx0" brushRef="#br0" timeOffset="12463.06">6445 13961,'18'0,"1"0,1 0,-2 0,-18 19,18-19,20 0,-20 0,19 0,0 0,1 0,-1 0,1 0,17 0,-18 0,19 0,-19 0,0 18,20-18,-21 0,20 0,-19 0,0 0,1 0,18 0,-19 0,-19 0,20-18,-1 18,-19 0,1 0,-1 0,2 0,-2-19,0 19,1 0,-19-18,0-1</inkml:trace>
  <inkml:trace contextRef="#ctx0" brushRef="#br0" timeOffset="12955.06">6427 14259,'18'0,"0"0,1 0,1 0,-2 0,0 0,1 0,0 0,18 0,-19 0,1 0,18 0,-18 0,18 0,-18 0,18 0,-19 0,20-19,-20 19,19 0,-18 0,-1 0,1 0,0 0,-1 0,1 0</inkml:trace>
  <inkml:trace contextRef="#ctx0" brushRef="#br0" timeOffset="13319.23">6836 14259,'0'18,"0"1,0-1,0 1,0 0,0-1,0 1,0 0,-19 0,19 17,0-17,0 0,0 18,0-19,0 1,0 18,0-18,0-1,0 1,0 0,0 0,0-1,0 0,0 1,0 0,0-1,0 1,19-19</inkml:trace>
  <inkml:trace contextRef="#ctx0" brushRef="#br0" timeOffset="13863.04">7003 14724,'0'18,"0"1,0 0,0-1,0 1,0-1,-18-18,18 19,0-1,0 2,-19-20,19 18,0 0,0 1,19-19,-1 0,1 0,0 0,0 0,-1 0,0 0,1 0,0 0,-1 0,1 0,-1 0,1 0,-1 0,-18-19</inkml:trace>
  <inkml:trace contextRef="#ctx0" brushRef="#br0" timeOffset="14147.11">7282 14854,'19'18,"-19"2,0-2,0 0,0 1,0 0,0 0,0-1,0 0,0 1,0 0,0-1,-19-18,19 19,-18-1,18 1,-19-19</inkml:trace>
  <inkml:trace contextRef="#ctx0" brushRef="#br0" timeOffset="14454.84">7431 14817,'19'18,"-19"1,0-1,0 2,0-2,0 0,0 1,0 0,0 0,0-1,0 0,0 1,0 0,0-1,0 1,0-1,18 1</inkml:trace>
  <inkml:trace contextRef="#ctx0" brushRef="#br0" timeOffset="14920.03">7487 14835,'0'-18,"18"18,-18-19,20 19,-2 0,-18-18,18 18,1 0,0 0,0 0,-1 0,0 0,1 0,-19 18,0 1,0-1,-19 1,1-19,18 18,-18-18,-1 20,0-20,0 0,19 18,19-18,0 18,0-18,-1 19,0-19,1 0,0 19,-1-19,1 0,-1 19,1-19,0 0,0 0</inkml:trace>
  <inkml:trace contextRef="#ctx0" brushRef="#br0" timeOffset="15727.03">8306 13719,'-19'0,"38"0,-1 0,1 0,0 0,-1 0,0 0,1 0,0 0,0-18,-1 18,0 0,1 0,0 0,18 0,-18 0,-1 0,1 0,0-19,-1 19,0 0,1 0</inkml:trace>
  <inkml:trace contextRef="#ctx0" brushRef="#br0" timeOffset="16067.34">8306 13887,'18'0,"1"0,0 0,-1 0,0 0,1 0,0 0,18 0,-19 0,1 0,0 0,0 0,18 0,-19 0,1 0,0 0,-1 0,0 0,1-18,0 18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6:36:30.18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607 13105,'20'0,"-20"-18,18 18,-18-18,18 18,1 0,-19-19,19 19,-1 0,-18-19,19 19,-1 0,1 0,-1 0,1 0,0 0,-1 19,-18 0,0-1,0 0,-18 1,-1 0,0-19,1 18,-1 1,1-19,18 18,-19-18,38 0,-1 0,1 0,-1 0,1 0,0 19,-1-19,1 0,-19 19,19-19,-19 19,19-19,-19 18,18 0,-18 1,0 0,0 0,0-1,-18 0,-1-18,0 19,0-19,1 0,-1 0,0 0,1 0,-1 19,1-19,-1 0,1-19,-20 19,20 0,0 0,-2 0,1 0,19-19,-18 19,0 0,18-18,0 0,18 18,0 0</inkml:trace>
  <inkml:trace contextRef="#ctx0" brushRef="#br0" timeOffset="538.79">11185 13161,'0'-18,"0"36,0 1,-19-1,19 1,0 0,0 0,0-1,0 0,0 1,0 0,-19 0,19-1,0 0,0 1,0 0,0-1,0 1,0-1</inkml:trace>
  <inkml:trace contextRef="#ctx0" brushRef="#br0" timeOffset="1270.72">11351 13180,'0'-19,"19"19,0 0,-19-18,18 18,1-19,0 19,0 0,-1 0,0 0,1 0,0 0,-19 19,18-19,1 18,-19 1,0-1,0 1,0 0,0 0,-19-19,19 18,-18-18,18 18,-19-18,0 0,19 19,-18-19,0 0,18-19,18 19,0 0,-18 19,19-19,0 0,-19 19,18-19,1 19,-19-1,18-18,-18 18,0 1,0 0,0-1,0 1,0-1,0 1,-18 0,-1-19,1 0,-1 19,0-19,1 0,0 0,-1-19,0 19,0 0,1 0,-1 0,0 0</inkml:trace>
  <inkml:trace contextRef="#ctx0" brushRef="#br0" timeOffset="1766.97">10496 13645,'18'0,"1"18,0-18,-1 0,0 0,21 19,-21-19,19 0,0 19,0-19,0 0,1 18,18-18,-19 0,19 19,-19-19,0 0,19 19,-19-19,1 0,17 0,-18 0,0 0,0 0,1 0,-1 0,-18 0,18 0,-19 0,1 0,0 0,-1 0,1 0,-19-19</inkml:trace>
  <inkml:trace contextRef="#ctx0" brushRef="#br0" timeOffset="2678.84">10645 14128,'18'0,"-18"-18,19 18,0-18,-1 18,1 0,-1 0,1 0,-1 0,1 0,0 0,-1 0,1 0,0 0,0 0,-19 18,18-18,-18 18,18-18,-18 19,0 0,0 0,0-1,-18 0,0-18,-1 19,19 0,-19 0,0-1,1 1,-20-19,20 18,-1 1,1 0,-1-1,1-18,-1 18,0 1,1-19,0 19,-2-19,1 19,1-19,0 0,18 18,-19-18,0 0,19 18,-18-18,18 20,18-20,1 0,0 18,-1-18,0 0,1 0,1 0,-2 0,0 0,20 0,-20 0,1 0,-1 0,19 0,-18 0,0 19,-1-19,1 0,0 0,0 0,-1 0,0 0,1 0,0 0,-19-19,18 19</inkml:trace>
  <inkml:trace contextRef="#ctx0" brushRef="#br0" timeOffset="3408.73">11464 14240,'18'0,"-18"-19,-18 19,-1 0,0 0,0 19,1-19,-1 0,0 0,1 0,-1 0,1 0,-1 0,19 19,0 0,0-1,-18 1,18-1,-19 1,19 0,19-19,-1 0,1 0,-1 0,1 0,-1 0,1 18,0-18,-1 0,1 18,0-18,0 19,-19 0,0 0,0-1,-19-18,19 18,-19-18,19 20,-19-20,19 18,-18-18,-1 0,0 0,1 0,-1 0,1 0,-1 0,1 0,-1 0,0 0,1 0,0-18,-1 18,0 0,0 0,19-20</inkml:trace>
  <inkml:trace contextRef="#ctx0" brushRef="#br0" timeOffset="4143.33">11724 14333,'0'0,"0"-18,19 18,-19-19,18 19,0 0,1 0,0 0,-1 0,1 0,-1 0,1 0,0 0,0 0,-1 0,0 19,-18-1,0 1,0 0,0-1,0 0,-18-18,18 19,-18-19,-1 19,0-19,0 19,1-19,-1 0,38 0,-19 18,18-18,1 0,0 18,0-18,-1 20,0-2,-18 1,19-1,0 1,-19-1,19 1,-19 0,0-1,0 0,0 1,0 0,0 0,0-1,0 1,-19-19,0 0,0 0,1 0,0 0,-1 0,0 0,0-19,1 19,-1 0,1 0,18-18,-19 18</inkml:trace>
  <inkml:trace contextRef="#ctx0" brushRef="#br0" timeOffset="5599.72">5437 16826,'18'0,"1"0,-1 19,1-19,0 0,0 0,-1 0,0 19,1-19,0 0,18 0,-19 0,20 18,-20-18,20 0,-20 0,1 0,18 0,-19 0,20 18,-19-18,-1 0,0 0,1 0,0 0,-1 0</inkml:trace>
  <inkml:trace contextRef="#ctx0" brushRef="#br0" timeOffset="5943.74">5363 17049,'0'0,"-19"0,0 19,38-19,0 0,-1 19,0-19,1 0,18 0,0 0,1 0,-1 0,0 18,1-18,-2 0,20 0,-18 0,-1 0,0 0,19 0,-37 0,17 0,2 0,-1 0,-18 0,-1 0,1 0,0 0,-1 0,0 0,-36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6:36:58.0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48 18951,'0'19,"0"0,0-1,0 0,0 1,0 0,0-1,0 1,0-1,0 1,0 0,0 0,0-1,0 0,0 1,0 0,0 0,0 17,0-17,0 0,0-1,0 1,0 18,0-18,0 0,0-1,0 0,0 1,0 0,0 0,0-1,0 0,0 1,0 0,0-1,0 1,0 0</inkml:trace>
  <inkml:trace contextRef="#ctx0" brushRef="#br0" timeOffset="376.5">6683 19360,'0'19</inkml:trace>
  <inkml:trace contextRef="#ctx0" brushRef="#br0" timeOffset="1080.02">6888 19230,'0'-19,"0"1,18 18,-18-18,19 18,0 0,-19-19,18 19,1 0,-19-19,18 19,1 0,-19-19,18 19,1 0,0 0,-1-18,0 18,1 0,1 0,-2 0,-18 18,18-18,-18 19,0 0,0 0,0-1,0 0,0 1,0 0,0 0,-18-1,0 0,18 1,-20 0,1-1,1 1,0 0,-1-1,0-18,1 19,-1 0,1-1,-1-18,1 18,-1 1,0-19,1 0,18 19,18-19,1 0,0 0,-1-19,1 19,-1 0,19 0,-18 0,0 0,17-19,-17 19,19 0,-20-18,20 18,-20 0,1 0,18-18,-19 18,1 0,0 0,-1-19,0 19,2 0,-1-19,-1 19</inkml:trace>
  <inkml:trace contextRef="#ctx0" brushRef="#br0" timeOffset="1588.95">7632 19156,'0'0,"18"-19,-18 38,-18-19,-1 19,0-1,1-18,-1 18,1 1,-1-19,1 19,-1-19,19 19,-19-19,19 18,-18-18,18 18,18-18,1 0,0 0,-1 0,1 0,-1 0,1 0,18-18,-18 18,-1 0,20 0,-19 0,17 0,-17-18,18 18,-18 0,18 0,-19-19,1 19,18 0,-18 0,0 0,0-19,-1 19,0 0,1 0,-19-19</inkml:trace>
  <inkml:trace contextRef="#ctx0" brushRef="#br0" timeOffset="1927.97">7781 19137,'0'19,"0"0,0-1,0 0,0 1,0 0,0 0,0-1,0 19,-19-18,19-1,0 20,0-20,-19 1,19 18,0-19,-18 1,18 0,0 0,0-1,0 0,0 1,0 0,0-1,0 1,0 0</inkml:trace>
  <inkml:trace contextRef="#ctx0" brushRef="#br0" timeOffset="3884.47">3576 20663,'-18'0,"-1"0,0 0,0 0,1 0,0 0,-1 0,19 18,-19-18,1 0,18 19,-19-19,19 19,-18-19,-1 18,1 1,-2-1,20 1,-18-19,18 18,0 1,-18 0,18-1,-19-18,19 18,0 1,0 1,-19-2,19 0,0 1,0 0,0-1,0 1,19-1,-19 1,19-19,-19 18,18-18,-18 19,18 0,2-19,-20 18,18-18,1 18,-1-18,1 0,-1 20,1-20,0 0,-1 0,0 0,1 19,0-19,0 0,-1-19,1 19,0 0,-1 0,1-20,-1 20,1 0,-1-18,1 18,0-18,-1 18,-18-19,18 19,-18-19,19 19,-19-18,0-1,0 1,0-1,0 1,0-1,0 0,0 1,-19 0,19-2,0 1,-18 1,0 0,18-1,-19 19,19-19,-19 1,1-1,-1 1,1-1,-1 19,19-18,-18 18,-1 0,19-19,-19 19,1 0,18 19</inkml:trace>
  <inkml:trace contextRef="#ctx0" brushRef="#br0" timeOffset="4204.13">3595 21053,'19'0,"-1"0,1 0,-19 19,18-19,-18 18,19 1,-19 0,18-1,-18 0,0 2,0-1,19-1,-19 0,19 1,-19 0,18-19,-18 18,0 1,18-19,-18 18,19-18,-19 19,19-19,-19 18,19-18</inkml:trace>
  <inkml:trace contextRef="#ctx0" brushRef="#br0" timeOffset="4612.92">3985 21184,'0'0,"0"-20,0 40,0-1,0-1,0 0,0 1,0 0,0-1,0 1,0-1,19 1,-19-1,0 1,0 0,0-1,19 1,-19 0,0 0,0-1,18 0,-18 1</inkml:trace>
  <inkml:trace contextRef="#ctx0" brushRef="#br0" timeOffset="5012.95">4041 21369,'0'0,"0"-18,18 18,1 0,-19-19,20 19,-2 0,0 0,1 0,0 0,-1-18,1 18,-19-19,18 19,1-18,-19-1,18 19,-18-19,0 1,0 0,0-1,0 38,0-1,0 0,0 1,0 0,19-1,-19 1,0-1,0 1,0-1,0 1,0 0,0-1,0 1,0 0,0 0,0-1,0 0</inkml:trace>
  <inkml:trace contextRef="#ctx0" brushRef="#br0" timeOffset="5291.92">4432 21407,'0'0,"19"0,-19 18,18-18,-18 19,0 0,0 0,0-1,0 0,0 1,-18 0,-1-1,19 1,-19-19,1 18</inkml:trace>
  <inkml:trace contextRef="#ctx0" brushRef="#br0" timeOffset="5595.92">4637 21277,'0'18,"0"1,0-1,0 1,0-1,0 1,0 0,0-1,0 1,0 0,0 0,0-1,0 0,0 1,0 0,0-1,19 1</inkml:trace>
  <inkml:trace contextRef="#ctx0" brushRef="#br0" timeOffset="6060.02">4637 21332,'0'-18,"19"-1,-19 1,18 18,0-19,1 19,0 0,-1 0,1 0,-1 19,1-19,-19 18,0 1,0-1,-19 1,1-1,-1-18,19 19,-18-19,-1 0,19 19,-19-19,19 18,19 1,0-19,-19 19,18-19,1 19,-1-19,1 18,-1-18,1 0,-19 18,19-18,-1 0,1 0,-19 19,19-19,0 0,-1 0,0 0,-18 19,19-19</inkml:trace>
  <inkml:trace contextRef="#ctx0" brushRef="#br0" timeOffset="6543.89">5288 20960,'0'0,"-19"0,19 19,19-19,-1 0,1 0,-1 0,1 0,0 0,0 0,-1 0,0 0,1 0,19 0,-20 0,0 0,20 0,-20 0,1 0,0 0,18-19,-18 19,-1 0,0 0,1 0,0 0</inkml:trace>
  <inkml:trace contextRef="#ctx0" brushRef="#br0" timeOffset="6793.05">5343 21090,'0'19,"-18"-19,18 19,18-19,1 0,0 0,0 0,-1 18,0-18,1 0,19 0,-20 0,0 0,20 0,-20 0,1-18,18 18,-18 0,0 0,17 0,-17 0,0 0,0 0,-1 0</inkml:trace>
  <inkml:trace contextRef="#ctx0" brushRef="#br0" timeOffset="7395.91">6423 20867,'0'-18,"0"-1,0 0,0 38,0 0,0-1,0 0,0 1,0 1,0-2,0 0,0 1,0 0,0-1,0 1,0-1,0 1,0-1,0 1,0 0,0-1,0 0,0 2,0-1,0-1,0 0,0 1,0 0,0-1</inkml:trace>
  <inkml:trace contextRef="#ctx0" brushRef="#br0" timeOffset="7740.49">6702 21053,'-19'0,"19"19,19-19</inkml:trace>
  <inkml:trace contextRef="#ctx0" brushRef="#br0" timeOffset="8468.91">6962 20942,'0'0,"0"-18,19 18,-19-20,18 20,1-19,-1 19,-18-18,19 18,0-18,-1 18,0-19,1 19,1 0,-2 0,0 0,1 0,0 0,-1 0,1 0,-1 19,1-19,-19 18,0 0,0 1,0 1,0-2,0 0,0 1,-19 0,19-1,-18 1,18-1,-19 1,1-1,-1 1,19 0,-19-1,1-18,0 18,-2 2,1-1,1-19,0 18,-1 0,0-18,1 19,-1-19,38 0,-1 19,1-19,0 0,-1 0,0 0,1-19,1 19,-2 0,0 0,1 0,0 0,-1 0,1 0,18 0,-19 0,1 0,0 0,-1 0,0 0,2 0,-1 0,-1 0,0 0,-18-19,19 19</inkml:trace>
  <inkml:trace contextRef="#ctx0" brushRef="#br0" timeOffset="8987.9">7725 20904,'18'0,"-18"-19,0 38,-18-19,18 20,-18-20,-1 18,0 0,0 1,1-19,-1 19,0-1,1 1,-1-19,1 18,18 1,-19-19,1 18,-1 1,0-19,19 19,19-19,0 0,-1 0,1-19,-1 19,1 0,-1 0,1 0,0 0,18-19,-18 19,18 0,-19 0,20-18,-1 18,-19 0,19 0,-18 0,0 0,18-19,-18 19,0 0,-1 0,0 0,1 0,-19-18</inkml:trace>
  <inkml:trace contextRef="#ctx0" brushRef="#br0" timeOffset="9339.89">7762 20904,'0'0,"0"20,0-2,19-18,-19 18,0 1,0 0,0-1,0 1,0-1,0 1,-19-1,19 1,0 0,0-1,0 0,-19 2,19-1,0-1,0 0,0 1,0 0,0-1,-18 1,18-1,0 1,0-1</inkml:trace>
  <inkml:trace contextRef="#ctx0" brushRef="#br0" timeOffset="9787.84">8692 21016,'-19'19,"1"-1,-1 1,1-1,-1-18,19 19,-19 0,1-1,0-18,-1 18,0 2,0-1,1-1,0-18,-1 18,0 1,0 0,1-19,18 18,-19-18,19 19</inkml:trace>
  <inkml:trace contextRef="#ctx0" brushRef="#br0" timeOffset="10115.84">8413 21035,'19'0,"0"0,-1 18,0 1,1-19,-19 18,19-18,-19 19,19 0,-1-1,0 0,1-18,0 20,-19-1,18-1,1-18,-1 18,1 1,0 0,0-1,-1 1,0-19,-18 18,19-18</inkml:trace>
  <inkml:trace contextRef="#ctx0" brushRef="#br0" timeOffset="10940.9">9585 20849,'0'-19,"-18"0,-1 19,0 0,1 0,-1 0,19 19,-18-19,-1 0,19 19,-19-19,0 18,1-18,0 18,-1 1,0-19,0 20,1-2,0 0,-1 1,0-19,1 19,18-1,-19 1,1-1,18 1,-19-19,19 18,0 1,-19 0,19-1,0 0,0 2,19-20,-19 19,19-1,-1 0,1 1,-1-19,1 0,-19 19,19-19,-1 0,0 18,1-18,0 0,0 0,-1 19,0-19,1 0,0 0,0 0,-1 0,1-19,-1 19,1 0,0-18,-1 18,0-19,1 0,0 1,0 18,-1-18,0-1,-18-1,20 2,-2 18,1-18,-19-1,18 0,1 1,-19-1,0 1,0-1,0 1,0-1,0 0,0 1,0 0,0-2,-19 20,19-19,-18 19,18-18,-19 18,19-18,-18 18,-2-19,2 19,0 0,-1 0,0 0,0 0</inkml:trace>
  <inkml:trace contextRef="#ctx0" brushRef="#br0" timeOffset="11423.8">9474 21164,'18'0,"1"0,-1 0,-18 20,19-20,-19 19,19-1,-19 0,0 1,0 0,0-1,0 1,18-19,-18 18,0 1,18-1,-18 1,19-19,-19 19</inkml:trace>
  <inkml:trace contextRef="#ctx0" brushRef="#br0" timeOffset="12051.84">9808 21369,'0'-18,"0"36,0 1,0 0,-18-19,18 18,0 1,-19-19,19 19,0 0,0-1,0 0,0 1,19-19,-1 0,1 0,0-19,-1 19,0 0,1 0,0 0,0 0,-1-18,1 18,0 0,-1 0,1 0,-1 0</inkml:trace>
  <inkml:trace contextRef="#ctx0" brushRef="#br0" timeOffset="12345.03">10106 21482,'19'18,"-19"0,0 1,-19 0,0-1,19 1,-18-19,-1 18,1-18,18 19,-19-19,1 18,-1-18</inkml:trace>
  <inkml:trace contextRef="#ctx0" brushRef="#br0" timeOffset="12764.3697">10255 21388,'19'0,"-19"19,0-1,0 1,0 0,0 0,0-1,0 0,0 1,0 0,-19-19,19 18,0 1,0-1,0 1,0-1</inkml:trace>
  <inkml:trace contextRef="#ctx0" brushRef="#br0" timeOffset="13392.89">10311 21444,'0'-19,"0"1,18 18,-18-19,19 19,-1 0,-18-19,19 19,0 0,-1 0,0 0,-18 19,19-19,1 0,-20 19,18-19,0 0,-18 18,0 1,0 0,-18-19,18 19,-18-19,-2 0,1 18,1-18,0 0,-1 0,0 0,1 0,-1 0,19 18,19-18,-1 0,-18 19,19-19,0 0,-19 19,18-19,0 0,1 18,1-18,-2 19,0-19,1 0,-19 18,19-18,-1 0,1 19,-1-19,1 0,-19 18,18-18</inkml:trace>
  <inkml:trace contextRef="#ctx0" brushRef="#br0" timeOffset="13647.79">10943 21556,'19'0,"-19"-19,18 19,-18-19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04T08:55:18.6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26 10558 164 0,'0'-29'354'0,"6"-5"-136"0,0 1-122 0,8 4-84 15,-1-1-56-15,0 1-39 0,6 4-36 0,-6 2-28 0,1 2-24 16,5-2-21-16</inkml:trace>
  <inkml:trace contextRef="#ctx0" brushRef="#br0" timeOffset="12581.78">13871 14412 311 0,'0'0'286'16,"-6"-4"-104"-16,6 0-76 0,0 4-40 0,0-3-21 0,0-5-5 15,-6 5-2-15,6-1 3 0,0-3-1 0,0 3 0 16,0-4-2-16,6 2-2 0,-6-2-2 0,0 5-2 0,0-5-2 16,0 1-2-16,0 2 2 0,0 3 3 0,0-6 4 15,0 4 3-15,0 1-1 0,-6-5 3 0,6 8 0 0,-7-6 2 16,1 1-1-16,-7 2-1 0,6 3-3 0,-6-4 0 0,0 1 1 16,0 3-6-16,-6-4-5 0,-1 4-3 0,-6 0-2 15,0 0-2-15,-7 0 4 0,1 0 3 0,0 4-1 16,-8-4 6-16,-6 3 4 0,1-3 3 0,0 4 5 0,-9-1-1 15,3 2-2-15,-7-3 0 0,5 2 0 0,-5 4-1 0,-7-5-6 16,7 9-3-16,-15-5-6 0,9 3-4 0,-8 2-2 0,7 3-4 16,-6-1-5-16,-2 4 0 0,2 4 1 0,6 3 0 15,-7-2 0-15,0 7 5 0,1-1-1 0,-1 4-3 0,7 3 0 16,-7 1-3-16,7 3-3 0,6 4-2 0,1-1 0 0,0 6-3 16,5 2-2-16,8 1 3 0,-7 6 0 0,6 0 2 15,7 5 1-15,0 3 1 0,6 4 2 0,1 2 2 16,5 2 1-16,2 2 0 0,5-2 1 0,7 8-1 0,0-6 0 15,6 0-1-15,1 2-2 0,6-5-4 0,0 0-1 16,6-4-2-16,7 1-2 0,0-5-1 0,7 2 2 0,5-5 0 0,2 1 0 16,6-1 1-16,0-3 1 0,12-4-1 0,0-1 0 15,8-6-1-15,-2-4-2 0,15-4 2 0,-1-3-1 0,13-4-1 16,1-4-1-16,-2-4 3 0,8-2-3 0,6-8-2 0,1-1-4 16,5-3-6-16,-6-3-5 0,7-8-6 0,-7-4-5 0,7-3-8 15,-7-5-3-15,-1-2 0 0,2-5-2 0,-7-6 1 16,-1-1-2-16,2-3 3 0,-9-4 2 0,9-4 2 0,-15-3 2 15,6 0 4-15,-4-1 3 0,-2-6 6 0,-5-1 5 16,-1-3 4-16,-7-8 3 0,1-3 3 0,-7-3 2 0,0-8 2 16,0-5 2-16,-7-3 0 0,-5-7 3 0,6-3 5 0,-14-1 3 15,-6-3 4-15,0-4 3 0,-7-1 2 0,-5 2 5 16,-14-1 3-16,0 0 2 0,-7 1-2 0,-13 2-3 0,1 4-1 16,-7 5-2-16,-7 6-3 0,-6 4-3 0,-6 7-6 15,-2 8-11-15,-11 7-20 0,0 7-28 0,0 9-30 0,-8 6-33 16,-6 11-44-16,7 3-88 0,-6 9-184 0,-1 2-96 0,7 4-33 15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6:47:09.24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64 8399,'0'-19,"-19"19,1 0,-1 0,1 0,-1 19,1-19,-2 0,2 18,0-18,18 19,-19-19,19 18,-19-18,19 19,0 0,0-1,0 0,19-18,-19 19,19-19,-1 0,0 0,2 0,-2-19,1 19,-1 0,1-18,-1 18,1-18,0 18,-19-19,18 0,-18 1,0 36,0 1,0 0,0-1,0 0,0 1,-18-19,18 19,0 0,0-1,0 1,0 0,0-1,0 1,0-1,0 1,0-1,0 1,0 0,0-1,0 0,0 1</inkml:trace>
  <inkml:trace contextRef="#ctx0" brushRef="#br0" timeOffset="928.17">1387 8454,'19'-18,"-1"18,-18-19,19 19,0 0,-1 0,0-18,1 18,0 0,0 0,-1 0,-18 18,19 1,-19-1,0 1,0 0,-19-1,19 0,-18-18,18 19,-19-19,19 19,-19-19,0 19,19-38,19 19,0-19,0 19,-1 0,1 0,0 0,-1 19,1-19,-1 19,1-19,-19 18,18-18,-18 19,0 0,0-1,-18 1,-1-1,1-18,-1 0,1 19,-1-19,0 0,1 0,-1 0,0 0,0 0,19-19,-18 19</inkml:trace>
  <inkml:trace contextRef="#ctx0" brushRef="#br0" timeOffset="1724.16">1816 8473,'0'0,"0"-19,0 1,18 18,-18-19,18 19,1 0,-19-18,19 18,-1 0,1 0,-1 0,1 0,-19 18,0 1,0-1,0 1,0 0,-19-19,19 18,-18-18,18 18,-19-18,19 19,-18-19,36 0,1 0,-1 0,1 0,-1 0,1 0,0 19,-1-19,0 19,2-19,-20 18,19 1,-19 0,0-1,-19 1,-1-19,2 18,0-18,-1 0,19 19,-19-19,1 0,-19 0,18 0,1 0,-1 0,0 0,1 0,0 0,-2 0,1 0</inkml:trace>
  <inkml:trace contextRef="#ctx0" brushRef="#br0" timeOffset="2151.98">2522 8547,'18'0,"1"0,0 0,-1 0,1 0,0 0,0 0,-1 0,0 0,1 0,0 0,-1 0,1 0,-1 0,1 0,-1 0</inkml:trace>
  <inkml:trace contextRef="#ctx0" brushRef="#br0" timeOffset="2380.47">2485 8641,'0'18,"18"-18,1 0,-1 0,1 0,0 0,-1 0,1 0,0 0,0 0,-1 0,0 0,1 0,0 0,-1 0,1 0,-1 0</inkml:trace>
  <inkml:trace contextRef="#ctx0" brushRef="#br0" timeOffset="3453.13">4029 8547,'0'-19,"19"19,-19-18,0 0,0-1,-19 19,0 0,0 0,1 0,0 0,-1 0,0 0,1 0,18 19,-19-19,1 0,-1 0,19 18,-19-18,19 18,-19-18,19 19,-18-19,18 19,-18-19,18 19,0-1,-19-18,19 19,0 0,0-1,0 1,0-1,19 1,-1-19,-18 18,18-18,1 19,0 0,0-19,-1 18,19-18,-18 0,0 18,-1-18,19 0,-18 0,0 0,-1 0,19 0,-18 0,0 0,-1 0,1 0,-1 0,1-18,0 18,-1-18,0 18,1-19,0 0,-19 1,19-1,-19 1,18 18,-18-19,0 1,0-1,0 0,19 1,-19-1,0 0,0 0,0 1,0 0,-19 18,19-19,-18 19,-1-19,0 1,0 18,1 0,0-19,-1 19,0 0,1 0,-1 0,1 0</inkml:trace>
  <inkml:trace contextRef="#ctx0" brushRef="#br0" timeOffset="3824.13">4048 8641,'0'18,"18"-18,0 0,-18 19,19-19,-19 18,19-18,-19 19,19-19,-19 18,18-18,-18 19,19 0,-19-1,18-18,-18 18,19 1,0 0,-19 0,18-19,-18 18,18-18,1 19,0-19,-19 19,19-19,-1 18,1-18</inkml:trace>
  <inkml:trace contextRef="#ctx0" brushRef="#br0" timeOffset="4747.92">4457 8807,'0'19,"0"0,0 0,0-1,0 1,0 0,0-1,0 1,0-1,0 1,0-1,0 1,0 0,0-1,18-18</inkml:trace>
  <inkml:trace contextRef="#ctx0" brushRef="#br0" timeOffset="5408.72">4513 8882,'18'0,"0"0,1 0,0-18,0 18,-19-19,18 19,-18-19,0 0,0 1,0 36,0 1,0 0,0 0,0-1,0 1,0 0,0-1,0 1,0-1,0 1,0-1,0 1,0 0</inkml:trace>
  <inkml:trace contextRef="#ctx0" brushRef="#br0" timeOffset="5719.92">4792 8975,'0'19,"0"-1,0 1,0 0,-19-1,0 0</inkml:trace>
  <inkml:trace contextRef="#ctx0" brushRef="#br0" timeOffset="6012.37">4922 8864,'0'18,"0"1,19 0,-19-1,0 1,0-1,0 1,0-1,0 1,18-19,-18 19,0-1</inkml:trace>
  <inkml:trace contextRef="#ctx0" brushRef="#br0" timeOffset="6485.1">4922 8920,'0'0,"0"-19,0 0,0 1,0-1,0 0,19 19,-19-19,18 19,1 0,-1 0,1 0,-1 0,1 0,0 0,-1 0,0 0,1 0,-19 19,0 0,0 0,0-1,-19-18,19 19,-18-19,0 19,-1-1,0-18,1 0,18 19,-19-19,1 0,18 18,18-18,-18 19,19-19,-1 0,1 18,0-18,-1 0,0 0,1 19,1-19,-2 0,0 0,1 19,0-19,-1 0,1 18</inkml:trace>
  <inkml:trace contextRef="#ctx0" brushRef="#br0" timeOffset="6937.09">5628 8641,'18'0,"1"0,0 0,0 0,-1 18,0-18,1 0,0 0,-1 0,1 0,18 0,-19 0,1 0,18 0,-18 0,19 0,-20 0,0 0,20 0,-20 0,19 0,-18-18,0 18,0 0,-1 0,0 0,1 0,-19-19,19 19,-19-19</inkml:trace>
  <inkml:trace contextRef="#ctx0" brushRef="#br0" timeOffset="7644.41">6967 8362,'-18'0,"18"-19,-19 19,0 0,1 0,18 19,-19-19,0 0,1 18,0-18,-1 19,0-1,0-18,19 19,-18-1,0 1,18 0,0-1,-19 0,19 1,0 0,0 0,0-1,0 1,0 0,0-1,19-18,-19 19,18-1,0 1,1-1,0-18,-19 19,19-19,-1 0,0 19,1-19,0 0,-1 18,1-18,0 0,18 0,-18 0,-1 0,0 0,1 0,19 0,-20-18,0 18,1 0,0-19,0 19,-1-19,1 1,-1-1,1 1,0 18,-19-19,18 1,-18-1,18 0,-18 1,0-1,0 0,0-18,0 19,0-1,0 0,0 1,0-1,0 1,-18-1,18 1,-18-1,-1 19,19-19,-19 1,1 18,-1 0,1-19,-1 19,-19 0,20 0,0-19,-1 19,0 0,0 19,1-19,18 19</inkml:trace>
  <inkml:trace contextRef="#ctx0" brushRef="#br0" timeOffset="8000.81">7041 8566,'0'19,"19"-19,-19 18,19 1,0 0,-19-1,18 1,-18-1,0 1,18-1,-18 1,0 0,19-19,-19 18,19 0,-19 1,19 0,-19 0,18-19,-18 18,0 1,19-19,-19 19,18-19,-18 18,19-18,0 0</inkml:trace>
  <inkml:trace contextRef="#ctx0" brushRef="#br0" timeOffset="8541.07">7451 8771,'0'-19,"0"38,0-1,0 0,0 1,-18 0,18 0,0-1,-20 1,20 0,-18-1,18 1,0-1,0 1,0-1,18-18,-18 19,20-19,-2 0,1 0,-19-19,18 19,1 0,-1 0,1 0,0 0,-1-18,0 18,1 0,0 0,0 0,-1-19,1 19,0 0</inkml:trace>
  <inkml:trace contextRef="#ctx0" brushRef="#br0" timeOffset="8828.34">7786 8901,'18'0,"-18"19,19-19,-19 18,0 1,0-1,-19-18,19 19,-18-19,18 18,-19-18,19 19,-18-19,18 19,-19-19,19 18,-18-18,18 18</inkml:trace>
  <inkml:trace contextRef="#ctx0" brushRef="#br0" timeOffset="9280.34">7972 8752,'0'19,"0"-1,0 0,0 1,0 0,0 0,0-1,0 1,0 0,0-1,0 1,0-1,0 1,0-1,0 1,0 0,0-1,19-18</inkml:trace>
  <inkml:trace contextRef="#ctx0" brushRef="#br0" timeOffset="9911.84">7935 8789,'0'-18,"18"18,-18-19,19 19,0 0,-19-19,18 19,1 0,-1 0,1 0,-1 0,1 0,-19 19,19-19,-19 19,0-1,-19 0,0-18,1 19,-1-19,1 19,-1-19,1 0,-1 0,0 0,19 19,-18-19,-1 0,19 18,19-18,-1 0,1 19,0-19,-1 0,1 19,-1-19,1 0,-1 0,1 18,0-18,-1 0,0 0,1 0,1 19,-2-19,0 0,1 18,0-18,-1 0,1 0,-19 19</inkml:trace>
  <inkml:trace contextRef="#ctx0" brushRef="#br0" timeOffset="10104.44">8549 9012</inkml:trace>
  <inkml:trace contextRef="#ctx0" brushRef="#br0" timeOffset="13536.8">7358 9923,'19'0,"-1"0,0 0,2 0,-2 0,1 19,-1-19,1 0,-1 0,1 0,18 0,-19 0,20 0,-1 0,1 19,-1-19,0 0,0 0,0 0,19 0,-19 0,1 0,17-19,-18 19,1 0,17 0,-17 0,-1 0,-18 0,18 0,0 0,-19 0,1 0,18 0,-19 0,2 0,-1-19,-1 19,0 0,1 0,0 0,-1 0,1 0,-1 0,1 0,-1 0</inkml:trace>
  <inkml:trace contextRef="#ctx0" brushRef="#br0" timeOffset="14043.83">9460 9644,'19'0,"-19"19,0 0,0-1,0 0,0 1,0 0,0-1,0 1,0-1,0 1,0-1,0 2,19-2,-19 0,0 1,0 0,0 0,0-1,0 0,0 1,0 0</inkml:trace>
  <inkml:trace contextRef="#ctx0" brushRef="#br0" timeOffset="14841">9925 9495,'0'-18,"0"-1,0 0,-19 19,1 0,0 0,-1 0,0 0,0 0,1 0,0 0,-1 0,0 0,1 0,-1 0,0 0,1 0,-1 0,0 19,1-19,0 0,-20 0,19 19,1-19,0 18,-1-18,0 19,0-1,1 1,-1-19,19 18,-18 1,-1 0,0-1,19 1,-18 0,0-19,18 19,-19-1,19 0,-19 1,19 0,-19-1,19 1,-18-1,18 1,0-1,0 2,0-2,0 0,0 1,0 0,0 0,0-1,0 0,0 1,18 0,1-1,-19 1,19-1,0 1,-1 0,0 0,1-19,0 18,-1 0,1-18,-1 19,1-19,0 0,18 19,-19-19,1 0,0 0,18 19,-19-19,1 0,18 0,-18 0,18 0,-18 0,18 0,-19 0,20 0,-19 0,17-19,-17 19,18 0,-18-19,18 0,-18 1,0 18,-1-18,19-1,-18-19,0 20,-1-1,0 1,1-20,0 20,0 0,-19-1,18 0,1-18,-19 19,0-2,0 2,0-1,0 1,0-1,0 1,0-1,0 0,0 1,0 0,0-1,-19 19,19-19,-18 0,-1 1,0-1,-18 0,19 1,-1 18,0-19,0 19,-17-18,17 18,-18-19,-1 19,20-18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6:47:41.8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7 15460,'0'-19,"0"0,-19 19,1 0,-1 0,1-18,-1 18,0 0,19 18,-19-18,1 0,0 0,-1 19,0-19,0 19,1-19,18 19,-18-19,-1 0,0 18,1 0,-1 1,0 0,1 0,-1-1,19 1,-19-1,1 1,18 0,-18-1,18 0,-19 1,19 0,0 0,-19-1,19 0,0 1,0 0,0 0,0-1,19 1,0-1,-19 1,18-19,0 19,1-1,0-18,-1 0,-18 18,19-18,0 0,-1 0,1 0,0 0,-1 0,0 0,1 0,0 0,0 0,-1 0,0 0,1 0,0 0,0 0,-1-18,1 18,-1 0,1-18,0 18,-1 0,0-19,1 19,0-19,0 1,-19-1,18 1,-18-1,18 0,-18 0,19 19,-19-18,0 0,0-1,19 0,-19 0,0 1,0 0,0-1,0 0,0 1,-19 18,19-19,-19 1,19-1,-18 19,0-19,18 0,-19 1,0 0,19-1,-19 19,19-19,-18 19,18-19,-18 19,-1-18,0 18,1 0,-1 0,1 0,-1 0,0 0,0 0,1 0,0 18</inkml:trace>
  <inkml:trace contextRef="#ctx0" brushRef="#br0" timeOffset="324.75">2013 15683,'0'-18,"19"18,0 0,-19 18,19-18,-1 0,0 18,1 1,0 0,-19 0,19-19,-19 18,18 0,1 1,-19 0,18 18,-18-18,0-1,19 1,0 0,-19-1,18 0,-18 1,18 0,-18 0,19-1,-19 0,19-18,-19 20,19-20,-19 18,18-18,0 0</inkml:trace>
  <inkml:trace contextRef="#ctx0" brushRef="#br0" timeOffset="756.38">2553 15851,'0'-19,"0"38,0-1,0 1,0-1,0 1,0 0,0-1,0 0,0 1,0 0,0 0,18-1,-18 0,0 2,0-2,0 1,19-19,-19 18,0 1,19-19,-19 18</inkml:trace>
  <inkml:trace contextRef="#ctx0" brushRef="#br0" timeOffset="1172.99">2590 15980,'0'0,"0"-18,19 18,0 0,-1 0,0 0,2 0,-2 0,1 0,-19-18,18 18,1 0,-19-19,0 0,0 1,0-1,0 38,0-1,0 1,0 0,0-1,0 0,0 1,0 0,0 0,0-1,0 0,0 2,0-2,0 1,0-1,18-18,-18 19,19-19</inkml:trace>
  <inkml:trace contextRef="#ctx0" brushRef="#br0" timeOffset="1408.95">2832 16055,'0'0,"0"-18,18 18,1 0,-19 18,19-18,0 0,-19 18,18-18,1 0,-19 20,19-20,-19 18,0 1,0-1,0 1,0-1,0 1,-19-19,0 19,1-1,-1-18,0 18</inkml:trace>
  <inkml:trace contextRef="#ctx0" brushRef="#br0" timeOffset="1832.3">3111 15906,'0'-18,"0"36,0 1,0 0,0-1,0 0,0 1,0 0,18 0,-18-1,0 0,0 2,0-2,0 1,19-1,-19 1,0-1,19-18,-19 19,0 0</inkml:trace>
  <inkml:trace contextRef="#ctx0" brushRef="#br0" timeOffset="2276.53">3129 15962,'0'-18,"0"-1,0 0,0 1,19 18,0-19,0 19,-1 0,1-18,0 18,-1 0,1 18,-1-18,-18 19,0-1,0 1,0 0,-18-19,-1 18,1 0,-1-18,0 19,1-19,-1 0,19 19,19-19,-19 19,18-19,-18 18,19-18,0 0,-19 18,18-18,1 20,-1-2,1-18,-19 19,18-19,1 0,0 18,-1-18,0 0,1 0,1 0,-2 19</inkml:trace>
  <inkml:trace contextRef="#ctx0" brushRef="#br0" timeOffset="2699.75">3707 15609,'-20'0,"40"0,-1 0,-1 0,0 0,1 0,0 0,-1 0,1 0,-1 0,1 0,-1 0,1 0,0 0,-1 0,1 0,0 0,0 0,-1 0,0 0</inkml:trace>
  <inkml:trace contextRef="#ctx0" brushRef="#br0" timeOffset="2916.92">3744 15739,'0'19,"18"-1,1-18,0 0,-1 0,19 0,-18 0,-1 0,20 0,-20 0,20 0,-1 0,-19 0,20 0,-20 0</inkml:trace>
  <inkml:trace contextRef="#ctx0" brushRef="#br0" timeOffset="3743.96">4953 15218,'0'-18,"0"36,0 0,0 1,0 0,0-1,0 1,0 0,0-1,0 20,0-20,0 0,0 20,0-19,0 17,0-17,0 0,0 18,0-18,0-1,0 1,0 0,0-1,0 0,0 1,0 0,0 0,0-1,0 0</inkml:trace>
  <inkml:trace contextRef="#ctx0" brushRef="#br0" timeOffset="4004.16">5195 15590</inkml:trace>
  <inkml:trace contextRef="#ctx0" brushRef="#br0" timeOffset="4711.92">5418 15386,'0'-19,"0"0,18 19,-18-18,0-1,19 19,0-19,0 19,-1-18,1 18,-1 0,-18-19,19 19,0 0,-1 0,0 0,1 0,0 0,0 0,-1 19,-18-1,0 1,0 0,-18-1,18 1,-19 0,0-1,19 0,-19 1,1 0,0 0,-1-1,0-18,1 18,-1 1,1 0,-1-19,0 19,0-19,1 18,0-18,-1 19,0-19,0 0,1 18,18 1,18-19,1 0,-19 19,19-19,0 0,-1 0,0 0,20 0,-19 0,-1 0,1 0,18 0,-18 0,17 0,-17 0,0 0,18 0,-19 0,2 0,-2 0,1 0,-1 0,1 0,-1 0</inkml:trace>
  <inkml:trace contextRef="#ctx0" brushRef="#br0" timeOffset="5176.22">6088 15311,'0'0,"0"-19,18 19,1 0,-19-18,0 36,-19-18,1 19,-1 0,1-19,-1 18,1 1,-1 0,-18-1,18-18,0 18,-18 1,19 0,-1-19,0 19,19-1,-18-18,-1 0,19 18,0 1,19-19,-1 0,1 0,0 0,-1 0,0 0,1 0,0 0,0 0,18 0,-18 0,18 0,-19 0,19-19,-18 19,18 0,-19 0,20 0,-19-18,-1 18,1 0,0 0,-1 0,1 0,-19-18,18 18</inkml:trace>
  <inkml:trace contextRef="#ctx0" brushRef="#br0" timeOffset="5408.87">6106 15274,'0'0,"-18"0,18 18,0 1,0 0,0-1,0 1,0 0,0-1,0 19,0-18,0 0,-19 17,19-17,0 0,0 0,0 18,0-19,0 1,0 0,0-1,-18 0</inkml:trace>
  <inkml:trace contextRef="#ctx0" brushRef="#br0" timeOffset="5800.92">6962 15330,'0'18,"0"1,-19-19,1 19,-1-1,1-18,-1 18,1 1,-1 0,0 0,1-1,0 0,-1 1,-1-19,2 19,18 0,-18-1,-1-18,19 19,-19-19,1 18,18 1,-19-19</inkml:trace>
  <inkml:trace contextRef="#ctx0" brushRef="#br0" timeOffset="6044.92">6646 15367,'18'0,"-18"19,19-19,0 18,-1 0,-18 1,18-19,2 19,-1 0,-1-1,0 0,1 1,0 0,18 0,-19-19,1 18,-1 1,20-1,-20-18,1 19,0-19,0 19,-1-19</inkml:trace>
  <inkml:trace contextRef="#ctx0" brushRef="#br0" timeOffset="6756.92">7650 15125,'0'-18,"-18"36,0-18,18 18,-19-18,19 19,-19-19,0 0,19 19,-18 0,0-1,18 0,-20 1,2-19,18 19,-19-1,1 20,18-20,-19 1,19 0,0-1,0 0,0 1,0 0,0 0,0-1,0 0,0 1,0 0,19 0,-1-1,1-18,-1 0,2 0,-2 19,0-19,20 0,-19 0,-1 0,0-19,20 19,-20-18,19 18,-18-19,0 19,0-19,-1 0,0 1,1 0,0-1,-19 0,19 0,-19-17,0 17,0-18,0 18,0-18,0 18,0-18,0 19,-19-1,19 0,-19 0,0 1,1 0,18-1,-18 19,-1-19,0 19,0-19,1 19,-1 0,1 0,18 19,-19-19,19 19,-19-19</inkml:trace>
  <inkml:trace contextRef="#ctx0" brushRef="#br0" timeOffset="7056.9">7632 15218,'0'18,"18"1,1-19,-19 19,19-1,-19 1,0 0,18-1,-18 1,19 0,-19-1,18 19,-18-18,19 0,-19 17,19-17,-19 0,0 0,19 18,-19-19,0 1,18 0,-18-1,18 0,-18 1,0 0,19-19,-19 19,0-1,19 0,-19 1,19-19,-1 19</inkml:trace>
  <inkml:trace contextRef="#ctx0" brushRef="#br0" timeOffset="7456.6">8153 15553,'0'19,"0"-1,-19 1,19-1,-19-18,1 19,18 0,-18-1,-1-18,19 18,-19 1,0 0,1 0,18-1,-19-18,19 18,0 1,0 0,19-19,-1 0,1 0,0 0,0 0,-1 0,0 0,1 0,0 0,0 0,-1 0,19 0,-18 0,-1-19,1 19,0 0,-1 0</inkml:trace>
  <inkml:trace contextRef="#ctx0" brushRef="#br0" timeOffset="7704.22">8394 15720,'19'0,"0"19,0-19,-19 19,0-1,0 0,0 1,-19 0,0 0,0-1,1 1,0-19,-1 18,0-18,19 19,-18-19,-1 19</inkml:trace>
  <inkml:trace contextRef="#ctx0" brushRef="#br0" timeOffset="8032.63">8655 15683,'0'18,"0"1,0 0,0 0,0-1,0 0,-18 1,18 0,-19 0,19-1,0 1,0-1,0 1,-19 0,19-1,0 0,0 1,0 0</inkml:trace>
  <inkml:trace contextRef="#ctx0" brushRef="#br0" timeOffset="8440.42">8673 15701,'0'0,"0"-18,0 0,19-1,0 0,0 19,-1 0,0 0,1 0,0 0,0 19,-1-19,-18 19,0-1,0 0,0 1,-18 0,18 0,-19-19,0 18,0-18,1 0,18 18,-18-18,-1 0,0 0,0 19,38-19,-19 19,19-19,0 0,-1 19,0-19,1 0,0 18,0-18,-1 19,1-19,-1 18,1-18,0 0</inkml:trace>
  <inkml:trace contextRef="#ctx0" brushRef="#br0" timeOffset="9263.7">9231 15348,'0'19,"19"-19,0 0,0 0,-1 19,1-19,0 0,-1 0,19 0,-18 0,18 0,0 18,-19-18,20 0,18 0,-19 0,0 18,0-18,19 0,-19 19,1-19,-1 0,19 0,-19 0,-19 0,20 0,-1 0,-18 0,0 0,-1 0,0 0,1-19,-19 1,0 0</inkml:trace>
  <inkml:trace contextRef="#ctx0" brushRef="#br0" timeOffset="10168.23">10534 15218,'0'-18,"0"-1,0 0,18 19,-18-19,19 19,0 0,-19-18,18 18,1 0,0 0,0 0,-1 0,0 0,-18 18,19-18,-19 19,0 0,0 0,-19-1,1 0,0 1,-1 0,0-1,0 1,1 0,-1-19,0 18,1-18,-1 19,1-19,-1 0,19 19,-18-19,-1 0,19 18,19-18,-19 18,18-18,1 0,-1 0,1 19,-1-19,1 0,0 0,-1 0,20 0,-19 0,-1 0,0 0,1 0,0 0,-1 0,1 0,-1 0,1-19,-1 19,2 0,-2 0,-18-18,18 18,1 0</inkml:trace>
  <inkml:trace contextRef="#ctx0" brushRef="#br0" timeOffset="11112.8594">11092 15032,'0'0,"-19"0,19-19,-18 19,-1-18,1 18,18-19,-19 19,0 0,1-19,0 19,-1-18,0 18,0 0,1 0,0-18,-2 18,2 0,-1-19,1 19,-1 0,1 0,-1-19,0 19,1 0,0 0,-1 0,0 0,0 0,1 0,-1 0,0 0,1 0,-1 0,1 19,-1-19,1 0,-1 0,0 19,1-19,0 18,-1-18,0 18,-18-18,18 19,0-19,1 19,-1-1,-18-18,19 19,-1-1,0-18,1 19,0 0,-1 0,0-1,0 0,1 1,18 0,-19 0,19-1,-19 0,19 1,-18 0,18-1,0 1,0 18,0-18,-19 0,19-1,0 0,0 1,0 19,0-20,0 0,0 1,0 0,19 0,-19-1,18 1,-18-1,19 1,-19 0,19-1,-1 0,1 1,0-19,0 19,-1 0,0-19,1 18,0 0,-1-18,1 19,-1-19,19 19,-18-19,0 19,-1-19,20 0,-19 0,-1 18,19-18,-18 0,-1 0,19 0,-18 0,-1 0,20 0,-20 0,20 0,-19 0,17 0,-17 0,18-18,-18 18,18 0,1 0,-20-19,19 19,-18 0,18-19,-19 19,1-19,0 19,-1-18,1 18,-1-18,1-1,0 19,0-19,-1 0,0 19,1-18,-19 0,19-1,0 0,-19 1,18-1,-18 1,18-1,-18 0,19 0,-19 1,0 0,0-1,0 0,0-18,0 19,0-1,0 0,0 1,0-1,0 0,0 1,0-1,0 0,0 1,0 0,0-1,0 0,0 0,-19 1,19 0,-18 18,18-19,-18 0,-1 0,19 1,-38-1,20 19,0-18,-20-1,1 0,18 1,-18 18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7:31:32.73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750 19354,'0'-19,"-19"19,1 0,18-18,-19 18,1 0,-1 0,1 0,-1 0,0 0,1 0,0 0,-1 0,19 18,-20-18,2 0,0 19,-1 0,0-19,1 18,-1-18,19 18,-18-18,18 19,-19-19,1 19,18 0,-19-19,19 18,-19 1,19 0,-18-1,18 1,-18-19,18 18,0 1,0-1,0 1,-20 0,20-1,0 0,0 1,0 0,0 0,0-1,20-18,-20 19,0 0,18-1,0 1,-18-1,19-18,-19 19,19-19,-1 18,1-18,-1 0,1 0,-1 0,1 0,-19 19,19-19,-1 0,0 0,2-19,-1 19,-1 0,0 0,1 0,0-18,-1 18,1 0,-1-19,1 1,-1 18,1-19,0 1,-1 18,-18-19,19 0,-19 1,19 18,-19-19,0 0,0 0,0 1,0 0,0-1,0 0,0 1,0-1,0 1,0-1,0 1,0-1,0 0,0 1,-19-1,0 0,1 19,18-19,-19 19,0-18,1 18,-1 0,1 0,-1 0</inkml:trace>
  <inkml:trace contextRef="#ctx0" brushRef="#br0" timeOffset="383.81">4601 19670,'0'18,"19"-18,-19 19,0 0,0 0,0-1,19 1,-19 0,0-1,0 1,0-1,18 1,-18-1,0 1,19 0,-19-1,0 0,0 2,18-1,-18-1,0 0,19 1,-19 0,18-1,-18 1,19-19,-19 18,19-18,-1 0,1 0,-19 19,19-19,0 0</inkml:trace>
  <inkml:trace contextRef="#ctx0" brushRef="#br0" timeOffset="952.08">4973 19912,'0'-19,"0"38,0 0,0-1,0 0,-18-18,18 20,-19-20,19 19,-18-1,18 0,0 1,-19-19,19 19,0-1,-19-18,19 19,0-1,0 1,19-1,0-18,-1 0,1 0,-1 0,1 0,-1-18,1 18,0 0,-1 0,1 0,0 0,0 0,-19-19</inkml:trace>
  <inkml:trace contextRef="#ctx0" brushRef="#br0" timeOffset="1251.6498">5197 20042,'0'-18,"18"18,1 0,-1 0,1 0,-1 0,-18 18,0 1,0 0,0-1,0 1,-18-1,-1 1,19-1,-18 1,-1-19,19 19,-18-19,18 18,-19-18,0 19,1-19,18 19</inkml:trace>
  <inkml:trace contextRef="#ctx0" brushRef="#br0" timeOffset="1591.8">5438 19949,'0'18,"0"2,0-1,0-1,0 0,0 1,0 0,0-1,-18 1,18-1,0 1,0-1,0 1,0 0,0-1,0 1</inkml:trace>
  <inkml:trace contextRef="#ctx0" brushRef="#br0" timeOffset="2048.96">5457 20006,'0'-19,"0"-1,19 2,-1 18,1-18,-1 18,1 0,0 0,0 0,-1 0,-18 18,0 0,0 2,-18-1,18-1,-19-18,19 18,-19-18,0 19,1-19,18 19,-19-19,19 18,19-18,-19 19,18-19,1 18,0-18,0 19,-1-19,0 0,-18 18,19-18,0 0,0 19,-1-19,0 0</inkml:trace>
  <inkml:trace contextRef="#ctx0" brushRef="#br0" timeOffset="2383.6">5885 19652,'0'0,"18"0,1 0,0 0,-19 18,19-18,-1 0,0 0,1 0,0 0,-1 0,1 0,0 0</inkml:trace>
  <inkml:trace contextRef="#ctx0" brushRef="#br0" timeOffset="2583.92">5885 19782,'18'0,"1"19,0-19,0 0,-1 0,0 0,1 0,0 0,-1 0</inkml:trace>
  <inkml:trace contextRef="#ctx0" brushRef="#br0" timeOffset="3879.92">6890 19354,'0'-19,"18"19,-18-18,19 18,-1 0,1 0,0-19,-1 19,0 0,1 0,0 0,0 0,-1 0,1 0,0-18,-1 18,1 0,-1 0,1 18,-1-18,-18 19,0-1,0 1,-18 0,-1-1,1-18,18 18,-19-18,1 19,-1 0,0-19,1 0,18 19,-19-19,19-19,19 19,-1 0,1-19,0 19,-1 0,1 0,-1 0,1 0,-1 19,1-19,0 19,-1-1,-18 1,0 0,0-1,0 1,0-1,-18 1,-1-19,0 18,-18-18,19 0,-1 19,-18-19,18 0,1 0,-20 0,19 0,-17 0,17 0,0 0,1 0,-1 0,1 0,-1 0,38 0</inkml:trace>
  <inkml:trace contextRef="#ctx0" brushRef="#br0" timeOffset="4731.96">7727 19317,'0'-19,"0"1,-19 18,19-19,-18 19,-1 0,0 19,1-19,0 0,-1 0,-1 18,2-18,0 19,-1-1,0 1,19 0,0-1,0 0,19 1,0-19,-1 0,-18 19,18-19,2 0,-1 0,-1 0,0 0,1 0,0 19,-1-19,1 0,-1 0,1 18,-1-18,1 0,0 19,-1-19,-18 19,19-19,-19 18,0 1,0-1,-19-18,1 0,18 19,-19-19,0 0,19 18,-18-18,-1 0,1 0,-1 0,1 0,18-18,-19 18,19-19,0 1,0-1,0 1,0-1,19 19,-19-19,18 1,1-1,-1 0,1 0,-1 1,-18 0,19-1,-19 0,0 1,0-1,-19 19,19 19</inkml:trace>
  <inkml:trace contextRef="#ctx0" brushRef="#br0" timeOffset="5467.92">8174 19298,'0'-18,"-19"18,0 0,0 0,1 0,18 18,-19-18,0 19,19-1,0 1,0 0,19-19,0 18,-1-18,-18 18,19-18,0 0,0 19,-1-19,0 19,1-19,0 19,-1-1,-18 1,0 0,0-1,-18 1,-1-19,0 0,1 18,0-18,-1 0,0 0,0 0,1 0,-1 0,19-18,0-1,0 1,0-1,19 19,-19-19,18 1,1-1,-19 0,19 19,-19-19,19 1,-1 0,0-1,-18 0,0 1,0-1,0 1,-18 18,0 0,-1 0,0 0</inkml:trace>
  <inkml:trace contextRef="#ctx0" brushRef="#br0" timeOffset="6096.3">8322 19261,'18'0,"1"0,0 0,-1 0,1 0,0 0,0 0,-1 0,0 0,1 0,0 0,-1 0,-18 19,0-1,0 1,-18-1,18 1,-19 0,19-1,0 0,-19 1,19 0,-18 0,18-1,-18 1,18 0,-19-1,19 1,-19-1,19 1,0-1,0 1,0 0,-19-19,19 18,19-18</inkml:trace>
  <inkml:trace contextRef="#ctx0" brushRef="#br0" timeOffset="6447.79">8768 19447,'-18'0,"18"19,-18-19,18 18,-19-18</inkml:trace>
  <inkml:trace contextRef="#ctx0" brushRef="#br0" timeOffset="7247.83">9103 19205,'19'0,"-38"0,1 0,-1 0,19 19,-19-19,1 0,0 0,-1 0,0 0,0 0,1 0,18 19,0-1,0 1,0-1,0 1,0-1,0 1,0 0,0-1,18-18,1 0,0 0,-19-18,19 18,-1 0,0 0,1 0,-19 18,19-18,-1 0,1 18,0-18,-1 19,1 0,-19 0,0-1,0 1,0 0,-19-19,1 18,-1-18,0 0,1 0,-1 19,0-19,1 0,0 0,-1 0,0 0,0 0,1-19</inkml:trace>
  <inkml:trace contextRef="#ctx0" brushRef="#br0" timeOffset="7987.78">9922 19187,'0'18,"0"1,0 0,0-1,0 1,0-1,0 1,0-1,0 1,0 0,0-1,0 0,0 1,0 0,0 0,0-1,0 1,0 0,0-1,-18-18,18 19</inkml:trace>
  <inkml:trace contextRef="#ctx0" brushRef="#br0" timeOffset="8424.32">10145 19317,'0'0,"0"-19,0 38,-18-19,-1 0,0 18,0-18,1 0,18 19,-18-19,-1 0,19 19,0-1,19-18,-1 18,0 1,1-19,-19 19,19-19,0 19,-1-19,-18 18,19-18,0 0,-19 19</inkml:trace>
  <inkml:trace contextRef="#ctx0" brushRef="#br0" timeOffset="8899.64">10387 19168,'19'0,"-1"0,1 0,0 0,-1 0,1 0,-1 0,1 0,-1 0,1 0,0 0,-1 0,0 0,1 0,1 0,-2 0,0 0,1 0,0 0,-1 0,-18-19,19 19,-1 0</inkml:trace>
  <inkml:trace contextRef="#ctx0" brushRef="#br0" timeOffset="9315.78">10573 19168,'0'19,"19"-19,-19 18,18-18,-18 19,18 0,-18-1,0 1,19-1,-19 1,0-1,20 20,-20-20,0 0,0 1,0 0,0 18,0-18,0 0,0-1,-20 19,20-18,-19-1,19 1,-18 0,18-1,-18-18,18 18,-19-18,19 19,-19-19,1 0,18 19,-19-19,1 0,-1 0,1 0,18-19,-19 19,0 0,1-19,18 1,0 0,18 18</inkml:trace>
  <inkml:trace contextRef="#ctx0" brushRef="#br0" timeOffset="9559.66">11112 19596,'0'-19</inkml:trace>
  <inkml:trace contextRef="#ctx0" brushRef="#br0" timeOffset="11124.31">5029 20954,'-19'0,"1"0,-1 0,1 0,-1 18,1-18,-1 0,0 0,19 19,-18-19,18 19,-18-19,18 19,-19-19,0 18,0 0,19 1,-18-19,-1 19,19 0,-19-1,19 0,-18 1,-1 0,19-1,-18 1,18 18,0-18,-19 0,19-1,0 19,0-18,0 0,0-1,19 0,-19 1,18 0,-18-1,19 1,-1-19,-18 19,19-1,0-18,-1 19,1-19,0 0,0 19,-1-19,0 0,1 0,18 0,-18-19,-1 19,1 0,-1-19,20 19,-20-18,1 18,19-19,-20 0,0 19,20-18,-20-1,1 0,-1 1,1 0,-1-1,-18 0,20-18,-20 19,18-1,-18-19,0 20,0-1,0 1,0-20,0 20,0 0,0-1,0 0,0 0,0 1,-18 18,18-18,-20-1,2 19,-1-19,1 0,-1 19,1 0,-1-18,0 18,-17 0,17 0,0 0,0 0,1 0,-1 18,0-18,1 0,-1 19,1-19,18 19</inkml:trace>
  <inkml:trace contextRef="#ctx0" brushRef="#br0" timeOffset="11496.58">5066 21233,'0'18,"19"-18,0 0,0 0,-1 0,0 19,1-19,0 19,-1 0,1-1,-1 0,1 1,-1 0,2 18,-2-19,0 1,1 18,-19-18,19 18,0-18,-1 0,-18 17,18-17,1 0,0 0,-19-1,18-18,1 18,-1 1,1-19,0 0,0 0,-1 0</inkml:trace>
  <inkml:trace contextRef="#ctx0" brushRef="#br0" timeOffset="11891.81">5662 21326,'-19'0,"19"18,19-18,-19 19,19-19,-19 19,0 0,18-19,-18 18,0 0,18 1,-18 0,0-1,19 20,-19-20,0 1,0 0,19-1,-19 0,0 1,0 0,0 0,18-19,-18 18,0 0,0 1</inkml:trace>
  <inkml:trace contextRef="#ctx0" brushRef="#br0" timeOffset="12335.3697">5773 21549,'19'0,"0"0,-1 0,1 0,0 0,-1-18,0 18,1 0,0-19,0 19,-19-19,0 1,0-1,0 0,0 1,0 0,0-1,0 0,0 38,0 0,0-1,0 0,0 1,0 0,0-1,0 1,18 0,-18-1,0 1,0 0,0-1,18 0,-18 1,0 0,19 0,-19-1,0 0,19-18,-19 19,0 0</inkml:trace>
  <inkml:trace contextRef="#ctx0" brushRef="#br0" timeOffset="12619.68">6182 21568,'19'0,"0"0,-19 19,0-1,19-18,-19 18,0 1,0 0,0 0,0-1,-19 0,19 1,-19-19,19 19,0 0,-19-19,19 18,-18 1,0-19,18 18,-19-18,19 19</inkml:trace>
  <inkml:trace contextRef="#ctx0" brushRef="#br0" timeOffset="13023.3697">6313 21437,'0'0,"0"19,19 0,-19-1,0 1,18-19,-18 19,0-1,0 1,19 0,-19-1,0 0,18 1,-18 0,19 0,-19-1,0 0,0 1,0 0,19-19,-19 19</inkml:trace>
  <inkml:trace contextRef="#ctx0" brushRef="#br0" timeOffset="13607.9">6387 21493,'0'-18,"0"-1,19 19,-19-19,19 19,-1-18,0 18,1-18,0 18,0 0,-1-19,0 19,1 0,0 0,-19 19,0-1,0 0,-19 1,0 0,1-1,0 1,-1-19,19 19,-19-19,0 0,19 18,19-18,-19 19,19 0,0-1,-1 0,0 1,1 0,0-19,-19 19,19-19,-19 18,18-18,1 18,-1-18,-18 19</inkml:trace>
  <inkml:trace contextRef="#ctx0" brushRef="#br0" timeOffset="14164.68">7169 21289,'-19'0,"1"0,-1 0,0 0,1 0,36 0,1 0,0 0,-1 0,1 0,-1 0,1 0,-1 0,1 0,0 0,17 0,-17 0,0-19,0 19,-1 0,1 0,18 0,-18 0,-1 0,1 0,-1 0,-36 0</inkml:trace>
  <inkml:trace contextRef="#ctx0" brushRef="#br0" timeOffset="14435.64">7038 21456,'19'0,"0"0,-1 0,20 0,-20 0,1-19,18 19,0 0,-18 0,17 0,2 0,-1-18,-18 18,18 0,0 0,0 0,-18 0,18 0,-19 0,2-18,-1 18,-1 0,0 0,1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7:32:17.11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429 21756,'-19'0,"0"0,19 18,-19-18,1 0,18 19,-18-19,-1 18,0-18,1 0,-1 19,1-19,-1 19,1-19,-1 18,0-18,1 19,-1-19,0 19,0-19,1 19,0-19,-1 0,19 18,-19-18,19 18,19-18,0 0,-1 0,0 19,1-19,0 0,0 0,-1 0,1 0,0 0,18 0,-19 0,38 19,-37-19,-1 0,19 0,-18 0,0 0,-1 0,1 0,0 0,-1 0,1 0,-1 0,1 0</inkml:trace>
  <inkml:trace contextRef="#ctx0" brushRef="#br0" timeOffset="607.38">10354 21811,'0'19,"0"0,-18-19,18 18,0 1,0 0,-19 0,19-1,0 0,0 1,0 0,0-1,0 1,0-1,-19-18,19 19,0-1,0 2,0-2,0 0,0 1,0 0,0 0,0-1,0 0</inkml:trace>
  <inkml:trace contextRef="#ctx0" brushRef="#br0" timeOffset="1623.4">10930 21719,'-18'0,"0"0,-1 0,0 0,1 0,-1 18,1-18,-1 0,1 19,-1-1,0-18,1 19,0-1,-2 1,20 0,0-1,20-18,-20 19,18-19,0 0,1 0,0 0,-1 0,1 0,-1 0,1 0,-19 19,18-19,1 0,0 0,-1 0,0 19,2-19,-1 18,-1-18,-18 18,0 1,0 0,0-1,0 1,-18-19,-1 18,-1-18,2 0,0 19,-1-19,0 0,1 0,-1 0,1 0,-1 0,1 0,18-19,-19 19,19-18,0-1,0 1,19 18,-19-19,18 19,1-19,-1 1,1 0,-1 18,1-19,0 0,-1 0,0 19,-18-18,20-1,-20 0,0 1,0-1,0 1,0-1,-20 19</inkml:trace>
  <inkml:trace contextRef="#ctx0" brushRef="#br0" timeOffset="2424">11117 21774,'0'-18,"0"-1,18 19,-18-18,19 18,0-19,-1 19,1 0,0 0,0 0,-19 19,0-1,0 1,0-1,0 1,0-1,-19 1,0 0,19-1,-19 1,1-19,18 19,-19 0,0-19,1 18,-1 0,1-18,-1 19,1-19,18 19,-19-19,19 18,-19-18,1 0,18 19,18-19,1 0,0 0,-1 0,1 0,-1 0,1 0,-1 0,1 0,0 0,-1-19,1 19,0 0,0 0,-1 0,0 0,1 0</inkml:trace>
  <inkml:trace contextRef="#ctx0" brushRef="#br0" timeOffset="3019">11470 21756,'-18'0,"18"-19,-19 19,19 19,-19-19,19 18,0 1,-18-19,18 18,-19 1,19 0,0-1,0 1,0 0,-18-19,18 19,0-1,0 0,0 1,0 0,18-19,1 18,-1-18,1 0,0 0,-1 0,1 0,0 0,0-18,-1 18,-18-19,18 19,-18-19,0 1,19 18,-19-18,0-1,0 0,0 0,0 1,0-1,0 0,0 1,0-1,-19 1,1-1,18 1,-18 18,18-19,-19 19,19-19,-19 19,0 0,19-18,-18 18,-1 0</inkml:trace>
  <inkml:trace contextRef="#ctx0" brushRef="#br0" timeOffset="3546.59">11880 21811,'0'19,"-19"-19,19 19,0-1,19-36</inkml:trace>
  <inkml:trace contextRef="#ctx0" brushRef="#br0" timeOffset="4382.36">12326 21626,'0'-19,"19"19,-19 19,-19-19,0 0,1 0,0 0,18 19,-19-19,0 0,0 0,1 18,-1-18,1 0,18 18,0 1,0 0,0-1,0 1,0-1,0 1,18-1,1-18,-1 0,1 0,0 0,0 0,-19-18,18 18,0 0,1 0,-19-19,19 19,0 0,-1 0,0 0,-18 19,19-19,-19 18,0 1,0 0,0-1,0 1,0 0,-19-19,19 19,-18-19,0 18,-1-18,0 0,19 18,-19-18,1 0,0 0,-1 0,0 0,0 0,1 0,-1 0</inkml:trace>
  <inkml:trace contextRef="#ctx0" brushRef="#br0" timeOffset="5031.54">13126 21645,'0'-19,"-18"19,18 19,0-1,0 0,-19 1,19 0,0-1,0 1,0-1,-19 1,19-1,0 1,0 0,0-1,0 1,0 0,0 0,0-1,0 0,0 1,0 0</inkml:trace>
  <inkml:trace contextRef="#ctx0" brushRef="#br0" timeOffset="5471.32">13312 21756,'0'-19,"19"19,-38 0,1 0,-1 0,1 0,-1 0,19 19,-19-19,1 0,-1 0,0 18,0-18,19 19,0-1,19 1,0-19,-19 19,19-19,-1 0,1 18,0-18,-19 19,18-19,1 0,-1 19,1-19,-1 0,1 0,-19 19,19-19</inkml:trace>
  <inkml:trace contextRef="#ctx0" brushRef="#br0" timeOffset="5966.16">13498 21607,'0'0,"19"0,0 0,-1 0,1 0,-1 0,1 0,-1 0,1 0,0 0,-1 0,0 0,1-19,0 19,0 0,-1 0,1 0,0 0,-1 0,1 0</inkml:trace>
  <inkml:trace contextRef="#ctx0" brushRef="#br0" timeOffset="6299.42">13684 21588,'0'19,"18"0,1-19,-19 19,0-1,0 0,19-18,-19 19,0 0,0-1,0 1,0-1,0 1,0-1,0 1,-19 0,19-1,0 1,-19 0,19 0,-18-1,18 0,-18 1,-1 0,0-1,19 1,-18-19,-1 18,1-18,-1 19,1-19,-1 0,0 0,1-19,-1 19,0 0,0-18,1 18,18-19,-18 19</inkml:trace>
  <inkml:trace contextRef="#ctx0" brushRef="#br0" timeOffset="7451.48">9349 22983,'19'0,"0"0,-1 0,1 0,0 0,-1 0,1 0,0 0,-1 0,0-18,1 18,19 0,-20 0,19 0,1 0,-1-18,19 18,-20 0,2 0,17-19,2 19,-20 0,19-19,-1 19,-17 0,18 0,-19-18,18 18,-17 0,17 0,-17-19,-20 19,20 0,-20 0,1 0,-1-19,1 19,-1 0,-36 0,-1 0,1 0</inkml:trace>
  <inkml:trace contextRef="#ctx0" brushRef="#br0" timeOffset="7843.26">9480 23076,'-19'0,"1"0,36 0,1 0,0 0,-1 0,0 0,20 0,-19 0,17 0,2 0,-1 0,0 0,19 0,0-18,-19 18,19 0,0 0,0 0,18 0,-18-18,0 18,-1 0,1 0,19 0,-19-19,-1 19,1 0,-19 0,20 0,-21-19,2 19,-1 0,0 0,0 0,-18 0,-1-19,0 19,2 0,-1 0,-19-18,-19 18</inkml:trace>
  <inkml:trace contextRef="#ctx0" brushRef="#br0" timeOffset="8898.84">8996 21253,'19'0,"-19"-18,19 18,-1 0,0 0,1-19,0 19,-1 0,20-18,-20 18,20 0,-2-19,2 19,-1-18,0 18,19-19,0 19,-19-19,19 19,-1 0,2-18,-2 18,1 0,0-18,-19 18,19 0,-19 0,0 0,1-20,-2 20,2 0,-19 0,-1 0,1 0,0 0,-1 0,-36 0,-1 0</inkml:trace>
  <inkml:trace contextRef="#ctx0" brushRef="#br0" timeOffset="9274.19">9015 21421,'0'0,"19"0,-1 0,0-19,1 19,0 0,18 0,-18 0,18 0,18-18,-17 18,17 0,1 0,0-18,18 18,-17 0,17-19,0 19,-18 0,19-20,-1 20,-18 0,18-18,1 18,-19 0,-1 0,1 0,-1 0,-17-18,-1 18,1 0,-20 0,19 0,-18 0,-19 18,18-18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05T04:20:32.16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828 12844 8 0,'0'0'388'0,"0"0"-105"0,0 0-107 0,0-4-68 0,0 4-36 0,6 0-15 0,-6 0-7 0,0 0 1 15,-6 0 3 1,6-4 5-16,0 4 0 0,-6-3 1 0,6 0 3 0,-7-1 2 0,1-1 1 0,-1 5 5 0,-6-3 3 0,7 0 3 31,-9-1 3-31,4-3 1 0,-2 3-3 0,-1 0 3 16,1-3 9-16,-6 2 7 0,6 3 10 0,-7-2 7 0,7-3 17 16,-6-1 11-16,-8 4 7 0,8-3-4 0,-7 3-10 0,0-3-12 15,0 4-14-15,0-1-10 0,-6-4-20 0,-1 5-17 0,0-1-13 16,0 0-5-16,-6 1-3 0,1 0-5 0,-8-1-3 0,0-1-2 15,0 5 0-15,1 0-5 0,-7 0 0 0,6 0-3 0,-6 0-1 16,0 0-1-16,-6 5-2 0,5-1-2 0,-4-4-4 16,-3 3 3-16,2 0 0 0,-1 5-1 0,0-5-1 15,1 1-1-15,-1 4-1 0,-6-5-1 0,6 4 1 0,-7-3-2 16,2 3 1-16,0-3-2 0,-2 4 1 0,1-1 0 0,-6-3 0 16,5 3-1-16,1-4-2 0,-7 5 0 0,7-1-1 0,0 1 0 15,0-2 4-15,0 6-1 0,6-5 3 0,0 4 2 16,1 0 1-16,-1 0 1 0,1 0 2 0,6 1-1 0,0-3-4 15,0-1 0-15,6 4 0 0,-6-1-2 0,-1-1-3 0,8 1-1 16,0 4-4-16,-7-4 1 0,6 0-2 0,-7 0-2 16,8 3-2-16,-7 1-2 0,0 0 2 0,0-1-1 0,0 1 0 15,0 4 1-15,-1-1-2 0,1-3 3 0,0 2 0 16,0 2 1-16,0-1 0 0,7 1 1 0,-7 0-1 0,6-2 3 16,0 2 1-16,-6-1-1 0,13 3-1 0,-6-2-1 0,-1-1 0 15,0 1-1-15,8 0-1 0,-8-2 0 0,6 6 0 16,2-5 1-16,-2 0-2 0,7 5 2 0,-5-5 0 0,6 1 2 15,-8 2 2-15,7-3-2 0,-6 4 0 0,7 0-1 16,-1-1 0-16,1 2-1 0,-2 0 0 0,9 2 0 0,-7 0-1 16,-1 0-1-16,8 1 1 0,-3 4 0 0,-4-4 1 0,13-1 0 15,-7 1 0-15,0 0 0 0,6-1 0 0,-1 1 0 16,3 0 0-16,-1-1 0 0,-2 2 2 0,9-2-1 0,-7 0 1 16,-1 0 0-16,7 1-1 0,-6 3 2 0,-2 0 0 15,9 0 2-15,-8 2-1 0,0 1 2 0,1 1-2 0,0 0 3 16,-1 1 2-16,-6-2 3 0,7 5 0 0,-1-4 1 0,-1 4-1 15,3-5 3-15,5 5 3 0,-7-3-2 0,7 2-1 16,1 1 1-16,5-1-3 0,-7-2-1 0,8 2 0 0,6 0-3 16,-6-3-1-16,6 4-1 0,0-3 0 0,0-2-3 0,6 1 2 15,0 0 0-15,1-1 0 0,7 2 1 0,-2-2 0 0,1 2 3 16,7-2 0-16,0 2 1 0,6-1 1 0,-7 3-2 16,7-2 3-16,0 3 0 0,7-1 2 0,0 4-2 15,-1-3-4-15,1 2 1 0,5 2 0 0,-5 0-1 0,13-2-2 16,-7 6-2-16,6-5-5 0,1 3 1 0,0 2 1 0,6-1-1 15,-7 3-2-15,6-2 2 0,-4-1-1 0,-1-1 0 0,-1-3 0 16,0 1-2-16,2 0 1 0,-2-5 0 0,-6 1 0 16,6-4-3-16,-6-1 1 0,7 1-2 0,-7-3-1 15,8 3 3-15,-9-4 2 0,8-3 0 0,-1 4 1 0,0-5-1 16,1 0 3-16,0 0 1 0,6 2 3 0,0-6-3 0,0-2 1 16,7 4 2-16,-1-9-1 0,1 1 2 0,6-5-1 0,7 1-1 15,-1-3 1-15,1-1 2 0,0-4-2 0,6 1-3 0,-7-1 0 16,7-3-3-16,-6-3 2 0,0 3 1 0,6-7 0 0,-7 3-3 15,7-3 1-15,-5-1 1 0,4-2 0 0,2-1 0 16,-1 3-2-16,1-3-2 0,5 0 0 0,0 1 0 0,1-2 1 16,0-3 0-16,-1 1 0 0,1-1-2 0,6-4 3 15,-6 2 5-15,6-5 2 0,0-4 0 0,7 4-1 0,-7-7 7 16,7-1-2-16,0-3-1 0,-2-3-4 0,3-5-6 0,-8-3-4 16,7-2-5-16,-7-7-8 0,-6-1-15 0,6-2-6 15,-7-6-1-15,1-3-3 0,-6-5-4 0,6 0 4 0,-8-3 6 16,1-4-9-16,-6 0 15 0,-1-7 12 0,2 3 8 15,-8-3 6-15,-1 0 8 0,-4-1 7 0,-9 6 7 0,-5-6 26 16,-1 3-1-16,-6 7 3 0,-13-3 1 0,1 5 7 0,-8-1 3 16,1 1 1-16,-14 8-3 0,0-5-7 0,-6 7 0 15,-6-2-5-15,-14 2-2 0,1 5-8 0,-14-1-8 16,1 4-9-16,-14 0-11 0,-6 0-13 0,-7 0-16 0,-6 0-15 16,-6 4-16-16,-7 3-12 0,-7 5-9 0,-13-2-8 0,1 5-6 15,-14 4-1-15,0 3-1 0,-6 4 0 0,-1-1 2 0,2 5-3 16,5-2-16-16,6 6-51 0,2-1-70 0,18 0-66 15,7-5-66-15,13 2-80 0,12-8-174 0,21 4-94 16,6-7-35-16,6 2 23 0</inkml:trace>
  <inkml:trace contextRef="#ctx0" brushRef="#br0" timeOffset="767.29">20775 6839 289 0,'0'0'229'0,"-6"0"-89"0,-1 0-46 0,1-3-21 16,0 3-9-16,6 0 1 0,-7-4-3 0,7 4 0 0,0-4-6 16,-6 4-4-16,6-3-3 0,0 3 0 0,0-4 1 15,0 4-4-15,0-4 4 0,0 4 1 0,0-3 2 16,0 3 1-16,0-4-3 0,0 0 1 0,0 1 0 0,6-5 5 15,-6 4 7-15,7 1 4 0,-1 0 2 0,0-5 2 0,1 5 0 16,6-5-2-16,0 1-4 0,8 0-2 0,-3-5-5 0,7 1-2 16,8 0 7-16,0-3 14 0,0-1 13 0,11 5 11 15,3-5 8-15,-1-4 1 0,13 1-1 0,-7 3-4 16,13-7-6-16,-7 4-11 0,1 0-14 0,6-4-8 0,-6 3-9 16,6-3-6-16,-7 5-3 0,1-3-5 0,-6-1-5 0,5 2-6 15,-13 1-2-15,7 4-5 0,-13-1-3 0,7-3-3 16,-7 7-5-16,-7-3-2 0,2 2-9 0,-3 4-21 0,-10-3-46 15,4 8-65-15,-12-5-68 0,7 4-58 0,-7 4-48 16,0 0-44-16,-8 0-50 0,-5 4-86 0,0 1-101 0,-13 1-20 16,-12 2 17-16</inkml:trace>
  <inkml:trace contextRef="#ctx0" brushRef="#br0" timeOffset="970.48">21114 6898 337 0,'-6'8'341'15,"-1"-2"-123"-15,1-2-62 0,6 0-32 0,0-4-9 0,0 0 5 16,6 0 9-16,7 0 9 0,6 0 5 0,2-4 0 16,11 0-7-16,1-2-3 0,-1 2-7 0,13-8-7 15,8 5-4-15,-1-3-8 0,6-2-8 0,0-3-11 0,8 5-9 16,-1-5-14-16,6 0-16 0,8 0-27 0,-7-2-42 0,6-3-46 16,0 3-45-16,1-5-41 0,-2 0-37 0,-5-4-37 0,0 0-41 15,-1 1-53-15,-5-8-94 0,-2 4-79 0,1-8-33 16</inkml:trace>
  <inkml:trace contextRef="#ctx0" brushRef="#br0" timeOffset="1426.79">23335 5532 166 0,'-6'-16'324'0,"-7"2"-112"16,6 3-70-16,0-3-37 0,-6 3-18 0,7 3-13 0,-7 0-11 15,0 1-7-15,0 7-8 0,0 0-8 0,-7 0-6 0,1 7-6 16,-1 5 2-16,-6 3 5 0,1 7 5 0,-3 0 9 16,-4 7 10-16,0 7 14 0,-1 9 22 0,1 2 21 0,-1 8 17 15,1 8 10-15,6 6 8 0,0 4 3 0,6 4-3 16,7 4-5-16,0 3-13 0,13 0-17 0,7 1-18 0,6-6-12 15,6 3-7-15,7-5 5 0,7-4 9 0,6-8 2 0,6-5 0 16,7-6-3-16,1-6 2 0,-1-8-1 0,7-7-1 16,6-11-10-16,-6-8-12 0,11-6-8 0,-4-8-6 0,5-8-2 15,-6-2-4-15,1-9-4 0,-8-6 1 0,8-1 4 0,-8-7 4 16,-6 0 8-16,6-3 6 0,-12-4 3 0,0-5 5 0,0-2 1 16,-8-1-2-16,-5-7-7 0,-7 0-10 0,0-3-12 15,-6 0-12-15,-7-5-11 0,-7-4-11 0,-6 2-7 16,-6-1-10-16,-7 1-12 0,-13-2-11 15,-7 5-13-15,-13 0-12 0,1 3-10 0,-20 4-7 0,-1 4-10 0,-12 3-5 0,-6 4-2 16,-1 8-1-16,2 2 1 0,-4 5-4 0,17 4-19 0,4 6-49 16,8 5-67-16,18 3-56 0,8 7-41 0,12 4-35 15,14 4-33-15,6 3-47 0,20 7-101 0,-1 5-54 0,14 0 1 16</inkml:trace>
  <inkml:trace contextRef="#ctx0" brushRef="#br0" timeOffset="1616.1099">24854 6184 128 0,'0'-15'817'16,"0"3"9"-16,0-2 3 0,0 7-83 0,0-4-347 15,0 4-189-15,0 0-99 0,5 3-59 0,-5-4-55 0,7 5-89 0,-1-1-102 16,0 4-90-16,7-4-98 0,-6 4-198 0,0 0-108 15,-1 4-71-15,1 0-16 0</inkml:trace>
  <inkml:trace contextRef="#ctx0" brushRef="#br0" timeOffset="2791.7399">10798 17320 49 0,'-26'16'455'15,"-1"1"-120"-15,1 2-124 0,0-4-69 0,1 3-35 0,6-3-13 16,-8 0-5-16,8-1 0 0,-1-3 4 0,-1 0 7 0,3 4 5 16,-2-4 0-16,7 0 3 0,0-4 10 0,0 4 10 0,1-4 8 15,-2-3-1-15,7 3-4 0,1-3-4 0,6-1-5 0,0 2-7 16,0-5-9-16,6 0-2 0,8 0 0 0,5-5-2 0,0-2-2 16,15-4 0-16,5-7-2 0,-1-11-4 0,8-8-8 15,6-11-14-15,7-10-16 0,6-12-14 0,0-8-10 0,7-6-11 16,6-3-4-16,-6-8-3 0,6-1-4 0,-1 1-4 0,2 1-3 15,-7-2-3-15,-7 8-14 0,0 7-19 0,-13 4-44 16,1 8-73-16,-8 2-79 0,0 13-71 16,-7-2-74-16,-10 12-101 0,-3 1-167 0,-5 10-77 0,-13 8-8 0</inkml:trace>
  <inkml:trace contextRef="#ctx0" brushRef="#br0" timeOffset="2969.81">11228 17295 227 0,'-14'25'787'0,"2"-2"17"0,12-13 6 0,0-6-239 0,19-11-195 0,1-12-138 0,12-10-85 0,7-12-58 0,7-9-30 16,13-12-19-16,-1-8-9 0,14-10-9 0,6-12-8 0,7-7-1 15,13-7-10-15,-1-12-3 0,14-3-4 0,6-3-6 16,0-4-8-16,1 7-28 0,-1 3-76 0,-7 5-106 0,-5 10-116 16,-8 12-200-16,-5 6-125 0,-15 12-82 0,-12 11-47 15,-6 11-6 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04T08:55:35.3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499 12668 494 0,'-13'0'471'0,"6"0"-162"16,-5 0-135-16,6 0-81 0,-1 3-41 0,7-3-25 0,0 4-9 16,0-4-4-16,0 8 3 0,0-1 1 0,0 3 5 15,7 5 4-15,-7 4 6 0,6-1 3 0,-6 5 1 0,7-2 1 16,-7 4-2-16,0 5 2 0,5-1 6 0,-5 4 8 15,0 0 7-15,0-3 8 0,0 3 15 0,0-4 23 0,7 0 27 16,-7-3 26-16,6-4 22 0,1 0 17 0,-7-4 15 0,14 1 8 16,-8-5-7-16,1-3-18 0,6 0-23 0,6-8-27 15,7 2-27-15,0-5-28 0,7-5-27 0,6-1-21 0,13-5-13 16,0-9-7-16,13 3-7 0,1-9-4 0,11 1-5 16,9-5-1-16,-2-2-3 0,7-9-2 0,0 1 3 0,7 0-3 15,6-9-3-15,0 3-10 0,1-2-14 0,-1-4-36 0,0 5-81 16,-6-2-93-16,6 6-96 0,-13-1-134 0,-6 8-173 15,-1 6-102-15,-19 4-44 0,-6 4 4 0</inkml:trace>
  <inkml:trace contextRef="#ctx0" brushRef="#br0" timeOffset="421.88">17844 15175 392 0,'-12'-9'637'15,"5"1"3"-15,1 2-146 0,-1 2-193 0,1-3-126 16,-1 3-69-16,7 0-57 0,7 0-23 0,-7 1-13 0,6 3-4 16,1 0-3-16,-1 0 2 0,1 3 6 0,-2 5 8 15,9 3 16-15,-7-1 18 0,0 7 17 0,-1 0 11 0,0 4 18 16,1 2 16-16,-7 3 19 0,6-1 8 0,-6 4-3 0,7-3-8 16,-7-5-9-16,6 2-6 0,8-1-12 0,-8-4-13 15,7-3-19-15,0-1-10 0,13-2-8 0,6-4-7 16,8-5-7-16,5-6-4 0,14-5-6 0,6-6-5 0,13-9-6 15,7-7-3-15,6-7-5 0,13-6-4 0,7-1-8 16,6-7-2-16,6-4-5 0,8-3-12 0,-7 0-13 0,6-2-28 0,-6-1-71 16,-14-2-111-16,2 5-112 0,-15-5-158 0,-6 5-152 15,-12 3-94-15,-14-1-46 0,-13 5-11 0</inkml:trace>
  <inkml:trace contextRef="#ctx0" brushRef="#br0" timeOffset="9723.18">21517 14500 362 0,'0'7'325'0,"7"-3"-102"0,-7-1-89 0,8 5-58 15,-8-5-32-15,5 1-18 0,-5 0-11 0,0-1-2 16,7-3 1-16,-7 5 0 0,0-3 3 0,0-2-1 0,0 4-1 16,0-4-2-16,0 4-3 0,0-4-2 0,0 0-3 15,7 0 0-15,-7 4-3 0,0-4-2 0,0 0 0 0,0 0 2 16,0 0-2-16,0 0 1 0,0 0-2 0,0 0 0 16,0 0 1-16,6 0 1 0,-6-4 5 0,0 4 7 0,7 0 10 15,-1-4 7-15,-6 0 8 0,7-3 7 0,-1 4 7 0,1-5 5 16,5 5 3-16,-5-5 1 0,6 5 1 0,-6-1 1 15,-1-3-1-15,1 7 1 0,-1-7 1 0,-6 7 4 0,6-5-1 16,-6 5 1-16,7 0 3 0,-7-3 5 0,0 3 6 16,0 0 3-16,0 0 16 0,0 3 15 0,0-3 6 0,0 0 4 15,0 5 0-15,0-5-1 0,-7 2 2 0,1 7 4 0,0-2-9 16,-1 4-14-16,-6 3-10 0,-7 5-7 0,1-2-9 16,-7 10-9-16,1-2-13 0,-3 5-14 0,-10-1-15 0,5 8-8 15,-6-5-4-15,0 5-3 0,-7 3-5 0,1-3-1 0,0-1 2 16,0-2 1-16,-2 2 3 0,9-6 1 0,-8-1 1 15,13 0-2-15,1-6 4 0,-2-2-1 0,15-3-3 0,0-7-3 16,5 4 0-16,8-8-2 0,0 1 1 0,6-5 2 16,0 1-4-16,6 1 2 0,7-3 1 0,1 2 1 0,5-4-2 15,7 0-2-15,0 0-2 0,0-4-2 0,13 2 0 0,-6-3-4 16,6-2 0-16,6-1 0 0,1 5-2 0,-1-5 0 16,7 1 1-16,-6-1-1 0,6-2 2 0,0 3 1 0,1-5-1 15,-1 5-1-15,0-3 2 0,-7 2-1 0,7-4-2 16,-6 6 1-16,-7-2-2 0,0 1-1 0,-1-1-1 0,-4 1 1 15,-8 3 0-15,0 1-2 0,-6-1 0 0,-8 0-3 0,1 4 0 16,-6-4 0-16,-1 4 0 0,-6 0-1 0,0-3-1 16,0 3-3-16,-6 0-1 0,-1 0 0 0,1 0-3 0,-7 0-3 15,7 0-3-15,-7 0-9 0,-1 0-15 0,8-3-27 16,-1 3-40-16,1-4-61 0,-1 4-60 0,1-4-51 0,0 1-51 16,6-1-56-16,-7-4-75 0,7 1-108 0,0 0-49 0,0-4 5 15</inkml:trace>
  <inkml:trace contextRef="#ctx0" brushRef="#br0" timeOffset="10036.2">21447 14661 252 0,'-7'-7'544'0,"7"3"-46"0,-7-1-171 0,7 3-133 15,0 2-82-15,0 0-45 0,0 0-28 0,7 0-12 0,-7 2-1 16,7 3 9-16,-7 2 17 0,6 4 17 0,0 4 24 16,-6 0 33-16,7 7 33 0,-7 3 31 0,0 5 16 0,0 3 7 15,6 3-3-15,-6 4-6 0,7 1-19 0,-1 3-30 0,-6-5-32 16,7 7-31-16,0-7-22 0,-2 1-21 0,3 2-15 16,-3-4-10-16,2-1-4 0,1 0-3 0,-3-4-4 0,2 1-2 15,0-5-2-15,6 0-3 0,0-7 0 0,-7-1-1 16,7 2 1-16,0-5-2 0,0-3-1 0,0-5-1 0,6 2-3 15,-5-1-5-15,5-7-11 0,1-1-17 0,-1 1-36 0,2-8-56 16,-3-3-72-16,9 0-69 0,-8-4-61 0,7-8-76 16,-1-4-110-16,-4-2-133 0,5 0-47 0,-7-1 12 0</inkml:trace>
  <inkml:trace contextRef="#ctx0" brushRef="#br0" timeOffset="10552.53">22533 14372 112 0,'-6'-15'601'0,"-1"0"15"0,2 3-125 0,-2 2-155 0,-6 3-109 16,6-1-61-16,0 2-32 0,-5 1-11 0,6 2-3 15,-1 3 2-15,-6 0 7 0,0 3 6 0,-1 4 6 16,-5 1-3-16,6 3-5 0,-7 4-11 0,1 0-11 0,-7 2-12 15,6 6-11-15,-5 2-17 0,-1 1-12 0,6 3-10 0,-6 1-11 16,-1 3-9-16,8-4-7 0,0 4-3 0,5 0-5 16,-4 0-1-16,5-1-4 0,6-2-1 0,0-1 0 0,0 1 0 15,1-4 1-15,6-1-2 0,6-7-3 0,-6 1 0 0,7-2-2 16,7-5 1-16,-8-1 0 0,13-3 0 0,-6-8-2 16,7 0 2-16,5-5 2 0,2-6-1 0,-1 0 2 0,0-7-2 15,6 0-2-15,-6-4 1 0,1 1-3 0,-2-5 0 16,-5 4-1-16,1-1 1 0,-3-2 0 0,-4 2 2 0,-1 2 0 15,0 3 1-15,-7 0 2 0,0-2 1 0,0 6 3 0,-6 7 3 16,7-4 2-16,-7 4 0 0,0 2 2 0,0 3 0 0,7-2 1 16,-7 4-2-16,-7 0-4 0,7 4-2 0,-7 6 7 15,7 1-3-15,-6 7-3 0,0 5 0 0,0-1 0 16,-7 7 1-16,6 0-1 0,1 0-1 0,-1 5-8 0,7-1 2 16,-7 3 2-16,7 1-3 0,0 0-2 0,0-1 1 0,0-3-1 15,7 3-3-15,0-2-4 0,-7-1-4 0,6-1 5 0,1-2-12 16,-1 2-9-16,1-5-16 0,-1-2-22 0,0-3-40 15,0-4-59-15,1 1-66 0,7-1-69 0,-8-6-43 0,6-3-45 16,8-5-56-16,-6-8-69 0,5 2-70 0,-6-5-28 16,7-5 11-16</inkml:trace>
  <inkml:trace contextRef="#ctx0" brushRef="#br0" timeOffset="11083.83">22906 14645 386 0,'0'-9'743'16,"-7"-3"26"-16,0 8-105 0,0 4-165 0,-5 4-132 0,5 0-98 15,-6 4-74-15,7 1-57 0,-8 10-34 0,8-4-23 0,0 4-13 16,6 3-15-16,0-1-9 0,-7 2-9 0,7-1-10 16,0 0-6-16,7 3-5 0,-1-7-5 0,0 4-1 0,1-4-1 15,6 1-2-15,0-4 0 0,6-7-1 0,2-2 0 16,-2-2 1-16,6-4 0 0,-4-4-1 0,4-2 1 0,2-2 0 16,-8-7 2-16,7 1 2 0,-6-5 1 0,0 0 3 0,-7 2 2 15,-1-2 4-15,1 1 1 0,-6-4 0 0,-7 4 1 16,0-5 0-16,0 2-2 0,-7-1-4 0,-6 3-1 0,1-3-3 15,-8 4-2-15,0 3 2 0,-6-2-4 0,6 1-4 16,-6 2-1-16,0 3-1 0,0 0-6 0,13-1-10 0,-6 5-12 16,6 0-16-16,7 0-26 0,6-1-43 0,0 5-63 0,6-8-64 15,0 4-54-15,14-1-34 0,-8-3-23 0,9 3-14 16,4-1 4-16,2-3 27 0,-2 1 51 0,8-1 61 16,-6 2 61-16,5 2 55 0,-6-3 48 0,0 1 44 0,-7 2 39 15,1 5 35-15,-1-2 29 0,-5 2 29 0,-8 3 28 0,7 0 30 16,-7 3 32-16,1 5 31 0,-7-4 33 0,0 7 19 0,0-4 3 15,0 4-7-15,0 3-21 0,-7 1-34 0,1-1-40 16,6 1-45-16,0 4-46 0,0-4-33 0,6 7-21 0,1-3-11 16,6-2-11-16,1 2-6 0,5-1-4 0,7-4-5 15,6 1-3-15,1-3-2 0,6-3-2 0,6-4-4 0,1-1 0 16,6-4-1-16,-6-9 0 0,5 7 0 0,-5-5 2 0,0-5-2 16,0 2 4-16,-8-2 1 0,-5-3 6 0,-7-2 3 15,-7 2 4-15,-4-4 3 0,-3 5 2 0,-12-4 4 0,0-1-2 16,-7 0 2-16,-5 2-4 0,-9-6-3 0,-4 9-2 15,-8-5-3-15,1 5-3 0,-7 2-2 0,0 2-2 0,-7-2-3 16,-6 5-5-16,6 4-5 0,0-2-5 0,1 3-8 0,12-2-10 16,1 4-15-16,6 0-22 0,7-4-46 0,-2 4-76 15,15 4-82-15,1-4-69 0,5 0-76 0,0 4-105 0,0-4-160 16,11 0-67-16,-4 0 2 0,0 0 51 0</inkml:trace>
  <inkml:trace contextRef="#ctx0" brushRef="#br0" timeOffset="12146.83">20417 12602 187 0,'-6'-4'354'0,"6"2"-91"0,-7-3-94 0,7 2-70 16,-6-1-43-16,6 0-22 0,0 0-8 0,-6 4-3 15,6-3-3-15,0-1 0 0,0 4 0 0,0-4-1 0,0 4 0 16,-7 0 0-16,7 0-4 0,0-3-3 0,0 3-1 0,0 0 0 15,0 0-2-15,0 0 1 0,0 0 1 0,0 0 3 16,0 0 2-16,-7 0 3 0,7 0 0 0,0 0 3 0,0 0 3 16,0 0 3-16,-6 0 3 0,6 0-2 0,0 0 1 15,-7 0 3-15,7 0 0 0,0 0 1 0,0 0 1 0,0 0 2 16,0 0 0-16,0 0 5 0,0 0 6 0,0 0 1 0,0 0 4 16,0-3 1-16,0 3 0 0,0 0 1 0,0 0-2 15,0 0-4-15,0 0-4 0,0 0-5 0,0-5-3 0,0 5-2 16,0 0 1-16,7-4 4 0,-7 4 4 0,0 0 9 0,0 0 13 15,0-3 13-15,0 3 17 0,0 0 14 0,0 0 11 0,0 0 11 16,0 0 7-16,0 0 2 0,0 0-1 0,0 0-6 16,0 0-13-16,0 0-10 0,0 0-15 0,-7 0-17 15,7 0-14-15,0 0-12 0,0 0-12 0,0 0-10 0,0 0-5 16,0 0-6-16,0 0-3 0,0 0-1 0,0 0-1 0,7-4-2 16,-7 4-1-16,6-3-3 0,8-1 0 0,-8 1-1 0,7-5 1 15,6 1 0-15,1 0-2 0,-1-4 0 0,7 3-1 16,1-3 1-16,-2 5-1 0,8-2 0 0,-7 4-1 15,7 1-2-15,-8-2-1 0,8 10 0 0,-7-2 0 0,1 1-1 16,-8 6 1-16,0 2-2 0,-6 3 1 0,2 2-1 0,-10 5-1 16,1 0 1-16,-6 9-2 0,-6-6 1 0,1 4 0 0,-3 4 1 15,-5-4 0-15,-7 5 0 0,1-5 0 0,6-4-2 16,-7 5 2-16,1-9 0 0,6 1 1 0,0-7-1 16,7 2 0-16,-7-5-1 0,13-1 2 0,-7-3 0 0,7-2-2 15,0 3-2-15,7-3 0 0,-2-2 2 0,3 3 1 0,11-3 1 16,-6 4-1-16,13-5 0 0,0 4 1 0,6 0 1 15,1 1-3-15,5-1 1 0,-5 5 0 0,7-6-1 0,-1 5 1 16,-8 3 0-16,3-2-1 0,-8 3 1 0,1 4 1 16,-8-5 0-16,0 4-1 0,-6 0 0 0,-7-3 0 0,2 7 1 15,-16-3 2-15,8-1-1 0,-13 4 0 0,1-3-1 0,-8 2 0 16,-6 1 1-16,0 0-1 0,-6 0 1 0,-1-3-2 0,0-2 2 16,-5 2-1-16,-1-4 0 0,-1-1 1 0,1 1-1 15,-6-1-1-15,5-3-1 0,8 1 0 0,-2-5 0 0,3 0-5 16,11 0-2-16,1-3-15 0,6 0-23 0,6-4-52 15,7-4-78-15,7-2-83 0,6-6-70 0,6-3-85 0,8-4-119 16,5-2-138-16,1-4-60 0,-1 2 2 0</inkml:trace>
  <inkml:trace contextRef="#ctx0" brushRef="#br0" timeOffset="12569.14">21713 12543 358 0,'-13'-14'534'0,"0"3"-85"0,7-3-160 0,-7 2-103 15,-7 5-49-15,7 3-18 0,0-2-7 0,0 1 11 0,-6 5 12 16,6 5 12-16,-7 1 4 0,-5 2 5 0,5 3-3 16,0 3-6-16,0 1-7 0,1-1-16 0,6 5-20 0,-1-1-18 15,2 4-12-15,5-3-13 0,1-1-9 0,6 0-4 16,0-4-6-16,0 1-7 0,6-1-5 0,1-2-2 0,-1-1-3 15,14 0-2-15,-7-7-3 0,6-1-4 0,8-3-3 0,-2-3 0 16,8-1-2-16,0-4-2 0,-1-6-1 0,0 2-1 16,1-2-2-16,-1-4-1 0,8 0 0 0,-7 0-2 0,-8-5 0 15,8 5 4-15,-8-4 5 0,2 3 4 0,-13 2 6 0,5 2 7 16,-6 3 4-16,-7 2 4 0,8 3 7 0,-14-1-3 0,6 8-2 16,-6-4-3-16,0 2-7 0,0 4-4 0,0 2-7 15,-6 7-2-15,-8 3-2 0,1 5 0 0,0 6-2 16,1 5 1-16,-2-1-1 0,-5 4 0 0,6 4-2 0,0-1-3 15,6 4-2-15,-6 5-5 0,6-5-1 0,1 4-4 0,6-3-1 16,0-5-2-16,0 0-1 0,13-3-5 0,0 0-7 0,-1-7-9 16,9 0-13-16,-2-8-32 0,7 0-63 0,0-7-68 15,7-3-63-15,-1-4-57 0,1-4-63 0,7-12-83 16,-2 1-126-16,-6-7-66 0,8 0 0 0,-9-4 35 0</inkml:trace>
  <inkml:trace contextRef="#ctx0" brushRef="#br0" timeOffset="12897.58">22410 12422 168 0,'-26'-3'616'0,"0"-1"35"16,-6 8-118-16,-1 7-145 0,1 3-91 0,-1 5-45 0,0-1-29 15,7 5-19-15,1-2-17 0,-2 4-24 0,2 1-23 0,4-4-15 16,8 5-22-16,2-6-22 0,-3-3-15 0,7 4-16 16,7-8-13-16,0 5-11 0,7-8-8 0,7 0-6 15,-3-4-4-15,9 0 1 0,0-7-1 0,-1 0 0 0,8-3-1 16,-2-3-4-16,8-6-1 0,-7 1 1 0,0-3 0 0,0-1-1 15,0-4 0-15,0 5-1 0,-7-5-1 0,1 2 1 0,1-3 1 16,-8 3-1-16,-2-2-1 0,3 4-1 0,-1 1 0 16,-6 3 0-16,-1 0 0 0,1 4 1 0,-1 2 4 0,-6-1-1 15,0 6 2-15,0-4 1 0,0 8 0 0,0 2 1 16,-6 6 3-16,6 3 1 0,-13 2-2 0,6 2 0 0,1 8-2 16,-8-2 0-16,7 4 0 0,1 4 0 0,1-4-3 0,-3 5-1 15,3 2-3-15,-3 0 0 0,8 1 0 0,0-1-4 16,0 1-3-16,0 3-14 0,8-7-18 0,-3 0-31 15,8 0-47-15,0-3-51 0,1-5-50 0,5 0-46 0,0-2-42 0,1-5-35 16,5-3-50-16,3-5-63 0,-9-1-95 0,0-6-36 16,1 1 1-16</inkml:trace>
  <inkml:trace contextRef="#ctx0" brushRef="#br0" timeOffset="13554.12">22912 12441 258 0,'-6'0'452'15,"6"0"-116"-15,-7 0-127 0,0-3-87 0,0 6-51 0,0-3-23 16,2 7-7-16,-8 5 0 0,6 3 5 0,-6 2 8 15,0 2 7-15,-6 3 5 0,6 7 0 0,-1-3 1 0,1 3-4 16,0 0-4-16,8 0-5 0,-10 1-5 0,15-5-2 16,-5 0-2-16,5-2 1 0,5-1-2 0,-5-1-5 0,8-2-4 15,-1 0-4-15,6-5-3 0,-1-3 0 0,-6 1 1 0,8-5 7 16,5-1 14-16,0-6 17 0,1 0 24 0,0-4 25 16,-1-2 28-16,1-2 23 0,-1 1 15 0,0-1 4 0,-5 1-7 15,-7-3-12-15,5 2-19 0,-5-3-23 0,-1 1-27 0,1-5-19 16,-7 4-23-16,0-4-20 0,0 4-11 0,-7-4-7 15,1 0-7-15,-1-3-4 0,-5 3-5 0,-2-3-18 0,-5 4-6 16,-1-5-13-16,1 5-31 0,-7-4-52 0,6 3-65 16,0 0-57-16,1 4-53 0,0 0-52 0,12 0-78 0,-6 1-116 15,13-2-98-15,0 5-20 0,0 0 18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12T09:10:06.4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606 1712 0,'-25'0'16,"25"24"-16,-25-24 0,25 25 15</inkml:trace>
  <inkml:trace contextRef="#ctx0" brushRef="#br0" timeOffset="375.145">5531 1885 0,'0'0'0,"0"-25"15,-24 25 1,24 25 31,24-25-32,-24 50-15,50 74 16,-25 49 0,0 51-1,-25-26 1,0-49-1,0-99 1,0 24 0,0-49-16,24-25 0</inkml:trace>
  <inkml:trace contextRef="#ctx0" brushRef="#br0" timeOffset="640.6274">5705 1960 0,'0'0'0,"0"-25"0,-25 25 0,0 0 16,25-25-16,-24 25 0,48 0 31,1 0-15,25 0-16,99-25 31,-100 25-31,75-25 16,-74 1-16,-25 24 0,49 0 15,-49 0-15,49-25 16</inkml:trace>
  <inkml:trace contextRef="#ctx0" brushRef="#br0" timeOffset="812.6255">5804 2133 0,'0'0'0,"-25"25"0,1 0 16,48-25-1,26 0 1,49 0 0,50-25-1,-124 0-15</inkml:trace>
  <inkml:trace contextRef="#ctx0" brushRef="#br0" timeOffset="1422.3459">6325 2431 0,'0'0'0,"-25"0"16,1 0-1,-1 25 1,-25 49 0,25-49-16,1 49 15,24-49-15,0 0 16,0 25-16,0 24 16,74-74-1,0-25 1,1-24 15,-50 24-31,-25-25 16,0 25-16,0 0 0,0-24 15,-50 24 1,0 0 0,26 50-1,-1 25 1,25-1-1,49-24 1,26-50 0,-1-24-1,-49 49-15,49-75 16,-49 50 0,25-24-16,24 24 15,-24 25 1,-25 50 15,-25 24-15,24 25-1,26-49 1,25 0 0,-51-26-16,1-24 0</inkml:trace>
  <inkml:trace contextRef="#ctx0" brushRef="#br0" timeOffset="1703.7149">7317 2654 0,'50'-50'16,"-50"26"0,-25 24-16,0 0 15,-49 49 1,49 1 0,25-25-1,75-50 1,24-25 15,-25 25-15,-74 1-16,25 24 15,-25 24-15,0 1 16,25 0 0,24 25-1,75-25 1,25-25-1</inkml:trace>
  <inkml:trace contextRef="#ctx0" brushRef="#br0" timeOffset="2422.5433">8632 2902 0,'0'0'0,"-25"0"0,0 0 16,25-25 0,0-49-1,0 0 16,0 49-31,50-25 16,-50 25-16,50 0 16,24 25-1,25 0 1,-49 75 0,-1-1-1,-49-24 1,25-25-16,0-25 15,0 0-15,25-25 16,24-25 0,-24-24-1,-50-1 1,0 51-16,0-1 16,-25 25-1,0 25 1,25-1-1,0 51 1,50-25 0,49-1-1,25-24 1,-99-25-16,74 0 16,-74 0-16</inkml:trace>
  <inkml:trace contextRef="#ctx0" brushRef="#br0" timeOffset="3469.9709">9500 2704 0,'-25'0'0,"25"-25"16,0-25-1,25 25 1,-25 1 0,25 24-1,-25 24 16,0 76-15,25-26 0,0 1-1,24-26 1,26-49 0,-26-49-1,1-26 1,-25 1-1,-25 49 1,0 50 15,0 0-31,0-1 16,49 26 0,1 0-1,49-50 16,-74 0-31,74-25 16,-74 0-16,0 0 16,-25-24-1,0-26 1,-25 25 0,0 26-1,0 48 1,25 26-1,-24 25 1,24-51-16,0 26 16,24-25-1,1 24-15,50 1 16,-51-25-16,26-25 16,-25-25-1,0 25-15,24-74 31,-49 49-31,25-50 16,-25 51-16,25-26 16,0 0-1,24 1 1,-24 24 0,-25 50-1,0-1 1,0 51-1,0 24 1,25-49 0,24-1-1,-24-49-15,50-24 16,-51 24-16,1-25 16,0 0-16,49-49 15,-49-1 16,0 25-15,0 75 0,0 0-1,24 50 1,-24-1 0,-50-24-1,-24-1 1,-26-24-1,75-50 1</inkml:trace>
  <inkml:trace contextRef="#ctx0" brushRef="#br0" timeOffset="3673.5411">11162 2604 0,'0'0'0,"25"-24"0,-25-1 15,0 50 16,0-1-15,-25 76 0,50-26-1,49 1 1,26-51 0,-76-24-16,1 0 0</inkml:trace>
  <inkml:trace contextRef="#ctx0" brushRef="#br0" timeOffset="3767.5401">11509 2555 0,'0'0'0,"-49"-99"16,49 74-1,0 0-15,0 0 16</inkml:trace>
  <inkml:trace contextRef="#ctx0" brushRef="#br0" timeOffset="4517.285">11658 2084 0,'0'24'16,"0"1"-1,0 0 1,0 223 15,25-25 0,25-173 1,24 0-1,-223 49 16,124-99-16,224-25 0,-174 25-31,223-149 32,-224 99-32,26-272 31,-75 99 0,0 248 0,1 297 1,24-297-17,49 223 16,-24-248-31,99 0 32,-99 0-32,99-174 31,-124 149-31,-25-49 31,-24 223 0,123 49 1,174-123-1</inkml:trace>
  <inkml:trace contextRef="#ctx0" brushRef="#br0" timeOffset="5017.0316">13395 2753 0,'0'0'0,"24"0"16,1 0-1,149-74 17,-174-50-1,-174 149 0,149-1-31,-24 125 31,49-124-31,124 99 32,149-74-1</inkml:trace>
  <inkml:trace contextRef="#ctx0" brushRef="#br0" timeOffset="5392.6736">13866 2654 0,'0'-50'31,"0"100"-31,0-25 32,0 0-32,49 124 31,-24-125-31,0 1 31,-25-50-15,25-74-1,0 99 1,24-74-16,-49 49 16,50 0-1,-1 50 16,1 49-15,-25-74-16,49 50 16,-49-25-16,0-25 0,74 25 15,-49-25-15</inkml:trace>
  <inkml:trace contextRef="#ctx0" brushRef="#br0" timeOffset="5689.6463">14635 2778 0,'0'0'0,"25"-74"15,-25 49-15,-25 0 16,-50 0-1,1 25 1,49 25-16,-24 25 16,24-50-16,25 49 15,25 26 1,49-26 0,-24 26 15,-26-50-31,26 99 15,-50-100-15,25 100 16,-25 0 0,-50-49-1,-24-50 1,-25-75 0,24-24-1,75-1 1</inkml:trace>
  <inkml:trace contextRef="#ctx0" brushRef="#br0" timeOffset="5893.1723">14908 2704 0,'0'0'16,"0"-25"-16,-25 25 15,25 25 1,-25 24-1,0 51 1,25-76-16,0 51 16,0-50-16,50 24 15,49 1-15</inkml:trace>
  <inkml:trace contextRef="#ctx0" brushRef="#br0" timeOffset="6002.6197">15156 2729 0,'0'0'0,"-25"0"0,0-25 16,25 0-16,0 0 15</inkml:trace>
  <inkml:trace contextRef="#ctx0" brushRef="#br0" timeOffset="6486.941">15280 2654 0,'0'0'16,"49"25"-1,-24 0-15,-25 0 16,0 24 0,0 26-1,0-1 1,0-24 0,25-50-1,-25-25-15,25 0 16,24-25-1,-24 26-15,0-1 16,0 25 0,0 25-1,49-1 1,-74 1 0,74 0-1,-24-25-15,49 0 16,-24-25-1,-26-49 1,-49-1 0,-25 1-1,-24 49 1,24 75 0,0 49-1,25-25 1,50 1-1,74-1 1,-99-74-16,99 50 16</inkml:trace>
  <inkml:trace contextRef="#ctx0" brushRef="#br0" timeOffset="6643.7004">16644 3101 0,'0'0'16,"0"-25"-1,0 0 1,0 0 15,-25 0-15</inkml:trace>
  <inkml:trace contextRef="#ctx0" brushRef="#br0" timeOffset="11134.5237">7193 4490 0,'0'-25'16,"-24"25"-16,24-25 16,-25 0 15,25 50 16,49 124-16,-24-124-31,99 347 31,-99-347-31,49 272 31,-49-98 1,-25-175-32,0 1 203,0 0-156,25-25-47,0 25 15,198 49 17,496 25-1,100 1 16,-50 24-16,-397-50 0,-322-74 0,-75-124 1,0-273-1,99-198 0,50 173 16,-49 273-31</inkml:trace>
  <inkml:trace contextRef="#ctx0" brushRef="#br0" timeOffset="11697.0818">8359 4217 0,'-25'0'16,"50"0"-16,-74 0 0,24 0 15,-25 0 17,75 0 14,198 0-14,-198 0-32,347 0 31,-347 0-31,74 0 31</inkml:trace>
  <inkml:trace contextRef="#ctx0" brushRef="#br0" timeOffset="11993.7411">8582 4266 0,'0'0'0,"0"25"47,0 0-31,25-25-16,0 74 15,-25 50 1,0-74-16,25 124 16,-25-125-16,0 75 15,-25 25 1,25-50-1,-25-49 1</inkml:trace>
  <inkml:trace contextRef="#ctx0" brushRef="#br0" timeOffset="12321.7486">8954 4713 0,'0'-25'0,"-24"25"16,24-25-1,0 50 1,24 49 0,-24 26-1,25 24 1,-25 0 0,0-75-1,0 26 1,0-50-16</inkml:trace>
  <inkml:trace contextRef="#ctx0" brushRef="#br0" timeOffset="12681.2289">9029 4986 0,'0'0'0,"25"0"31,0 0-16,49-25 1,-49 25-16,24-50 16,-24 50-16,0-24 15,0-26-15,0-49 16,-25 24 0,0 50 15,0 25-16,24 50 1,-24-25-16,25 124 16,-25-100-16,0 75 15,50 50 1,-1 24 0,-24-74-1</inkml:trace>
  <inkml:trace contextRef="#ctx0" brushRef="#br0" timeOffset="13993.3528">8731 5928 0,'0'-24'31,"0"-1"16,0 50 31,0-1-47,0 1-15,0 0-16,0 0 0,0 24 15,0 75 1,0 25 0,0 25-1,0-149 1,-25 173 0,25-148-16,-24 123 15,-1 26 1,25-125-16,-50 224 15,50-224-15,-25 149 16,1 75 0,24-25-1,-25-25 1,25-198-16,-25 98 16,25-98-16,0-25 0,0 49 15,-25-24 1,25-25-1,0-50 1,0-25 0</inkml:trace>
  <inkml:trace contextRef="#ctx0" brushRef="#br0" timeOffset="14446.5664">8260 7739 0,'0'-25'0,"0"0"0,0-24 16,0 24-1,25 25 1,24 99 0,1 25-1,0 50 17,-26-75-17,1-49 1,0-50-16,25-25 15,-26 0-15,76-49 16,73-100 0,-24 25-1,-50 25 1,-49 50 0,-50 49-1,0 0-15</inkml:trace>
  <inkml:trace contextRef="#ctx0" brushRef="#br0" timeOffset="14915.2902">9649 7516 0,'0'0'0,"0"-25"0,0 0 16,0 0 0,-25 1-1,0 48 1,25 1-16,-74 50 15,74-51 1,-50 100-16,1 75 16,74-50-1,49-25 17,50-75-17,-74-73-15,98-26 16,-98 25-16,49-99 15,1-50 1,-76-24 0,-73 24-1,-26 75 1,50 99-16,-49-25 16</inkml:trace>
  <inkml:trace contextRef="#ctx0" brushRef="#br0" timeOffset="15181.5638">9798 7590 0,'0'0'0,"0"25"47,0 0-47,0 0 16,0-1-16,49 76 15,-49-51-15,25-24 0,25 99 16,49 0 0,25 0-1,-25-49 1,-24-51 0,-50-24-16</inkml:trace>
  <inkml:trace contextRef="#ctx0" brushRef="#br0" timeOffset="15447.5403">10567 7739 0,'0'0'0,"-25"0"0,25-25 16,0 50 0,0 25-1,0-26-15,0 100 16,0-99-16,0 99 16,0-24-1,25-51 1</inkml:trace>
  <inkml:trace contextRef="#ctx0" brushRef="#br0" timeOffset="15839.0023">10592 7987 0,'0'0'0,"0"-25"16,24 0-1,1 25 1,0 0-1,99-49 1,-25-1 0,-49-74-1,-25 25 1,-1 0 0,-24 49-1,0 75 16,0 0-31,-24 99 16,24 49 0,0 26-1,0-25 1,24-125 0,1 50-1,0-74-15,0 25 16,0-50-16</inkml:trace>
  <inkml:trace contextRef="#ctx0" brushRef="#br0" timeOffset="17307.6856">9203 9153 0,'-25'0'16</inkml:trace>
  <inkml:trace contextRef="#ctx0" brushRef="#br0" timeOffset="18136.4182">9203 9103 0,'-25'-24'16,"0"24"-16,-49-25 31,-26-25 0,-73 25 1,-100 50 15,223-25-47,-247 50 31,272-50-31,-174 124 31,26 149 0,173-249-31,-149 373 32,124-347-32,25 272 31,149 75 0,-124-347-31,297 347 47,-272-348-47,297 249 31,99-174 0,-371-99-31,396-25 32,-421-25-32,198-99 31,74-248 0,-297 322-31,99-446 31,-124 447-15,-25-373 0,-148-49 31,-175 123-16,-48 200 0,371 148-31,-99 24 16</inkml:trace>
  <inkml:trace contextRef="#ctx0" brushRef="#br0" timeOffset="18589.7323">8434 9699 0,'0'-25'15,"0"50"17,0 24-17,0 50 1,0-49-16,-25 49 16,0-24-16,0 49 15,0 0 1,1-25-1,73-49 1,26-1 0,-51-49-1,125 0 1,-124-25-16,74 25 16,25-49-1,-74 24 1,-50-49-16</inkml:trace>
  <inkml:trace contextRef="#ctx0" brushRef="#br0" timeOffset="18839.7356">8458 9674 0,'-24'0'0,"24"-25"15,24 25 1,51-25 15,-1 25-15,1 0 0,24 25-1,-74-25-15,24 0 16</inkml:trace>
  <inkml:trace contextRef="#ctx0" brushRef="#br0" timeOffset="19027.0245">8458 9971 0,'0'0'15,"0"25"-15,0 0 16,25-25-1,0 0-15,49 0 16,-49 0 0,74-25-1,-24 25-15,-50 0 0</inkml:trace>
  <inkml:trace contextRef="#ctx0" brushRef="#br0" timeOffset="19433.1784">9079 9723 0,'0'0'15,"24"0"-15,1 0 16,50 25 15,24 25-15,0 49 0,-74-74-16,24 149 15,-49-125-15,0 125 16,-74 99-1,-50-25 1,-25-25 0,124-198-16,-74 74 15,49-74-15,26-25 0,-51 25 16,1-1 0,74-73-1</inkml:trace>
  <inkml:trace contextRef="#ctx0" brushRef="#br0" timeOffset="19777.0518">8905 10691 0,'0'-25'16,"0"50"15,0 24-15,-50 51-1,-24 48 1,49-48 0,25-76-16,0 26 15,0-25-15,25 0 16,0-25-16,99 25 15,25-50 1,24-25 15,-123 50-31</inkml:trace>
  <inkml:trace contextRef="#ctx0" brushRef="#br0" timeOffset="20620.8373">10071 10492 0,'0'0'0,"25"0"62,-1 25-62,1-25 16,99 25 0,50 0-1,49 24 1,50-24-1,25 0 1,-50-25 0,-75-25-1,-148 0-15,25 1 16,-26-1-16,-48-25 16,-1 25-16,-124-49 15,99 49 1,-74 0-16,75 50 15,98 50 1,75-1 15,0 0-15,-99-49-16,25 50 16,-50-51-16,0 26 15,-99-25 1,-25 24-1,0-49 1,74 25 0</inkml:trace>
  <inkml:trace contextRef="#ctx0" brushRef="#br0" timeOffset="21261.8527">12254 10294 0,'0'0'16,"0"-25"-16,24 0 15,1 25 1,-25 25 0,25 25-1,-25 49 1,0-49-16,0 98 16,0-123-1,-25 74-15,0 1 16,25-51-1,25-74 17,25-49-17,-1 0 1,-49 49-16,75-50 31,-75 51-31,49-1 16,-24 25-1,0 74 1,25 75 0,-1-50-16,1-74 15,-1-25 17,51-99-32,-51 24 31,1-98-16,24-1 1,-49 1 0,-25 123-16</inkml:trace>
  <inkml:trace contextRef="#ctx0" brushRef="#br0">8037 10740 0,'0'0'0</inkml:trace>
  <inkml:trace contextRef="#ctx0" brushRef="#br0">8533 10889 0,'-25'0'15,"25"25"-15,0-50 0,0 0 0,-25 25 47,25 25-31,-25-25 77,25 25-77,-24-25 31,-1-25 62,50 25-15,-25-25-31,0 50 15,0 0 15,24-25-77,1 0 0,0 0-1,0 0-15,0 0 16,-1 0-16,1 0 16,0 0 62,-25-25-63,25 25-15,-50 0 219,25-25-172,-25 25-16,25 25-15,-25-25-1</inkml:trace>
  <inkml:trace contextRef="#ctx0" brushRef="#br0" timeOffset="32244.7253">8533 10889 0,'0'-25'15,"25"25"1,-1 0 31,-24-24-32,0-1 32,25 25-15,-25-25-17,0 0 32,0 0 16,0 1-17,25 24-30,0 0 31,-25-25-16,25 25-15,-25-25 62,-25 25-78,25 25 31,-25 0-15,25-1-1,0 1-15,0-25 16,0 25-16,0 0 31,0 0-15,0-1 15,0 1-15,25 74-1,-25 50 1,0-124-16,0 25 16</inkml:trace>
  <inkml:trace contextRef="#ctx0" brushRef="#br0" timeOffset="33010.0222">8880 11286 0,'-25'0'32,"25"-25"-17,0 50 48,0 0-48,-25 0-15,25 99 16,-24 124 15,-1 99-15,0-248-16,0 298 15,0-298-15,25 174 16,0 50 0,-24-50-1,-1-75 1,0-99 0,25-24-1,0-26 1,0-24-1,0 0 48,0 0-47,0-1-1,0 26 1,0 49-1,0-49 1,0-1-16,0 100 16,0-99-16,-25 49 15,0-49-15,25 74 16,-24-75-16,24 75 16,0 0-1,0-49 1,0-50-1,0-50 17,-25 0-17,25 0-15</inkml:trace>
  <inkml:trace contextRef="#ctx0" brushRef="#br0" timeOffset="33431.782">8483 13221 0,'0'-25'0,"0"50"0,0-75 15,-25 50 1,25 25 0,0 25-16,0 123 15,0-123 1,0 99 0,25-75-16,-25 25 15,25-74 1,25-50-1,49-49 1,0 0 0,-49 24-16,49-24 15,-50 24-15,51-74 16,-51 50 0,-49 49-1</inkml:trace>
  <inkml:trace contextRef="#ctx0" brushRef="#br0" timeOffset="33916.6412">9798 12923 0,'0'-25'15,"0"50"-15,0-74 0,0-26 16,-25 26 0,0 24-1,0 50 1,-24 74-1,24-50-15,0 150 16,0-150 0,25 125-16,50 49 15,49-99 17,0-99-17,1-50 1,-1-74-1,-49-74 1,-26 49 0,-24 49-16,-99-148 15,74 198-15,-49-49 16,74 49-16</inkml:trace>
  <inkml:trace contextRef="#ctx0" brushRef="#br0" timeOffset="34135.4335">9773 12948 0,'0'25'16,"0"0"0,0-1-1,0 26-15,50 74 32,-26 50-17,26-25 1,24 49-1,26-49 1,-26-75 0,-24-49-16</inkml:trace>
  <inkml:trace contextRef="#ctx0" brushRef="#br0" timeOffset="34416.8955">10468 13543 0,'0'0'0,"0"-24"0,24-1 16,-24 50 0,0 24-1,0-24-15,-49 124 32,49-124-32,-25 74 15,25-25 1,0-49-16,0 49 15,0-49-15,74 0 16,75 0 0,99-75-1,-25-24 1,-24-25 0,-174 74-16</inkml:trace>
  <inkml:trace contextRef="#ctx0" brushRef="#br0" timeOffset="35448.9469">7367 14982 0,'0'0'16,"-25"0"-16,0 0 0,1 25 16,-1-25-16,50 0 62,-1 0-62,1 0 16,50 25-16,49-1 31,49 26-15,26-25-1,49 0 1,49-1-1,-222-24-15,247 25 16,-247-25-16,148 0 16,75 0-1,-26 25 1,-98 25 0,-25-26-1,-75 1 1,-49-25-1,-50 0 17,25-25-17,-24 25-15,48 25 63,1 0-63,0 0 15,25 0-15,24 49 16,-49-24-16,99 49 16,49 99-1,1-24 1,-25-25 0,-124-100-1</inkml:trace>
  <inkml:trace contextRef="#ctx0" brushRef="#br0" timeOffset="36214.5792">7615 14833 0,'-25'25'31,"0"-25"0,25 25 32,-24 24-32,-1-49-31,-124 348 31,99-299-31,-198 472 31,-25-74 1,249-398-32,-51 75 31,75-148 0,25-26-15</inkml:trace>
  <inkml:trace contextRef="#ctx0" brushRef="#br0" timeOffset="36433.3152">8434 15900 0,'0'-25'0,"0"50"0,24-50 0</inkml:trace>
  <inkml:trace contextRef="#ctx0" brushRef="#br0" timeOffset="37292.9622">7590 16197 0,'0'0'0,"-25"0"15,50 0 17,99 25-1,224 0 0,247 0 0,-496-25-31,868 74 32,-843-49-32,645 149 31,-397-50 0,-446-149 0,-75-49 16,124 49-47</inkml:trace>
  <inkml:trace contextRef="#ctx0" brushRef="#br0" timeOffset="37980.4966">9054 15379 0,'-25'0'16,"50"0"-16,-75 25 0,0-25 31,26 0-15,24 25 15,24-1 0,26-24-31,25-24 32,49 24-32,0-25 15,-75 25 1,-24 0-1</inkml:trace>
  <inkml:trace contextRef="#ctx0" brushRef="#br0" timeOffset="38230.4309">9203 15429 0,'-25'0'0,"25"24"15,0 1 1,0 25 0,0 99-1,-25-1 1,25-123-16,0 74 16,0-74-16,0 0 15,0 25-15,0-1 16,0-24-1</inkml:trace>
  <inkml:trace contextRef="#ctx0" brushRef="#br0" timeOffset="38699.3002">9550 15776 0,'0'0'16,"25"-25"-16,-25 50 31,0 24-15,-25 26 0,25-1-1,-25-24 1,0 24-1,25-49 17,0 0-17,25-25 17,25 0-32,98-25 15,26-25 1,0 26-1,-25 24 1,-75-25 0,-49 25-16,-50 0 31</inkml:trace>
  <inkml:trace contextRef="#ctx0" brushRef="#br0" timeOffset="40011.8452">14982 8657 0,'0'0'0,"0"-25"16,0 50-1,-50 24 1,-49 75 0,74-99-16,-123 124 15,73-74 1,-49 49-1,0 0 1,74-25 0,75-25-1,75 1 1,-76-75-16,100 24 16,-24 1-16,48-25 15,51 0 1,-75 0-1,-75 0 1,-49-74 0,0 49-16,-24-74 15,24 24 1,-25-73-16,0-76 16,0 51-1,25 49 1,-25 49 15,25 100-15</inkml:trace>
  <inkml:trace contextRef="#ctx0" brushRef="#br0" timeOffset="40417.7848">15875 8756 0,'0'-25'0,"-25"25"0,-49-49 31,-50 73-15,25 26 0,74 49-1,25-74-15,25 49 16,-1-24-16,1-25 0,74 74 16,1 25-1,-1-25 1,-99 1-1,-50-26 1,-49-24 0,74-50-16,-99 24 15,99-24 1,-49 0-16,49 0 16</inkml:trace>
  <inkml:trace contextRef="#ctx0" brushRef="#br0" timeOffset="40777.4427">16247 8979 0,'0'0'16,"-25"0"-16,25-25 0,25 25 31,49 0-15,1 0-1,24-24 16,-24 24-15,-26 0 0</inkml:trace>
  <inkml:trace contextRef="#ctx0" brushRef="#br0" timeOffset="41042.908">16247 9153 0,'0'0'0,"0"25"15,0 0 1,25-25 0,0 0-16,74 0 15,50 0 16,-100 0-31,75 0 16,-99-25-16,25 25 16,-50-25 15</inkml:trace>
  <inkml:trace contextRef="#ctx0" brushRef="#br0" timeOffset="41668.3033">17884 8136 0,'0'0'16,"-25"0"-16,1-25 0,-51 0 15,1 25 1,49 25 0,0 25 15,0-50-31,25 99 15,-24-74-15,24 99 32,0 74-17,24 100 1,26 24 0,24 75-1,1 75 1,-50-373-16,24 322 15,-49-346-15,0 123 16,-49-24 0,-75-75-1,0-99 1,-1-50 0,101 26-16,-76-76 15</inkml:trace>
  <inkml:trace contextRef="#ctx0" brushRef="#br0" timeOffset="42262.3909">17959 9153 0,'-25'-25'16,"0"0"-1,-25 1 1,26 24-16,-51 24 16,26-24-16,24 25 0,-25 0 15,1 0-15,-51 124 16,75-100-16,-24 75 15,49 50 1,74-25 0,50-50-1,25-99 1,-124 0-16,124-75 16,-100 51-1,26-76-15,-50-73 16,-75-26 15,-49 51-15,24 48-1,51 100-15</inkml:trace>
  <inkml:trace contextRef="#ctx0" brushRef="#br0" timeOffset="42840.6202">18380 8855 0,'0'0'0,"0"-25"16,0 50 15,25 124 0,49 50 1,-123-75-1,24-100-31,-248 125 31,248-124-31,-24 99 31,148-74 1,99-199-1,-173 0 0,-50 124 16,25 149-16,25 25 1,74-50-1,26-124 0</inkml:trace>
  <inkml:trace contextRef="#ctx0" brushRef="#br0" timeOffset="43106.1795">18876 9277 0,'0'0'31,"-49"-74"-31,49 98 32,0 1-32,124 248 31,-124-248-31,49 173 31,-73-198-31,-175 0 31,75-25 1</inkml:trace>
  <inkml:trace contextRef="#ctx0" brushRef="#br0" timeOffset="43309.4426">19224 9351 0,'-25'0'16,"25"-24"-1,99 24 17,149 24-1,-223 1-31</inkml:trace>
  <inkml:trace contextRef="#ctx0" brushRef="#br0">19323 9426 0,'-50'25'31,"100"-50"-31,-50 50 31</inkml:trace>
  <inkml:trace contextRef="#ctx0" brushRef="#br0" timeOffset="49304.55">19869 8880 0,'0'-25'0,"0"0"16,-25 25-1,25-24-15,-25 24 0,0-25 16,0 25-1,1 0-15,24-25 32,0 25-1,24 0 31,1 0-46,0 0 0,49 0-1,-49 0-15,74 0 32,-99 25-1,-24-25-16,-100 25 1,124-1 0,-50 26 15,50-25-31</inkml:trace>
  <inkml:trace contextRef="#ctx0" brushRef="#br0" timeOffset="49867.1205">19745 9426 0,'-25'0'0,"0"0"16,-25 0 0,26 0 15,123 0 0,124 0 16,-74 0-16,-174 0 32</inkml:trace>
  <inkml:trace contextRef="#ctx0" brushRef="#br0" timeOffset="50163.7711">19546 9748 0,'-25'0'0,"50"0"0,-50 25 16,25 25 0,25-50-1,149 24 17,123-24-1,-123 0 0,-199 0 0,0 0 1</inkml:trace>
  <inkml:trace contextRef="#ctx0" brushRef="#br0" timeOffset="51708.4412">21059 8558 0,'0'-25'16,"248"521"999</inkml:trace>
  <inkml:trace contextRef="#ctx0" brushRef="#br0" timeOffset="63656.6033">10666 11782 0,'0'0'0,"0"-25"0,25 25 15,-25-24 1,25 24 0,24-25-1,26 0 1,-1 0-1,-74 0 1,0 50 15</inkml:trace>
  <inkml:trace contextRef="#ctx0" brushRef="#br0" timeOffset="64453.1799">14412 11609 0,'0'-25'0,"0"50"0,-25-75 16,25 25-16,-25 0 0,0-24 16,25 24-1,-25 25-15,0-25 31,-49 50-15,-50 49 0,99-49-16,-74 124 15,74-99-15,-24 74 16,49 49 0,99-49-1,74-74 1,-148-50-16,124-50 15,-99 25-15,-1 1 0,26-26 16,24-124 0,-99 1-1,-25 123-15,-49-49 16,49 49 0,-74 1-16,74 24 15,-25 25 1,25 0-16,25 25 0,0 0 0</inkml:trace>
  <inkml:trace contextRef="#ctx0" brushRef="#br0" timeOffset="64640.7012">14263 11658 0,'0'0'15,"-25"0"-15,0 25 16,0 0 0,25 0-16,0 24 15,0 75 1,0 0-1,75 25 1,-1-25 0,50-25-1,-99-74-15,74 50 16</inkml:trace>
  <inkml:trace contextRef="#ctx0" brushRef="#br0" timeOffset="65375.3328">14734 11906 0,'0'0'15,"0"-25"-15,0 1 16,-25 24-16,25 24 47,0 1-31,0 25-16,0-25 15,0 99 1,0-100-16,0 51 15,0 49 1,25-25 0,0-49-1,0-50 1,-25-50 0,-25-49-1,0 0 1,0 49-1,25 25 1,0 0-16,25 25 16,0 0-1,0 0-15,24 0 16,1-24 0,-25-26 15,-1 0-16,-24 26-15,0-1 16,0 0-16,0 50 31,0 0-31,0 49 16,0 50 0,0 0-1,0-99-15,25 74 16,-25-74-16,0 25 15,25-26 1</inkml:trace>
  <inkml:trace contextRef="#ctx0" brushRef="#br0" timeOffset="65812.8704">13667 12502 0,'-49'0'16,"98"0"-16,-123 0 0,49 0 0,0 24 15,1-24-15,48 0 32,26 25-32,124 0 31,49 25-16,25-1 1,-199-49-16,200 25 16,-200-25-16,75 0 15,-49-25 1,-75 0 0,0 1-1,-50-1 1</inkml:trace>
  <inkml:trace contextRef="#ctx0" brushRef="#br0" timeOffset="66094.27">14015 12998 0,'0'0'0,"-25"0"0,0 24 32,50-24-17,74 0 1,25 0 0,50 0-1,-25-24 1,-50 24-1,-74-25 1</inkml:trace>
  <inkml:trace contextRef="#ctx0" brushRef="#br0" timeOffset="66328.7919">14312 12998 0,'0'0'0,"0"24"0,-25-24 16,25 25-1,0 0 1,0 99 0,0 50-1,0-1 1,0 1 0,25-50-1,-25-74-15,25 24 16,-25-49-16,25 0 15</inkml:trace>
  <inkml:trace contextRef="#ctx0" brushRef="#br0" timeOffset="66594.7971">14684 13692 0,'0'0'0,"0"-25"16,0 50 0,0 25-1,0 49 1,0 50 0,0-25-1,0-50 1,0-24-1,0-25 1</inkml:trace>
  <inkml:trace contextRef="#ctx0" brushRef="#br0" timeOffset="66923.5676">14684 14064 0,'0'0'16,"0"-74"-16,0 49 0,0-25 16,25 50 30,0 0-30,0 0-16,24-24 16,1-1-16,0 0 15,24-49 1,-49-26 0,-25 26-1,0 49 1,0 50 15,0 0-31,0 74 16,0 0-1,0-74-15,25 124 16,-25-124 0,49 24-16,-24-49 15</inkml:trace>
  <inkml:trace contextRef="#ctx0" brushRef="#br0" timeOffset="67845.713">15627 12402 0,'0'0'0,"0"-24"0,-25 24 141,0 0-110,25-25 0,25 25 94,0 0-125,0 0 16,74 0 0,-49 25-16,49-25 15,-50 0-15,-24 0 0,74 0 16,-74 0-16,124 24 16,-124-24-16,24 0 15,-24-24 1,-25-1-1</inkml:trace>
  <inkml:trace contextRef="#ctx0" brushRef="#br0" timeOffset="68033.6167">16098 12129 0,'-25'0'0,"25"25"15,-24-25 1,-1 75-1,0 74 1,25-100-16,-25 150 16,25-175-16,0 100 15,50 0 1,-25-49 0</inkml:trace>
  <inkml:trace contextRef="#ctx0" brushRef="#br0" timeOffset="68408.7693">17016 11832 0,'0'0'0,"25"-25"0,-25 0 0,0 0 0,0-49 31,-50 99-15,-173 297 15,223-272-31,74 322 32,-49-347-32,74 24 15,174-148 16,-248 74-31,49-297 32,-74 247-32,-124-173 31,124 224-15,-24 24-16</inkml:trace>
  <inkml:trace contextRef="#ctx0" brushRef="#br0" timeOffset="68627.6695">17041 12055 0,'0'0'0,"-25"0"0,0 0 15,25 25 1,-25-25 0,25 198 15,100 100 0,-76-273-31,26 173 31</inkml:trace>
  <inkml:trace contextRef="#ctx0" brushRef="#br0" timeOffset="68940.5186">17388 12477 0,'50'-124'32,"-100"248"-32,100-273 0,-75 199 31,25-26-31,0 1 0,-25 149 31,174-50 0,198-99 1,-148-75-1,-175 25-15</inkml:trace>
  <inkml:trace contextRef="#ctx0" brushRef="#br0" timeOffset="69206.3685">16694 12998 0,'-25'0'0,"50"0"0,-149 0 31,148 0-16,150 0 1,198 49 15,25-24 16,-347-25-47,74-74 16</inkml:trace>
  <inkml:trace contextRef="#ctx0" brushRef="#br0" timeOffset="69566.1714">16966 13419 0,'0'0'0,"25"0"31,0 0-15,149-24 15,-150 48-31,224-24 31,-198 25-31,173-25 32</inkml:trace>
  <inkml:trace contextRef="#ctx0" brushRef="#br0" timeOffset="69863.1615">17413 13395 0,'0'0'15,"-50"-25"-15,25 74 47,25-24-47,-49 124 31,24-124-31,0 198 32,25-173-32,0 123 31,0 50 0,-25-148 0</inkml:trace>
  <inkml:trace contextRef="#ctx0" brushRef="#br0" timeOffset="70191.0816">17562 14114 0,'0'0'0,"0"-25"0,0 0 16,0 0 15,0 75-15,-25 0-1,-25 49 1,25 0-1,1-24 1,24-51-16,0 26 16,24-25-1,26 0-15,149-1 16,24-48 15,-174-1-31</inkml:trace>
  <inkml:trace contextRef="#ctx0" brushRef="#br0" timeOffset="70550.808">18455 12725 0,'0'0'16,"24"0"46,1 0-62,-25 25 16,75-25 0,-50 0-16,49 24 15,-49-24-15,49 0 16,1 0 0</inkml:trace>
  <inkml:trace contextRef="#ctx0" brushRef="#br0" timeOffset="70769.755">18430 12849 0,'0'0'0,"-25"0"16,-25 25-16,26-25 31,48 0-15,51 24-1,-50-24-15,99 50 16,-99-50-16,74 25 16,25 24-1,-25-24 1</inkml:trace>
  <inkml:trace contextRef="#ctx0" brushRef="#br0" timeOffset="72019.4241">19893 12750 0,'0'0'0,"0"-25"16,0 0-16,-49 0 15,24 0-15,-25 25 16,26 0-16,-1 0 15,-50 50-15,1 49 16,74 25 0,50 25 15,49-25-15,-50-99-16,26 0 15,-26-25-15,-24 0 0,25 0 16,24-75-1,-49 26 1,-25-1-16,-25-99 16,-24 75-16,-51-75 15,26 75-15</inkml:trace>
  <inkml:trace contextRef="#ctx0" brushRef="#br0" timeOffset="72956.882">17686 11658 0,'0'0'0,"0"25"16,0-50 15,0 0 0,0 1-15,25 24-16,49-50 16,75 25 15,74 0-15,25 1-1,-25-26 1,-74 0-1,-74 1 1,-125-26 0,-74 1-1,25 49 1,49 0 0,100 75-1,49 0 1,25 24-1,-74 0 1,-50-49-16,0 25 31,0-25-31,-50 24 16,-24-24 0,49-25-16,-99 25 15,99 0-15,-25-25 16,50 24-16</inkml:trace>
  <inkml:trace contextRef="#ctx0" brushRef="#br0" timeOffset="73331.7914">19472 11385 0,'-25'0'0,"50"0"0,-75-24 15,25 24 1,25-25-1,50 25 1,49 0 0,0 25-1,25-25 1,-99 0-16,25 0 16,-1 0-16,-24 0 15</inkml:trace>
  <inkml:trace contextRef="#ctx0" brushRef="#br0" timeOffset="74098.1614">20067 11038 0,'0'0'15,"0"-25"-15,0 0 0,0 1 16,50-1 0,-26 25-1,-24 25 1,25-1-16,0 51 15,-25-26 1,0 26-16,25 49 31,-25-25-15,49-24 0,1-75-1,49-25 1,-74 25-16,49-75 15,-49 51-15,-25-26 16,25-24 0,-25 49-1,-25 25 1,25 49 0,0-24-16,25 50 15,0-51-15,24 26 16,26-25-1,-1-25 1,1-50 15,-50 50-31,-1-99 16,-24 49-16,0 26 16,-24-76-1,-1 100-15,-25-25 16,25 25-16,25 25 15,-24 50 1,24-50-16,0 49 16,24-49-16,1 24 15,50 1 1,-51-25-16,100 0 16,-99-25-16,50 24 15,-1-24 1,-49 0-1,-25-24 1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12T09:11:35.9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57 5507 0,'-25'0'0,"25"24"250,0 1-235,0 0-15,0 0 16,0 124-1,74 49 32,1 50-15,-75-223-32,99 223 31,-74-223-31,0 124 31,-25-100 0,0-24-31,0-50 94,24 25-63,-24 25 32,25-25-1,0-25-46,25 25 15,-1 0 0,75 0 16,149-25-15,-248 25-32,372 0 31,-323 0-31,298-24 31,75 24 0,-398 0-31,249 24 32,-273-24-32,49 0 31,-74-24 16,0-1-16,50-99 0,-50 74-31,124-371 31,-124 371-31,124-347 32,-50 174-1,-74 198-31,25 0 16,-25 0-16,0 50 62,0 0-62</inkml:trace>
  <inkml:trace contextRef="#ctx0" brushRef="#br0" timeOffset="2280.839">9897 6772 0,'0'-25'78,"0"0"-46,0 0-1,-25 25-15,25 25-1,0 0 1,0 74-1,0 25 1,25 75 0,0 49-1,-25 0 1,25 24 0,-1-48-1,-24-175-15,25 75 16,-25-99-1,0 25-15,0-25 32,0-50-17</inkml:trace>
  <inkml:trace contextRef="#ctx0" brushRef="#br0" timeOffset="2812.3895">9947 7317 0,'-25'0'0,"25"-24"16,0-1-1,0 50 32,0-1-47,0 51 16,25 49-1,-25-99-15,24 74 16,-24-74-16,0 24 16,25 1-16,25-1 15,49-98 1,25-26 15,25-24-15,-99 99-16,49-74 15,-74 49-15,-1 0 0,26-24 16,-50-26 0</inkml:trace>
  <inkml:trace contextRef="#ctx0" brushRef="#br0" timeOffset="7094.7263">9723 7640 0,'0'-25'16,"-24"25"-16,-1 0 15,0-25 1,0 0 0,0 1-1,1 24 1,24-25-1,0 50 48,0-1-47,24-24-1,26 50 1,24 24-1,-49-49-15,74 50 16,-74-51-16,25 26 16,-1-25-1,-24-25 1,0-25 15,0 0-15,-25 0-16,0 1 15,0-1-15,0 0 16</inkml:trace>
  <inkml:trace contextRef="#ctx0" brushRef="#br0" timeOffset="7860.6692">9401 8756 0,'0'0'0,"0"-25"32,-25 25-17</inkml:trace>
  <inkml:trace contextRef="#ctx0" brushRef="#br0" timeOffset="8721.1587">10195 8756 0,'0'0'0,"0"-25"31,-25 0-15,0 25-1,0-24-15,1 24 0,-26 0 16,50-25 0,-25 25-16,-25 0 15,-24 25 1,-25 24-1,0 1 1,-1 49 0,-24 0-1,100-74-15,-100 99 16,99-99-16,-74 99 16,24 50-1,1 24 1,24 25-1,50-173-15,0 74 16,0-25 0,50 50-16,49 49 15,50-24 1,49 24 0,25-49 15,-148-99-31,198 49 15,-199-74-15,149 0 16,100 24 0,-50-49-1,-75-49 1,-24-51 0,-149 76-16,123-150 15,-123 100-15,74-100 16,-49-99-1,-50 0 1,-99 25 0,-50 25-1,75 149-15,-150-150 16,150 175 0,-125-100-16,-24 0 31,74 25-16,100 99-15</inkml:trace>
  <inkml:trace contextRef="#ctx0" brushRef="#br0" timeOffset="9283.8877">9674 9823 0,'0'-25'0,"25"25"16,-25-25 0,0 50 15,0 24-16,0 75 1,0-99-16,0 75 16,0-51-16,0-24 15,0 49-15,0-49 0,0 99 16,0-99 0,0 25-16,49-26 31,26 1-16,24-50 1,50-24 0,-50-1-1,-49-24 1,-26 49-16</inkml:trace>
  <inkml:trace contextRef="#ctx0" brushRef="#br0" timeOffset="9518.3023">9699 9748 0,'0'0'15,"-25"0"-15,25-25 0,-25 25 0,50 0 47,0 25-31,24-50-1,50 25 1,1-24 0,-26-1-1,-49 25 1</inkml:trace>
  <inkml:trace contextRef="#ctx0" brushRef="#br0" timeOffset="9706.2033">9649 9872 0,'0'0'0,"0"25"0,-25 0 16,25 0 0,25-1-1,74-24 1,50-24 0,50-26 15,-175 50-31</inkml:trace>
  <inkml:trace contextRef="#ctx0" brushRef="#br0" timeOffset="10222.018">10468 9699 0,'24'0'62,"1"0"-15,0 24-31,0-24-1,0 0-15,-1 25 16,26 25-1,-25-25-15,0 24 16,-1 1 0,1 49-16,-25 75 15,-49-1 1,-26-24 0,1-74 15,24-26-16</inkml:trace>
  <inkml:trace contextRef="#ctx0" brushRef="#br0" timeOffset="10472.4836">10517 10319 0,'0'0'0,"0"-50"15,0 75 16,-49 49-15,24 50 0,0-24-1,25-26 1,25-49-16,49 0 16,-49-1-1,74-24 1,75-49-1,-125 49-15</inkml:trace>
  <inkml:trace contextRef="#ctx0" brushRef="#br0" timeOffset="11332.4415">11385 10145 0,'0'0'0,"-24"0"0,-1 0 31,-25 0-15,50-25-1,0 50 1,25-25 0,49 0-1,50 25 1,100 0 0,24-25-1,297 49 16,-346-123 1,-323-75-1,-25 124 16,372 149-16,-49 75 0,-298-50 1,-124-100-1,223-49-16</inkml:trace>
  <inkml:trace contextRef="#ctx0" brushRef="#br0" timeOffset="12207.7109">13469 9351 0,'0'0'0,"0"-24"16,-25-1 0,25-50 15,25 175 0,25 222 0,-50 25 1,24-247-1,51-274 16,-75 124-47,99-173 31,-74 198-31,74 75 31,124 198 1,-198-223-32,173 223 31,-173-223-16,25-125 1,-50 76-16,-25-299 31,25 249-15,-25-348 15,50 273-15</inkml:trace>
  <inkml:trace contextRef="#ctx0" brushRef="#br0" timeOffset="14082.7656">14511 9079 0,'25'0'16,"-1"-25"-1,26-50 1,-25-24-1,0 25 1,-25-1 0,24 26-1,1 49 1,0 49 0,25 50-1,-1 1 1,-24-1-1,25-25 1,-26-49 0,26-50 15,0-49-15,-26-1-1,-24-49 1,0 50-1,0 49 1,0 75 0,0 24-1,0 50 1,25-24 0,0-76-16,25 26 15,-26-25 1,26 0-16,0-25 15</inkml:trace>
  <inkml:trace contextRef="#ctx0" brushRef="#br0" timeOffset="14426.8664">15354 8905 0,'0'0'0,"0"-25"0,0 0 15,0-24 1,0 73-1,0 1 1,25 74 0,-25-49-16,25 25 15,-25-51-15,25 1 0,24 50 16,26-26 0,24-49-1,-25-49 1,-24-75-1,-50 99-15,0-99 16,0 49 0,0-24-16,-25 25 31,25 49-15,25 50-16</inkml:trace>
  <inkml:trace contextRef="#ctx0" brushRef="#br0" timeOffset="15411.2018">15081 8756 0,'0'-25'47,"25"25"-47,0 0 16,-25-25 0,25 25-16,49 0 15,-24 0 1,-26 25-1,-48 25 1,-51-1 15,-24-24-15,49 0-16</inkml:trace>
  <inkml:trace contextRef="#ctx0" brushRef="#br0" timeOffset="16270.8811">10294 11137 0,'-25'0'16,"25"25"-16,0 0 15,-25 0 1,25 0 46,0-1-46,0 1-16,0 25 0,0-25 16,0 148-1,0-98-15,0 148 16,0 149 0,0 0-1,0-74 1,0-75-1,0-99 1,0-99-16,0 0 16,0-50 15</inkml:trace>
  <inkml:trace contextRef="#ctx0" brushRef="#br0" timeOffset="16583.8353">9971 12254 0,'0'-25'0,"0"50"0,0-75 16,-24 25 0,24 50-1,0 0 1,49 99-1,1 0 1,0-25 0,-1-99-1,-24 0-15,74-124 16,-74 99-16,74-74 16,-24-25-1,-26 49 1,-49 26-1</inkml:trace>
  <inkml:trace contextRef="#ctx0" brushRef="#br0" timeOffset="17318.6801">9277 13692 0,'0'0'15,"25"0"110,0 25-125,-1-25 16,100-25 0,50 25-1,-124 0-15,148-25 16,-124 25-16,26 0 0,173 0 15,99-24 1,-50 24 0,-74 24-1,-149 1 1,-123 0 15,-1-25-31,-50 0 16</inkml:trace>
  <inkml:trace contextRef="#ctx0" brushRef="#br0" timeOffset="17693.8446">9451 13866 0,'0'0'0,"0"-25"0,-25 0 32,25 50-17,-25 25 1,25-26-16,-198 348 47,148-322-47,-173 347 31,148-199 0,100-198-31</inkml:trace>
  <inkml:trace contextRef="#ctx0" brushRef="#br0" timeOffset="18038.2326">11237 13816 0,'0'0'0,"0"-25"0,0 1 32,148 148-1,224 322 0,-297-371-31,322 396 31,-348-422-31,26 100 32</inkml:trace>
  <inkml:trace contextRef="#ctx0" brushRef="#br0" timeOffset="19100.7372">11460 7317 0,'0'-24'16,"-25"24"-16,25-25 0,-25 0 15,-24 0 16,-75 149 16,-1 149-15,175 0-1,-50-248-31,223-50 31,-198 0-31,124-198 31,-174-25 1,25 223-32,-49-49 31,49 98 0</inkml:trace>
  <inkml:trace contextRef="#ctx0" brushRef="#br0" timeOffset="19444.9386">11311 7615 0,'0'0'0,"0"25"31,50 24-15,98 150 15,-73-100-15,-50-99-1,24 50 1,-24-25-16,-25-1 16,0-48 15,0-1-15,0 0-1,25 25 1</inkml:trace>
  <inkml:trace contextRef="#ctx0" brushRef="#br0" timeOffset="20132.6966">12030 7565 0,'0'0'0,"0"-24"16,25 24 15,0 49-15,24 50-1,1 50 1,-50-124-1,50 74 1,-50-74-16,0-50 16,-25 25-1,0-74 1,0-1 0,25-24-1,25 50 1,50-26-1,-26 26 1,1-1 0,-25 0-1,-25 75 17,-25 0-17,25 0-15,0 74 16,0 25-1,25 25 17,-1-124-32,26 99 0</inkml:trace>
  <inkml:trace contextRef="#ctx0" brushRef="#br0" timeOffset="21040.1273">11261 12055 0,'0'-25'0,"0"50"0,0-75 15,-24 26 1,-1-1 0,25 50-1,-25 49 1,-25 50-1,50 0 17,25 0-17,50-49 1,-51-75-16,100-25 16,-99 0-16,50-49 15,-26-75 1,-24 25-1,-99-25 1,-1 74 0,75 51-16,-49 24 15,24 0-15,25 24 16</inkml:trace>
  <inkml:trace contextRef="#ctx0" brushRef="#br0" timeOffset="21338.1248">11286 12179 0,'0'0'0,"-25"0"0,25 25 16,0 0-1,0 0 1,25-1 0,25 26-1,-25 24 1,-1 50-1,1-99-15,0 99 16,0-99-16,0 74 16,-1-24-1,-24-26 1,25-74 31,-25 1-47,25 24 15</inkml:trace>
  <inkml:trace contextRef="#ctx0" brushRef="#br0" timeOffset="22057.2575">11956 12477 0,'0'-25'16,"-25"25"-1,25-25 1,0 0 0,0 50 15,0 0-31,0 0 16,0 0-16,0 74 15,0-74 1,-25 74-16,0 25 15,1-50 1,24-24 15,0-25-31,24-25 16,-24 24-16,75-24 16,49-24-1,0-1 1,0 0-1,-74 25 1,-50-25 15</inkml:trace>
  <inkml:trace contextRef="#ctx0" brushRef="#br0" timeOffset="23963.5791">14635 11633 0,'0'0'0,"-25"0"32,0 0-17,25-24 32,25-1-31,-25 0-1,25 25-15,0-25 16,-1 25-16,1-25 16,0 50-16,0-25 15,0 25-15,-1 74 16,-24 25-1,0 0 17,-24-25-17,24-49 1,-25-50 0,50-50-1,-1-49 1,26-25-1,0 0 1,49 50 0,-25 24-1,-49 75 1,-25 49 0,0-49-16,-25 124 15,25-99 1,-49 98-16,24 51 31,0-1-15,25-49-1,25-50 1,-25-74-16,49 25 16,-24-50-16,25 0 15,-1-25 1,1 0-1</inkml:trace>
  <inkml:trace contextRef="#ctx0" brushRef="#br0" timeOffset="25464.7803">15453 13196 0,'0'0'0,"0"25"16,-24-25 0,24-25 46,0 0-62,0-148 47,24 24-16,51 149 1,-50 0-32,74 124 31,-99-99-31,49 99 31,26-124 0,-26-149 1,-49 25-1,-24 149 16,24-1-47,0 125 31,24-149-31,-24 25 0,124 74 31,-74-74-15</inkml:trace>
  <inkml:trace contextRef="#ctx0" brushRef="#br0" timeOffset="25762.1298">16049 12998 0,'0'-25'16,"0"50"-16,0-75 31,0 75-15,49 124 15,-49-125-31,75 150 31,-75-149-31,49-50 32,1-149-1,-50 150-31,25-150 31,-25 149-31,0 0 16</inkml:trace>
  <inkml:trace contextRef="#ctx0" brushRef="#br0" timeOffset="26184.0752">16222 12030 0,'-25'25'16,"50"-25"62,0 0-78,0 0 15,49 25 1,-24-25 0,0 0-1</inkml:trace>
  <inkml:trace contextRef="#ctx0" brushRef="#br0" timeOffset="26418.6574">16222 12229 0,'0'0'0,"0"25"0,-25-1 15,25 1 1,25 0 0,-25 0-16,75 0 15,-51-25 1,51 0-16,24-25 31,-49 0-15,-25 25-1,-25-25 1</inkml:trace>
  <inkml:trace contextRef="#ctx0" brushRef="#br0" timeOffset="27231.629">17066 11261 0,'0'0'15,"0"-24"-15,0 48 47,0 51-16,0 49-15,0-75-16,0 51 16,0-51-16,0-24 0,0 74 15,0-49 1,24-50 0,26-99-1,0-25 1,-1 0-1,-24 49 1,-25 50 0,25 75-1,-25-25-15,25 74 16,-25-74 0,24 74-16,26 0 15,-25-24 16,-25-100-15,25-25 0,-25-49-1,0-75 1,24 1 0,1 24-1,0 99 1,0 100-1,-25-25-15</inkml:trace>
  <inkml:trace contextRef="#ctx0" brushRef="#br0" timeOffset="27481.617">16942 12278 0,'0'25'0,"0"-50"0,-25 50 0,25 0 16,-25 0 0,50-25 15,74 25-15,75-25-1,-1-25 1,-123 25-16,74 0 15,-99-25-15,24 25 16</inkml:trace>
  <inkml:trace contextRef="#ctx0" brushRef="#br0" timeOffset="27888.1749">17289 12551 0,'0'0'0,"-25"0"16,0 25-1,0-25-15,-24 50 16,49-26-16,-25 1 0,-25 74 16,1 75-1,24-25 1,50 0-1,49-25 1,-49-99-16,49-1 16,-49-24-16,0-24 15,49-26-15,26-74 16,-26-50 0,-74-49-1,-25 25 16,0 173-31,-49-50 16,74 51-16,-25-1 0,-24 25 16,49 49-16</inkml:trace>
  <inkml:trace contextRef="#ctx0" brushRef="#br0" timeOffset="28107.3679">17239 12998 0,'0'24'0,"25"1"32,0 0-17,-25 0-15,49 74 16,26 25 0,-1 50-1,1-75 1,-26-25-1</inkml:trace>
  <inkml:trace contextRef="#ctx0" brushRef="#br0" timeOffset="28310.6462">17611 13246 0,'0'-25'0,"0"50"32,0 0-32,25 24 15,25 100 1,24-25 0,-24-25-1</inkml:trace>
  <inkml:trace contextRef="#ctx0" brushRef="#br0" timeOffset="28654.6748">17760 13444 0,'0'0'0,"0"-25"0,-25 1 16,25-26 0,25 25-1,25 25 1,-25 0-16,74-25 15,-74 25-15,24-49 16,-24-26 0,-25 1-1,0-1 1,0 51 0,0 48-16,0 26 15,0-25 1,0 99-16,25 25 31,0 0-15,-1-50-1,26-74 1</inkml:trace>
  <inkml:trace contextRef="#ctx0" brushRef="#br0" timeOffset="30312.119">8930 2877 0,'0'25'0,"-25"0"0,25 25 15,-25 49 16,25-50-15,0-24-16,0 0 16,25-25-16,-25-25 0,25 0 15,24-74 1,1-25 0,-50 0-1,-25 25 1,0 0-1,50 49 1,25 75 0,49 49-1,-25 26 1,26 24 0,-100-100-16,74 76 15</inkml:trace>
  <inkml:trace contextRef="#ctx0" brushRef="#br0" timeOffset="30687.227">9624 2679 0,'0'0'0,"0"25"0,0 0 16,-25-25-16,25 24 15,50 1 1,24-50 0,26-24-1,-76-26 1,-24 50 0,-74 1-1,-25 73 16,0 125 1,148-75-17,26-49 1,73-1 0</inkml:trace>
  <inkml:trace contextRef="#ctx0" brushRef="#br0" timeOffset="31766.5641">9971 2729 0,'0'-25'0,"0"0"16,25 25 0,0 25-1,0 99 16,49 49 1,-49-148-32,74-74 31,-74 49-31,25-174 31,-50 75 0,25 148 1,24 100-1,100-74 0,-124-100-15,74-50 15,-99 51-31,0-100 31,0 24 1,-25 100 14,25 50-30,-25 74 15,25-99-31,75 74 32,-50-74-17,99-50 16,0-124 1,-124 124-32,24-124 31,-48 149-31,24-24 31,99 98 0,25 50 1,-124-49-1,50-150 16,-26 50-47,26-74 31,-25 99-31,24 25 31,51 99 1,-100-99-32,-149 173 31,124-173-31,-149 49 31,174-98-31</inkml:trace>
  <inkml:trace contextRef="#ctx0" brushRef="#br0" timeOffset="31970.0991">11509 2654 0,'0'0'16,"-49"50"15,49-25-31,0-1 0,25 100 32,123-24-1,-98-100-31</inkml:trace>
  <inkml:trace contextRef="#ctx0" brushRef="#br0" timeOffset="32861.2708">11658 2232 0,'0'0'0,"0"-24"16,0-1-1,0 50 17,124 99-1,-124-100-31,124 224 31,-124-223-31,50 223 31,-50-99 1,-25-149-32,25 25 15,0-75 1,0 26 0,0-1-16,50-50 15,24 51 1,-24 48 15,-50 26-15,0-25-16,-50 49 15,50-49-15,-25 0 16,50-25 0,0-50-1,0 50-15,24-74 16,-24 24-16,0 25 0,25-74 15,-1-50 1,-24-24 0,-25 24-1,0 74 1,-25 75 0,25 25-16,0 74 15,0-74 1,0 74-1,0 75 1,50-50 0,-1 0-1,51-74 1,-76-50-16,100-25 16,-99 0-16,50-24 15,-26-51 1,-24 1-1,-75 25 1,1 49 0,-1 99-1,25 1 1,50 24 0,50-25-1,24-24 1,-50-25-1,51-25 1,-51 0-16,-24 0 0,49 0 0</inkml:trace>
  <inkml:trace contextRef="#ctx0" brushRef="#br0" timeOffset="34753.5695">20340 2778 0,'25'0'0,"-50"0"125,25 25-125,-25 0 15,0 24 1,25 1 0,0 24-1,0 26 1,25-26-1,-25-49-15,25 24 16,0-24 0,-1-25-16,26 25 15,49-50 1,-24-24 0,-51 49-1,26-75 1,-25 75-16,-25-25 0,25-74 15,-25 25 1,0-1 0,25 75 15,-1 25-15,51 25-1,-26 24 1,-49 25-1,0-24 1,0-26 0,25-24-16,-25 0 15,25-25-15,-25 25 16,25-25-16,24-25 16,26-25-1,-26-24 16,-24 0-15,0-1 0,-25 50-16,0 1 15,25 24 1,-25 49 0,0 26-1,25 24 1,-1 0-1,-24-74-15,50 24 16,-25-49-16,24 0 16,26-24-1,-1-26 1,-24-49 0,-50 0-1,0 49 1,-25-49-1,0 99-15,0-25 16,1 25 0,-1 50-1,25 49 1,25 25 0,-1-99-16,26 49 15,-50-49-15,50 0 16,24-1-1,25-48 1,-24-26 0,-50 25-16</inkml:trace>
  <inkml:trace contextRef="#ctx0" brushRef="#br0" timeOffset="34941.2181">21779 2604 0,'0'0'0,"-25"-24"16,0 24-16,25-25 16,25 25-1</inkml:trace>
  <inkml:trace contextRef="#ctx0" brushRef="#br0" timeOffset="36536.0193">21878 3076 0,'0'-25'16,"0"0"-16,0 0 31,25 25-16,-25 25 1,24-25-16,1 75 16,-25-51-16,0 76 15,0 48 1,25-48 0,-25-76-16,50 1 15,-26 0-15,26-50 16,24-24-1,-24-26 1,-25-49 0,-25 25-1,0 0 1,0 74-16,0 0 16,0 50 15,0 0-16,0 74 1,25 0 0,-25-74-16,49 49 15,-24-49-15,0 0 16,24 0 0,1-50-1,0-25 1,-26-24-1,-24 49-15,25-24 16,-25 24-16,0 0 0,0-25 16,0 26-1,0-1 1,-25 25 15,25 25-31,-24-25 31,24 24-15,0-48 62,0-1-62,-25 0-1,0 25 32,25 25-31,-25 0-16,0 24 16,25 26-1,0-26 16,0-24-31,25 25 16,-25-26-16,25 1 16,25 0-1,-1-25 1,26-25 0,-51 25-16,26-49 15,-50 24-15,25-25 16,-25 25-16,0-49 15,0 49-15,0 0 0,0-24 16,0 24 0,0 50-1,25 24 1,0 26 0,-1-1-1,-24-49 1,25 49-1,0-74-15,-25 25 16,50-50 0,-1 1-1,1-26 1,-25-24 0,-25 49-16,0-25 15,0 75 1,24 25-1,1 49 1,25 0 0,-50-74-16,0 24 15,0-24 1,-50-25-16,25 0 16</inkml:trace>
  <inkml:trace contextRef="#ctx0" brushRef="#br0" timeOffset="36739.1543">23192 3175 0,'0'0'0,"0"-25"15,0 0 1,0 50 0,-24 25-1,24 49 1,0 0-1,24-74-15,51 49 16,-50-49-16,-1-25 16</inkml:trace>
  <inkml:trace contextRef="#ctx0" brushRef="#br0" timeOffset="37583.2588">23490 2853 0,'0'24'31,"0"1"-16,0 0-15,50 248 32,-50-224-32,-25 199 31,0-223-15,0 0-16,-24-75 46,73 26-14,76 73-1,48-74 0,-123 1-31,99-150 31,-124 149-31,25-248 32,-50 149-1,0 124-31,25 100 47,0-51-47,50 174 31,99-99 0,-124-124-31,74-124 32,-99 100-32,-74-150 31,-75 174 0,149 25-31,25 173 31,-25-173-15,173 124 0,-49-100 15</inkml:trace>
  <inkml:trace contextRef="#ctx0" brushRef="#br0" timeOffset="38052.1202">21109 3448 0,'-25'0'0,"50"0"0,-75-25 16,25 25-16,-49-50 15,-124 50 17,173 50-1,347 24 0,472 100 0,-670-124-31,719 148 32,-768-173-32,198 0 31,-298-124 0</inkml:trace>
  <inkml:trace contextRef="#ctx0" brushRef="#br0" timeOffset="39444.2815">20315 4440 0,'0'-25'16,"-25"0"0,25 1-1,0 48 17,25 1-17,25 50 1,-26-51-16,26 175 15,-25-150-15,24 150 16,26 74 0,-1 24-1,-24-24 1,-50-99 0,0-149-1,0 49 1,0-49-16,25-25 47,-25-25-47,25 25 15,-1 0-15,51-25 16,-50 25-16,-1 0 0,100 0 16,100 0-1,73 50 1,75 0-1,0 24 1,-272-49-16,148 24 16,-174-24-16,1-25 15,123 50-15,0-25 16,-98-50 0,-51-74-1,-24-75 16,-25 100-31,0-125 16,0 100-16,-25 24 0,25-173 16,0-49-1,0 123 1,0 100 0,0 99 15</inkml:trace>
  <inkml:trace contextRef="#ctx0" brushRef="#br0" timeOffset="40428.7008">21828 6251 0,'0'-25'16,"-25"25"-16,25-25 15,-24 0 1,24 1 0,-25-26-1,25 0 1,0 75 15,-25 50-15,25 98-1,-25 100 1,0 74 0,-24 50 15,49-298-31,-50 298 15,25-298-15,25 150 16,-25-26 0,25-124-1,0-49 1,-24-100 0,24 25-16,0 0 0</inkml:trace>
  <inkml:trace contextRef="#ctx0" brushRef="#br0" timeOffset="40741.8384">21382 7392 0,'0'0'0,"0"-25"0,0 0 0,0 0 16,0 50 15,0 0-16,0 49 1,49 1 0,-49-50-16,50-1 15,-25-24-15,49 0 16,50-49 0,-25-26-1,-24-24 1,-50 25-1,-1 74-15,-24-50 16</inkml:trace>
  <inkml:trace contextRef="#ctx0" brushRef="#br0" timeOffset="41102.1507">22299 7218 0,'0'0'0,"-24"-25"0,24 1 16,-50-26-1,-24 50 1,24 74 0,50-49-16,-25 124 15,25-124-15,50 49 16,49 25-1,25-99 1,0-24 0,-50-51-1,-49 26-15,0-75 16,-25 74 0,-50-74-16,-24 25 15,0 49 16,49 75-31</inkml:trace>
  <inkml:trace contextRef="#ctx0" brushRef="#br0" timeOffset="41336.691">22250 7218 0,'0'0'0,"-25"0"31,25 25-15,0 0-1,0 24 1,25 51 0,0-1-1,24 25 1,1-25 0,-1 0-1,-24-74 1,-25 0-16</inkml:trace>
  <inkml:trace contextRef="#ctx0" brushRef="#br0" timeOffset="41571.4922">22647 7565 0,'0'0'0,"24"-24"0,-24-26 31,0 75-15,0 24-1,0 51 1,0 24 0,0-100-16,75 51 15,-50-50 1,74-1-16,50 1 16,-25-50-1,-99 1 1</inkml:trace>
  <inkml:trace contextRef="#ctx0" brushRef="#br0" timeOffset="42680.9118">22696 7665 0,'0'-25'63,"0"50"15,0-1-78,-25-24 0,25 25 16,0 99-1,-24 0 1,24 0 0,0-99-16,0 25 15</inkml:trace>
  <inkml:trace contextRef="#ctx0" brushRef="#br0" timeOffset="43040.8138">22647 7913 0,'0'-25'0,"24"25"16,1 0-1,0 0 1,50 25-1,24-25 1,-25-50 0,-49 50-16,25-74 15,-50 49-15,0-25 16,0-49 0,-25 25-1,25 98 16,-25-24-31,25 25 0,0 74 16,0-74-16,0 74 16,50 50-1,-26-25 1,1-49 0</inkml:trace>
  <inkml:trace contextRef="#ctx0" brushRef="#br0" timeOffset="43712.68">20712 8806 0,'0'-25'16,"0"0"31</inkml:trace>
  <inkml:trace contextRef="#ctx0" brushRef="#br0" timeOffset="44384.8477">21704 8607 0,'25'-25'0,"-25"1"15,0-26 1,-75 0 15,-123 75 0,-224 149 16,-24 198-16,223 99 1,223-396-32,124 321 31,-75-371-31,348 174 31,198-199 0,-520 0-31,421-174 32,-446 149-17,123-372 1,-272-198 31,74 545-47,-421-322 31,396 372-31,0-24 0</inkml:trace>
  <inkml:trace contextRef="#ctx0" brushRef="#br0" timeOffset="44744.5723">21084 9227 0,'0'0'16,"25"0"0,-25-49-1,25 148 16,-50 174 1,25-248-32,-25 173 31,25-173-31,124 24 31,74-73 0,-173-1-31,25-25 16</inkml:trace>
  <inkml:trace contextRef="#ctx0" brushRef="#br0" timeOffset="44948.007">21109 9203 0,'-50'-25'31,"100"50"-31,-25-50 31,-1 25-31,150 0 32,-149 0-32,74 0 15</inkml:trace>
  <inkml:trace contextRef="#ctx0" brushRef="#br0" timeOffset="45119.833">21084 9351 0,'-25'25'0,"50"-50"0,-75 100 47,75-75-47,149 49 31,24-73-15</inkml:trace>
  <inkml:trace contextRef="#ctx0" brushRef="#br0" timeOffset="45385.8092">21406 9103 0,'0'0'0,"0"-24"16,50 24-16,24 24 15,26 26 1,24 49 15,-124-74-31,49 124 16,-49-124-16,0 99 15,-74 24 1,-1-24 0,51-99-16</inkml:trace>
  <inkml:trace contextRef="#ctx0" brushRef="#br0" timeOffset="45620.2729">21530 9723 0,'0'0'0,"0"25"31,-24-25-15,-1 50 0,25 24-1,25 1 1,24-26-1,-24-49-15,74 0 16,-74 0-16,0 0 0,25 0 0</inkml:trace>
  <inkml:trace contextRef="#ctx0" brushRef="#br0" timeOffset="46698.7989">22250 9525 0,'-25'0'16,"25"25"15,50 0-15,49-1-1,50 26 1,24-50-1,-123 0-15,74 0 16,-74 0 0,24-25-16,-74-49 15,-25-1 1,-24 26 15,24 49-15,50 49-1,-25-24-15,99 99 16,-99-99-16,49 49 16,-24 1-1,-74-26 1,-26-24 0,50-25-16,-74 0 15,74 0 1</inkml:trace>
  <inkml:trace contextRef="#ctx0" brushRef="#br0" timeOffset="47308.782">23440 9475 0,'0'0'0,"0"-24"0,-24-76 31,24 125-15,24 0 0,-24 99-1,0 25 1,0-100-16,0 75 15,0-99-15,0 74 16,0-24 0,0-100 15,0 0-15,25 0-16,0-49 15,0 49-15,-25 0 16,25 1-16,24-76 15,-24 100-15,0-49 16,0 74 0,24 49-1,-24 25 1,25 25 0,-50-74-16,24 0 15,1-26-15,0-24 16,0-24-1,0-101 1,0 26 0,-25-174-1,-25 199 1,25-149 0,0 173-16</inkml:trace>
  <inkml:trace contextRef="#ctx0" brushRef="#br0" timeOffset="47590.4175">24110 8607 0,'0'0'15,"0"-25"1,-25 50 0,1 25-1,-26 49 17,50 0-17,0-74-15,50 74 16,-26-74-16,1-25 15</inkml:trace>
  <inkml:trace contextRef="#ctx0" brushRef="#br0" timeOffset="47746.9557">24160 8409 0,'0'0'0,"0"-25"15,-25-49 1,25 49-1,25 50 1,24 24 0</inkml:trace>
  <inkml:trace contextRef="#ctx0" brushRef="#br0" timeOffset="48591.4378">24185 8930 0,'0'0'0,"0"24"0,-25-24 0,25-24 16,0-1-1,25 25 1,-25-25-16,24 0 15,-24 0-15,25-24 16,0-1 0,25 1-1,-50 24 1,24 0 15,1 50-15,0 49-1,-25-24 1,25 24 0,0 1-1,-1-51-15,1 1 16,0-50 15,-25 1-31,0-26 16,25-24-1,0-1 1,-1 26 0,1 49-1,25 0 1,-50 24 15,0 1-31,0 50 16,0-51-16,0 26 15,0 0 1,25-50 0,24 0-1,1-25 1,-1-50 0,-49-24-1,0 25 1,-24 49-1,-1 50 1,25 24 0,0 26-1,0-1 1,49 1 15,1-26-15,-25-49-16</inkml:trace>
  <inkml:trace contextRef="#ctx0" brushRef="#br0" timeOffset="48858.2694">24978 8756 0,'0'0'0,"0"-25"0,0 0 0,0 1 16,0-1 0,0 50-1,0 24 1,0 50-1,0-24 1,25-26 0,0-49-1,25-24 1,-50-1-16,49-74 31,-49 74-31,0-50 16,0 1-1</inkml:trace>
  <inkml:trace contextRef="#ctx0" brushRef="#br0" timeOffset="49389.6543">21332 10096 0,'0'24'16,"0"1"-16,25 0 16,-25 0-16</inkml:trace>
  <inkml:trace contextRef="#ctx0" brushRef="#br0" timeOffset="49796.6043">21357 10294 0,'0'25'15,"0"0"1,0-50-1,0 0 1,0 0 0,0 50 93,0 0-109,0 0 0,25-1 16,-25 1-16,24 124 15,-24-124-15,0 148 16,-24 75 0,-1 50-1,25-223-15,0 148 16,0-149-16,-25-24 0,25 99 15,0-100-15,-50 150 16,50-150-16,-24 51 16,-1-51-1,0-49 17</inkml:trace>
  <inkml:trace contextRef="#ctx0" brushRef="#br0" timeOffset="50140.5318">21034 11112 0,'0'0'15,"0"-24"-15,0 48 31,50 125-15,-25-99-16,124 173 31,-125-223-15,175-49 15,-1-199 0,-173 198-31,74-149 32,-99 175-32</inkml:trace>
  <inkml:trace contextRef="#ctx0" brushRef="#br0" timeOffset="50437.4851">22051 11112 0,'0'-24'0,"-24"24"16,-26 0-1,50 24 1,-74 225 15,74-225-31,99 125 31,99-198 1,-173 24-32,49-248 31,-74 223-31,-74-123 16</inkml:trace>
  <inkml:trace contextRef="#ctx0" brushRef="#br0" timeOffset="50672.1942">22126 11162 0,'-25'0'16,"50"0"-16,-75 50 31,50-25-31,0-1 0,25 200 31,74-1 0,-49-124-15</inkml:trace>
  <inkml:trace contextRef="#ctx0" brushRef="#br0" timeOffset="50938.2745">22523 11435 0,'24'-25'31,"-48"50"-31,-1 99 47,25-74-47,-50 148 31,149-99 1,-74-99-32,273-25 31,-273 25-31,24 0 16</inkml:trace>
  <inkml:trace contextRef="#ctx0" brushRef="#br0" timeOffset="51438.1648">20737 12477 0,'0'0'0,"-25"0"0,25 25 0,-25-25 0,25 24 15</inkml:trace>
  <inkml:trace contextRef="#ctx0" brushRef="#br0" timeOffset="52313.8699">20588 12576 0,'0'0'16,"0"25"78,0 0-79,0-1 63,0 1-62,0 124 0,-25-25-1,-25 50 1,1 24-1,-1-24 17,25-149-32,1 74 15,24-124 17,0 0-32,24-74 15,26-50 1,-25 100-16,24-125 15,-24 99-15,0 26 0,49-174 16,26-1 0,-75 100-1,-25 100-15,0-26 16,24 50 0,-24-25-16,25 50 31,74-25-16,25 25 1,-74-25-16,99 25 16,-25-25-16,49 0 15,51 0 1,-100 0 0,-75 0-1,-49 49 1,0-24-16,25 74 15,-25-49-15,25 24 0,0 25 16,49 100 0,-24-125-16,24 50 15,25 25 1,-49-99-16,173 173 16,-99-124 15,-99-99-31</inkml:trace>
  <inkml:trace contextRef="#ctx0" brushRef="#br0" timeOffset="55580.5747">13767 16197 0,'0'0'0,"0"-24"15,-25-51 1,25 50-16,0-49 16,0 49-16,0 0 15,0 1 1,0 48 15,0 1-31,0 0 0,25 124 16,-25-100-1,0 100-15,24 75 32,-24-76-17,25-98 1,0-75-1,25-99 1,-50 75-16,49-75 16,-24 99-16,0-50 15,0 75 1,-1 0-16,51 50 16,-50-25-16,49 99 15,0-25 1,-49-49-16,99 74 15,-99-100-15,50 26 16,-26-75 0,-24-99-1,-25-99 17,-25-25-17,25 198-15,-49-148 16,49 148-16,0 1 15</inkml:trace>
  <inkml:trace contextRef="#ctx0" brushRef="#br0" timeOffset="55893.134">14833 15280 0,'0'-25'16,"0"50"-16,0-75 0,0 25 15,-25 25 1,1 50 0,-1 49-1,25 25 1,0 0-1,0-99-15,49 99 16,-24-99-16,25 24 16,49-24-1,-49-25-15</inkml:trace>
  <inkml:trace contextRef="#ctx0" brushRef="#br0" timeOffset="56018.3491">15032 15230 0,'0'0'0,"-25"-74"0,0 24 0,25-24 16,-25-1 0,50 75 15,25 25-31</inkml:trace>
  <inkml:trace contextRef="#ctx0" brushRef="#br0" timeOffset="56769.338">15106 15627 0,'0'0'16,"-25"25"-16,25-50 15,0 0 1,25-49-1,-25 49-15,50-25 16,-26 26 0,1-1-16,0 0 15,0 50 17,0 49-17,24 25 1,-49-74-16,25 99 15,0-99-15,-25 25 16,25-50 0,-25-25-1,25-50 1,-25-49 0,24 100-16,26-51 15,-50 50-15,74 1 16,1 24-1,-1 49 1,-24 125 15,-50-149-15,25 49 15,-1-74-15,1-74-1,25-100 17,-50 149-32,-25-49 31,0 99-15,25 49-1,25 124 16,0-173-31,99 50 32,-99-51-17,49-48 1</inkml:trace>
  <inkml:trace contextRef="#ctx0" brushRef="#br0" timeOffset="57082.028">16148 15528 0,'0'0'0,"-25"-50"31,25 75-15,25 25 0,24 123 15,26-74 0,24-272 16,-74-50-16,-25 198-31,0-75 31</inkml:trace>
  <inkml:trace contextRef="#ctx0" brushRef="#br0" timeOffset="58504.5469">17611 16049 0,'25'0'0,"-25"-25"15,25 25 1,0-25 0,0 25-1,-50 25 17,0-25-32,-25 49 15,-99 51 1,-74-1-1,174-74-15,-199 99 16,198-75 0,-99 26-16,50-1 31,74-24-15,50-1-1,49 26 1,-24-50-16,223 99 15,-199-100-15,125 51 16,148 49 0,-248-99-16,149 74 15,-198-99-15,24 25 16,-24-25 0,-75-25-1,0 0 1,0 0-1,1 0 1</inkml:trace>
  <inkml:trace contextRef="#ctx0" brushRef="#br0" timeOffset="60270.3122">19248 16396 0,'0'-25'63,"0"0"-17,0 0-30,0 1 0,0-1-1,0 50 32,25-1-31,-25 76-1,0 49 1,25 74 0,-25-174-16,0 75 15,25-74-15,-25-25 0,25 74 16,-25-49 0,24-75-1,1-50 1,25-49-1,-50 100 1,49-76 0,-49 76-16,25-1 0,0-25 15,0 75 1,25 49 0,-26-24-16,76 124 15,-76-125-15,51 125 16,24-1-1,0-48 1,-49-101 0,-1-123-1,-49-124 1,25-75 0,-25 25-1,25 174-15,0-223 16,0 247-1,-1-74-15,1 75 16,0 74 15</inkml:trace>
  <inkml:trace contextRef="#ctx0" brushRef="#br0" timeOffset="61224.2309">20414 15726 0,'0'0'0,"0"25"15,-25-25 1,25 25-16,0-50 47,25 0-32,-25 0-15,25-49 16,0 49-16,0-49 16,-25 49-16,0 0 0,24-24 15,1-26 1,25 75 0,-25 0-1,24 50 1,1-1-1,-50-24-15,50 50 32,-50-51-32,24 26 15,51 0 1,49-50 0,-25-50-1,-74 25-15,24-24 16,-24-1-16,-25-24 15,0-1 1,0 50 0,-49 50-1,-1 50 1,25-1 0,0-49-16,25 74 15,25-74 1,25 24-16,24 51 15,75-76 1</inkml:trace>
  <inkml:trace contextRef="#ctx0" brushRef="#br0" timeOffset="61521.4182">21506 15478 0,'0'0'0,"-25"0"0,25-49 16,-25 49-1,0 24 1,25 1-16,-25 25 16,25-1-16,0-24 0,0 74 15,50 1 1,0-51 0,24-74-1,-24-49 1,-1-50-1,-49-50 1,0 150 0,0-76-1,0 75-15</inkml:trace>
  <inkml:trace contextRef="#ctx0" brushRef="#br0" timeOffset="61646.5599">21952 15553 0,'0'0'0,"0"24"0,25-24 16,-25-74 0,-25 24-1,25 26 1</inkml:trace>
  <inkml:trace contextRef="#ctx0" brushRef="#br0" timeOffset="70463.028">1389 7342 0,'0'0'15,"0"-25"-15,-25-24 31,100-75 1,98 49-1,-24 249 0,-124-149-31,25 198 31,-50-198-31,0 0 32,-25-174-1,74-149 16,125 50-16,-124 248 0,-26 223 1,-24-173-32,-49 421 31,49-396-31,-99 396 31,99-223 0,0-223-31,173-50 47,-148 0-47,49 0 0</inkml:trace>
  <inkml:trace contextRef="#ctx0" brushRef="#br0" timeOffset="71307.0154">2431 8607 0,'-25'0'47,"25"-25"-32,0-24 1,74-125 31,75-49-16,-124 198-31,74 0 31,-99 50-31,25 124 32,0-50-17,0 0 1,0-74-16,24 0 15,-24-25-15,49-25 16,1-74 0,-1 0-1,-24-25 1,-50 99 0,0-49-1,-25 74-15,25-25 0,-25 25 16,0 25-1,25 24 1,0 50 0,0 1-1,0-76-15,50 26 16,0 0-16,-1-50 16,-24 0-16</inkml:trace>
  <inkml:trace contextRef="#ctx0" brushRef="#br0" timeOffset="71776.5566">3473 8186 0,'0'-25'0,"0"0"0,-25 0 15,25 0 1,0 50 15,0 50-15,25 24-1,-25-74-15,24 24 16,1-24-16,0-25 16,25-50-1,-1-24 1,-49-25 0,0 49-1,0 75 16,25 0-15,-25 0-16,0-1 0,50 26 16,-25-25-1,-1-25-15,26-50 16,0-24 15,-50 49-31,24-49 16,-24 24-16,0 25 0,0-25 15,0 1-15,0-50 16,0 74-16,0-25 16</inkml:trace>
  <inkml:trace contextRef="#ctx0" brushRef="#br0" timeOffset="72589.3701">4118 7094 0,'-25'0'31,"0"0"-16,0 0 1,25 25 0,0 0 46,25-25-62,0 25 16,0-25-1,24 24-15,-24-24 0,99 25 16,-74 0 0,74-25-16,24 25 15,-24 0 1,-49-1 15,-25 26-15,-50 0-1,0-26-15,-50 100 16,25-74-16,-74 99 16,-75 74-1,1-49 1,148-149-16,-25 24 16,25-24-16,25 0 15,0-50 1,25 25-1,-25-25-15</inkml:trace>
  <inkml:trace contextRef="#ctx0" brushRef="#br0" timeOffset="73683.4777">5234 6772 0,'0'-25'16,"0"0"15,25 0-16,-1 25 1,1 0 0,25 0-1,24 75 1,-24 49 0,-1 49-1,-49-24 1,0-50-1,0-74-15,0 0 16,0-50 0,0 0-1,0-24-15,0-75 16,25-25 15,25-25-15,-25 125-16,24-51 15,-24 51-15,49-1 16,26 25 0,-26 50-1,-24 74 1,-25 75 0,-25 49-1,-25 50 1,25-223-16,0 198 15,0-199-15,49 75 16,26 0 0,49-124-1,25-49 1,-125 24 0</inkml:trace>
  <inkml:trace contextRef="#ctx0" brushRef="#br0" timeOffset="74121.5489">5829 8830 0,'0'0'0,"0"-24"16,0-1 0,0 50-1,0-1 1,0 51 0,0-50-16,0 24 15,0-24-15,25 0 0,-25 49 16,50-24-1,24-50 1,25-50 0</inkml:trace>
  <inkml:trace contextRef="#ctx0" brushRef="#br0" timeOffset="74278.1669">5978 8458 0,'0'0'0,"-25"-24"0,0-26 31,25 25-15,25 25-1,25 25 1</inkml:trace>
  <inkml:trace contextRef="#ctx0" brushRef="#br0" timeOffset="75216.9461">6152 9029 0,'0'0'0,"0"-25"31,0 0-15,0-24 0,0-1-1,24-24 1,1 24 0,-25 25-16,25-24 15,0 24 1,0 0-16,-1 25 15,1 0 1,25 50 0,-25-1-1,-25-24 1,0 74 0,0-74-16,0 25 15,24 24 1,1-49-1,-25-50 1,25 0 0,0 25-16,24-49 15,-49 24-15,50-25 16,-25-49 0,-25 74-16,0-49 15,0 49-15,-25-25 16,0 26-1,50 24 17,-25 24-17,50-24-15,-50 25 16,74 25 0,-49-50-16,0 74 15,-25 1 1,0 24-1,0-50 1,0-24-16,24-25 16,1 0-16,0-25 15,50-49 1,-26-25 0,-49 24-1,0-24 1,0 74-1,0 50 1,0 25 0,-25 49-1,25-25 1,50 1 15,0-50-15,-26-25-16,51 0 15,-50 0-15</inkml:trace>
  <inkml:trace contextRef="#ctx0" brushRef="#br0" timeOffset="75545.8681">7293 8558 0,'0'0'0,"0"-25"0,-25 25 0,25-50 15,-25 50 1,25 50-1,25 49 1,0 25 0,-1 0-1,-24-99-15,50 24 16,-25-24 0,0-25-16,-1-25 31,26-74-16,0-25 1,-26 0 0,-24 50-16,0-100 15,0 149-15,0-49 16,0 49-16</inkml:trace>
  <inkml:trace contextRef="#ctx0" brushRef="#br0" timeOffset="81331.636">1910 10641 0,'0'-25'16,"0"1"15,25 24 32,-25 24 77,0 1-124,25 0-16,-1 74 31,-24-74-31,25 124 16,-25-124-16,50 74 15,-25 0 1,24-49 0,-49-25-16,25-25 15,0-75 1,24-49 0,1-25-1,-50 25 1,25 75-1,0 73 17,-25 1-32,49 74 15,1 50 1,49-25 0,-25-24 15,-24-51-16,-25-49-15,25-25 16,-50 1-16,49-76 16,1-73-1,-25-51 1,-25 51 0,0 49-1,-25 74 1</inkml:trace>
  <inkml:trace contextRef="#ctx0" brushRef="#br0" timeOffset="82300.9804">2803 12030 0,'0'-25'141,"25"25"-141,-25-24 15,25-1-15,-1-50 16,1 1 15,-25-25-15,0 24-1,0 26 1,0 24 0,25 25-1,0 25 1,24 24 0,-24 51-1,0-1 1,-25-74-16,25 24 15,0-49 1,-1 0-16,26-49 16,0-51-1,-26 1 1,1 25 0,-50 24 15,25 25-31,-24 25 15,24 50 1,0 24 0,0 1-1,24 24 1,26-25 0,24-49-1</inkml:trace>
  <inkml:trace contextRef="#ctx0" brushRef="#br0" timeOffset="82629.6872">3473 11633 0,'0'0'0,"-25"0"0,25-24 0,0-1 16,0 50 15,0-1-15,25 51-1,-1 24 1,26-25 0,-50-49-16,50-25 15,-26-25 1,-24 1-16,50-76 16,25-148 15,-75 100 0,0 172-15</inkml:trace>
  <inkml:trace contextRef="#ctx0" brushRef="#br0" timeOffset="83239.2637">2257 12452 0,'0'0'0,"-25"0"0,1-25 31,-1 25 1,99 50-1,373-25 0,222-75 0,-272 0 16,-397 26-16,-74 24-15</inkml:trace>
  <inkml:trace contextRef="#ctx0" brushRef="#br0" timeOffset="83692.3818">2753 12923 0,'0'0'0,"-24"0"16,-26-25 0,-49 174 30,99 273-14,149-149-1,99-323 0,-224 25-31,125-347 31,-149 323-31,-99-299 32,-99 224-1,173 124-15,0 50-16</inkml:trace>
  <inkml:trace contextRef="#ctx0" brushRef="#br0" timeOffset="83911.5004">2803 13146 0,'0'0'0,"-25"-24"32,25 48-17,25 51 1,49 247 15,-49-272-31,149 223 31,-149-248-15,-1 24-16</inkml:trace>
  <inkml:trace contextRef="#ctx0" brushRef="#br0" timeOffset="84146.5101">3299 13667 0,'0'-24'0,"0"48"0,0-73 16,0 74-1,25-1 1,0 76-1,-1-1 1,26 25 0,-25-50-1,0-49-15</inkml:trace>
  <inkml:trace contextRef="#ctx0" brushRef="#br0" timeOffset="84491.1347">3423 13841 0,'0'0'0,"0"-25"16,0 0-16,0 1 16,25 24 15,0-25-31,49 0 16,25-25-1,-24-24 1,-50 0-1,-25 49-15,0-50 16,0 51 0,0-1-16,0 50 31,0-1-31,49 76 16,-24 48 15,-25-123-31,25 99 15,0-99-15,-1 74 16,-24-74-16</inkml:trace>
  <inkml:trace contextRef="#ctx0" brushRef="#br0" timeOffset="85647.324">4539 12005 0,'0'-24'31,"-25"24"63,25 24-47,25-24 203,0 0-235,0 25-15,99-25 16,25 0 15,-50 0-15,-49 0-16,49 0 15,-74 0-15,-1 0 0,26 0 16,-50 25 15,-25 0-15,-24 74 0,24-49-16,-99 123 15,74-123-15,-74 124 16,25-1-1,49-98 1,25-51-16,25 1 16,-24 0-16,48-25 31</inkml:trace>
  <inkml:trace contextRef="#ctx0" brushRef="#br0" timeOffset="86382.5246">5631 11485 0,'0'-25'0,"0"0"16,0 0-1,0 0 1,0 50 0,0 25-1,0 99 1,24-1 0,1-123-16,0 99 15,-25-99 1,0 0-16,0-50 15,50-25 1,-26-74 0,1 75-16,0-26 15,-25 51-15,0-1 16,0 0-16,25 0 31,25 75-15,-1 49-1,26 50 1,-75-124-16,49 74 16,-24-74-16,-25-1 0,50 26 15,-50-75 1,24-24 0,-24-1-16,25-99 15,-25 100-15,0-75 16,25-25-1,-25 74-15,25-98 16,-25 123-16,25-24 16,-1 98-1</inkml:trace>
  <inkml:trace contextRef="#ctx0" brushRef="#br0" timeOffset="86726.4844">6573 11708 0,'-25'-25'0,"1"25"16,24-25-16,-25 25 15,25 25 1,0 49 0,0 50-1,0 0 1,0 0 15,25-124-31,-1 75 16,1-75-16,25 0 15,-25 0-15</inkml:trace>
  <inkml:trace contextRef="#ctx0" brushRef="#br0" timeOffset="86851.6533">6722 11584 0,'0'0'0,"0"-25"15,-25 0-15,-24-49 16,73 74 15</inkml:trace>
  <inkml:trace contextRef="#ctx0" brushRef="#br0" timeOffset="87978.1351">6747 12129 0,'-25'0'0,"25"-24"16,0-1-1,0 0 1,25-25-1,-25 1 1,25-26 0,-25 26-1,24-1 1,1 50 0,-25-25-1,25 25 1,-25-24 46,0-1-46,0 0 0,-25 25-1,25-25 1,-25 0-1,25 50 32,25-25-31,0 25-16,25 49 16,-1 26 15,-24-1-16,-25 0 1,0-74-16,25 24 16,0-49-16,0 0 15,-1 0 1,51-24 0,-26-51-1,-24 1 1,-25-25-1,-25-1 1,25 76-16,0-26 16,0 75 15,25-25-31,25 49 31,-1 26-15,-24 24-1,-25-74-15,0 74 16,0-74-16,0 0 16,25 24-1,25-74 1,-1 1 0,26-51-1,-51 50-15,1-74 16,-25 74-16,0-24 15,0-26 1,-25 75 0,1 50-1,-1 24 1,25-49 0,0 74-1,0-74-15,0 25 16,74-1-1,1-49 1</inkml:trace>
  <inkml:trace contextRef="#ctx0" brushRef="#br0" timeOffset="88275.7259">7813 11807 0,'0'0'0,"0"-25"0,0-24 15,0 24 1,0 74-1,-24 51 1,24-76-16,-25 100 16,25-99-1,0 25-15,0-1 16,25-49-16,-1 0 16,1-24-1,25-26 1,-1-24-1,-24-50 1,0 24 0,-25 26-1</inkml:trace>
  <inkml:trace contextRef="#ctx0" brushRef="#br0" timeOffset="88697.6581">6152 12601 0,'-25'0'16,"50"0"-16,-75 25 0,50-50 15,25 25 1,99 0 0,49 25-1,100-1 1,-198-24-16,123 0 15,-123 0-15,-26 0 0,125-24 16,-25-1 0,-75-25-1,-74 25 1,-50 1 15</inkml:trace>
  <inkml:trace contextRef="#ctx0" brushRef="#br0" timeOffset="89323.5174">6821 12824 0,'0'-25'15,"-25"25"-15,25-25 16,-49 50 15,-100 149 0,75 198 1,222-74-1,-123-274-15,298-73 15,-274 24-31,100-173 31,-124 148-31,-99-372 31,49 397-31,-149-99 32</inkml:trace>
  <inkml:trace contextRef="#ctx0" brushRef="#br0" timeOffset="89558.0888">6846 13221 0,'-25'25'47,"25"0"-47,100 173 31,98 75 1,-49-100-1,-100-148-15</inkml:trace>
  <inkml:trace contextRef="#ctx0" brushRef="#br0" timeOffset="90027.3171">7441 13320 0,'0'-25'0,"0"50"0,0-50 31,0 50-31,50 149 31,0 74 0,-50-223-31,0-25 32,0-25-32,0-124 31,148-124 0,-123 224-31,99-150 31,-124 174-15,0 149 0,0 224 30,0-299-46,25 174 32,0-198-32,-25 0 15</inkml:trace>
  <inkml:trace contextRef="#ctx0" brushRef="#br0" timeOffset="95419.1343">1712 15304 0,'0'-24'0,"0"-1"15</inkml:trace>
  <inkml:trace contextRef="#ctx0" brushRef="#br0" timeOffset="96216.5324">1860 15230 0,'0'-25'47,"0"0"46,-24 25-93,-1 0 32,25-24-32,-25 24 31,-49 0 0,-26 74 0,1 50 16,25 75-15,74-175-32,24 249 31,-24-248-31,124 149 31,100-75 0,-199-99-31,173-149 32,-173 124-32,49-223 31,-123-124 0,24 322-15,-149-173 15,149 198-31,-24 50 31,74 25-15</inkml:trace>
  <inkml:trace contextRef="#ctx0" brushRef="#br0" timeOffset="96544.5856">1811 15652 0,'0'-25'16,"-25"0"15,25 50 1,0 0-32,99 198 31,-99-173-31,50 222 31,-1-48 0,-24-199-31,0 49 16</inkml:trace>
  <inkml:trace contextRef="#ctx0" brushRef="#br0" timeOffset="96825.787">2208 16321 0,'0'-24'16,"0"48"-16,0-73 0,0-1 31,0 75-15,0 49-1,-25 175 16,25-101 1,124-148-1,-99 0-31,223-74 31,-224 49-15</inkml:trace>
  <inkml:trace contextRef="#ctx0" brushRef="#br0" timeOffset="98075.7512">3125 15379 0,'0'-25'31,"-24"25"-15,-1 0 31,25 25-32,-25-25-15,-25 50 16,-24 49-1,24 25 1,26-75-16,-1 150 16,25-174-16,0 123 15,25 1 1,49-25 0,25-24-1,25-76 1,-99-24-16</inkml:trace>
  <inkml:trace contextRef="#ctx0" brushRef="#br0" timeOffset="99233.7217">3324 15726 0,'0'0'0,"-25"0"16,25-25-16,-25 1 15,0 24 1,25 24 0,0 1-1,-24 50 1,24-1 15,-25 0-15,25 1-1,0-26 1,0-24 0,25 25-1,-1-50 1,1 25-1,25-25 1,-25 0 0,-1 0-1,1-25 1,0-25 0,0-24-1,-25 49-15,25-49 31,-25 49-31,0-50 16,0 1 0,0 49-1,24 25 1,1 0 0,0 0-16,0 25 15,0 0-15,-25 24 16,24 51-1,-24-1 1,0 0 0,0-74-1,25 0-15,0-25 16,-25-25 0,25 25-16,25-50 15,-26-24 1,-24-25-1,0 74 1,0-25 0,0 25-16,0 1 0,0-1 15,25 25 1,0 25 0,25-1-1,-26 51 1,-24-50-16,25 49 15,-25-49-15,0 24 16,25 1 0,0-25-1,24-50 1,1-25 0,-50 26-16,50-76 15,-50 76 1,0-51-16,0 1 31,0 24-15,-25 75-1,0 49 1,25-49-16,0 74 16,0-74-16,0 50 15,25-1 1,49-49-1,-49-25-15</inkml:trace>
  <inkml:trace contextRef="#ctx0" brushRef="#br0" timeOffset="99499.5285">4366 15925 0,'0'0'0,"0"-25"0,0 0 0,0 0 15,-25 25 1,25 50-1,0 49 17,25 0-17,-25-74-15,49 25 16,-24-26-16,25-48 16,-1-1-1,1-74 1,-25-1-1,-1-24 1,-24 75-16,0-26 16</inkml:trace>
  <inkml:trace contextRef="#ctx0" brushRef="#br0" timeOffset="99749.4592">3746 15131 0,'-25'0'0,"25"-25"0,0 0 16,0 0-1,25 50 1</inkml:trace>
  <inkml:trace contextRef="#ctx0" brushRef="#br0" timeOffset="100187.1924">4663 15280 0,'0'-25'0,"25"0"16,0 0-16,49 25 16,75 75-1,-99-26-15,123 125 31,-148-100-31,50 125 16,-51 74 0,-73-50-1,-50-49 1,-75-75 0,124-74-16,-123 24 15</inkml:trace>
  <inkml:trace contextRef="#ctx0" brushRef="#br0" timeOffset="100921.5444">5730 15478 0,'-25'0'0,"0"0"16,25-25-16,-25 25 16,50 0 15,0 25-15,99 50-1,25-26 1,49 26-1,-49-1 1,-74 0 0,-75 1-1,0-26-15,-100 100 16,76-124 0,-100 99-16,-25 25 15,25-50 1,49-24 15,50-51-15,50-24-1,-25-24 1,25-1 0</inkml:trace>
  <inkml:trace contextRef="#ctx0" brushRef="#br0" timeOffset="101640.841">7193 15354 0,'0'0'0,"-24"0"0,24-25 16,-25 25-16,25-25 15,-25 1 1,0 24 0,-24 49-1,-1 51 1,-24 98 0,24 25-1,75 0 1,0-173-16,74 99 15,-74-124-15,99 24 16,24-98 0,-24-51-1,-24-98 1,-100-75 0,0 199-16,-100-174 15,76 198 1,-51-74-16,-24 50 31,74 123-15,25-24-16</inkml:trace>
  <inkml:trace contextRef="#ctx0" brushRef="#br0" timeOffset="101859.5715">7169 15726 0,'0'0'0,"-25"0"0,0 0 15,25 25 17,0 0-32,50 49 15,24 75 1,25 25 0,0-26-1,1 1 1,-26-25-1</inkml:trace>
  <inkml:trace contextRef="#ctx0" brushRef="#br0" timeOffset="102125.0401">7813 16346 0,'0'-25'0,"0"50"0,0-74 15,25 73 1,-25 225 15,-25-200-31,1 199 32,24-223-17,49 49 16,199-123-15</inkml:trace>
  <inkml:trace contextRef="#ctx0" brushRef="#br0" timeOffset="102562.6071">8706 15776 0,'-24'0'0,"24"-25"16,-25 25-16,0-25 16,-74 50 15,0 149 0,99-150-31,-25 274 31,25-273-31,74 223 32,50-124-1,0-174 0</inkml:trace>
  <inkml:trace contextRef="#ctx0" brushRef="#br0" timeOffset="103359.5596">8781 16346 0,'0'-25'31,"25"1"0,-1-1-15,26-50 15,24-49 0,-98-24 1,24 123-32,-75-50 31,100 100 0,0-25-31,74 174 31,-99-149-31,25 173 32,-25-173-17,25 49 16,99-49 1,-99-25-32,99-74 31,-100 49-31,1-74 31,-25 74-31,-74-50 31,49 75-31,-49 50 32,49 99-1,25-124-15,74 99 15,-49-124-31,74 25 15</inkml:trace>
  <inkml:trace contextRef="#ctx0" brushRef="#br0" timeOffset="103672.9601">9525 16197 0,'0'-49'31,"0"98"-31,0-123 16,0 99-16,0 0 15,0 49 17,-25 50-17,25-99-15,25 99 16,-25-99 0,25 49-16,24-24 15,26-75 1,-26-49 15,1-50-15,-25-25-1,0 0 1,-1 0 0,-24 99-1</inkml:trace>
  <inkml:trace contextRef="#ctx0" brushRef="#br0" timeOffset="103985.4997">9798 15528 0,'25'0'0,"-50"0"0,50-25 0,-1 0 0,51 25 31,-50 0-31,99 75 32,-99-26-32,74 75 15,0 149 1,-74 49-16,-75-49 16,-123-99 15,123-124-31,-173 24 15,148-74-15,-74 0 0,125 0 0</inkml:trace>
  <inkml:trace contextRef="#ctx0" brushRef="#br0" timeOffset="104157.3907">10368 16644 0,'0'0'0,"25"0"31,0-74-15,0-1-1,-25 50 1,-25 1-16</inkml:trace>
  <inkml:trace contextRef="#ctx0" brushRef="#br0" timeOffset="112866.0849">23316 10889 0,'0'-25'16,"0"1"-16,0-26 15,0 25 1,0 0-1,-24 25 1,-51 25 0,26 0-16,-125 74 15,124-49 1,-74 74 0,-25 74-1,100-24 1,74 49-1,124-24 1,-100-150-16,150 125 16</inkml:trace>
  <inkml:trace contextRef="#ctx0" brushRef="#br0" timeOffset="113663.4782">23564 11063 0,'0'-25'15,"0"50"-15,0-75 0,0 1 16,0-1 0,0 75-1,0 24 1,-24 51-1,-1 73 1,25-148-16,-50 149 16,50-125-1,-49 51-15,24-26 32,25-49-17,0-75 1,25-24-1,-1 49-15,26-74 16,-50 74-16,50-49 16,-26 49-1,1 25 1,-25 49 0,50 51-1,-50-76-15,49 51 16,-24-75-16,0 49 15,49-49 1,-24-49 0,-25-26-1,0 1 1,-25 49 15,0 0-15,0 50-1,0 50 1,-25-1 0,25-49-16,25 49 15,-25-49-15,0 0 0,49 49 16,1-49 0</inkml:trace>
  <inkml:trace contextRef="#ctx0" brushRef="#br0" timeOffset="113835.403">24135 11361 0,'0'0'0,"0"-25"0,-50-50 15,26 51 17,24 48-17,0 26 1,24-50-16</inkml:trace>
  <inkml:trace contextRef="#ctx0" brushRef="#br0" timeOffset="114289.9094">24259 11385 0,'0'0'0,"-25"0"0,0-24 16,-24 24-1,-1 24 1,1 26 0,24 24-1,50-24 17,24-50-17,1-25 1,-25-24-1,-1-1 1,-24 25 0,0 75-1,-24 99 1,-1 24 0,0 26-1,-25-51 1,1-73-1,24-75-15,-49-25 16,49 25 0,-25-74-16,0-1 15,50 1 1,25 24 0</inkml:trace>
  <inkml:trace contextRef="#ctx0" brushRef="#br0" timeOffset="115165.083">24457 11137 0,'0'0'16,"0"-25"-16,0 1 0,0-1 16,0 0-16,0 50 47,-49 99-16,-26 124 0,51-174-15,24-24-1,24-75 17,1-24-1,0 98 0,74 50 0,0-99 16,-74-99-16,-50 74 1,-24 100-1,49-50-31,49 24 31,-24-49-15,50-25-1,-1-74 17,-74 149 15,25 99-16,0-50 0,74-74 0,25-25 1</inkml:trace>
  <inkml:trace contextRef="#ctx0" brushRef="#br0" timeOffset="115509.2324">24879 10914 0,'0'-25'0,"0"50"0,-25-50 0,25 0 16,0-24-1,100 123 17,-76-49-32,150 397 31,-174-348-31,-74 422 31,-323-99 0,322-372-31,-346 25 32,396-50-17</inkml:trace>
  <inkml:trace contextRef="#ctx0" brushRef="#br0" timeOffset="115697.0609">24730 12477 0,'0'0'0,"-25"0"0,1 0 0,-1 0 16,25-25-16,-25 0 31</inkml:trace>
  <inkml:trace contextRef="#ctx0" brushRef="#br0" timeOffset="130381.3905">8706 1265 0,'0'-25'46,"25"25"-30,25 0-16,74-25 16,-25 1-1,-74 24 17,-50 24-32,-25-24 15,26 0-15,-1 0 0,-50 25 16,51-25-16,-76 0 15,125 0 1,0 0 0,25-25-16</inkml:trace>
  <inkml:trace contextRef="#ctx0" brushRef="#br0" timeOffset="132242.5655">2952 471 0,'0'0'16,"-25"0"-16,0-25 15,25 1 1,0-1 15,0 0-15,0 0 0,-25 25-1,1-25 1,-26 25-1,-24 25 1,49 0 0,174 769 984</inkml:trace>
  <inkml:trace contextRef="#ctx0" brushRef="#br0" timeOffset="136432.3707">3597 571 0,'0'0'0,"-25"0"16,-25 49 15,-24 1 0,74-25-31,-25-25 32,0 0-17,0 24 1,-123 125 15,123-124-15,-174 397 15,199-373-31,0 249 31,224-224 0,-175-98-31,274-274 32,-274 248-32,26-297 31,-175 149 0,299 917 969</inkml:trace>
  <inkml:trace contextRef="#ctx0" brushRef="#br0" timeOffset="137057.036">3299 1463 0,'0'-24'16,"25"24"31,-25 24-31,25-24-16,49 75 15,-74-50-15,50 74 16,-26-74-16,-24 24 15,50 26-15,0 24 16,-26-49 15,1-26-15,0-24 0,0-24-1</inkml:trace>
  <inkml:trace contextRef="#ctx0" brushRef="#br0" timeOffset="138072.7833">4043 1414 0,'0'25'110,"0"-1"-95,0 1 1,0 74-1,0 26 1,25-26 0,-25-50-16,0 1 15,0-25-15,0 0 0,0-1 16,25-48 0,-25-1-1,25-50 1,-25 1-1,24 49 1,1-24 0,0 49-16,0-25 15,49 0 1,25-25 0,-24-24-1,-26 24 1,-49 25-16,0-49 15,0 24-15,-24 1 16,-1 24 0,25 50 15,0 0-15,0 24-16,0-24 0,0 124 15,0-100 1,25 76-16,-1-26 15,-24-25 17,25-24-17,-25-75 17,0 0-17,0 0 1</inkml:trace>
  <inkml:trace contextRef="#ctx0" brushRef="#br0" timeOffset="138557.5752">3497 2084 0,'-24'24'15,"48"-48"-15,-73 48 0,-1-24 16,25 25-16,1-25 16,-1 0-16,25 25 15,25 0 1,24-25 0,100 0-1,25 0 1,49 0-1,-173 0 1,148-25 0,-148 25-16,49 0 15,-25 0 1</inkml:trace>
  <inkml:trace contextRef="#ctx0" brushRef="#br0" timeOffset="138839.0899">3572 2530 0,'0'0'0,"0"25"0,-75 0 15,75-1 1,25-24-1,74 0 1,50-24 15,25-26-15,-124 50-16,123-50 16,-148 50-16,74-24 15,-49 24 1,-100 24-1</inkml:trace>
  <inkml:trace contextRef="#ctx0" brushRef="#br0" timeOffset="139073.5071">3919 2555 0,'0'0'0,"-25"25"16,25-1 31,0 1-32,25-25-15,-25 25 16,25 99 0,-25-74-16,0 74 15,25 49 1,0-49 0,-1 0-1,1-124-15,0 50 16</inkml:trace>
  <inkml:trace contextRef="#ctx0" brushRef="#br0" timeOffset="139323.4278">4316 2853 0,'0'0'0,"0"-25"16,0 50-1,0-1-15,0 51 32,25 49-17,24 74 1,1-49 0,24-25-1,-49-99-15</inkml:trace>
  <inkml:trace contextRef="#ctx0" brushRef="#br0" timeOffset="139636.248">4490 3249 0,'0'0'0,"0"-24"0,-25 24 0,25-25 16,0 0 0,25 25-1,49-25 1,50-24-1,-50-26 17,-24 1-17,-50 24 1,0 75 15,25 25-15,0 98-1,0-24 1,-1-74-16,26 124 16,-25-125-16,0 50 15</inkml:trace>
  <inkml:trace contextRef="#ctx0" brushRef="#br0" timeOffset="141591.5123">5631 1860 0,'0'0'0,"49"-24"0,274-26 16,-100 50 15,-198 0 16,-25-25-16,-50 25-15</inkml:trace>
  <inkml:trace contextRef="#ctx0" brushRef="#br0" timeOffset="142747.6003">5953 1587 0,'0'-24'62,"-25"24"141,25 24-187,0 1-1,0 0-15,25 74 16,-25-74-16,0 99 16,0-74-16,0 99 15,0 49 1,0-173-16,0 74 16,0-74-1,0 0-15,0-50 47,0 0-47</inkml:trace>
  <inkml:trace contextRef="#ctx0" brushRef="#br0" timeOffset="143388.5125">7045 744 0,'0'-25'0,"0"1"16,-25 24 0,0-25-1,25 0 1,-25 25-1,0 50 1,-24 24 0,24 75-1,0-100-15,0 51 16,25-51-16,0 1 16,25 49-16,25 25 15,24-50 1,25-49 15,1-74-15,-1-26-1,-74 26-15,-1-75 16,-24 99-16,0-99 16,-49-50-1,-26 25 1,1 75-1,49 74-15,0-25 16,25 50 0,0 0-16</inkml:trace>
  <inkml:trace contextRef="#ctx0" brushRef="#br0" timeOffset="143670.4241">6970 1067 0,'0'0'0,"-25"0"0,25 24 15,0 1 1,25-25 0,0 75-1,0-51-15,24 51 16,-49-50-16,50 49 15,0 25 1,-1 0 0,-24-49-1,0-25-15,0-25 16,-1 0 0</inkml:trace>
  <inkml:trace contextRef="#ctx0" brushRef="#br0" timeOffset="144014.3725">7565 1141 0,'0'-25'16,"0"50"15,0 0-31,0 0 15,0-1-15,-24 76 16,24-51-16,0 26 16,0-1-1,24-24 1,51-26 0,49-24-1,25-24 16,0-26-15,-75 0 0</inkml:trace>
  <inkml:trace contextRef="#ctx0" brushRef="#br0" timeOffset="144374.1495">6995 1935 0,'0'0'0,"-25"0"0,0 25 0,50-25 47,0 0-31,49 0-16,75 0 31,50-25-15,-150 25-16,100-25 15,-99 25-15,74 0 16,0 0 0,-100-25-1,-48 25 16,-1 0 1</inkml:trace>
  <inkml:trace contextRef="#ctx0" brushRef="#br0" timeOffset="144827.4393">7119 2356 0,'-25'0'16,"25"25"-16,25-25 47,-25-25-47,25 25 15,24 0 1,-24 0-16,74 0 16,-74-24-16,50 24 15,24-25 1,-25 0 0,-49 25-1</inkml:trace>
  <inkml:trace contextRef="#ctx0" brushRef="#br0" timeOffset="145077.3601">7417 2282 0,'0'0'0,"0"25"16,0 0-1,0-1 1,0 76 15,0 48-15,0 26-1,0 0 1,0-149-16,0 123 16,0-123-16,0 25 15,0-25 1</inkml:trace>
  <inkml:trace contextRef="#ctx0" brushRef="#br0" timeOffset="145342.9453">7689 2828 0,'0'0'16,"0"25"-1,0-1 1,-24 26-1,-1-25-15,0 74 16,0-49-16,0 49 16,50-25-1,-25-49-15,124 49 16,-99-74-16,74 0 16,100 0-1,-26-49 1,-73-1-1</inkml:trace>
  <inkml:trace contextRef="#ctx0" brushRef="#br0" timeOffset="147815.8229">3200 3473 0,'0'-25'47,"-25"25"31,0 0-47,0 25-15,1-25-16,-175 173 31,174-148-31,-123 298 31,98 148 0,50-422-15,149 274 15,-124-323-31,272 74 32,-98-123-17</inkml:trace>
  <inkml:trace contextRef="#ctx0" brushRef="#br0" timeOffset="148315.7057">3473 3919 0,'0'0'0,"0"-25"0,-25 1 32,0 24-1,25 173 0,0-148-31,25 198 31,0-198-15,49 49 15,50-123 1,-99-1-17</inkml:trace>
  <inkml:trace contextRef="#ctx0" brushRef="#br0" timeOffset="148471.925">3423 3671 0,'-50'-74'32,"100"148"-32,-50-198 31,25 99-16</inkml:trace>
  <inkml:trace contextRef="#ctx0" brushRef="#br0" timeOffset="149269.4173">3845 4217 0,'0'25'0,"0"-50"47,-25 25-47,25-124 31,25 74 1,0 1-17,24-1 1,1 50 0,-25 25-16,24 24 15,-49-24-15,50 50 16,-25 49-1,-1-50 1,1-24 0,-25-75 15,25 0-31,-25-49 16,50-26-1,-1 26 1,1 24-1,-25 50 1,-1 0 0,1 0-16,-25 25 0,25 0 0,-25 0 15,25 24 1,24 26 0,26-50-1,-26-25 1,-24-25-16,0-25 15,0 25-15,0-49 16,-25 0 0,-25 24-1,0 25 1,-25 50 0,26 49-1,24-49-15,0 50 16,0-51-1,0 26-15,49 24 32,26-49-17,-1-25 1,-49-25-16</inkml:trace>
  <inkml:trace contextRef="#ctx0" brushRef="#br0" timeOffset="150536.9173">4887 4167 0,'0'-25'0,"0"1"16,0-1-1,0 50 17,0-1-17,0 1-15,24 50 16,1 24-1,0-99 1,0 49 0,24-49-16,1 0 15,0-49 1,24-50 0,-49-1-1,-25-24 1,0 75-1,-25 24 1,25 50 15,0 0-31,0 49 16,25 0 0,0-49-16,24 25 15,-24-50-15,0 0 16,49-25-1,-49 25 1,0-25 0,0 0-16,-25-49 15,0 0 1,0 24 0,-50 25-1,25 25 1,0 25-1,25 49 1,0 1 0,25-1-1,25-24 1,-1-25 0,1-25-1,0-50 1,-1 25-1,-49 0-15,25-24 16,0-1 0,-25 1-1,0-1 1,0 25 0,0 50 62,0 0-47,0 0 0,25-25-31,-1 24 0,1 1 16,0 0-16,25 49 15,-25-49 1,-25 0-16,0 0 16,0 24-1,0-24-15,-25 0 0,0 0 16,50-25 31,24-25-32,1-25 1,24-24 0,-24 24-1,-50 26-15,25-26 16,-25 25-16,0 0 16,0 1-1,0 48 1,0 26-1,0 24 1,25 1 15,49-26-15,-49-49-16,74-24 16</inkml:trace>
  <inkml:trace contextRef="#ctx0" brushRef="#br0" timeOffset="151633.5986">6300 3770 0,'0'0'0,"-24"0"0,644 174 1015</inkml:trace>
  <inkml:trace contextRef="#ctx0" brushRef="#br0">6871 3994 0,'0'0'16,"-25"24"-16,0 1 0,0 99 16,25-25-1,0-49 1,25-50-1,0 0 1,-25-25-16,50 0 16,-25 25-1,-1 0-15,26 0 32,-25 0-17,0-24 1,24-26-1,-24-24 1,-25 24 0,0 25-1</inkml:trace>
  <inkml:trace contextRef="#ctx0" brushRef="#br0" timeOffset="161684.0299">10418 397 0,'-149'-75'16,"124"75"-1,1 0 1,-1 0-16,25 25 0,-25-25 0,0 0 16,0 25-16,1-25 0,-1 0 0,0 0 15,25-25 16,-124-24 1,99 49-17,0 0-15,-793 148 110,818-123-79,-25-25-15,0 25-16,-25-25 0,1 25 0,24-25 15,-25 25-15,1-25 0,-1 0 0,1 25 16,-1-25-16,25 0 0,0 0 0,1 0 15,-1 0-15,0-25 0,25 0 16,-25 25-16,25-25 0,-25 25 16,1 0-16,24-25 0,-25 25 15,0 0-15,0 0 0,0 0 16,25 25 0,-24-25 15,24 25-31,-25-25 15,0 25-15,0-25 0,0 25 16,1-25-16,24 24 16,24-24 15,1 0-31,0 0 0,0 0 16,0-24-1,-1 24 1,-24-25-16,0 0 31,0 0-15,0 0-1,0 0 17,25 25-17,-25 0-15,0-24 31,-25 24 1,25-50-1,-49 0 0,24 50-31,-25-49 31,26 49-31,-51-25 32,1 25-1,49 0-31,-99 0 47,99 0-47,-49 0 31,-26 25 0,76-25-31,-100 49 32,99-49-32,-74 50 31,24 0 0,50-50-31,-24 49 31,49-24-15,-25-25 0,-74 99 30,0 1-14,49 24-1,-24 49 0,24-24 0,0 74 1,25 25-1,25-223-15,0 174 15,0-175-31,0 150 31,0 148 0,0-272-31,25 248 32,-25-273-32,50 198 31,49 50 0,-74-249-31,74 274 31,-74-273-15,99 248 0,25 0 30,-149-249-46,198 76 32,-173-100-32,173 0 31,-24-50 0,-149 50-31,149-124 31,-150 99-15,100-124 0,75-124 15,-174 224-15,74-298 15,-74 297-31,-1-372 31,1-123 0,-25 470-31,-25-421 32,1 422-32,-51-373 31,-74 100 0,125 322-31,-100-49 31,99 74-15,-50 49 0,51-24-1</inkml:trace>
  <inkml:trace contextRef="#ctx0" brushRef="#br0" timeOffset="162449.5661">8111 1166 0,'0'0'0,"-25"0"16,25-25 15,0 0-15,25 0-16,50-49 31,-51 49-31,76-49 16,-26 24-16,75-49 15,49-50 1,25 0 0,-123 50-1,-125 25 1,0 74-16,-99-25 16,99 25-16,-74 25 15,74-25 1,75 24-1,74 1 1,25 25 0,-124-50-16,24 49 15,-49-24 1,-25 25-16,-74 24 31,25-24-31</inkml:trace>
  <inkml:trace contextRef="#ctx0" brushRef="#br0" timeOffset="165574.5293">10864 918 0,'-24'0'63,"24"25"-48,-100 24 1,-24 26 0,-49 24-1,-1-25 1,25-24 0,125-25-16,-51-1 15,50 1-15,0-25 16,1 25-16,-1-25 15,25 25 17,49-25-17,26 74 1,-25-74-16,49 75 16,-50-26-16,1-24 0,124 74 15,98 50 1,-73-50-1,-75-49 1,-124-25 0,0-50 31,-25 25-32,25-25-15,0 0 16</inkml:trace>
  <inkml:trace contextRef="#ctx0" brushRef="#br0" timeOffset="166106.0592">12154 992 0,'0'-25'0,"-25"25"16,25-24-16,0-26 16,0 25-16,-24 0 15,-1 25 1,0 0-1,0 0-15,-24 75 16,-51 49 15,26 49-15,49-123-16,-24 148 16,49-123-16,49 74 15,75 0 1,50-75-1,49-99 1,-24-99 0,-150 75-16,50-100 15,-74 99-15,25-124 16,-50 50 0,-25 75-16,-124-100 15,75 99 1,-174-74-16,0 75 15,198 123 1</inkml:trace>
  <inkml:trace contextRef="#ctx0" brushRef="#br0" timeOffset="166762.5612">13395 1687 0,'-25'-25'0,"50"50"0,-50-75 16,50 25 15,173 273 1,-124 199-1,-272-150 0,148-272-31,-74 0 16</inkml:trace>
  <inkml:trace contextRef="#ctx0" brushRef="#br0" timeOffset="167949.9203">13643 1067 0,'-25'0'0,"0"0"31,0 0-16,25 24 48,124 1-32,273-25 0,-347-25-31,272-49 32,-322 49-32,-99-99 31,-100 99 0,373 125 0,74-1 16,-322 25-15,-125-25-1</inkml:trace>
  <inkml:trace contextRef="#ctx0" brushRef="#br0" timeOffset="168278.4638">15106 943 0,'0'-25'16,"0"50"-16,-50-75 16,26 50-16,24-25 15,-25 50 1,0 49 0,25 1-1,25 49 1,24-50-1,51 25 1,-76-99-16,76 25 16,-76-25-16,26 0 0,25 0 15,24-49 1</inkml:trace>
  <inkml:trace contextRef="#ctx0" brushRef="#br0" timeOffset="168450.6522">15304 670 0,'0'0'0,"-24"0"16,-51-75-1,26 51 1,49-1 0,49 50-1,1-1-15</inkml:trace>
  <inkml:trace contextRef="#ctx0" brushRef="#br0" timeOffset="169154.4411">15354 1339 0,'0'0'0,"0"25"16,0-50-1,25 25 1,25-74 0,24 0-1,-49 49-15,49-50 16,-49 51-16,25-1 16,-50 50-1,0-1 1,0 51-1,24 24 1,1-74-16,0 24 16,0-24-16,0-25 15,24-25 1,-24-24 0,25-50-1,-1-1 1,-24 51-1,25 24 17,-26 50-17,-24 0-15,50 49 16,-50-49-16,25 24 16,24 1-1,1 0 1,24-75-1,1 0 1,-50 0-16,24-49 16,-49 49-16,0-49 15,0-26 1,-24 51 0,-26 49-1,50 25-15,0 24 16,-25-24-1,25 0-15,0 24 16,50 26 0,24-1-1,1-49 1</inkml:trace>
  <inkml:trace contextRef="#ctx0" brushRef="#br0" timeOffset="169451.7009">16718 1042 0,'0'0'0,"0"-25"0,-24 0 0,24-24 16,-25 24 0,25 50-1,-25 74 1,25-74-16,25 99 16,-25-100-1,49 51-15,26-26 16,24-49-1,-49-24 17,-1-76-17,-49 1 1,0-50 0,-25 1-1,25 148 1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17:56.1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74 3423,'0'-25,"0"50,-25-25,0 50,25-26,0 1,-25 0,25 0,-25 0,25-1,0 1,0 0,0 0,0 0,0 0,0-1,0 1,0 0,0 0,0 0,0-1,0 1,0 0,0 0,0 0,0-1,0 1,0 0,0 0,0 0,0-1,0 1,0 0,0 0,0 0,0-1,0 1</inkml:trace>
  <inkml:trace contextRef="#ctx0" brushRef="#br0" timeOffset="691.14">6425 3448,'0'25,"25"-25,-1 0,1 0,0 0,-25-25,25 25,0 0,-1 0,1 0,0 0,0-25,0 25,-1 0,26 0,-25-25,24 25,-24 0,25-25,-1 25,-24-24,25 24,-1-25,-24 25,25 0,-25-25,0 25,24 0,-24-25,0 25,0 0,-1 0,-24-25,25 25,0 0</inkml:trace>
  <inkml:trace contextRef="#ctx0" brushRef="#br0" timeOffset="1118.6697">6524 3770,'25'0,"0"0,-1 0,-24-24,25 24,0 0,0 0,0 0,-1 0,1-25,0 25,25 0,-26 0,1 0,0 0,0-25,24 25,-24 0,0 0,0 0,0 0,-1 0,1 0,0 0</inkml:trace>
  <inkml:trace contextRef="#ctx0" brushRef="#br0" timeOffset="2214.97">7541 3795,'0'0,"-25"0,0 25,1-25,-1 25,0-25,0 25,0-1,1 1,-1-25,25 25,-25 0,25 0,-25-25,25 24,-25 1,25 0,0 0,0 0,0-1,0 1,0 0,0 0,0 0,25-1,0 1,0 0,0-25,-1 0,1 0,0 0,0 0,0 0,-1-25,1 25,0 0,0-25,0 25,-1-24,1 24,0-25,-25 0,25 0,-25 0,0 1,0-1,0 0,0 0,-25 0,25 1,0-1,-25 25,0-25,1 25,24-25,-25 25,0 0,0 0,0 0,1 0,24 25,0 0,-25-25,25 25,0-1,0 1,25 0,-1 0,1-25,0 0,0 0,0 0,-1 0,1 0,0-25,0 25,0-25,-1 25,-24-25,25 25,-25-24,25-1,0 0,0 0,-25 0,24 1,-24-1,25-25,-25 25,0 1,0-1,0 0,-25 25,1 0,-1 0,0 25,0-25,25 25,0-1,25-24,-25 25,25-25,0 25,-1-25,1 25,0-25,0 25,0-1,-1 1,1 0,-25 0,0 0,25-25,-25 24,0 1,25 0,-25 0,25-25,-1 0,-24 25,25-25,0 0,0 0,0 0,0 0,-1-25,26 25,0 0</inkml:trace>
  <inkml:trace contextRef="#ctx0" brushRef="#br0" timeOffset="3825.62">9501 3721,'-25'0,"0"0,0 25,0-25,1 24,-1-24,25 25,-25-25,0 25,25 0,-25-25,25 25,-25-25,25 24,0 1,-24-25,24 25,0 0,0 0,0-1,0 1,0 0,0 0,24 0,1-25,0 24,0-24,0 0,-25-24,25 24,-1 0,1-25,0 25,0-25,0 0,-25 0,24 25,-24-24,0-1,0 0,25 0,-25 0,0 1,0-1,0 0,0 0,-25 0,25 1,0 48,0 1,0 0,25 0,-25 0,0-1,25 1,-25 0,0 0,25 0,-25-1,25-24,-25 25,24 0,1 0,0-25,0 0,0 0,-1 0</inkml:trace>
  <inkml:trace contextRef="#ctx0" brushRef="#br0" timeOffset="4924.9396">10716 4217,'25'0,"-25"-25,25 25,-25-25,24 0,-24 1,25-1,0 0,-25 0,0 0,0 1,25-1,-25 0,0 0,0 0,0-24,0 24,0 0,0 0,0 1,0-1,0 0,-25 0,0 25,25-25,-25 25,1 0,-1 0,0 0,0 25,0-25,1 25,-1-25,0 25,0-25,25 25,0-1,0 1,0 0,25-25,0 0,0 25,-1-25,1 0,0 0,0-25,0 25,-1 0,1-25,25 25,-25 0,-1-25,1 25,0 0,0-24,0 24,-1 0,-24 24,25 1,-25 0,0 0,25 0,-25-1,25-24,-25 25,25-25,-25 25,24-25,1 0,-25 25,25-25,0 0,0 0,-1 0,1 0,0 0,0 0,0 0,-25-25,25 25,-1-25,1 0,-25 1,25-1,-25 0,0 0,0 0,0 1,0-1,0 0,-25 25,25 25,-25-25,25 25,-24-25,24 24,0 1,-25 0,25 0,0 0,0-1,0 1,0 0,0 0,0 0,0-1,25-24,-1 25,1-25,0 0,0 0,0 0,-1 0,1 0,0 0,0-25,0 25,24 0,-24-24,25 24</inkml:trace>
  <inkml:trace contextRef="#ctx0" brushRef="#br0" timeOffset="6568.92">11857 3770,'0'-24,"0"-1,25 25,-25 25,25-1,-25 1,0 0,0 0,0 0,0-1,0 1,0 0,24 0,-24 0,0-1,25 1,-25 0,25-25,-25 25,25 0,0-25,-25 24,24-24,1 0,0 0,-25-24,25 24,-25-25,25 25,-25-25,0 0,24 25,-24-25,0 1,25-1,-25 0,0 0,0 0,0 1,0-1,25 0,-25 0,0 0,0 1,0-1,0 0,-25 0,25 50,0 0,0 0,0-1,25 1,-25 0,0 0,25 0,-25-1,25 1,-1 0,1-25,0 0,0 0,0 0,-1 0,1-25,0 25,0-25,0 25,0-24,-1-1,1 0,0 0,0 0,-25 1,25-1,-1 0,-24 0,0 0,0 0,-24 25,-1 0,0-24,0 24,25 24,-25-24,1 25,-1 0,0 0,25 0,0 0,0-1,-25 1,25 0,0 0,0 0,0-1,0 1,0 0,0 0,25-25,-25 25,25-25,-25 24,25-24,-1 0,1 0,0 0,-25-24,25 24,0 0,-1 0,-24-25,25 25,0-25,0 25,0-25,-1 0,1 25,0-24,0-1,0 0,-1 0,1 0,-25 1,25-1,0 0,-25 0,25 0,-25 0,0 1,0-1,0 0,-25 25,0 0,0 0,0 25,1-25,24 25,0-1,0 1,0 0,24-25,1 0,0 0,0 0,0 25,-1-25,-24 25,25 0,-25-1,0 1,0 0,0 0,0 0,0-1,25 1,-25 0,25 0,-25 0,25-25,-1 24,1-24,0 25,0-25,0-25,-1 25,1 0,0-24,0-1,0 25,-1-25,1 0,0 0,-25 1,25-1,0 0,0 0,-1 0,1 1,-25-1,25 0,-25 0,25 0,-25 0,0 1,0-1,0 0,0 0,-25 25,0 0,0 25,25 0,0 0,0-1,0 1,0 0,25 0,0-25,-25 25,25-25,0 0,-1 25,1-25,0 24,0-24,-25 25,25-25,-1 25,1 0,-25 0,25-1,-25 1,0 0,-25 0,0 0,1-25,-1 24,0-24,0 0,0 0,1 25,-1-25,-25 0,25 0,1 0,-1 0</inkml:trace>
  <inkml:trace contextRef="#ctx0" brushRef="#br0" timeOffset="6929.02">14015 3696,'0'0,"0"25,0 0,0-1,0 1,0 0,0 0,25 0,-25-1,25-24,-1 0,1 0,0 0,0 0,0 0,-1 0,-24-24,25 24,0 0,-25-25</inkml:trace>
  <inkml:trace contextRef="#ctx0" brushRef="#br0" timeOffset="7099.9">14164 3398,'-25'-25,"0"25,0 0,1 0,24-24,-25 24</inkml:trace>
  <inkml:trace contextRef="#ctx0" brushRef="#br0" timeOffset="8220.8594">14238 3175,'0'-25,"25"25,-25 25,25 0,-25 0,25-1,-25 1,0 0,0 0,24 24,-24-24,0 0,0 25,25-26,-25 26,0-25,0 24,0-24,0 0,0 0,0 0,0 0,0-1,0 1,0 0,0-50,0 0,0 1,0-1,0 0,0 0,0 0,25 0,0 25,-25-24,25 24,-1 0,1-25,0 25,0 0,0 0,0 0,-1 0,1 25,0-25,0 24,0-24,-25 25,0 0,0 0,0 0,-25-25,25 25,-25-25,0 0,25 24,-25-24,1 0,-1 0,25 25,-25-25,0 0,50 0,0 0,0 0,-1 0,1-25,0 25,0 0,0-24,-1 24,1-25,0 25,0-25,0 25,-1-25,1 0,0 25,0-25,-25 1,25-1,-1 0,-24 0,0-24,0 24,0 0,0-25,0 26,0-26,0 25,0-24,0 24,0-25,0 25,0 1,0-1,-24 0,24 0,-25 25,25 25,-25 0,25 0,-25-1,25 1,0 0,0 25,0-26,0 1,0 0,0 25,0-26,0 1,0 25,0-25,0-1,0 26,0-25,0 0,0-1,0 1,0 0,25 0,-25 0,25-25,0 25,-1-25,1 0,0 0,0 0,0 0,-1-25,26 25,-25-25,0 0,-1 25,1-25,25 0,-25 1,-1 24,-24-25,25 0,0 0,0 0,-25 1,0-1,0 0,0 0,0 0,-25 25,0 0,0 25,1 0,24 0,-25-25,25 25,0-1,-25 1,25 0,0 0,0 0,0-1,0 1,0 0,0 0,25-25,0 25,-1 0,1-25,25 24,-25-24,-1 0,26 0,-25 0,24 0,-24 0,25 0</inkml:trace>
  <inkml:trace contextRef="#ctx0" brushRef="#br0" timeOffset="9134.8797">16868 3770,'49'-24,"-24"24,0 0,-25-25,25 25,-1-25,1 25,-25-25,0 0,0 0,-25 25,1 0,-1-24,0 24,0 24,0-24,1 0,-1 0,0 25,0-25,-24 25,24 0,0 0,0 0,0-1,25 1,-25-25,25 25,0 0,0 0,0-1,0 1,0 0,0 0,25 0,0-1,0-24,0 25,0-25,-1 0,1 0,25 0,-1 0,-24-25,25 25,-1 0,1-24,0 24,-1 0,-24-25,25 25,-26 0,26-25,-25 25,0-25,-1 25</inkml:trace>
  <inkml:trace contextRef="#ctx0" brushRef="#br0" timeOffset="9650.77">17388 3621,'0'-24,"25"24,-25-25,25 25,0 25,0-25,-25 24,24-24,-24 25,0 0,25 0,-25 0,0 0,25-1,-25 1,0 0,25 0,-25 0,0-1,0 1,0 0,0-50,-25 25,25-25,0 1,0-1,0 0,0 0,0 0,0 1,0-1,0 0,0 0,0 0,25 25,-25-25,25 1,-1-1,1 25,0 0,0 0,0 0,0 0,-1 0,1 25,0-25,-25 24,0 1,25-25,-25 25,0 0,25-25,-25 25,0 0,24-25,-24 24,25-24,-25 25,25-25,-25 25,25-25,0 0,-25 25</inkml:trace>
  <inkml:trace contextRef="#ctx0" brushRef="#br0" timeOffset="10223.04">18381 3547,'0'-25,"0"0,-25 25,0 0,0-24,0 24,1 24,-1-24,0 0,25 25,-25-25,0 25,25 0,-24-25,24 25,-25-1,25 1,0 0,0 0,0 0,25-25,-1 0,1 0,0-25,0 0,-25 0,0 0,25 25,-25-24,0-1,24 0,-24 0,0 0,0 1,0-1,25 50,0-1,0-24,-25 25,25 0,-25 0,24 0,1 24,0-24,0 25,0-25,-1 24,1-24,-25 25,25-1,0 1,0-25,-25 24,24 1,-24-25,0 24,25 1,-25-25,0-1,0 1,0 0,-25 0,1 0,24-1,-25-24,0 0,0 25,0-25,-24 0,24-25,0 25,-24 0,24-24,0 24,-25-25,26 0,-1 25,0-25,0 0,0 1,25-1,0 0,0 0,0 0,25 1,0-1,0 0,0 0,-1 0,1 1,25 24,-25-25,24 0,-24 25</inkml:trace>
  <inkml:trace contextRef="#ctx0" brushRef="#br0" timeOffset="10550.7">18777 3547,'0'25,"-24"-25,24 25,0-1,0 1,0 0,-25 0,25 0,0 0,0-1,0 1,0 0,0 0,0 0,0-1,0 1,0 0,25 0,-1-25,-24 25,25-25,0 0,0 0,0 0,0 0,-1 0,1-25,0 25</inkml:trace>
  <inkml:trace contextRef="#ctx0" brushRef="#br0" timeOffset="10693.8594">18827 3373,'0'0,"-25"0</inkml:trace>
  <inkml:trace contextRef="#ctx0" brushRef="#br0" timeOffset="11607.52">19050 3621,'0'-24,"25"24,0 0,0 49,-25-24,25 0,-25 99,0-74,0-26,0 1,0 0,0 0,0 0,0-50,0 0,-25 25,25-25,0 0,0 1,-25-1,25 0,0 0,0 0,0 1,0-1,0 0,0 0,0 0,0 0,25 1,-25-1,25 25,-1-25,1 0,0 25,0 0,0 0,-1 0,-24 25,25-25,-25 25,25-25,-25 25,0-1,25 1,-25 0,25 0,-25 0,0 0,24-1,1 1,-25 0,25-25,-25 25,25-25,0 0,-25 25,24-25,1 0,0 0,0 0,0-25,-1 25,1-25,0 25,0-25,0 0,-1 1,1-1,0 0,-25 0,25 0,-25 0,25 1,-25-1,0 0,0 0,0 0,0 1,0-1,0 0,0 0,-25 0,0 25,0 0,0 0,1 0,-1 25,25 0,-25-25,25 25,-25 0,0-1,25 1,0 25,-24-1,24-24,0 0,0 0,0 0,0 0,0-1,24-24,1 25,0-25,-25 25,25-25,0 0,-1 0,1 0,25 0,-25 0,0 0,24 0,-24 0,25 0,-1-25,-24 25,25 0,-26-25,26 25,0 0,-26-24,1 24,0 0,0-25</inkml:trace>
  <inkml:trace contextRef="#ctx0" brushRef="#br0" timeOffset="15863.6">7343 6251,'0'25,"0"-1,0 1,24-25,-24 25,0 0,0 0,25-25,-25 24,25 1,-25 0,25 0,0 0,-1-1,-24 1,25-25,-25 25,0 0,25-25,-25 25,25-1,0 1,-25 0,24-25,-24 25,25 0,0-1,-25 1,25-25,-25 25,25 0,-1 0,1 0,-25-1,25 1,-25 0,0 0,25 0,0-1,-25 1,0 0,24 0,-24 0,25-1,-25 1,25 0,-25 0,25 0,-25-1,25 1,-25 0,24-25,-24 25,25 0,-25-1,25-24,-25 25,0 0,25-25,-25 25,0 0,0-50,0 0,25 25,-1 0,1-25,0 25,0 0,0 0,0 0,-1 0,1 0,0 0,0 0,0 0,24 0,-24 0,0 0,0 0,-1 0,26 0,-25 0,0 0,-1 0,1 0,25 0,-25 0,-1 0,26 0,-25 0,0 0,24 0,-24-25,25 25,-26 0,1 0,25 0,-1 0,-24 0,25 0,-1 0,1-24,-25 24,25 0,-1 0,-24 0,25 0,-1 0,-24-25,25 25,-1 0,-24 0,25 0,-1 0,-24 0,25 0,-1 0,1-25,-25 25,24 0,1 0,-25 0,24 0,1 0,-25 0,24-25,-24 25,25 0,-25 0,24 0,-24 0,25 0,-26-25,26 25,-25 0,24 0,-24 0,25 0,-25 0,24 0,-24 0,25 0,-26-24,26 24,-25 0,24 0,-24 0,25 0,-25 0,-1 0,26 0,-25 0,0 0,-1 0,1 0,0 0,25 0,-25 0,-1 0,1 0,0 0,0 0,0 0,-25-25,0 0,24 25,-24-25,0 0,0 1,0-1,0 0,0 0,0 0,0 1,0-1,0-25,0 25,25 1,-25-26,0 25,0-25,0 26,0-26,25 25,-25 0,0-24,0-1,0 25,0-24,25 24,-25-25,0 26,0-26,25 25,-25-24,0-1,24 25,-24 0,0-24,0 24,25 0,-25 0,0 1,25-1,-25 0,25 0,-25 0,0 1,25-1,-25 0,0 0,24 25,-24-25,0 0,25 1,-25-1,0 0,0 0,25 0,-25 1,25 24,-25-25,25 0,-25 0,24 0</inkml:trace>
  <inkml:trace contextRef="#ctx0" brushRef="#br0" timeOffset="16646.48">8756 6350,'-24'0,"24"-25,24 50,1-25,0-25,0 25,0 0,-1 0,1 0,0-25,0 25,0 0,24 0,-24-24,25 24,-1-25,1 25,-1 0,1-25,0 25,-1-25,1 25,-25-25,24 25,-24 0,25-24,-25 24,-1 0,1 0,-25-25</inkml:trace>
  <inkml:trace contextRef="#ctx0" brushRef="#br0" timeOffset="17058.6298">9178 6300,'0'-24,"0"48,0 1,0 0,0 0,0 0,0-1,25 1,-25 0,0 0,25 0,-25-1,0 26,0-25,24 0,-24-1,0 1,25 0,-25 0,0 0,25-1,-25 1,0 0,25 0,-25 0,25 0,-25-1,0 1,0 0,25-25,-25 25,0 0,0-1,24-24,-24 25</inkml:trace>
  <inkml:trace contextRef="#ctx0" brushRef="#br0" timeOffset="17842.78">9550 6648,'0'24,"0"1,0 0,0 0,25 0,-25-1,0 1,25 0,-25 0,0 0,0 0,0-1,25 1,-25 0,24 25,1-26,-25 1,0 0,25-25,-25-25,0 0,0 1,0-1,0 0,-25 0,25 0,0 1,0-1,0 0,25 0,0 25,0 0,-25-25,24 25,1-25,0 25,0-24,0-1,-1 0,-24 0,0 0,0 1,-24 24,24 24,-25-24,25 25,0 0,0 0,0 0,0-1,0 1,0 25,0-25,25 0,-25-1,24 1,-24 0,25 0,-25 0,0-1,25 1,0 0,-25 0</inkml:trace>
  <inkml:trace contextRef="#ctx0" brushRef="#br0" timeOffset="19282.73">9426 7441,'0'25,"0"0,0 0,0 0,0-1,0 1,0 0,0 0,0 0,0-1,0 1,0 0,25-25,-25 25,0 0,0-1,0 1,0 0,0 25,0-26,0 1,0 0,0 0,25 0,-25 0,0-1,0 1,0 0,0 0,0 0,0-1,0 1,0 0,0 0,0 0,0-1,0 1,0 0,0 0,25 24,-25-24,0 25,0-25,24-1,-24 1,0 0,0 0,0 24,0-24,25 0,-25 0,0 0,0-1,0 1,0 0,25 25,-25-26,0 1,0 0,0 0,25 0,-25 0,0-1,0 1,25 0,-25 0,0 0,0-1,0 1,0 0,24 25,-24-26,0 1,0 0,25 0,-25 0,0 49,25-24,-25-26,0 1,0 0,25 0,-25 0,0-1,25 1,-25 0,0 0,24 0,-24-1,0 1,0 0,0 0,0-50</inkml:trace>
  <inkml:trace contextRef="#ctx0" brushRef="#br0" timeOffset="20407.9">9203 8781,'0'25,"0"-1,0 1,25-25,-25 25,0 0,24 0,1-1,-25 1,25 0,-25 0,25-25,0 25,-25 0,25-25,-25 24,24-24,-24 25,25-25,-25 25,0 0,25-25,-25 25,25-25,-25 24,0-48,0-1,25 25,-25-25,24 25,-24-25,25 0,0 1,-25-1,25 25,0-25,-25 0,24 0,1 0,0 1,0-1,0 0,-1 0,1 0,0 1,0-1,0 0,-1 0,1 25,0-25,0 1,0-1,-1 0,1 0,0 0,0 1,-25-1,25 25,-25-25,0 0</inkml:trace>
  <inkml:trace contextRef="#ctx0" brushRef="#br0" timeOffset="23029.78">8508 10418,'0'-25,"0"0,0 1,25 24,-25-25,25 25,0-25,0 0,-1 25,1 0,0-25,0 1,0 24,-1 0,1-25,0 25,49-50,-24 50,-25-25,0 25,-1 0,1-24,0 24,0-25,0 25,-1 0,-24-25,25 25,0 0,0 0,0 0,-1-25,1 25,0 0,0 0,0-25,0 25,-1 0,1 0,0-25,0 25,0 0,-1 0,1 0,0 0,0-24,0 24,-1 0,1 0,0 0,0-25,0 25,-1 0,1 0,0 0,0 0,0 0,-1 0,1 0,0 0,0 0,0 0,-1 0,1 0,0 0,0 0,0 0,-1 0,1 0,0 0,0 0,0 0,-1 0,1 0,0 0,0 0,0 0,0 0,-1 0,1 0,0 0,0 0,0 25,-1-25,1 0,0 0,0 24,0-24,-1 0,1 0,-25 25,25-25,0 25,0-25,-1 25,1-25,-25 25,25-25,-25 25,25-25,0 0,-25 24,24-24,-24 25,25-25,-25 25,25-25,-25 25,25-25,-25 25,25-25,-25 24,24 1,1 0,-25 0,25 0,-25-1,0 1,0 0,0 0,25 0,-25-1,0 1,0 0,0 0,0 0,0-1,0 1,25-25,-25 25,0 0,0 0,0-1,24 1,-24 0,0 0,0 0,0-1,0 1,0 0,0 0,0 0,0-1,0 1,-24 0,24 0,0 0,-25-1,25 1,-25 0,25 0,-25-25,25 25,0 0,-25-25,25 24,0 1,-24 0,24 0,-25-25,25 25,-25-1,0-24,25 25,-25 0,1 0,-1 0,0-1,0 1,25 0,-25 0,1-25,24 25,-25-1,0-24,25 25,-25 0,0-25,1 25,-1 0,0-1,0 1,0-25,25 25,-24 0,-1-25,25 25,-25-25,0 24,0 1,1 0,-1-25,0 25,25 0,-25-25,0 24,0 1,1-25,-1 25,0-25,0 25,0-25,1 25,-26-1,25-24,0 25,1-25,-1 0,0 25,0-25,0 0,1 25,-1-25,0 25,0-25,-24 0,24 25,0-25,0 0,0 24,1-24,-1 0,0 25,0-25,0 0,1 25,-1-25,0 0,0 0,25 25,-25-25,1 0,-1 0,0 0,0 25,0-25,0 0,1 0,-1 0,0 0,0 0,0 0,1 0,-1 0,0 0,0-25,0 25,1 0,-1-25,0 25,0-25,-24 25,24-25,0 25,0-24,0 24,1-25,-1 25,25-25,-25 25,0 0,25-25,-25 25,25-25,-24 25,24-25,-25 25,25-24,-25-1,25 0,-25 0,25 0,0 1,-25-1,25 0,0 0,-24 0,24 1,0-1,0 0,-25 0,25 0,0 1,-25-1,25 0,0 0,0 0,0 1,0-1,0 0,0 0,0 0,0 1,0-1,-25 0,25 0,0 0,0 1,0-1,0 0,0 0,0 0,0 1,0-1,0 0,0 0,25 0,-25 0,0 1,25-1,-25 0,0 0,25 0,-25 1,24-1,-24 0,25 0,-25 0,0 1,25-1,0 0,-25 0,0 0,25 25,-25-24,24 24,-24-25,0 0,25 0,0 0,0 1,0-1,-1 0,1 0,0 0,0 1,0-1,-1 0,1 0,-25 0,25 25,-25-24,25-1,-25 0,25 0,-25 0,0 1,24 24</inkml:trace>
  <inkml:trace contextRef="#ctx0" brushRef="#br0" timeOffset="23837.8">9228 10889,'0'-25,"0"1,24 24,-24 24,0 1,0 0,0 0,25 0,-25-1,0 1,0 0,0 0,0 0,0-1,0 1,0 0,0 0,0 0,0 0,0-1,0 1,0 0,0 0,0 0,0-1,0 1,25-25,0 0,0-25,0 25,-1 0,26 0,-25-24,0 24,-1 0,26 0,-25-25,24 25,-24 0,25-25,-25 25,24 0,-24 0,0-25,0 25,-1 0,1 0,0 0</inkml:trace>
  <inkml:trace contextRef="#ctx0" brushRef="#br0" timeOffset="24305.6298">9079 10914,'0'-25,"25"25,-1 0,1-25,0 25,0 0,0 0,-1-24,1 24,0 0,0 0,0-25,24 25,-24 0,0-25,0 25,0 0,24 0,-24-25,0 25,0 0,-1-25,1 25,0 0</inkml:trace>
  <inkml:trace contextRef="#ctx0" brushRef="#br0" timeOffset="24578.7">9302 11063,'25'0,"0"0,-25-25,25 25,-1 0,1 0,0 0,0-25,0 25,-1 0,1 0,0 0,0 0,0-25,-1 25</inkml:trace>
  <inkml:trace contextRef="#ctx0" brushRef="#br0" timeOffset="25490.62">10269 10616,'25'0,"0"0,-25 25,25-25,0 25,0-25,-25 25,24 0,-24-1,25-24,-25 25,25 0,-25 0,25 0,-25-1,0 1,0 0,25 0,-25 0,0-1,0 1,0 0,0 0,0 0,0-1,0 1,0 0,-25 0,25 0,0 0,-25-1,25 1,-25 0,0 0,25 0,-24-25,-1 24,25 1,-25 0,0 0,25 0,-25-25,0 24,1 1,-1-25,0 25,0 0,0-25,1 25,-1-25,25 24,-25-24,0 25,0-25,1 25,-1-25,25 25,-25 0,0-25,25 24,-25-24,1 25,-26 0,25-25,25 25,-25-25,1 0,-1 0,25-25</inkml:trace>
  <inkml:trace contextRef="#ctx0" brushRef="#br0" timeOffset="25978.38">9873 11559,'0'-25,"0"50,0 0,0 0,-25-25,25 24,-25 1,0 0,0-25,25 25,-24 0,-1-1,0 1,25 0,0 0,-25 0,25-1,25-24,0 0,0 0,-1 0,1 0,0 0,0 0,0-24,24 24,-24 0,0 0,24 0,-24 0,0-25,25 25,-26 0,1 0,0 0,0 0,0 0</inkml:trace>
  <inkml:trace contextRef="#ctx0" brushRef="#br0" timeOffset="27497.72">10245 12055,'-25'0,"25"25,0 0,25-1,-25 1,0 0,24 0,-24 0,0 0,0-1,0 1,0 0,0 0,0 0,0-1,0 1,0 0,0 0,0 0,0-1,0 1,0 0,0 0,0 0,0-1,0 1,0 0,0 0,0 0,0-1,0 1,0 0,0 0,0 0,0-1,0 1,0 0,0 0,0 0,-24-1,24 1,0 0,0 0,0 0,0-1,0 1,0 0,0 0,0 0,0 0,0-1,0 1,0 0,0 0,0 0,0-1,0 1,0 0,0 0,0 0,0-1,0 1,0 0,0 0,0 0,0-1,0 1,0 0,0 0,0 0,0-1,0 1,24-25,-24 25,0 0,0 0,0-1,0 1,25 0,-25 0,0 0,0-1,25 1,-25 0,0 0,0 0,0-1,0 1,0 0,0 0,25 0,-25-1,0 1,0 0,0 0,0 0,0 0,0-1,0 1,25-25,-25 25,0 0,0 0,0-1,0 1,0 0,0 0,0 0,25-1,-25 1,0 0</inkml:trace>
  <inkml:trace contextRef="#ctx0" brushRef="#br0" timeOffset="28441.54">10121 13543,'0'-24,"0"-1,-25 25,25-25,0 0,0 50,25 0,-1 0,-24-1,25-24,0 25,0 0,0 0,-1 0,1-1,0 1,0-25,0 25,0-25,-25 25,24-25,-24-25,25 25,-25-25,0 0,25 1,-25-1,25 0,-25 0,25 0,-25 1,24-1,1 0,0 0,-25-24,25 24,0 0,-1 0,1 0,-25 1,25-1,0 0,-25 0,25 25,-25-25,24 25,-24-25</inkml:trace>
  <inkml:trace contextRef="#ctx0" brushRef="#br0" timeOffset="29209.75">11212 13246,'25'0,"0"0,-25-25,24 25,1 0,0 0,0 0,0-25,0 25,-1 0,26 0,-25-25,0 25,24 0,-24-25,25 25,-26 0,1 0,25-24,-1 24,-24 0,25-25,-25 25,-1 0,1-25,0 25,0 0,0 0,-25-25,24 25</inkml:trace>
  <inkml:trace contextRef="#ctx0" brushRef="#br0" timeOffset="29793.76">11659 13171,'0'25,"0"0,24-25,-24 25,0 0,25-25,-25 24,0 1,0 0,25 0,-25 0,0-1,25 1,-25 0,0 25,25-26,-25 1,24 0,-24 0,0 0,0-1,25 1,-25 0,0 0,0 0,0-1,0 1,0 0</inkml:trace>
  <inkml:trace contextRef="#ctx0" brushRef="#br0" timeOffset="30507.47">12130 13643,'0'24,"25"1,-25 0,0 0,0 0,0-1,0 1,0 0,0 0,0 0,0-1,0 1,0 0,0 0,24-25,1 0,0 0,0 0,0 0,-1-25,1 25,25 0,-25 0,24-25,26 25,-26 0,1-25,-25 25,24 0,1 0,-25 0,24-24,-24 24</inkml:trace>
  <inkml:trace contextRef="#ctx0" brushRef="#br0" timeOffset="31705.57">8583 15106,'25'0,"-1"0,1 0,-25-25,25 25,0 0,0 0,-1 0,1 0,0 0,0-25,0 25,-1 0,1 0,0-24,0 24,0 0,-1 0,1 0,0 0,25 0,-1-25,1 25,-25 0,-1 0,26 0,-25 0,25-25,-26 25,26 0,-25-25,24 25,-24 0,0 0,25 0,-26-25,26 25,-25 0,0 0,24 0,-24 0,0 0,24 0,-24 0,25 0,-25 0,-1 0,26 0,0 0,-26-24,26 24,-25 0,24 0,1-25,0 25,-25 0,24 0,-24 0,25 0,-26 0,26 0,-25 0,24 0,-24 0,0 0,25 0,-26 0,26 0,-25 0,24 0,1 0,-25-25,24 25,1 0,0 0,-26 0,26-25,0 25,-1 0,1-25,0 25,-1 0,1-24,-1 24,1 0,0 0,-1-25,26 25,-26 0,1 0,-1 0,26 0,-26-25,1 25,0 0,-1 0,1 0,-1 0,1 0,0-25,-26 25,26 0,0 0,-25 0,24 0,-24 0,0 0,0 0,-1 0,1 0</inkml:trace>
  <inkml:trace contextRef="#ctx0" brushRef="#br0" timeOffset="32434.65">8707 15131</inkml:trace>
  <inkml:trace contextRef="#ctx0" brushRef="#br0" timeOffset="32726.56">8707 15131,'0'25,"-25"-1,25 1,0 0,-25-25,25 25,-25 0,25-1,-24 1,24 0,-25 0,0 0,25 24,-25-24,0 0,25 0,-24 24,-1-24,0 25,0-1,0-24,25 25,-24-25,-1 24,0-24,0 0,0 24,25-24,-24 0,-1 0,0 0,25-1,-25 1,0 0,0-25,25 25,-24 0,-1-25,25 24,-25 1,0-25,25 25,-25-25,25 25,-24-25,-1 25,0-1,25 1</inkml:trace>
  <inkml:trace contextRef="#ctx0" brushRef="#br0" timeOffset="33930.58">12651 14734,'0'25,"-25"-25,25 25,25-1,-25 1,25-25,-25 25,24-25,-24 25,25-25,0 25,-25-1,25 1,0-25,-1 25,-24 0,25 24,0-24,0 0,24 0,-24 24,0-24,25 25,-26-25,26 24,-25-24,24 25,1-25,0 24,-1-24,26 49,-26-49,1 0,-25 0,24 0,-24-1,0-24,25 25,-26 0,1 0,0-25,-25 25,25-25,0 24,-25 1</inkml:trace>
  <inkml:trace contextRef="#ctx0" brushRef="#br0" timeOffset="35877.67">8360 16570,'24'0,"-24"-25,25 25,0 0,0-25,0 25,-1 0,-24-25,25 25,0 0,0 0,0-25,-1 25,1 0,0 0,0 0,0 0,-1-24,1 24,0 0,0 0,0 0,-1 0,1-25,0 25,0 0,0 0,-1 0,1 0,0 0,0-25,0 25,-1 0,1 0,25 0,-25 0,-1 0,1 0,25-25,-25 25,0 0,24 0,-24 0,0-25,24 25,-24 0,0 0,25 0,-26 0,1 0,25-25,-25 25,24 0,-24 0,25 0,-1 0,1-24,-1 24,1 0,-25 0,24-25,1 25,0 0,-1 0,1 0,0-25,-26 25,26 0,0 0,-26 0,26 0,-25 0,24 0,1 0,-25 0,24 0,1 0,0 0,-1 0,1 0,-1-25,1 25,0 0,-1 0,26-25,-26 25,1 0,0 0,-1-24,1 24,-1 0,1 0,-25 0,24 0,1 0,-25 0,24 0,1 0,-25 0,24-25,1 25,0 0,-1 0,1 0,-1 0,1 0,0 0,-1 0,1-25,-25 25,24 0,1 0,-25 0,24 0,-24 0,25 0,-25 0,-1 0,1 0,25 0,-25 0,-1 0,1 0,25 0,-25 0,-1 0,1 0,0 0,0 0,0 0,-1 0,1 0,0 0,0 0,0 0,-1-25,1 25,0 0,0 0,0 0,-1 0,1-25,0 25,0 0,-25-24,25 24,-1 0</inkml:trace>
  <inkml:trace contextRef="#ctx0" brushRef="#br0" timeOffset="37822.51">10865 11112,'25'0,"-1"0,1 0,0 0,0 0,0 0,-1 0,1 0,0-24,0 24,0 0,-1 0,1 0,0-25,25 25,-26 0,26 0,0 0,-25 0,24 0,1-25,-1 25,1 0,0 0,-1 0,1-25,-1 25,1 0,24-25,-24 25,0-24,24 24,-24 0,-1-25,125 0,-125 25,1 0,0-25,-1 25,1 0,0 0,-26 0,26-25,-25 25,0 0,24 0,-24 0,0 0,0 0,-1 0,1 0,0 0,0 0,-25-24,25 24,-1 0,1 0,-25-25,-25 25,25-25,-49 25,24-25,0 25,0 0,1-25,-1 25,0 0,0 0,0 0,1-24,-1 24,-25 0,25 0,1 0,-1 0,0-25,50 25,0 0,-1 0,1 0,0 0,0 0,0 0,-1 0,1 0,0 0,0 0,0 0,24 0,-24 0,0 0,0 0,-1 0,1 25,0-25,0 0,0 0,-1 0,1 24,-25 1,0 0,0 0,0 0,0-1,0 1,-25 0,1 0,24 0,-25-1,0 1,25 0,-25 0,0-25,25 25,-24-1,-1-24,25 25,-25 0,0-25,25 25,-25-25,1 0,24 25,-25-25</inkml:trace>
  <inkml:trace contextRef="#ctx0" brushRef="#br0" timeOffset="38685.49">13767 10542,'0'-25,"0"0,0 1,0-1,0 50,0-1,25-24,-25 25,0 0,25 0,-25 0,0 24,0-24,24 0,-24 0,0 24,0-24,0 0,0 24,25-24,-25 25,0-25,0-1,0 1,0 0,25 0,-25 0,0-1,25-24,-25-24,25-1,-25 0,24 0,-24 0,0 1,25 24,-25-25,0 0,25 0,-25 0,25 1,-25-1,25 25,-25-25,0 0,24 0,-24 1,25 24,-25-25,25 25,0 25,-25-1,25-24,-1 25,-24 0,25-25,-25 25,25 0,0-1,0 1,-1 0,1 0,0 0,0-1,0-24,-1 25,1-25,-25-25,25 25,-25-24,25 24,-25-25,0 0,25 0,-25 0,0 1,25-1,-25 0,0-25,0 26,24-1,-24-25,0 25,25-24,-25 24,0 0,0-24,0 24,0-25,0 25,0 1,0-1,0 0,0 0,0 0</inkml:trace>
  <inkml:trace contextRef="#ctx0" brushRef="#br0" timeOffset="41202.88">12055 13072,'-24'0,"-1"0,0 0,25 25,-25-25,0 0,1 0,-1 0,0 0,25 25,-25-25,0 0,1 0,24 24,-25-24,0 0,0 0,0 0,1 0,24 25,-25-25,0 0,0 0,0 0,25 25,-24-25,24 25,0 0,-25-25,25 25,-25-25,25 24,0 1,0 0,0 0,0 0,0-1,0 1,0 0,0 0,0 0,0-1,25-24,-25 25,0 0,0 0,25-25,-25 25,24-25,1 24,0 1,0 0,0-25,-25 25,24-25,1 0,-25 25,25-25,0 0,0 0,-1 0,1 0,0 0,0 0,0 0,-1 0,-24-25,25 25,0 0,0-25,0 25,-1 0,-24-25,25 25,0 0,0-25,0 25,-25-24,24 24,1-25,-25 0,25 0,-25 0,25 25,-25-24,0-1,0 0,0 0,0 0,0 1,25-51,-25 50,0 1,0-26,0 0,0 25,0 1,0-1,0 0,-25 25,25-25,-25 25,25-25,-25 25,0 0,25-24,-24 24,-1 0,0 0,0 0,0 0,1 0,-1 0,0 0,0 0,0 0,1 0,-1 0,0 0,0 0,0 0,1 0,-1 0,0 24,0-24,0 0,1 25,-1-25</inkml:trace>
  <inkml:trace contextRef="#ctx0" brushRef="#br0" timeOffset="41951.39">11807 13643,'0'-25,"0"0,0 50,25-25,-25 25,25-25,-25 24,0 1,25-25,-25 25,0 0,0 0,25-25,-25 24,0 1,0 0,24 0,-24 0,25-1,-25 1,0 0,0 0,0 0,0-1,25-24,-25 25,25-25,0-25,-1 25,1-24,0 24</inkml:trace>
  <inkml:trace contextRef="#ctx0" brushRef="#br0" timeOffset="43788.43">10790 8111,'0'-25,"0"1,-24 24,24 24,-25-24,25 25,-25-25,0 25,0 0,1-25,24 25,-25-1,25 1,-25-25,25 25,-25-25,25 25,-25-25,25 25,-24-1,-1 1,25 0,-25 0,25 0,0-1,0 1,0 0,0 0,0 0,0-1,0 1,0 0,0 0,0 0,0-1,25 1,0 0,-25 0,24 0,26 49,-25-49,-25 0,25-25,-1 24,1-24,-25 25,25-25,0 0,0 25,-1-25,1 0,0 0,0 0,0 0,-1 0,1 0,0 0,0 0,0-25,-1 25,1 0,0-25,0 25,-25-24,25 24,-1-25,-24 0,25 0,-25 0,25 1,-25-1,0 0,0 0,25 0,-25 1,0-1,0 0,0 0,0-24,0 24,0 0,25 0,-25 0,0 1,0-1,0 0,0 0,0 0,-25 1,25-1,-25 0,25 0,-25 25,25-25,-25 1,1 24,24-25,-25 25,0-25,0 25,0 0,1-25,-1 25,0 0,0 0,0 0,1 0,-1 0,0 0,0 0,25 25,-25-25,25 25</inkml:trace>
  <inkml:trace contextRef="#ctx0" brushRef="#br0" timeOffset="44463.55">10964 8781,'0'-25,"0"0,25 25,0 0,-1 0,1 25,0-25,0 0,0 25,-1-25,1 25,0-25,-25 24,25-24,0 25,-25 0,24-25,1 25,-25 0,25-25,-25 24,0 1,25 0,-25 0,25 0,-25 0,25-25,-25 24,24 1,-24 0,25-25,0 0,-25 25,25-25,0 0</inkml:trace>
  <inkml:trace contextRef="#ctx0" brushRef="#br0" timeOffset="45612.89">11634 8806,'0'-25,"-25"25,25 25,0-1,0 1,0 0,0 0,25 0,-25-1,0 1,25 0,-25 50,0-26,0-24,24 0,-24 0,0-1,25 1,-25-50</inkml:trace>
  <inkml:trace contextRef="#ctx0" brushRef="#br0" timeOffset="46487.43">11708 9029,'0'0,"25"0,-25-25,25 25,0 0,-1 0,-24-25,25 25,0 0,-25-25,25 25,0 0,-25-24,24-1,-24 0,0 0,0 0,0 1,0-1,0 0,0 0,-24 25,24-25,-25 25,25 25,0 0,0 0,0 0,0-1,0 1,0 0,0 0,25-25,-25 25,0-1,24 1,1 0,-25 0,0 0,25-25,-25 25,25-1,-25 1,25-25,-25 25,24 0,-24 0,0-50</inkml:trace>
  <inkml:trace contextRef="#ctx0" brushRef="#br0" timeOffset="57626.41">16520 6524,'-25'0,"1"0,24-25,-25 25,0 0,0 0,0 0,1 0,-1 0,0 0,0 25,0-25,25 24,-24-24,24 25,-25-25,25 25,0 0,-25-25,0 49,0 1,25-25,0 0,0-1,-24-24,24 25,0 0,0 0,0 0,0 0,0-1,0 1,0 0,0 0,0 0,0-1,0 1,0 0,0 0,0 0,24-25,-24 24,0 1,0 0,0 0,0 0,25-25,-25 24,0 1,0 0,25-25,-25 25,0 0,25-1,-25 1,0 0,25 0,-25 0,24-1,-24 1,0 0,25-25,-25 25,25 0,-25 24,0-24,25 0,-25 0,25-1,-25 1,0 0,0 0,0 0,0 24,24-24,-24 0,25 0,-25 0,25-1,-25 1,0 25,25-25,-25-1,25 1,-25 0,24 25,-24-26,0 1,0 0,25 25,-25-26,25 26,-25-25,0 0,25 24,-25 1,25-25,-25 24,24-24,-24 25,25-26,-25 1,0 25,25-25,-25-1,0 26,25-25,-25 0,0 0,0-1,0 1,0 0,0 25,0-1,0 1,0-25,0-1,0 1,0 0,0 0,-25-25,25 25,-25-25,0 0,1-25,-1 25,0 0,-25-25,26 0,-1 25,0 0,0-25,0 25,1-24,-1 24,0-25,25 0,-25 25</inkml:trace>
  <inkml:trace contextRef="#ctx0" brushRef="#br0" timeOffset="58634.36">16446 7739,'-25'0,"0"0,0 0,1 0,-1 0,0 0,25 25,-25-25,0 0,25 25,-24-25,24 24,-25-24,25 25,-25-25,25 25,-25-25,25 25,-25-25,25 25,0-1,-24-24,24 25,0 0,-25 0,25 0,0 0,0-1,0 1,0 0,0 0,25-25,-25 25,24-25,1 24,0-24,0 25,0-25,-1 25,1-25,0 0,0 25,0-25,-1 0,1 0,0 0,0 25,0-25,-1 0,1 0,0-25,0 25,0 0,-1-25,1 25,-25-25,0 0,0 1,0-1,0 0,0 0,0 0,0 1,0-1,0 0,-25 0,25 0,0 0,0 1,-24 24,24-25,0 0,-25 25,0-25,0 0,0 25,1-24,-1 24</inkml:trace>
  <inkml:trace contextRef="#ctx0" brushRef="#br0" timeOffset="60066.85">17165 7293,'-25'0,"25"-25,0 50,0-1,0 1,0 0,25-25,-25 25,0 0,0-1,25 1,-25 0,0 0,0 0,25-25,-25 24,0 1,25 0,-25-50,-25 25,0 0,25-25,-25 25,0 0,1 0,-1 0,25 25,-25-25,0 0,25 25,-25-25,25 25,0 0,0-1,0 1,0 0,0 0,0 0,0-1,0 1,25-25,-25 25,25-25,0 25,0-25,-1 0,1-25,0 25,0 0,0-25,-1 25,-24-25,0 1,25-1,-25 0,0 0,0 0,0 1,0-1,0 0,-25 0,25 50,0 0,0 0,25-1,-25 1,25-25,-25 25,25-25,-25 25,25-25,-1 25,1-25,0 0,0 0,0-25</inkml:trace>
  <inkml:trace contextRef="#ctx0" brushRef="#br0" timeOffset="61246.35">17636 7317,'-24'0,"-1"0,0 0,0 0,25 25,-25-25,25 25,0 0,0 0,25-1,-25 1,25-25,0 25,0-25,-1 25,1-25,0 0,-25 25,25-25,0 0,0 24,-1-24,-24 25,25-25,0 25,0 0,0 0,-25-1,0 1,24-25,-24 25,0 0,-24-25,-1 25,0-25,25-25,-25 25,0 0,25-25</inkml:trace>
  <inkml:trace contextRef="#ctx0" brushRef="#br0" timeOffset="63370.2899">17587 7342,'-25'0,"0"0,0 0,25 25,-24-25,24 25,0 0,0-1,0 1,0 0,0 0,0 0,0-1,24 1,-24 0,25-25,-25 25,0 0,25-25,-25 24,25-24,0 0,-25 25,24-25,1 0,0 0,0 0,-25-25,25 25,0 0</inkml:trace>
  <inkml:trace contextRef="#ctx0" brushRef="#br0" timeOffset="66286.58">17612 7342,'-25'25,"25"0,-25-25,25 25,0-1,0 1,0 0,0 0,0 0,0-1,0-48</inkml:trace>
  <inkml:trace contextRef="#ctx0" brushRef="#br0" timeOffset="69797.7099">17562 7417,'0'-25,"0"0,0 0,25 25,-25-25,25 25,-1 0,-24-24,25 24,0-25,0 25,0 0,0 0,-1 0,-48 0,-1 0,0 0,25 25,-25-25,0 0,0 0,1 0,24 24,-25-24,25 25,-25-25,25 25,0 0,0 0,0-1,0 1,0 0,0 0,25-25,-25 25,25-25,-1 0,-24 24,25-24,0 0,0 0,-25 25,25-25,0 0,-1 0,1 0,-25 25,25-25,0 0,-25 25,25-25,-1 0,-24 25,25-25,-25 24,25-24,-25 25,0 0,0 0,0 0,-25-25,25 24,-25-24,25 25,-24-25,24 25,0 0,-25-25,0 0,0 0,0 0,1 0,-1 0,0 0,0 0,0 0,0 0,1 0,-1 0,0 0,0 0,0 0,25-25,-24 25,48 0,1 0,0 0,0 0,0 0,-25 25,24-25,1 0,0 0,0 0,-25-25,25 25,0 0,-1 0,-24-25,25 25,0-25,-25 1,0-1,25 25,-25-25,0 0,0 0,-25 25,25-24,-25 24,25-25,-25 25,1 0,24-25,-25 25,25-25,-25 25,25-25,-25 25,25-24,-25-1,25 0,-25 25,25-25,-24 25,24-25,0 1,0-1,0 0,24 25,-24-25,25 25,0 0,0 0,0 0,-25-25,25 25,-25 25,24-25</inkml:trace>
  <inkml:trace contextRef="#ctx0" brushRef="#br0" timeOffset="71814.09">18554 7516,'-25'0,"1"0,24-25,24 25,1 0,0 0,0 0,0 0,-1-25,1 25,0 0,0 0,0-25,-1 25,1 0,0 0,0 0,-25-24,25 24,0 0,-1 0,1 0</inkml:trace>
  <inkml:trace contextRef="#ctx0" brushRef="#br0" timeOffset="72182.2">18579 7714,'0'0,"25"0,0 0,-1 0,1-25,0 25,0 0,0 0,24 0,-24 0,0-24,0 24,0 0,-1 0,1 0,0 0,0 0,0-25,-1 25,1 0</inkml:trace>
  <inkml:trace contextRef="#ctx0" brushRef="#br0" timeOffset="75600.45">14437 7615,'0'25,"-25"-25,25 25,-25-1,0-24,25 25,-25 0,25 0,-24 0,-1-1,0 1,25 0,-25 0,0 0,1-1,-1 1,25 0,-25-25,25 25,-25 0,25 0,-25-1,25 1,-24-25,48 0,-24 25,25-25,0 0,0 0,0 0,-1 0,1 0,0 0,0 0,0 0,-1 0,26 0,-25 0,0 0,-1 0,26 0,-25 0,0 0,24 0,-24 0,0 0,25 0,-26 0,1 0,0 0,0 0,0 0,-1 0,1 0,-25-25,25 25,0 0,-50 0,25-25,-25 25,25-24,-25-1,25 0,-24 25,24-25,-25 25,0-25,0 0,25 1,-25-1,1 0,24 0,-25 25,25-25,0 1,-25 24,25-50,0 25,-25 25,25-25,0 1,-25 24,25-25</inkml:trace>
  <inkml:trace contextRef="#ctx0" brushRef="#br0" timeOffset="76364.07">15181 7541,'-25'0,"0"0,0 0,1 0,-1 0,0 0,25 24,-25-24,25 25,0 0,0 0,0 0,25-25,-25 24,25-24,0 0,-1 0,1 25,0-25,0 0,0 25,-1-25,1 25,0-25,0 25,0-1,-1-24,-24 25,25-25,-25 25,25 0,0 0,-25-1,0 1,0 0,0 0,0 0,0 0,-25-1,0-24,0 25,1-25,-1 0,0 0,0 0,0-25,-24 1,-1 24,50-25,-25 25,25-25,0 0,-24 25,24-25</inkml:trace>
  <inkml:trace contextRef="#ctx0" brushRef="#br0" timeOffset="76800.58">15553 7665,'25'0,"-1"0,1 0,0 0,0-25,0 25,0 0,-1 0,1 0,0-25,0 25,0 0,-25 25</inkml:trace>
  <inkml:trace contextRef="#ctx0" brushRef="#br0" timeOffset="77091.9399">15652 7838,'0'0,"25"0,0 0,0 0,-1 0,-24-25,25 25,0 0,0 0,0 0,-1 0,1 0,-25-24,25 24</inkml:trace>
  <inkml:trace contextRef="#ctx0" brushRef="#br0" timeOffset="79373.12">20142 6747,'-25'0,"25"25,-25-25,0 24,1-24,24 25,-25-25,0 0,25 25,-25-25,0 25,1 0,-1 0,25-1,-25 1,25 0,-25 0,0 0,25-1,-25 1,25 0,0 0,-24 0,24-1,0 1,0 0,0 0,0 0,0-1,24 1,1 0,0-25,0 25,0-25,0 25,-1-25,1 0,0 0,-25 24,25-24,0 0,-1 0,1 0,0 0,0 0,0 0,24 0,-24 0,0 0,0 0,-1-24,1 24,0-25,0 25,-25-25,25 25,-25-25,0 0,24 25,-24-24,0-1,0 0,0 0,25 0,-25 1,0-1,0 0,0 0,0 0,0 1,0-1,0 0,0 0,0 0,-25 1,25-1,-24 0,-1 25,0-25,0 25,0 0,1 0,-1 0,0 0,0 0,0 0,1 25,-1-25</inkml:trace>
  <inkml:trace contextRef="#ctx0" brushRef="#br0" timeOffset="79922.9899">20117 7293,'25'0,"-25"24,25-24,-1 0,1 25,0-25,-25 25,25-25,0 25,-1-25,-24 25,25-1,0-24,-25 25,25-25,0 25,-25 0,24-25,-24 25,25-1,0-24,-25 25,25-25,-25 25,25-25,-25 25,24-25,1 25,0-25,0 0,0 0</inkml:trace>
  <inkml:trace contextRef="#ctx0" brushRef="#br0" timeOffset="80839.83">20787 7367,'0'-25,"0"50,0 0,24-25,-24 25,0-1,25 1,-25 0,0 0,25 0,-25-1,25 1,-25 0,0 0,0 0,0-1,25-24,-25 25,0 0</inkml:trace>
  <inkml:trace contextRef="#ctx0" brushRef="#br0" timeOffset="81272.0399">20886 7516,'25'0,"0"0,-1-25,1 25,0-25,0 25,-25-25,25 25,-25-24,0-1,0 0,0 0,0 0,-25 25,25 25,0 0,0 0,0 0,0-1,25-24,-25 25,0 0,0 0,24-25,-24 25,0-1,25 1,-25 0,25 0,-25 0,0-1,25-24,-25 25</inkml:trace>
  <inkml:trace contextRef="#ctx0" brushRef="#br0" timeOffset="81787">19869 8210,'0'0,"25"0,0 0,-1 0,1 0,0 0,0 0,0 0,-1 0,26 0,-25 0,24 0,1 0,-25-24,49 24,-24 0,-1 0,26 0,-26-25,26 25,-1 0,1-25,-1 25,-24-25,24 25,1-25,-26 25,1 0,-1 0,1-24,-25 24,0 0,-1 0,1 0</inkml:trace>
  <inkml:trace contextRef="#ctx0" brushRef="#br0" timeOffset="82226.9899">20167 8483,'0'0,"24"0,1 0,0-25,0 25,0 0,-1 0,1 0,0 0,0 0,0 0,24-24,-24 24,0 0,24 0,-24-25,25 25,-25 0,24 0,-24-25,0 25,24-25,-24 25,0 0,0 0,0-25,0 25,-1 0</inkml:trace>
  <inkml:trace contextRef="#ctx0" brushRef="#br0" timeOffset="82403.5">20663 8409</inkml:trace>
  <inkml:trace contextRef="#ctx0" brushRef="#br0" timeOffset="82579.27">20663 8434,'0'74,"0"-148,0 173,0-74,0 24,0-24,0 0,0 24,0 1,0-25,0 24,0 1,0-25,0 24,0-24,0 25,0-25,0 24,24-24,-24 0,0 0,0 0,0-1,0 1,0 0,25-25,-25 25</inkml:trace>
  <inkml:trace contextRef="#ctx0" brushRef="#br0" timeOffset="83279.9899">20936 8954,'0'25,"0"0,0 0,24 0,-24 0,0-1,25 1,-25 0,0 0,25 49,-25-49,0 0,25 0,-25-1,0 1,0 0,25-25,-25-25,0 0,0 1,0-1,-25 0,25 0,0 0,0 1,25 24,-25-25,24 25,1 0,0-25,0 25,0-25,-1 25,1-25,0 1,0 24,-25-25,25 25,-25-25,24 0,-24 0,0 0,0 1,0 48,0 1,0 0,0 0,0 0,0 148,0-148,0 0,25 0,-25 24,0-24,0 0,0 0,0 0,0-1,0 1,0 0</inkml:trace>
  <inkml:trace contextRef="#ctx0" brushRef="#br0" timeOffset="83888.13">21754 7888,'25'0,"-25"25,25-25,-1 0,1 0,0 0,0 0,24 0,-24 0,0 0,0 0,0-25,0 25,-1 0,100-25,-99 25,0 0,0 0,-25-25,25 25,-1-25</inkml:trace>
  <inkml:trace contextRef="#ctx0" brushRef="#br0" timeOffset="84171.26">21977 7739,'0'0,"0"25,25 0,-25-1,0 1,25-25,-25 25,0 0,25 0,-25 24,25-24,-25 0,24 0,-24 0,0-1,25 1,-25 0,25 0,-25 0</inkml:trace>
  <inkml:trace contextRef="#ctx0" brushRef="#br0" timeOffset="84991.7099">22821 6697,'0'0,"-25"0,25 25,-25-25,25 25,-25-25,25 25,-25-25,25 24,-24-24,24 25,-25 0,25 0,0 0,-25 0,25-1,-25 1,25 0,0 0,0 0,0-1,0 1,0 0,0 25,0-26,0 1,0 0,0 0,0 0,25-1,0 26,0-25,-1 0,1-1,0-24,0 25,0-25,-1 0,1 0,0 0,0 25,0-25,-1 0,1-25,0 25,0 0,0-25,0 25,-1 0,1-24,0-1,0 0,0 0,-25 0,24 1,-24-1,0 0,0 0,25 0,-25 1,0-1,0 0,0 0,0-24,0 24,0 0,0 0,0 0,-25 1,25-1,-24 0,24 0,-25 0,0 0,25 1,-25 24,0-25,1 25,-1-25,0 25,-25 0,25 0</inkml:trace>
  <inkml:trace contextRef="#ctx0" brushRef="#br0" timeOffset="85363.56">22920 7193,'25'0,"-1"0,1 25,0-25,0 0,0 25,0 0,-1 0,-24-1,25 1,0 0,-25 0,25 0,-25-1,25 1,-25 0,24 0,-24 0,25-1,-25 1,25 0,-25 0,25-25,-25 25,25-25,-25 24,24-24,1 0,0 0,0 0,0 0</inkml:trace>
  <inkml:trace contextRef="#ctx0" brushRef="#br0" timeOffset="85828.9599">23540 7218,'-25'0,"25"-25,0 50,0 0,0 0,25 0,-25-1,0 1,0 0,0 0,0 0,0-1,0 1,0 0,0 0,0 0,0-1,0 1,25-25,0-25,-1 25,1 0,0-24,0 24,0 0,-1-25,1 25,25 0,-25-25,-1 25,26 0,-25 0</inkml:trace>
  <inkml:trace contextRef="#ctx0" brushRef="#br0" timeOffset="86343.92">22920 8086,'25'0,"-1"-24,1 24,0 0,25 0,-25 0,-1-25,1 25,25 0,-25 0,24 0,1-25,-1 25,-24 0,25 0,-1 0,1-25,-25 25,24 0,1 0,-25 0,24-25,-24 25,0 0,25 0,-26-25,1 25,0 0,0 0</inkml:trace>
  <inkml:trace contextRef="#ctx0" brushRef="#br0" timeOffset="86787.55">22796 8409,'25'0,"-1"0,1 0,0 0,0-25,0 25,-1 0,1 0,25 0,-25-25,0 25,24 0,-24 0,0 0,24-25,-24 25,25 0,-25 0,-1 0,1 0,0-24,0 24,0 0</inkml:trace>
  <inkml:trace contextRef="#ctx0" brushRef="#br0" timeOffset="87090.9299">23193 8359,'0'25,"0"0,0 0,0-1,0 1,0 0,0 0,0 0,0 24,-25-24,25 0,0 24,0-24,0 0,0 0,0 24,-25-24,25 0,0 0,0 0,0-1,0 1,-25 0,25 0,0 0,0 0,0-1</inkml:trace>
  <inkml:trace contextRef="#ctx0" brushRef="#br0" timeOffset="87435.9399">23317 8806,'25'0,"-25"24,0 51,0-50,0-1,0 1,0 0,0 0,0 0,-25 0,25-1,0 1,-25 0,0 0,25 0,-25-25,25 24,25-24,0 0,0 0,0 0,-1 0,1 0,0 0,25-24,-26 24,26 0,0 0</inkml:trace>
  <inkml:trace contextRef="#ctx0" brushRef="#br0" timeOffset="88071.9299">24011 7714,'25'0,"0"0,0 0,0-25,-1 25,1 0,0 0,0 0,-25-24,25 24,-1 0,1 0,0 0,0 0,0 0,-1 0,1 0,0 0,0 0</inkml:trace>
  <inkml:trace contextRef="#ctx0" brushRef="#br0" timeOffset="88372.72">24160 7913,'0'24,"25"-24,0 0,-25 25,25-25,-1 0,1 0,0-25,0 25,0 0,-1 0,1 0,0 0,0-24</inkml:trace>
  <inkml:trace contextRef="#ctx0" brushRef="#br0" timeOffset="89035.88">24904 7392,'0'0,"-25"0,25 25,-24-25,-1 24,0 1,25 0,-25-25,25 25,-25 0,1-1,24 1,0 0,-25 0,25 0,0-1,0 1,0 0,0 0,0 0,0-1,25 1,-1 0,1-25,-25 25,25-25,0 0,0 0,-1 0,1 0,0 0,0 0,0 0,-1 0,1-25,0 25,0 0,0-25,-1 25,1 0,0-25,0 1,-25-1,25 0,-25 0,0 0,0 1,0-1,25 0,-25 0,0 0,0 1,0-1,0 0,-25 0,0 0,0 1,0 24,25-25,-25 25,1 0,-26-25,25 25,0 0,1 0,-26 0,25 0</inkml:trace>
  <inkml:trace contextRef="#ctx0" brushRef="#br0" timeOffset="95765.75">22746 6350,'0'-25,"0"0,0 1,-25 24,25-25,-24 25,24-25,-25 0,25 0,-25 25,25-24,0-1,0 0,-25 0,25 0,0 1,0-1,-25 0,25 0,0 0,-24 25,24-24,0-1,-25 0,25 0,0 0,0 0,-25 1,25-1,0 0,0 0,-25 25,25-25,-25 25,1 25,-1 0,25 0,-25-25,25 25,-25-25,25 24,-25 1,1 0,24 0,-25-25,50-25,-1 0,-24 0,25 1,0-1,-25 0,25 25,-25-25,25 25,-25-25,24 25,-24 25,25-25,-25 25,25-25,0 0,0 25,-1-25,-24 25,25-25,0 0</inkml:trace>
  <inkml:trace contextRef="#ctx0" brushRef="#br0" timeOffset="96498.06">21084 5308,'25'0,"0"0,0 0,0-25,-1 25,1 0,0 0,0 0,0 0,-1-24,1 24,0 0,0 0,0-25,-1 25,1 0,0 0</inkml:trace>
  <inkml:trace contextRef="#ctx0" brushRef="#br0" timeOffset="97513.82">21630 5085,'0'0,"25"0,0 0,-1-25,1 25,0 0,-25 25,0 0,0 0,0-1,0 1,0 0,0 0,0 0,0-1,0 1,0 0,0 0,0 0,25-50,0 25,-25-25,24 0,1 0,0 1,-25-1,25 25,-25-25,25 25,-25-25,24 0,-24 1,25-1,-25 0,0 50,0 0,0-1,0 1,0 0,0 0,25-25,0 0,0-25,0 25,24-25,-49 0,25 25,-25-24,25 24,-25-25,25 0,-25 0,0 0,-25 25,0 0,0 0,25 25,-25-25,25 25,-24-25,24 25,0 0,0-1,0 1,0 0,0 0,0 0,24-1,1-24,25 25,-25-25,-1 0,1 0,-25-25,25 25,0 0</inkml:trace>
  <inkml:trace contextRef="#ctx0" brushRef="#br0" timeOffset="98568.8">22895 4911,'0'-24,"25"24,-25-25,-25 25,0 0,0 0,25 25,-24-25,-1 0,0 24,0-24,0 25,25 0,0 0,25-25,-25 25,25-25,0 0,0 24,-1-24,1 0,0 25,0-25,0 25,-1-25,1 25,0-25,-25 25,0-1,-25-24,0 0,-24 25,24-25,0 0,0 0,1 0,-1 0,0 0</inkml:trace>
  <inkml:trace contextRef="#ctx0" brushRef="#br0" timeOffset="98941.8">23143 5085,'0'25,"25"-25,-25 25,25-25,-25 24,25-24,-25 25,24-25,1 0,0 0,-25 25,25-25,0 0,-25-25,24 25</inkml:trace>
  <inkml:trace contextRef="#ctx0" brushRef="#br0" timeOffset="99114.56">23342 4911,'0'0,"0"-24</inkml:trace>
  <inkml:trace contextRef="#ctx0" brushRef="#br0" timeOffset="99897.87">23590 4961,'0'-25,"-25"25</inkml:trace>
  <inkml:trace contextRef="#ctx0" brushRef="#br0" timeOffset="100414.53">23540 4936,'-149'25,"298"-50,-298 75,124-50,25 25,-24-25,24 24,0 1,0 0,24 0,1-25,0 0,0 0,0 0,-1 0,1-25,0 25,-25-25,25 25,-25-25,25 25,-25-24,0-1,0 0,-25 25,25 25,0 0,0-1,0 1,0 0,25-25,-25 25,24 0,1-1,-25 1,0 0,25 0,0 0,-25-1,0 1,25-25,-25 25,0 0,0 0,0-1,0 1,-25-25,0 0,0-25,0 25,25-24,-24 24,24-25,0-25,0 25,0 1,24-1</inkml:trace>
  <inkml:trace contextRef="#ctx0" brushRef="#br0" timeOffset="101040.77">23838 4911,'0'0,"0"-24,0 48,24 1,-24 0,25 0,-25 0,0-1,25-24,-25 25,0 0,0 0,0 0,0-1,0 1,0-50,0 1,0-1,0 0,0 0,25 0,-25 1,0-1,25 25,-25-25,24 25,-24-25,25 25,-25 25,25-25,-25 25,25-25,-25 25,0-1,25 1,0 0,-1-25,1 25,0-25,0 0,24-25,-24 0,0 25,-25-25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20:37.8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99 13146,'-24'0,"24"25,-25 0,0-25,25 25,-25 0,0 0,1-1,-1 26,0-25,0 24,-24 1,24 0,-25-26,25 26,-24 0,24-1,-25-24,25 25,-24-1,24-24,0 0,0 0,1-1,-1 1,0-25,25 25,-25 0,25 0,-25-25,25 24,0 1,25-25,0 0,-25-25,25 25,0 0,-1 0,1 0,0 0,0 0,0 0,-1 0,51 0,-50 0,-1 0,26-24,0 24,-25 0,24 0,1 0,-25 0,24 0,1 0,-1 0,-24 0,25 0,-25 0,24 0,-24 0,0 0,0 0,-1 0,1 0,0 0,0 0,-25-25,0 0,0 0,0 0,-25 1,25-1,-25 0,25 0,-25 0,25 1,-24-1,24 0,-25-25,0 26,25-26,-25 25,0 0,25-24,-24 24,24 0,-25 0,0 1,25-1,-25 0,25 0,-25 25,25-25,0 50</inkml:trace>
  <inkml:trace contextRef="#ctx0" brushRef="#br0" timeOffset="635.4399">16595 13221,'-25'0,"0"0,25-25,-25 25,0 25,1-25,-1 25,0 0,0-25,0 24,25 1,-24-25,-1 25,25 0,-25-25,25 25,-25-1,25 1,0 0,0 0,25-25,0 0,0 25,-1-25,1 0,0 0,0 24,0-24,-1 0,26 0,-25 0,0 25,-1-25,1 0,0 25,0-25,0 25,0 0,-1-25,1 24,-25 1,25 0,0 0,0 0,-1-1,-24 1,25 0,-25 0,25-25,-25 25,0-1,0 1,-25-25,0 25,1 0,-1-25,0 25,0-25,0 0,1 0,-1 0,0 0,0 0,0 0,0 0,1 0,-1 0,0 0,0-25,0 25,1 0</inkml:trace>
  <inkml:trace contextRef="#ctx0" brushRef="#br0" timeOffset="954.3">17190 13419,'25'0,"0"0,-1 0,1 0,0 0,0 0,0 0,-1 0,1-24,0 24,0 0,0 0,-1-25,1 25,0 0,0 0,0 0</inkml:trace>
  <inkml:trace contextRef="#ctx0" brushRef="#br0" timeOffset="1143.72">17215 13593,'-25'0,"25"25,0-50,25 25,0 0,-1 0,1-25,0 25,0 0,24-25,1 25,-25-24,24 24,1-25</inkml:trace>
  <inkml:trace contextRef="#ctx0" brushRef="#br0" timeOffset="2054.42">18108 12502,'0'-25,"0"0,-25 25,0 0,0 0,1 0,-1 0,0 0,0 0,0 25,1-25,-1 25,0-1,0 1,25 0,-25-25,25 25,0 0,0-1,0 1,-24 0,24 99,0-99,0 0,0 24,0-24,0 0,0 24,0-24,0 0,0 0,24 0,-24-1,25 1,-25 0,25 0,-25 25,0-26,25 1,-25 25,25-25,-25 24,24-24,-24 25,25-1,-25 1,25-1,-25 1,0 0,25 24,-25-24,0-1,25 26,-25-26,24 26,1-26,-25 26,25-26,0 1,0 24,-1-24,-24 0,25-1,0 1,0-1,0 1,-25 0,24-1,1 1,-25-25,25 24,-25 1,0-1,0-24,0 25,0-25,0 24,0-24,0 0,0 0,0-1,0 1,-25 0,25 0,-25 0,1 0,-1-25,0 24,0-24,0 25,1-25,-26 0,25 25,-24-25,24 0,-25 0,25 0,-24-25,24 25,0 0,-24 0,24-25</inkml:trace>
  <inkml:trace contextRef="#ctx0" brushRef="#br0" timeOffset="2774.42">18356 13791,'-25'-24,"0"24,0 0,1 0,-1 0,0 0,0 0,0 0,1 0,-1 0,0 24,0-24,0 25,1-25,-1 25,0-25,0 25,0-25,25 25,-24-1,-1-24,0 25,25 0,-25 0,0 0,25-1,-24 1,24 0,-25 0,25 0,0-1,0 1,0 0,25 0,-1 0,1-25,0 0,0 24,0-24,-1 0,26 0,-25 0,24-24,-24 24,25 0,-1-25,1 25,-25-25,24 25,-24-25,99-49,-99 49,0 0,0 0,-25 1,24-1,-24 0,0 0,0 0,0 1,0-1,-24 0,24 0,-25 0,0 1,25-1,-25 25,0-25,1 25,-1-25</inkml:trace>
  <inkml:trace contextRef="#ctx0" brushRef="#br0" timeOffset="3855.44">19224 12477,'0'-25,"-25"25,25-25,0 50,0 0,0 0,0-1,0 1,25-25,-25 50,0-25,0-1,0 1,0 25,0-25,0-1,0 1,25 0,-25 0,0 0,0-1,0 1,25-25,-25 25,0 0,0-50,-25 25,0 0,0-25,0 25,1 0,-1 0,0 0,0 25,0-25,1 0,-1 0,0 25,0-25,0 25,1-1,-1 1,0 0,25 0,-25 0,25-1,0 1,0 0,0 0,25 0,0-25,-25 25,25-25,-1 0,1 0,0 0,0 0,0 0,-1 0,1-25,0 25,0 0,0-25,24 0,-24 0,-25 0,25 1,-25-1,25 25,-25-25,0 0,24 0,-24 1,0-1,0 0,0 0,0 0,0 1,0 48,-24-24,24 25,0 0,0 0,-25 0,25-1,0 1,0 0,0 0,25 0,-1-25,-24 24,25-24,0 0,0 25,0-25,-1 0,1 0,0 0,25 0,-26 0,1-25</inkml:trace>
  <inkml:trace contextRef="#ctx0" brushRef="#br0" timeOffset="4599.17">20142 12303,'0'0,"0"-25,0 1,-25 24,0-25,0 25,1 0,-1 0,0 0,0 0,0 0,1 0,-1 25,0-25,0 0,25 24,-25 1,0-25,1 25,24 0,-25 0,0-25,25 24,-25 1,25 0,0 0,-25 0,25-1,0 1,0 0,0 0,0 0,0-1,0 1,25-25,0 0,0 0,0 0,-1 0,1 0,0 0,0-25,0 25,0-24,-1 24,1-25,0 0,0 0,-25 0,25 25,-25-24,0-1,24 0,-24 0,0 50,0 0,0 0,0-1,0 1,0 0,0 25,0-26,0 1,0 25,0-1,0-24,0 25,0-1,0 1,0 0,0-1,-24-24,24 25,0-26,0 26,0-25,0 0,0 0,0-1,0 1,0 0,0-50,24 0,1 1,0-1,0 0,0 0,24 0,50-49,-74 49,25 0,-25 0,-1 1,26-1</inkml:trace>
  <inkml:trace contextRef="#ctx0" brushRef="#br0" timeOffset="5690.07">20415 13618,'-25'0,"25"25,0-50,25 25,-25-25,24 25,1 0,-25-25,25 25,-25-25,25 25,0-24,-1-1,-24 0,25 0,0 0,0 25,0-24,-1-1,1-50,0 51,-25-1,0 0,0 0,-25 25,0 0,1 0,-1 0,0 25,0-25,25 25,0 0,25-25,0 24,0-24,-1 0,1 0,0 0,0 0,0 0,-1 0,1 0,0 0,-25 25,0 0,0 0,0 0,0-1,-25-24,25 25,0 0,0 0,25-25,0 25,0-25,0 0,-1 0,1 0,0 0,0-25,0 25,-1-25,1 0,0 0,-25 1,25-1,-25 0,25 0,-25 0,0 1,0-1,0 0,0 0,0 0,-25 25,0 0,0 25,0 0,1-25,24 25,-25 0,25-1,0 1,0 0,0 0,-25 0,25-1,0 1,0 0,0 0,25-25,-25 25,25-25,-1 0,1 24,0-24,0 0,0 0,-1 0,1 0</inkml:trace>
  <inkml:trace contextRef="#ctx0" brushRef="#br0" timeOffset="6031.41">21332 13196,'0'0,"0"-25,0 0,25 25,0 25,-25 0,25 0,-25 0,0 0,25-1,-25 1,0 0,0 0,24 0,-24-1,0 1,25 0,-25 0,25 0,0-25,0 0,-25-25,24 25,1-25,-25 0,25 0,0 1,-25-1,25 0,-1 0,-24-24,25 24,-25 0,25 0,-25 0,0 0,25-24,-25 24,0 0,25 0,-25 1</inkml:trace>
  <inkml:trace contextRef="#ctx0" brushRef="#br0" timeOffset="6710.13">18976 14238,'25'0,"0"0,-1-25,26 25,-25 0,24 0,1 0,0-25,-1 25,1-25,24 25,1-24,-1 24,0-25,26 0,-26 25,1-25,-1 0,0 25,26-24,-51 24,26 0,-1-25,-24 25,-1 0,1-25,-1 25,-24 0,0 0,0 0</inkml:trace>
  <inkml:trace contextRef="#ctx0" brushRef="#br0" timeOffset="7086.06">19621 14585,'25'0,"-1"0,1 0,0-25,25 25,-26 0,26-24,0 24,-25 0,24-25,1 25,-1-25,1 25,0 0,-1-25,-24 25,25 0,-1-25,-24 25,0 0,0 0,24 0</inkml:trace>
  <inkml:trace contextRef="#ctx0" brushRef="#br0" timeOffset="7366.43">20067 14511,'-24'0,"24"25,0-1,0 1,0 0,0 0,0 0,0 24,0 1,0-1,0 1,0 0,0-1,0 1,0-1,0 1,0 0,0-26,0 26,24-25,-24 24,0-24,0 0,25 0,-25 0,0 0,25-25,-25 24</inkml:trace>
  <inkml:trace contextRef="#ctx0" brushRef="#br0" timeOffset="8102.33">22225 13742,'0'25,"25"-25,124-25,-99 0,-26 25,26 0,-25 0,24-25,-24 25,25 0,-25 0,-1-25,26 25,-25 0,0 0,-1 0,-24-24</inkml:trace>
  <inkml:trace contextRef="#ctx0" brushRef="#br0" timeOffset="8326.39">22002 14039,'0'0,"25"0,0 0,0 0,24 0,-24 0,25-24,-1 24,1 0,-1 0,1-25,0 25,74-25,-25 25,-50 0</inkml:trace>
  <inkml:trace contextRef="#ctx0" brushRef="#br0" timeOffset="8902.34">23614 13122,'0'0,"0"-25,0 0,-24 25,-1 0,0 0,0 0,0 25,1 0,-1-25,25 24,-25 1,0 0,0 0,1 0,-1 0,25-1,-75 76,51-51,24-24,-25 25,0-26,25 26,-25-25,25 24,0-24,0 25,0-25,0-1,0 1,0 0,0 0,25 0,25-1,-26 1,1-25,0 0,0 25,0-25,24 0,-24 0,0 0,24 0,-24 0,25 0,-25 0,24-25,1 25,-25-25,24 25,-24-24,25-1,-26 25,26-25,-25 0,0 0,24 1,-24-26,-25 25,25 0,0-24,-25 24,25-25,-25 26,0-1,0 0,0-25,0 26,0-1,-25 0,0 0,25 0,-25 1,0-1,0 0,1 25,-1-25,-25 25,25 0,-24 0,-1 0,25 0,-24 0</inkml:trace>
  <inkml:trace contextRef="#ctx0" brushRef="#br0" timeOffset="10034.3697">15900 16024,'0'-25,"0"0,-25 25,1 0,-1 0,25 25,-25-25,25 25,-25-25,0 25,1-1,-1 1,25 0,-25 0,0 0,0-1,25 26,-25-25,1 0,24 24,-25-24,25 25,0-1,0 1,0-25,0 24,0 1,0 0,0-1,0 1,25-1,-25-24,24 25,-24-1,25-24,0 0,0 0,0 0,0-1,24 1,-24-25,0 25,24-25,-24 25,25-25,-1 0,-24 0,25 0,-25 0,24-25,1 25</inkml:trace>
  <inkml:trace contextRef="#ctx0" brushRef="#br0" timeOffset="11634.58">16942 16297,'-25'0,"0"-25,1 25,24-25,-25 25,0 0,0 0,0 0,1 25,-1-25,0 25,0-25,0 24,0-24,1 25,-26 0,25 0,0-25,1 25,-1 0,0-1,25 26,-25-25,25 0,-25-1,25 1,0 0,0 0,0 0,25-1,0 1,0-25,-25 25,25-25,24 0,-24 0,0-25,0 25,-1-25,26 25,-25-24,0-1,99-99,-124 99,25 25,-25-25,0 0,0 1,0-1,0 0,-25 25,25-25,0 50,0 0,0 0,0-1,0 1,0 0,0 0,25 0,-25-1,24 1,-24 0,25-25,-25 25,25 0,0-25,0 24,-1-24,1 0,0-24,0 24,-25-25,25 25,24-75,-24 51,-25-1,25 0,-25-25,25 26,-25-1,0 0,0-25,0 25,0 1,0-26,0 25,0-24,0 24,-25 0,25-25,-25 26,25-1,-25 0,0 0,1 0,24 1,-25 24,0 0,0 0,25 24,0 1,0 0,0 0,0 0,0-1,0 1,0 0,25 0,-25 0,0-1,25 1,-25 0,25 0,-25 0,0-1,24 1,-24 0,25 0,-25 0,0 0,25-1,-25 1,0 0,25 0,-25 0,0-1,0 1,25-25,-25 25,24 0,-24 0,25-25,0 0,-25 24,25-24,0 0,-1 0,1 0,0 0,0 0,0-24,-1 24,-24-25,25 25,-25-25,25 0,-25 0,25 1,0-1,-25 0,24 0,-24 0,25 1,-25-1,25 0,-25 0,0 0,0 0,0 1,0-1,-25 25,0 0,1 0,-1 0,0 0,0 25,25-1,0 1,25-25,0 0,-25 25,25-25,-1 0,1 25,0 0,0 0,-25-1,0 1,25 0,-25 0,0 0,0-1,0 1,25-25,-1 0,-24 25,25-25,0 0,-25-25,25 25,0 0,-1-25,1 25,0 0,0-24,-25-1,25 25,-1-25,1 0,0 25,0-49,0 24,-25 0,24 0,-24 0,0 0,0 1,-24 24,-1 0,25 24,-25-24,25 25,-25 0,25 0,0 0,0 0,0-1,0 1,0 0,0 0,0 0,0-1,25-24,-25 25,25-25,0 0,-1 0,1 0,0 0,0 0,0 0,-1 0</inkml:trace>
  <inkml:trace contextRef="#ctx0" brushRef="#br0" timeOffset="12078.83">18480 16346,'0'-25,"-25"25,0 0,0 0,25 25,-24 0,24 0,0 0,-25 0,25-1,0 1,0 0,0 0,0 0,0-1,25-24,-1 0,1-24,0-1,-25 0,25 25,-25-25,25 25,-25-25,0 1,0-1,0 0,0 0,0 0,-25 25,25 25,0 0,0 0,0 0,0-1,0 1,0 0,25 0,-1 0,1-1,0-24,0 25,0-25,-1 0,76 0</inkml:trace>
  <inkml:trace contextRef="#ctx0" brushRef="#br0" timeOffset="13118.73">18827 16049,'0'0,"-25"0,25-25,0 50,25-25,-25 24,25-24,-25 25,25 0,-25 0,25 0,-25-1,24 1,-24 0,25 0,0 0,-25-1,25-24,-25 25,0 0,-25-25,0 0,25 25,-25-25,1 25,24 0,-25-25,0 24,25 1,-25-25,25 25,0 0,0 0,25-25,0 0,-25-25,25 25,-25-25,24 25,1-25,-25 0,25 25,-25-24,0-1,25 0,-25 0,0 0,0 0,0 50,0 0,0 0,0 0,0 0,25-1,-1 1,1-25,0 25,0-25,0 0,-1-25,1 25,0-25,0 1,0-1,-1 0,1 0,-25 0,0 0,25 25,-25-24,0-1,0 0,-25 25,25 25,-25-25,25 25,0-1,0 1,0 0,0 0,25 0,0-25,0 0,0 0,-1 0,1 0,-25-25,25 25,0-25,0 0,-25 0,24 1,-24-1,0 0,0 0,0 0,0 1,0 48,0 1,25 0,-25 0,25 0,-25-1,25 1,-25 25,25-25,-1 24,1-24,-25 25,25-1,0-24,0 25,-1-25,1 24,0-24,0 0,0 0,0-1,-25 1,24 25,-48-50,-1 0,0 0,0-25,0 25,0-25,1 0,-1 25,25-24,-25-1,0 0,0 25,25-25,-24 0,24 1,0-1,0 0,24 0,1 25,0-25</inkml:trace>
  <inkml:trace contextRef="#ctx0" brushRef="#br0" timeOffset="13793.31">20960 16197,'-24'0,"24"25,24-25,-24 25,25 0,-25 0,25-1,0 1,-25 25,25-25,49 173,-49-148,0-25,-25 24,24-24,-24 0,25 24,0-24,-25 0,0 0,25-25,-25 25</inkml:trace>
  <inkml:trace contextRef="#ctx0" brushRef="#br0" timeOffset="14098.28">20911 16396,'0'0,"-25"-25,25 0,0 0,0 1,0-1,25 0,0 25,-1-25,1 25,0-25,25 25,-26 0,26-24,0 24,-26 0,26 0,-25 0,24 0,-24 24,0 1,0 0,-25 0,0 0,0-1,-25 1,25 0,-25 0,0 0,1 24,-1-24,0-25,0 25,0 0,1-25,-1 25,0-25,0 24,0-24,1 0</inkml:trace>
  <inkml:trace contextRef="#ctx0" brushRef="#br0" timeOffset="14591.3">21382 16718,'25'-24,"0"-1,-1 0,1 0,0 0,0 1,-25-1,25 0,-1 0,1 0,-25 1,25-26,0 25,-25 0,0 0,0 1,0-1,-25 0,0 25,0 0,1 0,-1 0,0 0,0 0,0 0,25 25,25 0,0-25,0 0,0 24,-1-24,1 25,0-25,-25 25,25-25,-25 25,25 0,-1 0,-24-1,0 1,0 0,25 0,-25 0,0-1,25 1,-25 0,25-25,-25 25,25-25,-1 0</inkml:trace>
  <inkml:trace contextRef="#ctx0" brushRef="#br0" timeOffset="15599.3">22027 16371,'0'-25,"0"0,-25 25,25-24,0 48,-25-24,25 25,0 0,-25-25,25 25,0 0,0 0,0-1,0 1,25 0,-25 0,25 0,0-25,-25 24,25-24,0 25,-1-25,1 0,0 0,0 0,0 0,-1-25,1 1,-25-1,0 0,0 0,-25 25,25-25,-24 1,-1 24,25-25,-25 25,0-25,0 25,1 0,-1 0,0-25,0 25,0 0,25-25,25 25,0 0,0-25,0 25,-1-24,1 24,0 0,0 0,0-25,-1 25,1 0,0 0,-25 25,0-1,25 1,-25 0,0 0,0 0,25 0,-25-1,24 1,-24 0,25 0,0 0,0-1,0-24,-1 0,1 0,0 0,-25-24,25 24,0-25,-1 0,-24 0,25 0,-25 1,0-1,0 0,0 0,0 0,0 0,0 1,0-1,0 0,0 0,0 0,0 1,-25 24,25 24,0 1,0 0,-24-25,24 25,0 0,0-1,0 1,0 0,24 0,1 0,0-25,0 0,0 0,-1 0,1-25,0 25,0-25,0 25,-1-25,1 0,0 25,-25-24,25 24,-25-25,0 0,0 0,0 0,0 1,0-1,-25 25,0 0,25 25,-25-25,25 24,-24-24,24 25,0 0,0 0,0 0,0-1,24 26,1-25,0-25,0 25,0-25,-1 0,1 0,0 0,0 0,0 0,0-25,-1 25,1 0,0 0,0-25,0 25,-1 0</inkml:trace>
  <inkml:trace contextRef="#ctx0" brushRef="#br0" timeOffset="16213.57">23342 15875,'0'25,"0"0,0-1,0 1,24 0,-24 0,25 0,-25-1,0 1,-25 0,1 0,24 0,-25-1,0 1,0-25,25 25,-25 0,1-25,24 25,-25-1,25 1,25-25,-1-25,1 25,-25-24,25 24,0-25,0 0,-1 0,1 50,0-25,0 0,0 0,-1 0,1 0,0 0,0 0,0 0,-1 0,1-25,0 25,0 0</inkml:trace>
  <inkml:trace contextRef="#ctx0" brushRef="#br0" timeOffset="18393.25">17041 17289,'0'0,"0"-25,0 0,0 0,0 1,0-1,0 0,0 0,0 0,-25 1,25-1,0 0,0 0,0 0,0 50,0 0,0 0,0 0,0-1,0 1,0 0,0 0,0 24,0-24,0 25,0-1,0 1,0-25,25 24,-25 1,0 0,0-25,25 24,-25-24,0 0,25 24,-25-24,0 0,25-25,-25 25,24 0,-24-1,0 1,25-25,-25 25,0 0,25-25,-25 25,25-25,-25 24,0-48,0-1,0 0,0 0,0 0,-25 1,25-1,-25 25,25-25,-25 25,1-25,-1 0,0 25,25-24,-25 24,0-25,1 25,-1 0,0-25,0 25,0 0,1 0,48 0,1 0,0 0,-25-25,25 25,0 0,-1 0,1-25,0 25,0 0,-25-24,25 24,-1-25,1 25,0-25,0 25,-25-25,25 25,-25-25,24 25,-24-25,-24 25,24 25,-25-25,25 25,-25 0,25 0,0 0,0-1,25 1,0-25,-1 0,1 0,0 0,0-25,0 25,-25-24,24 24,-24-25,25 25,-25-25,25 25,-25-25,0 0,0 0,-25 1,25-1,-25 25,1-25,-1 25,0 0,0 0,0 0,1 25,-1-25,0 25,25-1,0 1,0 0,0 0,25-25,0 0,-1 0,1-25,0 0,0 25,0-25,-1 1,1 24,0-25,0 0,0 25,-25-25,24 0,1 1,-25-1,0 0,0 0,0 0,0 1,-25 24,1-25,24 50,24-25,-24 24,25-24,-25 25,25 0,0 0,0 0,-1-1,1 1,-25 0,25-25,0 25,-25 0,25-25,0 24,-1-24,-24 25,25-25,0 0,0 0</inkml:trace>
  <inkml:trace contextRef="#ctx0" brushRef="#br0" timeOffset="18986.19">19026 17090,'0'0,"-25"0,0 0,0 0,0 0,1 0,-1 25,0-25,0 25,25 0,-25-25,0 25,1-1,-1 1,0 0,0 0,0 0,25-1,-24 1,-1 0,25 0,0 0,-25-1,25 1,25 0,0 0,-1-25,1 0,0 25,0-25,0 0,-1 0,1-25,25 25,-25 0,0 0,24-25,-24 25,0-25,24 25,-24-25,25 25,-25 0</inkml:trace>
  <inkml:trace contextRef="#ctx0" brushRef="#br0" timeOffset="19698.39">19373 17314,'0'-25,"-25"25,25-25,-25 25,25 25,-25 0,1-1,-1 1,0 0,25 0,-25-25,25 25,-25-1,25 1,0 0,0 0,0 0,25-25,0 0,0 0,-25-25,25 25,-1-25,1 0,0 0,-25 1,0-1,0 0,-25 25,25-25,-25 25,25 25,0 0,0 0,0-1,0 1,0 0,0 0,25-25,-25 25,25-25,0 0,-25-25,25 25,-1 0,1-25,0 25,-25-25,25 25,0-25,-1 1,1 24,0-25,-25 0,25 25,0-25,-25 0,24 1,-24-1,0 0,0 0,-24 0,-1 25,0 0,0 0,25 25,25 0,-25 0,25-25,-25 25,25-1,-25 1,24-25,-24 25,25 0,0 0,0-25,-25 24,25-24,-1 0,1 0,0 0</inkml:trace>
  <inkml:trace contextRef="#ctx0" brushRef="#br0" timeOffset="20150.24">19968 17239,'0'0,"25"0,0 0,0 25,-1 0,-24 0,25-1,-25 1,0 0,0 0,0 0,25-1,-25 1,0-50,0 1,0-1,0 0,0 0,0 0,0 1,25-1,-25 0,25 25,-25-25,24 25,1 0,0 0,-25 25,25-25,-25 25,25-25,-1 25,1-1,0 1,0 0,0 0,-1-25,1 25,0-25,-25 24</inkml:trace>
  <inkml:trace contextRef="#ctx0" brushRef="#br0" timeOffset="20833.98">20762 17214,'-25'-24,"0"24,0 0,25 24,-24-24,-1 25,25 0,0 0,-25 0,25-1,0 1,0 0,25-25,-25 25,25 0,-1-25,1 0,0 0,0 0,-25-25,25 25,-25-25,24 25,-24-25,0 0,25 25,-25-24,0-1,0 0,0 0,0 0,-25 1,1-1,-1 25,25 25,-25-25,25 24,0 1,0 0,0 0,25-25,-25 25,0-1,25-24,-25 25,24-25,1 0,-25 25,25-25,0 0,0 0,0 0,-1 0,1 0,0-25,0 25,-25-25,25 1,-25-1,0 0,0 0,0 0,0 1,0-1,0 0,0 0,0 0,0 1,-25-1,25 0,-25 0,0 0,25 1,-25 24,25 24,0 1,0 0,0 0,0 0,25-1,-25 1,25 0,-25 0,25 0,-25-1,25 1,-25 0,24 0,1 0,-25-1,25 1,0-25,-25 25,25-25,-1 25,1-25,0 0,25 0</inkml:trace>
  <inkml:trace contextRef="#ctx0" brushRef="#br0" timeOffset="21038.23">20985 17140,'0'-25,"25"25,0 0,0 0,-1-25,1 25,25-24,-1 24,-24-25</inkml:trace>
  <inkml:trace contextRef="#ctx0" brushRef="#br0" timeOffset="21806.3298">22201 17314,'0'0,"24"0,1-25,0 25,0-25,0 0,-1 25,-24-25,25 1,-25-1,0 0,-25 25,1 0,-1 0,0 0,0 25,0-25,1 25,-1-1,0 1,0 0,25 0,0 0,0-1,0 1,0 0,0 0,25 0,-25-1,25-24,0 25,-1-25,1 0,0 0,0 0,24 0,-24 0,0-25,0 25,24 0,-24 0,0-24,0 24,0 0,-1-25</inkml:trace>
  <inkml:trace contextRef="#ctx0" brushRef="#br0" timeOffset="22246.09">22548 17214,'0'-24,"0"-1,25 25,-1 0,1 0,-25 25,25-25,-25 24,25 1,-25 0,0 0,25-25,-25 25,0-1,24 1,-24 0,0 0,0-50,25 25,-25-25,0 0,0 1,25-1,-25 0,0 0,25 25,-25-25,25 1,-1-1,1 25,0-25,0 25,0 0,-25 25,24-25,-24 25,25-1,-25 1,25-25,-25 25,0 0,25-25,-25 25,25-25,-25 24</inkml:trace>
  <inkml:trace contextRef="#ctx0" brushRef="#br0" timeOffset="22982.8">23292 17066,'-25'0,"0"0,1 0,-1 0,0 24,0-24,0 0,25 25,-24-25,24 25,-25 0,25 0,0-1,0 1,25-25,-1 0,1-25,0 25,-25-24,25 24,-25-25,25 0,-1 0,-24 0,25 1,-25-1,25 25,0 0,0 25,-1-1,-24 1,25 0,0 0,0 0,-25-1,25 1,-1 25,1-25,-25-1,25 26,0-25,0 0,-25 24,24-24,-24 0,0 0,0 0,0-1,0 1,-24-25,24 25,-25-25,0 0,0 0,0 0,1 0,-1 0,0 0,-25-25,26 25,-1-25,0 1,0-1,0 0,1 0,24 0,0 0,0 1,0-1,0 0,0 0,0 0,24 1,-24-1,25 0,-25 0,25 0,0 1,0-1,-1 25,-24-25,25 0,0 0,0 1,-25-1,25 25,-25-25,0 0,0 0,0 1,-25 24,25 24,0 1,0 0,0 0,0 0,0-1,25 1,-25 0,24 0,-24 0,25-1,0 1,-25 0,25-25,0 25,-1-25,1 25,0-1,0-24,0 0,-1 0</inkml:trace>
  <inkml:trace contextRef="#ctx0" brushRef="#br0" timeOffset="23117.2">23490 16892,'0'0,"-24"0,-1 0,25-25,-25 25</inkml:trace>
  <inkml:trace contextRef="#ctx0" brushRef="#br0" timeOffset="23846.1498">23664 16966,'25'0,"0"0,-1 0,-24 25,25-25,-25 25,0 0,25 0,-25-1,0 1,0 0,25-25,-25 25,0 0,0-1,0-48,0-1,0 0,0 0,0 0,25 25,-25-24,0-1,24 25,-24-25,0 0,25 0,0 1,0 24,0 0,-1 24,-24 1,0 0,25 0,-25 0,0-1,25 1,-25 0,25-25,0 0,0 0,-1 0,-24-25,25 25,25-49,-25 24,-1 0,-24 0,0 0,25 1,-25-1,0 0,-25 25,1 0,-1 0,25 25,-25-25,25 25,-25-1,25 1,-25 0,25 0,0 0,0-1,0 1,25-25,-25 25,25-25,-25 25,25-25,0 0,-1 0,1 0,0 0,0 0,0 0,-1 0,26-25,-25 25,24 0,-24-25,0 25</inkml:trace>
  <inkml:trace contextRef="#ctx0" brushRef="#br0" timeOffset="24249.53">23292 16644,'0'0</inkml:trace>
  <inkml:trace contextRef="#ctx0" brushRef="#br0" timeOffset="24366.0098">23342 16644,'24'0,"1"-25,0 25,-50 25,0-25,25 25</inkml:trace>
  <inkml:trace contextRef="#ctx0" brushRef="#br0" timeOffset="25018.1">24458 16049,'25'0,"-1"0,1 0,0 24,0-24,0 0,-1 25,26 0,49 74,-74-74,25 74,-26-49,1 0,0-1,0 26,0-26,-1 26,1-1,-25 0,25 1,-25-26,0 26,0-26,0 1,0 24,-25-24,25 0,-49-26,24 26,0 0,-25-26,1 1,-1 0,-24 0,24 0,1-25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21:34.6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92 4018,'0'-24,"-25"24,0 0,0 0,0 0,1 0,-1 0,0 24,0-24,0 25,1-25,-1 25,0 0,0-25,0 25,0-1,1-24,-1 25,0 0,0 0,0 0,1-1,-1 1,25 0,-25-25,0 25,25 0,0-1,0 1,-25-25,25 25,0 0,0 0,0-1,0 1,0 0,0 0,0 0,0-1,0 1,25 0,0 0,-25 0,25-25,-25 24,25-24,-1 0,1 25,0-25,0 0,74 25,-49-25,-1 0,1 0,-25 0,24-25,-24 25,25 0,-1-25,-24 25,25-24,-25 24</inkml:trace>
  <inkml:trace contextRef="#ctx0" brushRef="#br0" timeOffset="984.51">4887 4366,'0'0,"-25"0,25-25,0 0,-25 25,0 0,1 0,-1 25,0-25,0 25,0-1,1-24,-1 25,0 0,0 0,0 0,25-1,-24 1,24 0,-25 0,25 0,0-1,0 1,0 0,0 0,0 0,25-25,-1 0,1 0,0 0,0-25,0 25,24-25,-24 0,0 0,0 1,-1 24,1-25,0 0,-25 0,25 25,-25-25,0 1,0-1,0 0,0 0,0 0,0 50,0 0,0 0,0 0,0-1,25 1,-1 0,1 0,0-25,-25 25,25-25,0 0,0 0,-25-25,24 25,-24-25,25 25,0 0,-25-25,25 25,-25-25,25 25,-25-24,24-1,1 0,-25 0,25 0,-25 1,0-1,0 0,-25 0,25 0,-25 25,1 0,24 25,0 0,0 0,24 0,-24-1,25-24,-25 25,0 0,25 0,0 0,-25-1,25-24,-25 25,24-25,-24 25,25-25,0 25,0-25,0 0,-1 0,1 0,0 0,0-25,0 25</inkml:trace>
  <inkml:trace contextRef="#ctx0" brushRef="#br0" timeOffset="1491.8599">5705 4291,'0'-25,"0"50,25-25,-25 25,25-25,-25 25,25-25,-25 25,0-1,25-24,-25 25,0 0,24 0,-24 0,0-1,0 1,0 0,0-50,0 0,0 1,0-1,0 0,0 0,25 25,-25-25,25 1,0-1,0 0,-1 0,1 25,0 0,0 0,-25 25,25-25,-25 25,24-25,-24 25,25-1,-25 1,25 0,0 0,0 0,0-1,-1-24,-24 25,25-25,0 0,0 0</inkml:trace>
  <inkml:trace contextRef="#ctx0" brushRef="#br0" timeOffset="2288.2599">6648 4192,'-25'-25,"0"25,1 0,-1 0,25 25,-25-25,25 25,0 0,0-1,0 1,0 0,0 0,0 0,0-1,0 1,0 0,0 0,0 0,25-1,0 1,-1 0,1-25,-25 25,25-25,0 0,0 0,-1 0,1 0,0 0,0 0,0-25,-1 25,-24-25,25 25,0-25,0 1,-25-1,0 0,0 0,0 0,-25 1,0 24,0-25,1 0,-26 25,25 0,0 0,1 0,-26 0,25 0,0 0,1 25,-1-25,25 25,0-1,0 1,25 0,-1-25,51 25,-50-25,-1 0,26 0,-25 0,0 0,-1 0,26 0,-25-25,0 25,-1 0,1-25,0 25,0-25,0 1,-1 24,1-25,-25 0,25 0,-25 0,25 1,-25-1,0 0,0 0,0 0,0 1,0-26,0 25,0 0,-25 1,25-26,-25 25,25 0,-25 1,1 24,24-25,-25 25,25-25,-25 25,25 25,0 0,0-1,0 1,0 0,0 0,0 0,25-1,-25 26,25-25,-25 0,24-1,-24 26,25-25,-25 0,25 49,0-49,-25 0,25-1,-25 1,25 0,-1 0,-24 0,25-25,0 24,0 1,0-25,-1 25,1-25,0 0,0 0,0 0,-1-25,1 25,-25-25</inkml:trace>
  <inkml:trace contextRef="#ctx0" brushRef="#br0" timeOffset="2520.32">6946 4167,'24'0,"1"0,0 0,0-25,0 25,-1-24,26 24,25-25,-1 0,-24 0</inkml:trace>
  <inkml:trace contextRef="#ctx0" brushRef="#br0" timeOffset="3204.84">8335 3746,'0'0,"-25"0,25-25,0 0,0 0,0 50,0 0,0 0,0-1,0 1,0 0,0 0,0 0,0 24,25-24,-25 0,0 24,0-24,0 25,25-25,-25-1,0 26,0-25,24 0,-24 24,0-24,25 0,-25 0,25-1,-25 1,25 0,0 0,-1-25,1 0,0 0,0 0,0 0,-1 0,-24-25,25 0</inkml:trace>
  <inkml:trace contextRef="#ctx0" brushRef="#br0" timeOffset="3452.58">7987 4266,'25'0,"-25"-24,25 24,0 0,0-25,-1 25,26-25,-25 25,0-25,24 25,26-25</inkml:trace>
  <inkml:trace contextRef="#ctx0" brushRef="#br0" timeOffset="4123.9396">8608 3721,'0'25,"0"-1,0 1,24 0,-24 0,0 0,25-1,-25 1,25 25,-25-25,25-1,-25 26,25-25,-25 0,24-1,-24 26,25-25,-25 0,0-1,25 1,-25 0,0 0,0-50,0 0,0 0,0 1,0-1,0 0,0 0,0 0,25 1,0-1,-1 25,1 25,0-1,0 1,0 0,-1-25,-24 25,25-25,-25 25,25-25,0 0,0 24,-1-24,1 0,0 0,0 0,0-24,-1 24,1-25,0 25,-25-25,25 0,0 25,-25-25,0 1,0-1,0 0,0 0,-25 0,0 25,25-24,-25 24,0 24,25 1,0 0,-24 0,24 0,0-1,0 1,0 0,0 0,24 0,1-25,-25 24,25-24,0 0,25 25,-26-25,1 0,0 0,25 0,-26 0,26 0,-25 0</inkml:trace>
  <inkml:trace contextRef="#ctx0" brushRef="#br0" timeOffset="5091.96">9798 3944,'0'0,"-25"0,25-25,-24 25,-1 0,0 0,25 25,-25 0,25 0,0-1,0 1,0 0,0 0,0 0,0-1,0 1,0 0,25 0,0 0,-25-1,25-24,-1 25,1-25,-25 25,25-25,0 0,0 0,-1 0,1 0,0 0,0 0,0-25,-1 25,1-25,0 25,0-24,-25-1,25 0,-25 0,0 0,0 1,-25-1,0 25,0-25,0 0,1 25,24-25,-25 25,0-24,0 24,0 0,-24 0,24 0,0 0,0 0,1 0,-1 0,25 24,-25-24,25 25,0 0,0 0,25 0,0-25,-25 24,24-24,1 0,0 0,0 0,0 0,-1 0,1-24,0 24,0 0,0-25,-1 25,1-25,0 0,0 0,-25 1,0-1,0 0,0 0,0 0,-25 1,50 24,0 24,-1-24,1 0,-25 25,25-25,0 25,0 0,-25 0,24-25,-24 24,25 1,-25 0,25 0,0 0,-25-1,25 1,0 0,-1-25,1 0,0 0,0 0,0 0,-1-25,1 25,0-25,0 1,0-1,-1 25,-24-25,25 0,-25 0,25 1,-25-1,0 0,0 0,0 0,-25 25,0-24,-24 24,49 24,-25-24,0 25,25 0,0 0,0 0,0-1,0 1,0 25,25-50,-25 25,25-25,-25 24,25-24,-1 25,1-25,0 0,25 0,-26 0,1 0,0 0,0 0,24 0,-24 0,0-25,0 25</inkml:trace>
  <inkml:trace contextRef="#ctx0" brushRef="#br0" timeOffset="5731.9299">10989 3919,'0'0,"0"-25,0 1,25 24,-1 0,-24 24,25-24,-25 25,25-25,-25 25,0 0,0 0,0-1,0 1,0 0,0 0,0 0,0-1,0 1,0-50,0 1,0-1,0 0,0 0,0 0,0 1,25-1,0 25,-25-25,24 25,-24-25,25 25,0 0,-25 25,25-25,0 25,-25 0,0-1,24-24,-24 25,0 0,0 0,0 0,0-50,0 0,0 0,0 0,0 1,0-1,25 0,0 0,-25 0,25 25,0-24,0 24,-1-25,1 25,0 25,0-25,-25 24,25 1,-25 0,0 0,24-25,-24 25,0-1,25 1,0 0,-25 0,25-25,-25 25,25-25,-25 24,24-24,1 0,0 0,0 0</inkml:trace>
  <inkml:trace contextRef="#ctx0" brushRef="#br0" timeOffset="6464.07">12973 3597,'0'-25,"0"0,-25 25,25 25,-24-25,-1 0,0 25,0-25,0 24,-24-24,24 25,0 0,0 0,1-25,24 25,0 0,0-1,0 1,0 0,24-25,1 0,0 25,0-25,0 0,-1 0,1 25,0-25,25 0,-26 0,26 0,-25 24,0-24,24 0,-24 0,0 25,0-25,-1 25,-24 0,0 0,-24-25,-1 24,0-24,0 25,0-25,1 25,-26-25,25 0,-24 25,24-25,0 0,-25 0,26 0,-26 0,25 0</inkml:trace>
  <inkml:trace contextRef="#ctx0" brushRef="#br0" timeOffset="7708.16">13593 3696,'0'-25,"-24"25,-1 0,0 0,0 0,0 0,0 0,1 0,-1 25,25 0,-25-25,0 25,0-1,25 1,-24-25,24 25,0 0,0 0,0-1,0 1,0 0,24-25,-24 25,25-25,0 0,0 0,0 0,-1 0,1 0,0-25,0 25,0-25,0 25,-1-25,1 25,-25-24,25-1,-25 0,0 0,0 0,0 1,0-1,0 0,-25 0,0 25,25 25,0 0,0 0,0-1,0 51,25-50,-25-1,25-24,-25 25,25-25,0 25,-1-25,1 0,25 0,-25 0,-1-25,1 25,-25-25,0 1,25 24,-25-25,0 0,0 0,0 0,0 1,0-1,0 0,0 0,-25 25,25 25,-25-25,25 25,0 0,0-1,0 1,25 0,-25 0,25-25,0 0,0 25,-1-25,1 0,0 0,0 0,0-25,-1 25,1 0,0-25,0 0,0 0,-1 1,-24-1,25 0,-25 0,0 0,0 0,0 1,0-1,-25 25,25-25,0 50,0 0,25-1,-25 1,25 0,0 0,0 0,-1 0,-24-1,25 26,0-25,-25 0,25-1,0 26,-25-25,0 0,0 24,0-24,0 0,0 0,0-1,0 1,-25 0,0 0,25 0,-25-25,0 24,1-24,-1 0,-25 0,25 0,1 0,-1 0,0 0,0 0,0 0,1 0,-1-24,0 24,0 0,25-25,0 0,0 0,25 0,0 1,0-1,-1 0,1 0,0 0,0 1,24-1,-24-25,25 25,-25 1,24-26,-24 25,49-49,-49 49,0 0,0 0,0 0,0 1,-25-1,0 0,0 0,0 0,-25 25,25 25,0 0,0 0,0 0,25-1,-25 1,24 0,1 0,0 0,0-25,0 25,-1-1,-24 1,25 0,0 0,-25 0,0-1,0 1,0 0,0 0,-25 0,0-1,1-24,-1 0,-25 0,25 0,1 0</inkml:trace>
  <inkml:trace contextRef="#ctx0" brushRef="#br0" timeOffset="7923.93">14164 3051,'0'0,"25"0,-1-25,1 25,0 0,25 0,-26-25,1 25,0 0,0 25,0-25,-1 0,1 25,0 0,-25 0,0-1,0 26,0-25</inkml:trace>
  <inkml:trace contextRef="#ctx0" brushRef="#br0" timeOffset="9147.8797">3820 6127,'0'-25,"-25"25,1 0,-1 0,0 0,0 25,0 0,1-25,-1 24,25 1,-25 0,0-25,0 25,25 0,-24-1,24 26,-25-25,25 0,0-1,0 1,0 0,0 0,25 0,-1-25,-24 24,25-24,0 25,0-25,0 0,-1 0,1-25,25 25,-25-24,24-1,1 0,-25 25,-1-25,1 0,-25 1,25-1,-25 0,25 0,-25 0,0 1,0-1,0 0,0 0,-25 0,0 1,25 48,0 1,0 0,0 0,25-25,-25 25,0-1,25-24,-25 25,25-25,-25 25,25-25,-1 25,1-25,0 0,0 25,0-25,-1 0</inkml:trace>
  <inkml:trace contextRef="#ctx0" brushRef="#br0" timeOffset="9964.5">4912 6400,'0'-25,"24"25,1-25,0 0,-25 0,50-24,-50 24,0 0,25 0,-25 1,0-1,0 0,24 0,-24 0,0 1,-24 24,24-25,-25 25,0 0,0 0,0 0,0 0,1 0,24 25,24-25,1 0,0 0,0 0,25 0,-26 0,1 0,0 0,25 0,-26 0,1 0,0 24,0 1,0-25,-1 25,-24 0,25-25,0 25,-25-1,25 1,0 0,-1 0,1 0,0-25,0 0,49 24,-49-24,0-24,0-1,-25 0,24 25,-24-25,0 0,0 1,25 24,-25-25,0 0,0 0,0 0,0 1,0-1,-25 25,25-25,-24 25,-1 0,0 0,0 25,25 0,0-1,0 1,0 0,0 0,0 0,0-1,0 1,0 0,25 0,-25 0,25-25,-25 24,25 1,-1-25,-24 25,25-25,0 25,0-25,0 0,49 0,-49 0,24-25,-24 25,0 0</inkml:trace>
  <inkml:trace contextRef="#ctx0" brushRef="#br0" timeOffset="11296.19">6102 5978,'0'0,"0"-25,0 0,25 25,0 25,-25 0,25-25,-25 25,0 0,25-1,-25 1,0 0,24-25,-24 25,25 0,-25-1,0 1,25 0,-25 0,25 0,-25-1,25-24,-25 25,24-25,1 0,0 0,-25-25,25 25,-25-24,25-1,-25 0,0 0,24-24,-24 24,0 0,0 0,0 0,0 1,0-1,0 0,0 0,0 50,0 0,25 0,-25-1,25 1,-25 0,25 0,0-25,-1 25,1-25,0 0,0 0,0 0,-1 0,1 0,0 0,-25-25,50 25,-26-25,1 25,-25-25,25 25,0-25,0 1,-1-1,-24 0,0 0,0 0,-24 1,-1-1,0 25,0 0,0 0,1 0,-1 25,25-1,0 1,0 0,0 0,0 0,0-1,0 1,25 0,-25 0,0 0,24-25,-24 24,25-24,-25 25,25-25,0 0,0 0,-1 0,1-25,0 25,-25-24,25 24,0-25,-1 0,1 0,0 0,0 25,0-24,0-1,-25 0,24 0,1 0,-25 1,0-1,0 0,0 0,-25 0,1 25,-1 0,0 25,25 0,25-25,0 25,-1-25,1 25,0-25,0 49,0 1,-25-25,24-1,-24 1,0 0,25-25,-25 25,25-25,0 0,0 0,-1 0,1 0,-25-25,25 25,0 0,-25-25,25 0,-1 25,-24-24,25-1,0 25,-25-25,25 0,-25 0,0 1,0-1,0 0,0 0,-25 0,0 25,0 0,1 0,24 25,0 0,24-25,-24 25,25-25,0 25,0-25,0 24,-1-24,1 25,0-25,0 25,0-25,-1 25,1 0,0-25,-25 24,0 1,0 0,-25-25,0 25,1-25,-1 25,-99-1,99-24,0 0,0 0,1 0,-1 0,0 0</inkml:trace>
  <inkml:trace contextRef="#ctx0" brushRef="#br0" timeOffset="11575.72">7987 5779,'0'-24,"0"48,0 1,0 0,0 0,25 0,-25 0,0-1,25-24,-25 25,25 0,0 0,-1-25,-24 25,25-25,0 0,0 24,0-24,0 0,-1 0,1 0,0-24</inkml:trace>
  <inkml:trace contextRef="#ctx0" brushRef="#br0" timeOffset="11710.99">8111 5655,'0'0,"-24"0,-1-24,25-1,-25 25,25-25</inkml:trace>
  <inkml:trace contextRef="#ctx0" brushRef="#br0" timeOffset="12663.84">8236 5358,'0'0,"0"-25,0 0,0 50,0 0,24 0,-24-1,25 1,0 0,-25 0,25 24,0-24,-25 0,24 25,-24-26,25 26,0-25,0 24,-25-24,25 0,-25 0,0 0,0 0,24-25,-24 24,0-48,0-1,0 0,25 25,-25-25,25 25,0-25,0 25,-1 0,1 0,0 0,-25 25,0 0,0 0,-25-25,25 25,-25-1,1 1,-1-25,25 25,-25-25,25 25,-25-25,50 0,0-25,0 25,-1-25,1 0,0 25,25-49,-26 24,1 0,0 0,0 0,0 1,-1-1,-24 0,25 0,0 0,-25-24,0 24,0 0,0-24,0 24,0-25,-25 25,25 1,-25-1,25 0,-24 0,-1 0,0 1,0 24,25-25,-25 25,25 25,-24-25,24 24,0 1,0 0,0 0,0 0,0 24,24-24,-24 0,25 24,-25-24,0 0,25 25,-25-26,25 1,-25 25,25-25,-25-1,24 1,1 0,0 0,0 0,0-25,-1 0,1 25,0-25,0 0,0 0,49-25,-49 0,0 25,-1-25,1 0,0 25,0-25,-25 1,25-1,-25 0,25 25,-25-25,0 0,0 1,0-26,0 25,0 0,0 1,-25 24,25-25,-25 25,25 25,0-1,-25-24,25 25,0 0,0 0,0 24,0-24,0 0,0 0,0 0,0-1,25-24,-25 25,25 0,-25 0,25-25,-1 25,1-25,0 25,0-25,0 0,-1 24,26-24,-25 0,24-24</inkml:trace>
  <inkml:trace contextRef="#ctx0" brushRef="#br0" timeOffset="13335.75">10418 5631,'25'-25,"0"25,0-25,0 0,-1 0,-24 1,0-1,-24 25,-1 0,0 0,0 25,0-25,1 24,-1-24,0 25,0 0,0 0,0 0,25-1,-24 1,24 0,0 0,0 0,0-1,0 1,0 0,0 0,24 0,1 0,0-25,25 0,-25 0,-1 0,1 0,25 0,-25 0,24 0,-24 0,25-25,-26 25,26 0,-25 0,0-25,-1 25</inkml:trace>
  <inkml:trace contextRef="#ctx0" brushRef="#br0" timeOffset="14475.82">10790 5581,'0'-25,"25"25,0 25,0 0,-25 0,25-1,-25 1,24 0,-24 0,0 0,0-1,0 1,0 0,0-50,0 0,0 1,0-1,0 0,25 0,-25 0,25 1,0-1,-25 0,25 25,-1-25,-24 0,25 25,0 0,0-24,0 24,-25 24,24-24,-24 25,25 0,-25 0,25-25,-25 25,25-1,0 1,-1-25,-24 25,25-25,0 0,0 0,0 25,0-25,-1 0,1 0,0-25,0 25,0 0,-1-25,1 0,0 1,-25-1,0 0,0 0,0 0,0 1,0-1,-25 25,25-25,-25 25,1 0,24 25,-25-25,0 25,0-25,0 24,1-24,24 25,-25-25,25 25,0 0,0 0,25-25,-1 0,1 0,0 0,-25-25,25 25,0-25,-1 25,1 0,0 0,0 0,0 0,-1 0,-24 25,25-25,0 25,0-1,0 1,-1 0,1 0,0 24,0-24,-25 25,0-25,0 0,0-1,0 26,-25-25,25 0,-25 24,-24-24,24 0,0 0,-25-1,1 1,24-25,-25 25,26-25,-26 0,25 0,0 0,-24-25,24 0,0 25,25-24,0-1,-25 0,25 0,0 0,0 1,25-26,0 50,0-50,0 26,-1-1,1 0,25 0,-25 0,24 0,1 1,-1-1,-24 0,25 0,-1 0,-24 1,0-1,0 0,0 0,-1 0,-24 1,25-1,-25 0,0 0,-25 25,1 0,24 25,0 0,0 0,-25-25,25 24,0 1,0 0,0 0,0 24,0-24,0 0,0 0,25 0,-25-1,24-24,1 25,0 0,0-25,0 25,-1-25,1 0,50 0,-51 0,1 0,0 0,0-25,0 25,-1-25</inkml:trace>
  <inkml:trace contextRef="#ctx0" brushRef="#br0" timeOffset="14639.85">11981 5308,'0'0,"-25"0,0 0,25-25,25 25,0 0</inkml:trace>
  <inkml:trace contextRef="#ctx0" brushRef="#br0" timeOffset="15328.82">12204 5407,'25'0,"0"0,0 0,-1 0,1 25,0 0,0-25,-25 25,25 0,-25-1,0 1,24 0,-24 0,0 0,0-1,0 1,0 0,0 0,0 0,-24-25,24-25,0 0,-25 25,25-25,0 0,0 1,0-1,25 0,-25 0,24 25,-24-25,25 1,0-1,0 25,-25-25,25 25,0 0,-1 0,1 25,0 0,-25-1,25 1,0 0,-25 0,24 0,1-1,0-24,-25 25,25-25,0 0,-25 25,24-25,1 0,0 0,0 0,-25-25,25 25,-1-25,1 25,0-24,0 24,0-25,-1 0,1 0,-25 0,25 1,-25-1,25 0,-25 0,0 0,0 1,0-1,0 0,0 0,0 0,-25 25,25-24,-25 24,0 0,25 24,-24 1,24 0,-25 0,25 0,0 24,0-24,0 0,0 0,0-1,0 1,0 0,0 0,25 0,-25-1,24-24,1 25,0-25,-25 25,50-25,-26 0,1 25,0-25,25 0,-26 0,26-25,-25 25,24 0</inkml:trace>
  <inkml:trace contextRef="#ctx0" brushRef="#br0" timeOffset="19583.57">14685 4911,'0'-24,"0"48,0 1,0 0,0 0,0 0,0-1,0 1,0 0,0 0,25 0,-25-1,0 26,0-25,24 24,-24-24,25 0,-25 25,0-1,0-24,0 25,25-26,-25 1,0 25,0-25,0-1,0 1,0 0,0 0,0 0,0-1,0 1,0-50,-25 25,25-24,0-1,0 0,0 0,0 0,0 1,0-1,0 0,0 0,0 0,25 25,-25-24,25-1,0 0,-1 0,1 25,-25-25,25 25,0-24,0 24,-1 0,1 0,0 0,0 0,0 0,-1 24,1-24,-25 25,25-25,0 25,0 0,-1 0,1-1,0 1,-25 0,25-25,-25 25,0 0,25-25,-25 24,24-24,-24 25,25-25,0 0</inkml:trace>
  <inkml:trace contextRef="#ctx0" brushRef="#br0" timeOffset="20431.75">15751 5234,'-24'0,"-1"0,0 0,0 25,0-1,0-24,1 25,24 0,-25 0,0 0,25-1,-25 1,0 0,25 0,-24 0,24-1,0 1,0 0,0 0,0 0,0-1,24 1,1-25,0-25,0 25,0 0,-25-24,24-1,51-25,-50 25,-25 1,25-1,-25 0,0 0,0 0,0 1,0-1,0 0,0 50,-25 0,25-1,0 1,0 0,0 0,0 0,0-1,0 1,0 0,25-25,-1 25,1-25,0 0,0 0,0 0,-1-25,1 25,0-25,0 25,0-25,-1 1,1-1,0 25,0-25,0 0,-25 0,24 1,-24-1,25 25,-25-25,0 0,0 0,0 1,-25 24,1 0,-1 0,0 0,0 0,25 24,0 1,0 0,25 0,0 0,0-1,-1-24,26 50,0-25,-1 24,-24-49,0 25,-25 0,25-25,-25 25,0 0,0-1,-25 1,0-25,0 25,0-25,1 25,-1-25,-25 0,25 0,-24 25,24-25,-25 0,26 0,-1 0,0 0,0 0</inkml:trace>
  <inkml:trace contextRef="#ctx0" brushRef="#br0" timeOffset="20928.77">17364 4787,'0'0,"-25"0,25-25,-25 25,25 25,0 0,0 0,0 0,0 24,0-24,0 0,0 0,0 24,0-24,0 0,0 25,0-26,0 26,25-25,-25 0,25-1,-25 26,24-25,-24 0,25-1,0 1,0 0,0 0,-1-25,1 25,0-25,0 0,0 0,-1 0,1 0,0 0,0 0,0-25</inkml:trace>
  <inkml:trace contextRef="#ctx0" brushRef="#br0" timeOffset="21163.54">16967 5259,'0'-25,"25"25,-1-25,1 25,25-25,-25 25,-1 0,1-25,25 25,-25 0,24-24,1 24,-25 0,24 0,-24-25,25 25</inkml:trace>
  <inkml:trace contextRef="#ctx0" brushRef="#br0" timeOffset="21900.06">17587 4862,'0'25,"0"-1,25-24,-25 25,24 0,-24 0,0 0,0-1,25 26,-25-25,0 0,0-1,0 26,0-25,0 0,0-1,0 1,0 0,0 0,0 0,0-1,0 1,0-50,0 1,0-1,0 0,0 0,25 25,-25-25,25 25,-25-24,25 24,-25-25,25 25,-25-25,24 25,1 0,0 0,0 0,-25 25,25 0,-25-1,24-24,-24 25,25-25,0 25,0-25,0 25,-1-25,1 0,0 0,0 0,0 0,-1 0,1-25,0 25,0-25,0 25,-1-25,-24 1,25 24,0-25,0 0,-25 0,0 0,0 1,0-1,0 0,-25 25,0 0,0 0,1 25,-1 0,25-1,-25-24,25 25,0 0,-25 0,25 0,0-1,0 1,0 0,25 0,0 0,0-25,-1 0,1 0,0 0,0 0,0 0,24 0,-24 0,25 0,-26 0,26-25,-25 25</inkml:trace>
  <inkml:trace contextRef="#ctx0" brushRef="#br0" timeOffset="23967.6498">19398 5110,'0'-25,"0"0,24 25,1-25,0 25,0 0,0 0,-1 0,-24 25,25-25,0 124,0-74,-25-25,0-1,0 1,0 0,0 0,0 0,0-1,0 1,0-50,0 1,0-1,0 0,0 0,0 0,0 1,0-1,0 0,0 0,0 0,0 1,0-1,25 25,-25-25,24 25,1 25,0-25,-25 25,25-25,-25 24,25 1,-25 0,0 0,24-25,-24 25,0-1,0 1,0 0,0-50,0 0,0 1,0-1,0 0,0 0,0 0,25 25,-25-24,25-1,0 0,-25 0,25 0,0 25,-1 0,1 0,0 25,0-25,-25 25,25-25,-25 25,24 0,1-25,-25 24,25 1,-25 0,25 0,0 0,-1-1,1 1,50 0,-26-25,-24 0,0-25,0 25,-1 0,1-25,0 1,0 24,0-25,-1 0,-24 0,25 25,0-25,-25 1,0-1,0 0,0 0,0 0,0 1,-25 24,25 24,-25-24,1 25,-1 0,0 0,0-25,0 25,25-1,-24 1,-1-25,25 25,0 0,-25 0,25-1,0 1,0 0,25-25,0 0,-25-25,24 25,1-25,0 1,0 24,-25-25,0 0,25 25,-25-25,0 0,0 1,0 48,0 1,0 0,0 0,24-25,-24 25,25-1,0-24,-25 25,25-25,0 0,-1 25,1-25,0 0,0 0,0 0,-1 0,1-25,0 25,0 0,0-25,0 25,-1-24,1-1,0 25,-25-25,25 25,-25-25,0 0,0 1,-25-1,0 0,0 25,1-25,-76 0</inkml:trace>
  <inkml:trace contextRef="#ctx0" brushRef="#br0" timeOffset="24484.57">21283 5011,'-25'-25,"0"25,0 0,1-25,-1 25,0 0,0 0,25 25,-25-25,25 25,0-1,0 1,0 0,0 0,0 0,0-1,0 1,25-25,-25 25,25 0,0-25,-25 25,25-25,-1 0,-24 24,25-24,0 0,0 0,0 0,-1 0,1 0,0-24,0 24,0-25,-1 25,1-25,0 25,-25-25,0 0,0 1,0-1,0 0,0 0,0 0,0 1,0-1,0 0,-25 50,25 0,0-1,0 1,0 0,0 25,0-26,25-24,-25 25,25 0,0 0,-1-25,-24 25,25-25,0 0,0 0,0 0</inkml:trace>
  <inkml:trace contextRef="#ctx0" brushRef="#br0" timeOffset="24652.57">21357 4762,'0'0,"-25"0,25-24,-24 24,-1 0,25-25,-25 25,50 25</inkml:trace>
  <inkml:trace contextRef="#ctx0" brushRef="#br0" timeOffset="26471.71">21704 4936,'0'0,"0"-25,25 25,-25 25,25-25,-25 25,25 49,-25 1,0-50,0-1,0 1,0 0,0 0,0 0,0-1,0 1,0-50,0 1,0-1,0 0,25 0,-25 0,0 1,0-1,24 0,-24 0,0 0,25 25,-25-24,0-1,25 25,-25-25,25 25,0 0,-25 25,24-25,1 25,0-1,0 1,-25 0,0 0,25 0,-25-1,0 1,0 0,0-50,0 0,0 1,0-1,0 0,0 0,25 0,-25 1,24-1,-24 0,25 25,0 0,-25 25,0 0,0-1,0 1,25 0,-25 0,25 0,-25-1,24 1,-24 0,25-25,0 25,0-25,0 0,-25-25,24 25,1-25,0 0,-25 1,0-1,25 0,-25 0,0 0,0 1,0-1,0 0,0 0,0 50,0 0,0 0,0-1,0 1,0 0,0 0,0 0,0-1,25 1,-1 0,1-25,0 0,0 0,0-25,-1 25,1-25,0 1,-25-1,25 0,-25 0,0 0,0 1,0-1,0 0,0 0,0 50,-25 0,25 0,0-1,0 1,0 0,0 0,0 0,0-1,25 1,-25 0,25 0,-1 0,1-25,0 0,-25-25,25 25,-25-25,25 25,-25-25,24 0,-24 1,25-1,-25 0,25 25,-25-25,25 0,0 1,-1 24,1-25,0 50,0-25,0 24,-25 1,25 0,-25 0,0 0,0-1,0 1,0 0,24-25,-24-25,0 0,0 1,25-1,-25 0,25 0,0 0,-25 1,25 24,-25-25,24 25,1-25,0 0,0 25,0 0,-25 25,24-25,-24 25,0 0,0-1,0 1,0 0,0 0,0-50,0 0,0 0,25 1,0-1,-25 0,25 0,-25 0,25 25,-1-24,1-1,0 25,0-25,0 25,-1 0,1 0,-25 25,25-25,0 25,-25-1,25 1,-1 0,1 0,0 0,0-25,-25 24,25-24,-1 0,1 0,0 0,0 0,0 0,-1 0</inkml:trace>
  <inkml:trace contextRef="#ctx0" brushRef="#br0" timeOffset="28869.6098">3002 7888,'25'0,"-1"0,-24-25,25 25,0-25,0 0,-25 1,0-1,0 0,-25 25,0 0,25 25,-25-25,1 25,24-1,-25-24,0 25,25 0,0 0,0 0,-25-1,25 1,0 0,0 0,0 0,0 0,25-25,-25 24,25 1,0 0,-1-25,1 0,0 0,0 0,0 0,-1 0,1-25,0 0,0 25,0-24,24-1,-24 0,0 0,0 0,-25 0,24-24,1 24,-25 0,0 0,25-24,-25 24,0 0,0-24,0 24,0 0,0-25,0 26,0-1,0 0,0 0,-25 0,25 1,-25-1,25 50,0 24,0 1,0-25,0-1,25 1,-25 25,25-25,-25 24,25 1,-25-1,25 1,-25 0,24 24,-24-24,25 24,0-24,-25 24,25 1,0-26,-25 26,24-1,1-24,0 24,-25-24,25-1,0 1,-1-1,26 26,-25-50,0-1,-1 1,1-25,25 25,-25-25,0 0,-25 25,24-25,1 0,0-25,0 25,0 0,-25-25,0 0,0 1,-25-1,25 0,-25 0,0 0,25 1,-25-1,1 0,-1-25,0 26,0-1,0-25,25 25,-25 1,1-1,-1 0,0 0,25 0,-25 1,25-1,-25 25,25-25,0 0,0 0,-24 25,24-24,0-26,0 25,0 0,0-24,24 24,-24 0,0 0,25-24,-25 24,0 0,25 0,-25-24,0 24,0 0,0 0,0-24,0 24,0 0,-25 0,25 0,-25 1,25-1,-24 0,24 0,-25 0,0 1,25 48,0 1,0 0,0 0,0 0,0-1,25 26,-25-25,25 24,-25-24,24 25,-24-1,25 1,0 0,-25 24,25-24,0 24,-25-24,24-1,1 26,0-26,0 26,0-26,0 1,24 0,-24-1,0-24,0 25,24-26,-24 1,0 0,0 0,-1-25,1 25,0-25,0 0,24 0,-24 0,0-25,-25 0,25 25,-25-25,0 0,0 1,0-1,-25 0,25 0,-25 0,0 1,25-1,-24 0,-1-25,25 26,-25-1,0 0,0 0,1 0,-1 1,25-1,-25 0,0 25,25-25,-25 25,1-25,48 25,1-24,0 24,0 0,0 0,-1-25,1 25,0-25,0 25,0 0,-1-25,1 25,0-25,0 1,0 24,-25-25,24 25,-24-25,0 0,0 0,-24 1,-1 24,25-25,-25 25,0 0,25 25,0-1,0 1,0 0,0 0,25 0,-25-1,25-24,-25 25,25 0,-1 0,-24 0,25-25,0 24,0 1,0-25,-1 0,1 0,0 0,0 0,0 0,-1-25</inkml:trace>
  <inkml:trace contextRef="#ctx0" brushRef="#br0" timeOffset="29050.33">4614 7764,'0'0,"-25"0,0-25,1 25,-1-25,25 0</inkml:trace>
  <inkml:trace contextRef="#ctx0" brushRef="#br0" timeOffset="30177.66">5234 7689,'-25'0,"1"25,-1-25,25 25,-25-25,0 0,25 25,-25-25,25 25,-24-1,24 1,-25 0,25 0,0 0,0-1,0 1,0 0,0 0,25-25,-25 25,24 0,-24-1,25-24,0 25,0-25,0 25,-1-25,1 0,0 0,0 0,0 0,-1-25,1 25,0 0,0-25,0 1,-1 24,1-25,0 0,0 0,0 0,-1 25,-24-25,25 1,-25-1,0 0,0 0,0 0,0 1,-25-1,25 0,-24 25,24 25,0 0,0-1,0 1,0 0,0 0,0 0,24-1,1 1,-25 0,25-25,0 25,0-25,-1 25,1-25,0 0,25-25,-26 25,1 0,25-25,-25 0,-1 25,1-25,0 1,25-1,-26 0,-24 0,25 25,0-25,-25 1,25-1,-25 0,0 0,0 0,0 1,-25-1,0 25,25-25,-25 25,1 0,-1 0,0 0,0 0,25 25,-25-25,25 25,0-1,0 1,0 0,0 0,0 0,25-25,-25 24,25 1,-25 0,25-25,0 25,-1 0,1-25,0 24,0-24,0 0,0 0,-1 0,1 0,-25-24,25 24,0-25,-25 0,25 25,-25-25,24 0,-24 1,25-1,-25 0,25 25,-25-25,25 25,-25 25,0 0,25 0,-25-1,0 1,0 0,24 0,1-25,-25-25,25-25,0 26,-25-1,25 0,-25 0,24 25,1-25,-25 1,25-1,0 25,0-25,-25 0,24 25,1-25,0 25,0 0,0 0,-1 0,-24 25,25 0,0 0,0 0,0-1,-1 1,1 0,0-25,0 25,0-25,-1 0</inkml:trace>
  <inkml:trace contextRef="#ctx0" brushRef="#br0" timeOffset="30382.14">5730 7367,'0'0,"-25"0,1 0,-1 0,0 0,25-25,25 25</inkml:trace>
  <inkml:trace contextRef="#ctx0" brushRef="#br0" timeOffset="31369.49">7367 7342,'-24'0,"-1"-25,0 25,0 0,0 0,25 25,-24-25,24 25,-25-25,25 25,-25 0,0-1,25 1,0 0,-25 0,25 0,0-1,0 1,0 0,0 0,0 0,0-1,25 1,0-25,0 25,0-25,-1-25,1 25,0 0,0-25,0 25,-1-24,1 24,0-25,0 0,0 0,-1 25,1-25,0 1,-25-1,25 0,-25-25,0 26,0-1,0 0,-25 25,25 25,-25-25,25 25,0-1,0 1,0 0,0 0,0 0,25-25,-25 24,74 1,1-25,-50-25,-1 25,1-24,0 24,0-25,0 25,-1-25,1 0,-25 0,25 1,0-1,-25 0,0 0,0 0,0 1,0-1,0 0,0 0,-25 0,25 1,-25 24,25-25,0 0,0 50,0 0,0-1,0 1,25 0,-25 0,25 0,0-1,-25 26,24-25,1 0,0 24,0-24,0 25,-1-1,1-24,0 25,0-1,0 1,-25-1,25 1,-25 0,0-1,0 1,0 0,0-26,0 1,-25 0,25 0,-25 0,0-25,0 0,0 24,-24-24,24 0,0-24,-24 24,24-25,-25 0,1 0,49 0,-25 25,0-24,25-1,0-25,0 25,0 0,0 1,0-1,0 0,25-25,-25 26,25-1,-1 0,1 0,25 0,-25 1,-1-1,26 0,-25 25,0-25,24 25,-24-25,0 25,0 0,0-24</inkml:trace>
  <inkml:trace contextRef="#ctx0" brushRef="#br0" timeOffset="31560.75">8533 7417,'0'-25,"0"0</inkml:trace>
  <inkml:trace contextRef="#ctx0" brushRef="#br0" timeOffset="35759.2198">6177 9004,'-25'0,"25"25,0 0,25-25,-25 25,0-1,25-24,-25 25,0 0,24-25,-24 25,0 0,75 99,-50-75,-1-24,-24 0,25 0,-25-1,25 1,-25 0,25 0,-25 0,25-1,-25 1,24-25,-24 25,25 0,-25 0,25-1,-25 1,25 0,0 0,-25 0,24-25,1 24,0 1,0 0,0 0,-1 0,-24-1,25-24,-25 25,25 0,0 0,-25 0,25 0,-25-1,24-24,-24 25,25 0,-25 0,25-25,-25 25,0-1,25-24,-25 25,25-25,-25-25,0 1,0-1,0 0,24 25,1 0,0 0,0-25,0 25,-1 0,1 0,0 0,0 0,0-25,0 25,-1 0,1 0,0 0,25 0,-26 0,1 0,25 0,-25 0,24 0,1 0,-1 0,1 0,0 0,-1 0,1 0,-1 0,1 0,0 0,-1-24,1 24,-1 0,-24 0,25 0,0 24,-1-24,1 0,-1 0,1 0,0 0,-1 0,1 0,-1 0,1 0,0 0,-1 0,1-24,-1 24,26 0,24 0,0 0,-49 0,-1-25,-24 25,25 0,0 0,-26 0,26 0,-25 0,24 0,-24 0,0 0,0 0,0 0,-1 0,1 0,0 0,0 0,0 0,-1 0,1 0,0 0,0 0,0 0,-25 25,24-25,1 0,0-25,0 25,-25-25,25 25,-25-25,24 25,-24-25,0 0,0 1,0-1,0 0,0 0,0 0,0 1,0-1,0 0,0-25,0 26,0-26,25 0,-25 1,0-1,0-49,25 0,-25 49,0 1,0-1,25 0,-25 1,0-1,0 0,25 26,-25-26,0 0,0 1,24-1,-24 25,0-24,25 24,-25-25,0 26,0-1,0 0,0 0,0 0,0 1,0-1,-25 25</inkml:trace>
  <inkml:trace contextRef="#ctx0" brushRef="#br0" timeOffset="36646.58">7467 9004,'-25'0</inkml:trace>
  <inkml:trace contextRef="#ctx0" brushRef="#br0" timeOffset="36885.58">7442 9004,'25'0,"-1"-25,1 25,0 0,0-25,0 25,24 0,-24-24,25 24,-26-25,26 25,0-25,-1 25,-24-25,49 25,-24-25,0 1,-1 24,1-25,0 0,-1 25,1-25,-1 25,1-25,-25 25,0-24,-1 24,1 0</inkml:trace>
  <inkml:trace contextRef="#ctx0" brushRef="#br0" timeOffset="37378.57">7888 8905,'0'25,"25"-1,-25 1,0 0,0 0,25-25,-25 25,0 0,25-1,-25 1,0 0,24 25,-24-26,0 1,25 0,-25 0,0 24,0-24,25 0,-25 25,25-26,-25 1,0 0,0 0,0 24,25-24,-25 0,0 0,0 0,24-25</inkml:trace>
  <inkml:trace contextRef="#ctx0" brushRef="#br0" timeOffset="38883.01">8360 9277</inkml:trace>
  <inkml:trace contextRef="#ctx0" brushRef="#br0" timeOffset="39018.55">8335 9302,'0'74,"0"-148,0 173,0-74,0 0,0-1,0 1,0 0,0 0,0 49,0-49,0 0,25 0,-25-1,0 1,0 0,0 0,0 0,0-1,24-24,-24 25</inkml:trace>
  <inkml:trace contextRef="#ctx0" brushRef="#br0" timeOffset="39423.44">8409 9575,'0'0,"25"-25,0 25,0 0,-1-25,1 25,0-25,0 25,-25-25,25 25,-1-24,-24-1,0 0,25 0,-25 0,0 1,0-1,0 0,0 0,0 0,0 1,0 48,0 1,25 0,-25 0,25 0,-25-1,25-24,-25 25,24 0,-24 0,25 24,-25-24,25 0,0 0,-25 0,25 24</inkml:trace>
  <inkml:trace contextRef="#ctx0" brushRef="#br0" timeOffset="40379.2292">8186 10021,'0'0,"0"25,0 0,0 0,0-1,0 1,25 25,-25-25,0-1,0 1,0 0,0 0,0 0,25-25,-25 24,0 1,0 0,24-25,-24 25,0 0,0-1,25-24,-25 25,0 0,0 0,0 0,0-1,0 1,0 0,0 0,0 0,0-1,0 1,25 0,-25 0,0 0,0-1,0 1,0 0,0 25,0-26,0 1,0 0,0 25,0-26,0 1,0 25,0-25,0 24,0-24,0 0,0 25,0-26,0 1,0 25,0-25,0 24,0-24,0 25,0-26,0 26,0-25,0 24,0-24,0 25,0-25,0 24,0-24,0 25,0-26,0 1,0 25,0-25,0-1,0 1,0 0,0 0,0 0,0 24,0-73</inkml:trace>
  <inkml:trace contextRef="#ctx0" brushRef="#br0" timeOffset="41179.53">7888 11112,'0'-24,"0"-1,25 50,0 24,0-24,24 25,-49-25,25-1,0 1,0 0,-1 0,1 0,0-1,0 1,-25 0,25 0,0-25,-1 25,1-25,0 24,0-24,0 25,-1-25,-24-25,25 25,-25-24,25-1,0 0,-25 0,25-24,-1 24,1 0,0-25,-25 26,25-1,0-25,-1 25,1 0,0-24,-25 24,25 0,0 0,-25 1,0-1</inkml:trace>
  <inkml:trace contextRef="#ctx0" brushRef="#br0" timeOffset="43167.47">9054 12303,'-25'0,"0"0,1 0,-1 0,0 0,0 0,0 0,25 25,-24-25,-1 0,0 0,25 25,-25-25,0 0,1 0,-1 0,25 25,-25-25,0 0,0 0,1 24,-1-24,0 0,0 25,0-25,1 0,24 25,-25-25,0 0,0 0,25 25,-25-25,1 0,-1 25,0-25,0 24,0-24,1 0,-1 25,0-25,0 25,-25 0,1-25,24 25,0-25,0 24,1-24,-1 0,0 25,0-25,25 25,-25-25,1 25,-1-25,25 25,-25-25,0 24,0 1,1 0,-1 0,0 0,0-1,25 1,-25-25,25 25,0 0,-24-25,24 25,0-1,-25 1,25 0,0 0,-25-25,25 25,-25-1,25 1,-25-25,25 25,0 0,0 0,0 0,-24-25,24 24,0 1,0 0,-25 0,25 0,0-1,-25 1,25 0,0 0,0 0,-25 49,25-49,0 0,0-1,0 1,0 0,0 0,0 0,25-1,-25 1,25 0,0 49,-1-74,-24 25,25 0,0 0,-25 0,25-25,0 24,-25 1,24 0,1 0,0 0,0-1,0 1,-1 0,1 0,0 0,0-25,0 24,-1-24,1 25,0 0,0-25,0 25,-1-25,1 25,0-25,0 0,0 25,24-25,-24 24,0-24,0 0,0 25,24-25,-24 0,0 25,24-25,-24 0,0 0,25 0,-26 0,1 0,0 0,25 0,-26 0,1 0,25 0,-25 0,24 0,-24 0,25-25,-26 25,26 0,-25 0,24-25,1 25,-25 0,24-24,1 24,0-25,-26 0,26 25,0-25,-1 0,1 25,0-25,-26 1,26 24,0-25,-26 25,26-25,0 0,-26 25,1-25,50 1,-51 24,1-25,0 0,0 25,0-25,-25 0,24 1,1-1,0 25,0-25,0 0,-25 0,24 1,-24-1,25 0,-25 0,25 0,-25 1,0-1,25-25,-25 25,0 1,0-1,0 0,0-25,25 26,-25-1,0 0,0-25,0 1,0 24,0 0,0 0,0 1,0-1,0 0,0 0,0 0,-25 0,25 1,0-1,-25 0,25 0,0 0,-25 1,25-1,-25 0,25 0,-24-24,-1 24,0 0,25 0,-25 0,0 1,1-1,-1 0,0 25,-25-25,26 0,-1 1,-25 24,25-25,1 0,-26 0,25 25,0-25,-24 1,24 24,-25-25,26 0,-26 25,0-25,26 25,-26 0,0-25,1 25,-1 0,0 0,1 0,24 0,-25 0,1 0,-1 0,1 25</inkml:trace>
  <inkml:trace contextRef="#ctx0" brushRef="#br0" timeOffset="43886.8">8360 13146,'0'0,"0"-24,0-1,0 0,0 50,0 0,0-1,0 1,0 25,0-25,0 0,0-1,0 26,0-25,0 24,0-24,0 0,0 0,0 0,0-1,-25 1,25 0,0 0,0 0,0-1,0 1,25 0,-1-25,1 0,0 0,0 0,0-25,-1 25,1 0,0 0,25-25,-26 25,1 0,25-24,-25 24,24-25,-24 25,0 0,24 0,-24-25,0 25,0 0,0 0,-25-25,24 25,1 0,-25-25,25 25,-25-24</inkml:trace>
  <inkml:trace contextRef="#ctx0" brushRef="#br0" timeOffset="44246.5899">8186 13146,'25'0,"-25"-24,25 24,-1 0,1 0,0 0,0-25,0 25,-1 0,1-25,25 25,-25 0,-1-25,1 25,0 0,0-25,0 25,-1 0,1-24,0 24,0 0,0 0,-1 0</inkml:trace>
  <inkml:trace contextRef="#ctx0" brushRef="#br0" timeOffset="44449.21">8409 13271,'25'0,"-25"-25,25 25,0 0,-1 0,1-25,0 25,0-25,0 25,24 0,-24 0</inkml:trace>
  <inkml:trace contextRef="#ctx0" brushRef="#br0" timeOffset="45252.48">8955 13965,'25'0,"-1"0,-24-25,25 25,0 0,-25-25,25 25,0-24,-1 24,1-25,0 25,0-25,0 25,-1-25,1 0,0 25,0-24,-25-1,25 0,0 0,-1 0,1 1,-25-1,25 0,0 0,-25 0,25 1,-25-26,24 25,-24 0,0 1,25-26,-25 25,0 0,0 1,0-1,0 0,0 0,0 0,0 0,-25 1,1 24,-1 0,0 0,-25 49,1-49,24 25,0-25,0 25,0 0,1-25,-1 25,0-25,25 24,-25-24,0 0,25 25,25-50,0 1,0 24,0-25,-1 0,1 25,25-25,-25 0,0 0,-1 25,1-24,0 24,0-25,0 25,-1-25,1 25,0 25,-25 0,0-1,25 1,-25 0,0 0,0 0,0 0,0-1,25 1,-25 0</inkml:trace>
  <inkml:trace contextRef="#ctx0" brushRef="#br0" timeOffset="46303.74">10294 13221,'0'0,"25"0,0 0,0 0,0 0,-1-25,1 25,25 0,-25 0,24 0,-24 0,25-25,-1 25,1 0,-25 0,24-25,1 25,24 0,-24-24,-1 24,26 0,-26 0,26-25,-26 25,26 0,-1-25,-24 25,148-25,-74 0,-74 25,0-24,-1 24,1-25,-1 25,-24-25,25 25,-25 0,24-25,-24 25,0-25,0 25,-1 0,1 0,-25-24,25 24,-25-25,-25 25,0 0,1 0,-1 0,0 0,0 0,0 0,1 0,-26 0,25 0,0 0,1 0,-26 0,25 0,0 0,1 0,-1 0,0 0,50 0,0 0,-1 0,1 0,0 0,0 0,0 0,-1 0,26 0,-25 0,0 0,-1 0,26 0,-25 25,0-25,-1 0,1 24,0-24,0 0,-25 25,0 0,0 0,0 0,-25-1,0-24,0 25,1 0,-1-25,0 25,0 0</inkml:trace>
  <inkml:trace contextRef="#ctx0" brushRef="#br0" timeOffset="47286.78">13072 12353,'-24'-25,"24"50,0 0,0-1,0 1,24 25,-24-25,0 24,0-24,25 25,-25-1,25-24,-25 25,0-1,25-24,-25 25,25 24,-25-49,0 0,0-1,0 1,24 0,-24 0,0 0,25-25,-25-25,25 0,0-25,0 26,-25-1,0 0,24 0,-24 0,0 1,0-1,25-25,-25 25,0 1,25-1,-25 0,0 0,25 25,-25-25,0 1,25 24,-1 24,1 1,0 0,0 0,0 0,-25-1,25 1,-1 0,1 0,25 0,-25-1,-1 1,1 0,0 25,0-50,0 24,-1 1,1 0,0 0,0-25,0 25,-1-25,-24 24,25-24,0 0,-25-24,0-1,0 0,0 0,0-24,0-51,0 51,0 24,0-25,0-24,0 24,-25 1,25-1,0 1,0-1,0 0,0 1,0-1,0 1,0-1,0 0,0 25,0 1,-25-1,25 0,0 0</inkml:trace>
  <inkml:trace contextRef="#ctx0" brushRef="#br0" timeOffset="48655.7198">14337 12278,'0'25,"-24"-25,24-25,24 25,-24-24,0-1,25 25,-25-25,25 25,-25-25,25 0,0 0,-25 1,24-1,-24 0,25 0,-25 0,25 1,0-26,-25 25,25 0,-25 1,0-1,0 0,0-25,-25 50,0 0,0 0,0 0,1 0,-1 0,0 25,0-25,0 0,25 25,-24-25,24 25,0 0,24-25,1 0,0 0,0 24,0-24,-1 0,1 0,0 0,0 0,0 0,0-24,-1 24,1 0,0 0,-25 24,0 1,0 0,0 0,0 0,0-1,0 1,0 0,0 0,25-25,-25 25,25-25,-1 24,1-24,0 0,0-24,0 24,-25-25,24 25,1-25,0 25,0-25,0 0,-25 1,24 24,1-25,0 0,0 0,-25 0,25 1,-25-1,0 0,0 0,0 0,0 1,-25 24,0 0,25 24,-25-24,25 25,-25 0,25 0,0 0,0-1,0 1,0 0,0 0,0 0,0-1,0 1,25-25,0 25,0-25,0 25,-1-25,1 0,0 0,0 0,0 0,-25-25</inkml:trace>
  <inkml:trace contextRef="#ctx0" brushRef="#br0" timeOffset="49986.51">15206 11782,'0'-25,"0"1,24-1,1 25,-25-25,25 25,0 0,-25 25,25 0,-25-1,0 1,0 0,0 0,0 0,0-1,0 1,0 0,0 0,0 0,24-1,-24 1,25 0,0 0,0-25,0 0,-25-25,24 25,-24-25,25 25,-25-25,25 25,-25-24,25-1,-25 0,0 0,25 0,-25 1,0-1,0 0,0 0,0 50,0 0,0 0,0-1,24-24,-24 25,25-25,0 0,0 0,0 0,0 0,-1 0,-24-25,25 25,0-24,0 24,-25-25,25 0,-25 0,0 0,0 1,-25-1,0 25,0-25,25 50,0 0,0-1,-25-24,25 25,0 0,0 0,0 0,0-1,0 1,0 0,0 25,25-50,0 0,-25 24,25-24,-25-24,49 24,-24-25,0 0,0 25,-25-25,25 25,-1-25,-24 1,25 24,0-25,0 0,-25 0,25 25,-25-25,0 1,0-1,0 0,-25 25,0 0,25-25,-25 25,25 25,0 0,0 0,0-1,0 1,0 0,25-25,-25 25,0 0,0-1,0 1,0 0,25 0,0-25,-1-25,1 25,-25-25,25 25,-25-25,25 25,0-24,-25-1,24 25,-24-25,25 25,-25-25,25 0,-25 1,0-1,0 0,0 0,0 0,25 50,0 0,-1 0,1 0,0-25,-25 24,25-24,0 25,-25 0,24-25,-24 25,0 0,25-25,-25 24,0 1,-25-25,1 0,-1 0,0 25,0-25,0 0,1 0,-1 0</inkml:trace>
  <inkml:trace contextRef="#ctx0" brushRef="#br0" timeOffset="50239.87">16545 11658,'0'-25,"0"1,0 48,0 1,0 0,0 0,0 0,25-1,-25 1,0 0,25-25,-25 25,24-25,1 25,0-25</inkml:trace>
  <inkml:trace contextRef="#ctx0" brushRef="#br0" timeOffset="50379.49">16619 11509,'0'0,"0"-24,-24 24,-1-25,25 0</inkml:trace>
  <inkml:trace contextRef="#ctx0" brushRef="#br0" timeOffset="51327.81">16694 11237,'0'0,"25"0,-25 24,25 1,-1 0,1 0,-25 0,25-1,-25 26,25-25,-25 0,25 24,-25-24,0 0,0 24,0-24,0 0,0 25,0-26,0 1,0 0,0 0,0-50,0 0,0 0,0 1,24-1,1 25,0 0,-25 25,0-1,-25-24,25 25,-25-25,25 25,0 0,-24-25,24 25,24-25,1 0,0 0,-25-25,25 25,0-25,-1 0,1 25,-25-25,25 1,0 24,-25-25,25 0,-25 0,24 0,-24 1,25-1,-25 0,25 0,-25 0,0 1,0-1,0 0,0 0,0 0,-25 25,0 0,25 25,0 0,-24 0,24 0,0-1,0 1,0 0,0 0,0 0,0-1,0 1,0 0,0 0,24-25,-24 25,25-25,-25 24,25-24,0 0,-25 25,25-25,-1-25,1 25,-25-24,25 24,0-25,0 0,-25 0,24 25,-24-25,0 1,0-1,0 0,-24 25,24 25,-25 0,25-1,0 1,0 0,0 0,0 0,25-25,-1 0,1 0,0 0,0 0,0-25,-1 25,1 0,0-25,25 25,-26 0,1-25</inkml:trace>
  <inkml:trace contextRef="#ctx0" brushRef="#br0" timeOffset="52699.03">9153 14461,'-25'0,"25"25,0 0,0 0,0-1,0 1,0 0,0 0,25 0,-25-1,25 1,-25 0,25 25,-25-26,25 1,-25 25,49-1,-49 1,25 0,0-26,-25 26,25-25,0 24,-25 1,24 0,-24-1,25-24,0 50,-25-26,25 1,-25-1,25 51,-25-51,24 1,-24-1,0-24,0 25,25-25,-25 24,0-24,0 0,0 0,0-1,25 1,-25 0,0 0,25 0,-25-1,0 1,0 0,25-25,-25 25,0 0</inkml:trace>
  <inkml:trace contextRef="#ctx0" brushRef="#br0" timeOffset="53279.24">8955 15503,'0'-25,"0"0,25 1,-1 24,-24 24,25 1,0 0,0 0,-25 0,25-1,-1 1,-24 0,25 0,0 0,0-1,0-24,-1 25,1-25,-25 25,50-25,-25 25,0-25,-1-25,-24 0,25 25,-25-25,25 1,-25-1,25 0,0 0,-25 0,24-24,1 24,0-25,0 26,0-26,24 0,-24 25,25-24,-26 24,26-25,-25 26,0-1,-1 0,1 25,0 0,-25-25,25 25</inkml:trace>
  <inkml:trace contextRef="#ctx0" brushRef="#br0" timeOffset="54388.8">9352 10740,'0'-24,"0"-1,0 0,0 50,-25-25,25 25,-25-25,0 24,0 1,25 0,-24 0,-1 0,25-1,0 1,-25 0,25 25,0-26,0 1,0 0,0 0,0 0,0 24,0-24,25-25,0 25,-25 0,24 0,1-1,0-24,0 25,0-25,0 25,-1-25,1 0,0 0,0 0,24 0,-24 0,0-25,0 25,24-25,-24 25,0-24,25-1,-26 0,1 0,0 0,0 0,0 1,-25-1,24 0,-24 0,0 0,0 1,0-1,0 0,0 0,0 0,0 1,-24-1,-1 0,0 0,0 0,0 1,1 24,-1-25,0 0,0 25,0-25,1 25,-1-25,0 25,0 0,0 0,1 0,24 25,-25-25,0 25</inkml:trace>
  <inkml:trace contextRef="#ctx0" brushRef="#br0" timeOffset="54701.4">9451 11013,'0'-25,"25"25,0 0,-1 0,1 25,0-25,0 25,0 0,-1-25,1 25,0-1,0 1,0 0,-25 0,24 0,1 0,0 24,0-24,0 0,-1 0,1-1,0 1,0 0,0 0,-1 0,26-1</inkml:trace>
  <inkml:trace contextRef="#ctx0" brushRef="#br0" timeOffset="55189.96">10195 11063,'-25'0,"25"25,25-25,-25 24,0 1,25 0,-25 0,0 0,0 0,25 24,-25-24,0 0,24 0,-24-1,0 1,25 0,-25 0,0 0,0-1,25 1</inkml:trace>
  <inkml:trace contextRef="#ctx0" brushRef="#br0" timeOffset="55569.62">10294 11361,'0'0,"0"-25,0 0,0 0,25 0,0 25,0-24,0 24,-1 0,-24-25,25 25,0-25,0 25,-25-25,25 25,-25-25,0 0,24 1,-24-1,0 0,0 0,0 0,-24 25,24-24,0 48,0 1,0 0,0 0,0 0,0-1,0 1,0 0,24 0,-24 0,25 24,-25-24,0 0,25 0,-25 0,0-1,25 1,-25 0,0 0</inkml:trace>
  <inkml:trace contextRef="#ctx0" brushRef="#br0" timeOffset="56862.01">10766 14660,'0'-25,"-25"25,0 0,0 0,0 25,1-25,-1 0,25 24,-25-24,0 25,0 0,1-25,24 25,-25 0,25-1,-25 1,25 0,0 0,0 24,-25-24,25 0,0 25,0-26,0 26,0-25,0 0,0-1,0 1,25-25,-25 25,25-25,0 25,-1-25,1 25,25-25,-25 0,-1 0,1 0,0 0,25 0,-26-25,1 25,25-25,-25 25,24-25,-24 0,25 1,-26-1,1 0,25-25,-25 26,-1-26,1 25,0-24,0 24,-25-25,25 25,-25-24,0 24,0 0,0 0,-25-24,0 24,25 0,-25 0,0 1,1-1,-1 0,0 25,0-25,0 25,1 0,-1 0,0 0,0 0,0 25,1 0</inkml:trace>
  <inkml:trace contextRef="#ctx0" brushRef="#br0" timeOffset="57148.33">10815 14833,'-25'0,"25"25,25-25,-25 25,0 0,25-1,-25 1,25 0,-25 0,25 24,-1-24,-24 0,25 25,0-26,-25 1,25 25,0-25,-1-1,1 1,-25 0,25 25,0-25,0-1,-1 1,1-25,0 25,0 0,-25 0,25-25,-1 0,-24 24,25-24</inkml:trace>
  <inkml:trace contextRef="#ctx0" brushRef="#br0" timeOffset="57481.26">11435 15081,'0'0,"0"-25,0 1,0-1,0 0,25 25,-25-25,25 50,-25 0,0 0,0-1,0 1,0 0,0 0,0 0,0-1,0 1,0 25,0-25,0-1,0 1,0 0,0 0,0 0,25-25,0 25,-1-25,1 0,0 0,0 0,0-25,24 25,-24 0,25-25,-1 25,1-25,-1 25,1-25,0 0</inkml:trace>
  <inkml:trace contextRef="#ctx0" brushRef="#br0" timeOffset="58845.45">7094 16892,'25'0,"-25"-25,25 25,0 0,0-25,0 25,-1 0,1-24,0 24,0 0,0-25,-1 25,1 0,0 0,25-25,-26 25,51-25,-50 25,74-25,-50 25,-24-24,25 24,-1-25,1 25,0 0,-1-25,1 25,24 0,-24-25,0 25,24 0,-24 0,24 0,0-25,-24 25,24 0,1-24,-26 24,26-25,-1 0,1 25,-1-25,0 0,1 1,24-1,-24 25,-1-25,0 0,1 25,-1-25,1 0,-26 25,26 0,-1-24,0 24,-24 0,24-25,1 25,-26 0,26-25,-25 25,24 0,-24-25,-1 25,26-25,-26 25,1 0,-1-24,1 24,0 0,-26 0,26-25,-25 25,24 0,-24 0,0 0,0 0,0 0,-1 0,1 0,0 0,0 0,0 0</inkml:trace>
  <inkml:trace contextRef="#ctx0" brushRef="#br0" timeOffset="59688.98">7392 16892,'0'25,"-25"-25,25 25,0-1,-24-24,24 25,-25 0,25 0,-25 0,25 24,-25-24,0 25,1-1,24 1,-25-1,0 1,0 0,0-1,0 1,1 0,24-1,-25-24,0 0,25 0,-25-1,25 1,-25 0,25 0,0 0</inkml:trace>
  <inkml:trace contextRef="#ctx0" brushRef="#br0" timeOffset="60429.27">10989 16297,'0'24,"25"-24,-25 25,24-25,-24 25,25-25,0 25,0 0,-25 0,25-25,24 49,50 50,-24-24,-25-26,-26-24,26 25,0-1,-1 1,-24 0,25-1,-1 1,1-25,-25 24,24-24,1 25,-25-26,24 1,1 0,-25 0,-1 0,26-1,-25-24,0 25,-1-25,-24 25</inkml:trace>
  <inkml:trace contextRef="#ctx0" brushRef="#br0" timeOffset="61105.25">8508 17165,'25'-25,"0"25,0 0,0-25,-1 25,1 0,0 0,0 0,0 0,-1-25,26 25,0 0,-26-24,26 24,0 0,-1-25,1 25,-1-25,1 25,0-25,-1 25,1-25,-25 25,24 0,-24 0,0-24,0 24</inkml:trace>
  <inkml:trace contextRef="#ctx0" brushRef="#br0" timeOffset="61372.28">9104 17041,'0'0,"-25"0,50 0,-25 25,24-25,-24 24,25 1,-25 0,25 0,-25 0,25-1,0 1,-25 25,24-25,1-1,-25 1,25 25,0-25,-25-1,25 1,0 0,-25 0,24-25,-24 25,25 0,0-1</inkml:trace>
  <inkml:trace contextRef="#ctx0" brushRef="#br0" timeOffset="61753.6">9600 17214,'0'0,"25"0,-1 0,-24 25,25-25,-25 25,25 0,-25 0,25-25,-25 24,25 1,-25 0,0 0,24 0,1-1,-25 1,0 0,0 0,25 0,-25 0,0-1,0 1,0 0,0 0,25-25,0-25,-1 25,1 0,0 0,0-25,24 25,1-25,0 1,-1-1,1 25,-1-25,26 0,-25 0,24 0,-24 1,-1 24,1-25,-1 25</inkml:trace>
  <inkml:trace contextRef="#ctx0" brushRef="#br0" timeOffset="64469.21">19026 11584,'24'0,"-24"-25,-24 25,-1 0,0 0,0 25,0-25,1 25,-1-25,0 0,25 24,-25-24,0 0,0 25,25 0,-24-25,-1 25,0 0,0-1,0 1,1 0,-1 0,-25 0,25-1,1 1,-1 25,0-25,-25 24,26-24,-1 0,0 24,0-24,25 0,-25 25,1-25,24 24,-25 1,0-25,25 24,0 1,0-25,0 74,0-50,0-24,0 25,25-1,0 1,-25-25,24 24,1 1,0-25,0 24,24-24,-24 0,0 0,25 0,74 49,-100-49,26-25,0 25,-1-25</inkml:trace>
  <inkml:trace contextRef="#ctx0" brushRef="#br0" timeOffset="65061.31">19422 12105,'0'-25,"-24"25,-1 0,25-25,-25 25,0 0,0 0,1 0,-1 25,0-25,0 0,-49 25,-1 49,51-74,24 25,-50 25,25 49,25 25,25-75,0-24,0 0,-1 0,150 0,-149-25,0 0,24 0,-24 0,0 0,24 0,-24 0,0-25,0 25</inkml:trace>
  <inkml:trace contextRef="#ctx0" brushRef="#br0" timeOffset="65844.22">19695 12303,'0'0,"-25"0,25 25,-24 0,24 0,-25-1,25 1,0 0,0 0,0 0,0-1,0 1,0 0,25-25,-1 25,1-25,0 0,0 0,-25-25,25 25,-25-25,-25 25,0-25,0 25,0 0,1-24,-1 24,0-25,0 25,25-25,0 0,0 0,25 25,0 0,-25-24,25 24,-1-25,1 25,0-25,0 25,0 0,-1 0,1 0,0 0,-25 25,0 0,25-25,-25 24,0 1,0 0,0 0,0 0,0-1,0 1,0 0,0 0,0-50,0 0,25 0,0 1,-1-26,-24 25,25 25,-25-25,25 25,-25-24,25-1,0 25,-1-25,1 0,0 25,0 0,0 0,-25 25,0 0,0 0,24-1,-24 1,0 0,0 0,0 0,0-1,25 1,-25 0,25-25,-25 25,25-25,0 25,-1-25</inkml:trace>
  <inkml:trace contextRef="#ctx0" brushRef="#br0" timeOffset="67009.2099">20315 12303,'0'0,"0"-25,0 1,25 24,0 0,-25 24,25-24,-25 25,0 0,0 0,0 0,0-1,0 1,0 0,0 0,0 0,0-1,0 1,25-25,-25 25,0 0,24 0,1-25,0 0,0 0,0-25,-1 0,1 0,-25 0,25 25,-25-24,25-1,-25 0,0 0,0 0,25 1,-25-1,0 0,0 0,0 0,0 50,0 0,0 0,0 0,0-1,24 1,-24 0,25-25,-25 25,25-25,0 25,0-25,-1 0,1 0,0-25,0 25,0 0,0-25,-1 0,1 25,-25-25,25 1,0 24,-25-25,0 0,25 25,-25-25,0 0,0 1,0-1,-25 25,0-25,0 25,0 0,1 0,24 25,0 0,-25-25,25 24,0 1,0 0,0 0,0 0,0-1,0 1,0 0,0 0,0 0,25-1,-1 1,1-25,0 0,0 0,0-25,-1 25,1 0,0 0,-25-24,25 24,0-25,-1 25,1-25,0 25,-25-25,25 25,0-25,-1 1,1-1,-25 0,25 25,-25-25,0 0,0 1,0-1,0 0,0 0,-25 25,0 0,1 0,-1 0,25 25,0 0,0 0,0-1,0 1,25 0,-1 25,-24-26,0 1,25 0,-25 0,25 0,-25-1,25-24,-25 25,25-25,-1 0,1 0,0 0,-25-25,25 25,0 0,-1-24</inkml:trace>
  <inkml:trace contextRef="#ctx0" brushRef="#br0" timeOffset="67904.16">21680 11881,'0'-24,"0"-1,0 0,-25 25,25-25,0 0,0 1,0-1,0 0,0 50,0 0,0-1,0 1,0 0,0 0,0 0,0-1,0 1,-25 25,25-25,0 24,0-24,0 25,0-26,0 26,-25-25,25 0,0 24,0-24,0 0,0 0,0 0,0-1,25-24,-25 25,25-25,0 0,-1 0,1 0,0-25,0 25,0-24,-1 24,1-25,0 25,0-25,0 0,-1 25,-24-25,25 1,0 24,-25-25,25 0,-25 0,0 0,25 0,-25 50,0 0,25-25,-25 25,24 0,-24 24,25-24,-25 0,0 0,25 0,-25-1,0 1,0 0,0 0,-25-25,0 25</inkml:trace>
  <inkml:trace contextRef="#ctx0" brushRef="#br0" timeOffset="68093.83">21258 12030,'0'0,"0"-25,25 25,0 0,-1 0,26-24,-25 24,0 0,24 0,-24 0,25 0,-1 0,1 0,-25 0,24 0</inkml:trace>
  <inkml:trace contextRef="#ctx0" brushRef="#br0" timeOffset="69489.9299">22969 12055,'-24'0,"-1"25,0 0,25-1,-25 1,25 0,-25 0,25 0,-24 0,24-1,0 1,0 0,0 0,0 0,0-1,24-24,1 0,0 0,0 0,0 0,-1-24,1 24,-25-25,25 25,-25-25,25 25,-25-25,25 25,-25-25,25 25,-25-24,24 24,-24-25,25 25,-25-25,25 25,0 0,-25 25,25-25,-25 25,0-1,24-24,-24 25,0 0,0 0,0 0,0-1,0-48,0-1,0 0,0 0,25 0,-25 1,25-1,0 0,0 0,-1 25,-24-25,25 25,0 0,-25-25,50 25,-50 25,24-25,-24 25,25-25,-25 25,25 0,-25 0,25-1,0 1,-1 0,1 0,0-25,0 0,-25 25,25-25,-25-25</inkml:trace>
  <inkml:trace contextRef="#ctx0" brushRef="#br0" timeOffset="69641.12">23094 11857,'0'0,"-25"0,25-25,-25 25,25-25,0 0,25 25</inkml:trace>
  <inkml:trace contextRef="#ctx0" brushRef="#br0" timeOffset="70249.17">23763 11609,'0'-25,"0"0,0 50,0 0,0-1,0 1,0 0,0 0,0 24,0-24,0 25,-25-25,25 24,-24 1,24-25,0 24,-25-24,25 25,0-26,0 1,0 25,0-25,0 0,25-25,-25 24,24-24,1 0,0 0,0 0,0-24,-1 24,26-50,-25 25,0 25,-1-25,-24 0,0 1,0 48,0 1,0 0,0 0,0 0,0 0,0-1,0 1,25 0,0 0,0 0,0-25,0 0,-1 0,1 0,0 0,0 0,0-25,-1 25,-24-25,25 25,-25-25,0 0,0 1,0-1,0 0,-25 0,1 0,24 0,-25 25,25-24</inkml:trace>
  <inkml:trace contextRef="#ctx0" brushRef="#br0" timeOffset="70450.72">23466 11931,'24'0,"1"-25,0 25,0 0,0 0,-1 0,26-25,-25 25,24 0,1 0,0 0,-1 0,1 0</inkml:trace>
  <inkml:trace contextRef="#ctx0" brushRef="#br0" timeOffset="71779.16">18579 13791,'0'-24,"25"24,0-25,-1 25,1 0,-25-25,75 25,-51 25,1-25,-25 25,25-25,-25 24,25-24,-25 25,0 0,0 0,0 0,25-25,-25 24,0 1,0 0,0 0,0 0,0-1,0 1,-25 0,25 0,0-50,0 0,0 0,0 1,0-1,0-25,0 25,25 25,-25-24,25-1,-1 0,1 25,0 0,-25 25,25-25,-25 25,25-25,-25 24,0 1,0 0,24-25,-24 25,0 0,0-50,25 0,-25 0,25 0,-25 1,25 24,-25-25,25 0,-25 0,24 0,1 25,0-24,0-1,0 0,-1 25,1-25,0 25,0 0,0 0,-25 25,24-25,-24 25,0 0,0-1,25 1,-25 0,25 0,-25 0,0-1,25 1,0 0,-1 0,1 0,0-25</inkml:trace>
  <inkml:trace contextRef="#ctx0" brushRef="#br0" timeOffset="72246.7">19894 13816,'0'0,"0"-25,0 1,-25 24,0 0,0 0,25 24,-25-24,1 25,-1 0,0 0,0 0,25-1,0 1,0 0,25-25,0 0,0 0,-25-25,24 25,1-25,0 25,-25-24,25 24,0-25,-25 0,25 25,-25-25,24 0,-24 1,0 48,0 1,25-25,-25 25,0 0,25 0,0-1,0 1,-1 0,1-25,-25 25,25-25,0 0,0 0,-1 0,1 0,0-25,0 25,0-25,-1 25,1-25,0 1,0 24,0-25,-25 0,24 25,-24-25,0 0,0 1,0-1,0 0,-24 25,24-25,-25 25,0-25,0 25,0-24</inkml:trace>
  <inkml:trace contextRef="#ctx0" brushRef="#br0" timeOffset="72527.15">20563 13593,'0'0,"25"0,-25-25,0 0,-25 25,25 25,-24-25,24 25,-25-25,25 25,-25 0,25-1,-25 1,25 0,-25 0,25 0,0-1,0 1,0 0,0 0,0 0,25-1,0-24,0 0,0 25,-1-25,1 0,25 0,-25 0,24-25,1 25,-1 0,1 0</inkml:trace>
  <inkml:trace contextRef="#ctx0" brushRef="#br0" timeOffset="73678.97">21258 13767,'0'-25,"-25"0,25 0,25 0,0 25,0 0,-1-24,1 24,0 0,0 0,0 24,-1 1,1-25,-25 25,0 0,25-25,-25 25,0-1,25 1,-25 0,0 0,25 0,-25-1,0 1,0 0,0-50,0 0,-25 1,25-1,0 0,0 0,0 0,0 1,0-1,0 0,25 25,-25-25,0 0,24 25,-24 25,0-50</inkml:trace>
  <inkml:trace contextRef="#ctx0" brushRef="#br0" timeOffset="75186.2899">21531 13692,'0'-25,"0"1,0 48,0 1,0 0,0 0,0 0,0 24,0-24,0 0,0 0,0-1,25 1,-25 0,24 0,-24 0,25-1,-25 1,0 0,25-25,-25 25,0 0,0-50,0 0,25 25,-25-25,0 0,25 25,-25-24,24 24,-24-25,25 25,-25-25,0 0,25 25,-25-25,25 25,-25-24,0-1,0 50,0-1,0 1,0 0,25 0,-25 0,0-1,24-24,-24 25,25 0,-25 0,25-25,0 25,-25-1,25-24,-25 25,24-25,1 0,0 0,0 0,0 0,0 0,-1-25,1 25,-25-24,25 24,0-25,-25 0,25 25,-25-25,0 0,0 1,0-1,0 0,0 0,0 0,-25 1,25-1,-25 0,0 0,25 0,0 1,25 24,0-25,0 25,-1 0,1 0,0-25,0 25,0 0,-1 0,1 0,0 0,-25-25,25 25,0 0,-25 25,0 0,-25 0,25-1,0 1,-25 0,25 0,0 0,0-1,0 1,0 0,25 0,0-25,-25 25,24-25,1 0,-25 24,25-24,0 0,0-24,-1 24,1 0,0-25,0 25,0-25,-1 0,1 0,-25 1,0-1,0 0,0 0,0 0,-25 1,25-1,-24 25,24-25,-25 0,0 25,25-25,-25 25,0 0,25-24,-24 24,-1 0,0 0,0 0,0 24,1-24,-1 25,25 0,0 0,0 0,0-1,0 1,25 0,-1-25,1 0,0 0,0 0,0 0,-1 0,1-25,0 25,0-25,0 25,-1-24,1-1,0 0,0 0,-25 0,25 25,-25-24,0-1,0 0,0 0,0 0,0 1,0-1,0 50,0-1,0 1,24-25,-24 25,25 0,-25 0,25-1,-25 1,0 0,25 0,-25 0,25-25,-25 24,24 1,1 0,0 0,0-25,0 0,0 0,-1 0,1 0,0 0,-25-25,25 25</inkml:trace>
  <inkml:trace contextRef="#ctx0" brushRef="#br0" timeOffset="75854.72">23193 13246,'0'0,"0"-25,0 0,0 0,0 50,0 0,0 0,0 0,0-1,0 1,25 25,-25-25,0 24,0 1,0-1,24-24,-24 25,25-1,-25-24,25 25,-25-25,25 24,-25-24,0 0,25 0,-25-1,0 1,24-25,-24 25,0 0,0-50,0 0,-24 25,24-25,0 1,-25-1,25 0,-25 0,25 0,-25 1,25-26,0 25,0 0,0 1,0-1,0-25,0 25,0 1,0-1,25 0,-25 0,25 25,-25-25,25 1,-1 24,1 0,-25-25,25 25,0 0,0 0,-1 25,-24-1,0 1,0 0,0 0,0 0,0-1,-24 1,-1 0,25 0,-25-25,0 25,0-1,1-24,-1 0,25 25,-25-25,0 0,0 0,25 25,25-25,0 0,0 0,0 25,-1-25,1 0,25 0,-25 0,-1 25,1-25,0 0,0 0,0 0,-1 0,1 24,0-24,0 0</inkml:trace>
  <inkml:trace contextRef="#ctx0" brushRef="#br0" timeOffset="76363.09">23317 12675,'0'0,"0"-25,-25 25,25-24,25 24,0 0,-1 0,1 0,0 0,0 0,24 0,1 24,-25-24,24 25,1-25,24 25,-24 0,0 0,-1-1,1 1,-1 25,1-25,0 24,-1-24,1 25,0-1,-26 1,26 24,-25-24,0 24,-1 1,1-26,-25 26,0-1,0 1,0-26,-25 26,1-26,-1 26,-25-26,1 1,24-25,-25 24,1-24,24 0,-25-25,0 25,1-25,24 0,-25 24,1-24,24 0,-25 0,1 0,24 0,0 0,0-24,1 24,-1 0</inkml:trace>
  <inkml:trace contextRef="#ctx0" brushRef="#br0" timeOffset="76890.59">24755 13494</inkml:trace>
  <inkml:trace contextRef="#ctx0" brushRef="#br0" timeOffset="79270.03">12229 15553,'-25'0,"25"24,-25-24,50 25,0-25,0 0,0 0,-1 0,1 0,0 0,0 0,0 0,-1 0,26 0,-25 0,25 0,24-25,75 25,-124-24,24 24,-24 0,25 0,-26 0,1-25,25 25,-25 0,24-25,-24 25,25 0,-26-25,26 25,-25-25,0 25,24-24,-24 24,0 0,-25-25,-50 25,25 0,1 0,-1 0,0 25,0-25,0 0,1 0,-1 0,50 0,-1 0,1 0,0 0,0 0,0 0,-1 0,-24 24,25-24,-25 25,0 0,0 0,-25 0,1-1,24 1,-25-25,25 25</inkml:trace>
  <inkml:trace contextRef="#ctx0" brushRef="#br0" timeOffset="80734.34">14437 15032,'0'0,"-25"0,25-25,0 50,0-1,25-24,-25 25,0 0,24 0,-24 24,0-24,0 25,25-25,-25 24,0 1,0-25,0 24,25 1,-25-25,0 24,0 1,0-25,-25 24,25-24,0 0,0 0,-25-25,25 25,0-50,0 0,0 0,0 0,25 1,-25-1,25 25,-25-25,25 0,0 25,-25 25,25-25,-1 25,26 0,0-25,-26 0,1 0,0 0,0 0,0 0,-1 0,26-25,-25 25,99-50,-99 25,-1 1,1-1,0 25,0-25,0 0,-1 0,1 25,-25-24,0-1,0 0,0 0,-25 25,1-25,-1 25,0 0,0 0,0 25,1-25,-1 25,0 0,25 0,0-1,0 1,0 0,0 0,-25-25,25 25,0-1,0 1,0 0,0 0,25-25,0 0,0-25,-1 25,1-25,0 0,0 25,0-24,-1-1,1 0,0 25,0-25,0 0,-1 1,1-1,0 0,0 0,0 0,-1 25,-24-25,0 1,25 48,-25 1,25-25,-25 25,0 0,0 0,0 0,0-1,0 1,0 0,0 0,-25 0,0-1,1 26,24-75,24 0,1 1,0-1,0 0,0 0,-25 0,24 1,1-1,0 0,0 0,0 0,0 0,-25 1,24-1,-24 0,25 0,-25 0,0 50,0 0,0 0,25 0,0-1,24 1,1 0,-25 0,0-25,-1 0,1 25,0-25,-25 25,0-1,-25 1,0-25,1 0,-1 25,0-25,0 0,0 25,1-25,-1 0</inkml:trace>
  <inkml:trace contextRef="#ctx0" brushRef="#br0" timeOffset="82774.9899">14635 16222,'0'-25,"0"1,-25 24,25 24,0 1,0 0,0 0,0 0,0-1,50 150,-50-149,25 25,-25-26,25 26,-25-25,24 24,-24-24,25 0,-25 0,0 0,25-1,-25 1,0 0,0 0,0-50,0 0,0 0,0 1,0-1,0 0,0 0,0 0,0 1,0-1,25 25,-25-25,25 0,-1 25,1 0,-25 25,25 0,0 0,0-1,-1 1,1-25,-25 25,25-25,0 0,0 0,-1 0,1 0,0-25,0 0,24 1,-24-1,0 25,-25-25,25 0,0 0,-25 1,24 24,-24-25,25 0,-25 0,0 0,0 1,-25 24,1 0,-1 0,0 0,25 24,-25-24,25 25,-25-25,25 25,0 0,0 0,-24-1,24 1,0 0,0 0,24-25,-24 25,25-25,0 0,0 0,0 0,-1 0,1 0,0-25,0 25,24 0,-24-25,0 0,0 25,0-25,24 1,-24-1,0 0,25 0,-26 0,1 1,0-1,0 0,0 0,-25 0,-25 25,0 0,25 25,-25-25,0 25,1 0,-1 0,25-1,-25 1,0 0,25 0,-25 0,25-1,-25-24,25 25,25-25,0-25,0 1,-25-1,25 25,0-25,-25 0,24 0,1 25,-25-24,0-1,25 25,-25-25,0 50,0 0,0-1,0 26,50-25,-26-25,1 0,0 0,0-25,74-49,-74 49,-25 0,25 0,-25 0,24 0,-24 1,0-1,0 0,0 0,0 0,0 1,0-1,0 0,-24 0,24 0,0 1,-25 24,25-25,0 0,-25 25,25-25,0 50,0 0,0 0,0-1,0 1,25 0,-25 0,25 24,-25-24,24 0,-24 0,25 0,-25-1,25 1,0-25,-25 25,25 0,-1 0,1 0,0-25,0 24,0-24,-1 0,1 0,-25-24,25 24,0-25</inkml:trace>
  <inkml:trace contextRef="#ctx0" brushRef="#br0" timeOffset="82953.5">16074 16222,'0'0,"-25"0,0 0,50 0,0-25,0 25,24-24,1-1</inkml:trace>
  <inkml:trace contextRef="#ctx0" brushRef="#br0" timeOffset="84419.06">14933 17711,'25'0,"-25"-25,24 25,-24-25,25 0,0 0,-25 1,25-1,0 0,-25 0,24 0,1 0,0 1,-25-1,25 0,-25 0,0 0,0 1,0-1,0 0,0 0,-25 25,0 0,0 0,1 0,-1 0,0 0,25 25,-25-25,50 0,0 0,0 0,-1 0,1-25,0 25,0 0,0-25,-1 25,1 0,0 0,0 0,0 0,-1 0,-24 25,25 0,-25 0,0 0,0-1,0 1,0 0,0 0,25 0,-25-1,25 1,0-25,-1 0,1 0,0 0,0 0,-25-25,25 25,-1-24,1-1,-25 0,0 0,0 0,0 1,0-1,0 0,-25 25,1 0,-1 50,25-26,-25-24,25 25,0 0,0 0,25 0,0-25,-1 24,1-24,0 0,0-24,0 24,0 0,-1-25,51-25,-50 50,-1-25,1 1,0-1,0 0,-25 0,25 0,-1 1,-24-1,0 0,25 0,-25 0,0 1,0-1,0 0,-25 0,25 50,0 0,25-25,-25 25,25-1,0 1,0 0,-1 0,-24 0,25-1,0 26,0-25,-25 24,25-24,-25 25,24-25,-24-1,0 26,25-25,-25 0,0 0,0-1,0 1,0 0,-25-25,25 25,-24-25,-1 0,25-25,-25 25,0 0,25-25,-25 25,1-25,24 1,-25-1,25 0,0 0,25 0,-25 0,0 1,24 24,-24-25,25 0,-25 0,25 25</inkml:trace>
  <inkml:trace contextRef="#ctx0" brushRef="#br0" timeOffset="84582.76">16173 16942,'0'0,"-25"0,25-25,-25 25,25-25</inkml:trace>
  <inkml:trace contextRef="#ctx0" brushRef="#br0" timeOffset="85027">16396 17041,'0'25,"25"-25,0 0,0 0,-25-25,24 25,1-25,0 25,-25-25,0 0,-25 25,0 0,25 25,-24-25,-1 25,25 0,-25-25,25 25,0-1,-50 51,50-50,0-1,0 1,0 0,0 0,0 0,25-25,-25 24,25-24,49-24,-49 24,0 0,0-25</inkml:trace>
  <inkml:trace contextRef="#ctx0" brushRef="#br0" timeOffset="85324.97">16917 16942,'-25'0,"1"0,-1 0,25 24,-25-24,25 25,-25 0,25 0,0 0,-25-1,25 1,0 0,0 0,0 0,25-1,0-24,-25 25,25-25,0 0,-1 0,1 0,0 0,0-25,0 25,-1 0,1-24,0 24,0-25,0 25,-25-25</inkml:trace>
  <inkml:trace contextRef="#ctx0" brushRef="#br0" timeOffset="85635.8">17116 16694,'0'0,"0"-25,-25 25,25-25,0 0,0 0,0 1,0 48,25-24,-25 25,0 0,0 0,24-25,-24 25,0 24,0-24,25 0,-25 24,25-24,-25 0,25 25,-25-26,25 1,-1 0,1 0,-25 0,25-1,0-24,0 25,-1-25,-24 25,25-25,0 0,0 0,0 0,-1 0,1-25</inkml:trace>
  <inkml:trace contextRef="#ctx0" brushRef="#br0" timeOffset="85823.59">17116 16867,'24'0,"1"-25,0 25,0-24,0 24,-1 0,26-25,-25 25,0 0</inkml:trace>
  <inkml:trace contextRef="#ctx0" brushRef="#br0" timeOffset="86239.14">17636 16917,'25'0,"-25"-25,25 25,0 0,-25-25,25 25,0-25,-1 1,1-1,0 25,-25-25,0 0,-25 25,0 0,1 0,-1 0,0 0,25 25,-25-25,0 25,0 0,25-1,0 1,0 0,0 0,0 0,0-1,0 1,25 0,0 0,0 0,0-25,0 0,-25 24,24-24,1 0,0 0,0 0,0-24,-1 24</inkml:trace>
  <inkml:trace contextRef="#ctx0" brushRef="#br0" timeOffset="86786.98">18009 16396,'0'0,"0"25,0 0,0-1,24-24,-24 25,25 0,-25 0,25 0,-25-1,25 1,-25 0,0 0,25 0,-25-1,0 1,0 0,0 0,-25 0,25-1,-25 1,0 0,25 0,-25 0,1-1,24 1,-25 0,25 0,-25-25,25 25,-25-25,25 24,0 1,25-25,-25-25,25 25,0 0,-25-24,24-1,1 0,0 0,0 0,0 1,-25-1,24 25,-24-25,0 0,25 25,-25-25,0 1,-25 48,25 1,0 0,0 0,0 0,25-1,0-24,0 25,0-25,-1 0,1 0,0 0,0 0,0-25,-1 25,1 0</inkml:trace>
  <inkml:trace contextRef="#ctx0" brushRef="#br0" timeOffset="88486.92">18902 15429,'0'-25,"0"0,24 0,1 25,-25-25,25 25,0 0,-25-25,25 25,-1 0,1 0,-25 25,25-25,0 100,24 73,-49-123,0-25,0 24,0-24,0 0,0 0,0-1,-24 1,24 0,0 0,0 0,0-50,0 0,0 0,0 0,0 1,0-1,0 0,0 0,0 0,0 1,0-1,0 0,24 0,-24-24,25-26,-25 50,0 1,25-1,-25 0,25 0,0 25,-25-25,24 0,1 25,-25-24,25 24,0 0,0-25,-1 25,1 0,0 0,0 0,0 25,-1-25,-24 24,0 1,25 0,-25 0,0 0,0 0,0-1,0 1,25 0,-25 25,0-26,0 26,0 0,0-26,0 26,0 0,0-1,0-24,0 25,0-1,0 1,0-25,0 24,0 1,0-25,-25 24,25 1,0-1,0-24,0 25,0 0,0-1,0-24,0 25,0-26,0 1,0 25,25-25,-25-1,25-24,-25 25,25 0,-1-25,1 25,0-25,0 0,0 0,-1-25,1 25,50-25,-50 0,24 25,-24-24,0-1,0 25,-1-25,1 25,-25-25,25 25,-25-25</inkml:trace>
  <inkml:trace contextRef="#ctx0" brushRef="#br0" timeOffset="90310.9599">19819 17562,'25'0,"-25"-25,0 0,0 0,25 25,-25-25,0 1,25 24,-25-25,25-25,-1 25,-24 1,25-1,-25 0,25 0,-25 0,0 1,0-1,-25 25,25-25,-25 25,1 0,-1 0,0 0,0 25,0-25,25 25,-25-25,25 24,25-24,0 0,0 0,0 0,-25-24,25 24,-1 0,1-25,0 25,0 0,0-25,-1 25,-24 25,0 0,0-1,-24 26,24-25,0 0,0-1,0 1,0 0,24 0,26-25,-25 0,49 0,-49-25,0 25,0-25,-1 25,-24-25,25 25,-25-24,25-1,0 0,-25 0,25 0,-25 1,0-1,0 0,0 0,-25 25,0-25,25 50,-25 0,25 0,0 0,0-1,-25-24,25 25,0 0,0 0,0 0,0-1,0 1,0 0,0 0,25-25,0 0,0 0,0 0,-1 0,1 0,0 0,0-25,0 25,-1 0</inkml:trace>
  <inkml:trace contextRef="#ctx0" brushRef="#br0" timeOffset="90818.9299">20638 17190,'0'0,"0"-25,-25 25,25-25,25 50,-25 0,25-25,-1 49,-24-24,25 0,-25 0,25-1,-25 1,25 0,0 0,-25 0,24-25,1 24,-25 1,25-25,0 25,0-25,-25 25,25-25,-25-25,0 0,0 0,24 1,-24-1,0-25,0 25,0 1,0-1,0 0,0 0,0 0,0 1,0-1,0 0,0 0,0 0</inkml:trace>
  <inkml:trace contextRef="#ctx0" brushRef="#br0" timeOffset="91306.53">20514 15875,'-25'0,"50"0,0 0,-1 0,1 0,0 0,0-25,0 25,-1 0,1-25,74 1,1 24,-75 0,-1-25,1 25,0 0,-25 25</inkml:trace>
  <inkml:trace contextRef="#ctx0" brushRef="#br0" timeOffset="91506.76">20563 16098,'0'25,"25"-25,0 0,0 0,0 0,-1 0,26-25,-25 25,24 0,-24 0,25 0,0-25,-26 25</inkml:trace>
  <inkml:trace contextRef="#ctx0" brushRef="#br0" timeOffset="92598.63">22027 15106,'0'0,"0"25,0 0,0-1,0 1,0 0,0 0,0 0,0-1,0 1,0 0,0 25,0-25,0-1,25 1,-25 25,0-25,0 24,0-24,0 0,0 24,0-24,25 0,-25 0,0 0,0-1,24-24,-24-24,25 24,-25-25,25 0,-25 0,0 0,25 1,-25-1,0 0,25 0,-25 0,24 1,-24-1,0 0,25 0,-25 0,25 1,-25-1,0 0,25 0,0 25,-1 0,1 25,0-25,0 25,-25 0,25-1,-1 1,1-25,0 25,25 25,-26-26,1 1,0 0,0-25,0 25,-1 0,26-1,-25-24,-25 25,25-25,-1 25,1-25,0 0,0-25,0 25,-25-25,0 1,24 24,-24-25,0 0,0 0,25 0,-25 1,0-1,0-25,0-24,0 24,0 25,0-24,0 24,0-25,0 25,0-24,0 24,0-25,-25 26,25-1,0-25,0 25,0 1,0-1,0 0,-24 25,24-25,0 0</inkml:trace>
  <inkml:trace contextRef="#ctx0" brushRef="#br0" timeOffset="93330.86">21580 16396,'0'0,"-24"0,24-25,24 25,1 0,0 0,0 0,0-25,297-49,-247 74,-26-25,26 25,-1-25,0 0,1 1,24 24,-25-25,1 0,24 0,-25 0,26 25,-26-24,25-1,-24 0,-1 0,1 25,-1-25,-24 25,24-24,-24 24,-1-25,1 25,-25 0,24-25,-24 25,0 0,0-25</inkml:trace>
  <inkml:trace contextRef="#ctx0" brushRef="#br0" timeOffset="182705.9199">22473 16545,'0'-25</inkml:trace>
  <inkml:trace contextRef="#ctx0" brushRef="#br0" timeOffset="183665.11">22473 16545,'-24'0,"-1"0,25 25,-25-25,0 0,0 0,1 24,-1-24,0 0,0 0,0 0,25 25,-24-25,24 25,-25 0,25 0,-25-1,25 1,-25 0,25 0,0 0,0-1,-25-24,25 25,0 0,0 0,0 0,0-1,25 1,-25 0,25 0,0-25,0 25,-1-1,1-24,0 0,0 25,0-25,-1 0,1 0,0 0,0 0,0 0,24 0,-24 0,0 0,0 0,-1-25,26 25,-25 0,0 0,-1-24,1 24,25-25,-25 0,-1 0,-24 0,0 1,25-26,-25 25,0 0,0 1,0-1,0 0,0 0,0 0,0 1,0-1,0 0,-25 0,1 0,24 1,-25-1,25 0,-25 25,0-25,0 0,1 1,-1-1,0 25,0-25,0 25,1-25,-1 25,0 0,0 25</inkml:trace>
  <inkml:trace contextRef="#ctx0" brushRef="#br0" timeOffset="184089.8">22523 16892,'0'25,"25"0,0-1,-1-24,-24 25,25 0,25 0,-25 0,-1-1,1 1,0 0,0 0,0 0,-1-1,1 1,0 25,0-25,0-1,-1 1,1 0,0 0,-25 0,25-1,0 1,0 0,-1-25,-24 25,25-25,0 0</inkml:trace>
  <inkml:trace contextRef="#ctx0" brushRef="#br0" timeOffset="185353.71">23168 16842,'0'-24,"0"48,25 1,-25 0,0 0,0 0,25-1,-25 1,0 0,0 25,0-26,0 1,24 0,-24 0,0 0,0-1,0 1,25 0,-25 0,0 0,0-1,0 1,0 0,0-50,0 0,0 1,0-1,0 0,0 0,0 0,25 1,-25-1,0 0,25 25,-25-25,25 0,-1 1,1-1,-25 0,25 25,-25-25,25 0,-25 1,0-1,0 0,0 0,25 25,-25-25,0 1,0-1,0 0,0 50,0 0,0-1,24-24,-24 25,0-50,25 50,-25 0,25 0,-25 0,0-1,25 1,-25 0,0 0,0 0,25-1,-25 1,0 0,24 0,-24 0,0-1,25 1,-25 0,25 0,-25 0,0-1,25 1,-25 0,25-25</inkml:trace>
  <inkml:trace contextRef="#ctx0" brushRef="#br0" timeOffset="185521.04">24036 16991,'0'-25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33:16.3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45 2927,'-25'0,"25"25,0 0,0-1,0 1,0 0,0 0,0 0,0-1,0 1,0 0,0 0,0 0,0 24,0-24,25 0,-25 24,0-24,0 0,0 0,25 24,-25-24,0 0,0 0,0 0,24-1,-24 1,0 0,25 0,-25 0,0 0,0-1,0 1,0 0,0 0,0 0,25-1,-25 1,0 0,0 0</inkml:trace>
  <inkml:trace contextRef="#ctx0" brushRef="#br0" timeOffset="595.23">6921 3001,'0'25,"25"-25,-1 0,1 0,0 25,0-25,0 0,-1-25,1 25,0 0,0 0,0 0,0 0,-1-25,1 25,0 0,0-24,0 24,24 0,-24-25,0 25,0 0,-1-25,1 25,0 0,-25-25,25 25,0 0,-1-25,1 25,-25-24,25 24</inkml:trace>
  <inkml:trace contextRef="#ctx0" brushRef="#br0" timeOffset="952.57">7094 3448,'25'0,"0"0,0-25,0 25,0 0,-1-25,1 25,0 0,0-25,0 25,-1 0,1-24</inkml:trace>
  <inkml:trace contextRef="#ctx0" brushRef="#br0" timeOffset="2008.21">7839 3324,'-25'0,"0"0,25 25,-25-25,0 24,1 1,24 0,-25-25,25 25,0 0,-25-1,25 1,0 0,0 0,0 0,0-1,0 1,0 0,0 0,0 0,0 0,25-25,-25 24,25-24,-1 0,1 0,-25-24,25 24,0-25,0 25,-25-25,24 25,-24-25,25 25,-25-25,0 0,25 25,-25-24,0-1,0 0,0 0,0 0,0 1,0-1,0 0,-25 25,25-25,-25 0,1 25,24-24,-25 24,0 0,0 24,25 1,0 0,0 0,0 0,0-1,25-24,0 0,0 0,-25-24,24 24,1 0,-25-25,25 25,-25-25,25 25,-25-25,25 25,-1-25,-24 1,25 24,-25-25,0 0,0 0,0 0,0 1,0 48,0 1,25-25,-25 25,25 0,-25 0,25-1,-1 1,-24 0,25 0,0 0,0-1,-25 1,25-25,-25 25,25-25,-25 25,24-25,-24 25,25-25,0 24</inkml:trace>
  <inkml:trace contextRef="#ctx0" brushRef="#br0" timeOffset="3107.88">9054 3225,'0'0,"-25"0,0 24,1-24,-1 25,0 0,0 0,25 0,-25-1,1 1,24 0,0 0,-25-25,25 25,0-1,0 1,0 0,0 0,25-25,-25 25,24-25,1 0,0-25,0 25,0-25,-1 25,1-25,0 25,-25-25,25 1,-25-1,0 0,0 0,0 0,0 50,0 0,0 0,0 0,0-1,25-24,-25 25,0 0,24-25,-24 25,25-25,-25 25,25-25,0 24,0-24,-1 0,1 0,-25-24,25 24,-25-25,25 25,-25-25,25 25,-25-25,25 0,-25 1,24 24,-24-25,0 0,25 25,0 0,-25 25,0 0,0-1,0 1,25 0,-25 0,0 0,25-25,-25-25,0 0,24 25,-24-25,0 0,25 25,-25-24,25-1,-25 0,25 25,-25-25,25 25,-25-25,24 25,-24-24,25 24,0 0,-25 24,0 1,0 0,25 0,-25 0,0-1,25-24,-25 25,0 0,0 0,24-25,1 25,0-25,0 0,0 0,-1 24,1-24,0 0</inkml:trace>
  <inkml:trace contextRef="#ctx0" brushRef="#br0" timeOffset="5292.17">11038 3249,'-24'0,"24"25,0 0,0 0,0 0,0-1,0 1,0 0,0 0,0 0,0-1,0 1,0 0,0 0,0 0,24-1,-24 1,25 0,0 0,0-25,-25 25,25-25,-1 25,1-25,0 0,0 0,-25-25,25 25,-1 0,1 0,-25-25,25 25,0 0,-25-25,25 25,0-25,-1 0,1 1,-25-1,25 25,-25-25,25 0,-25 0,25 1,-25-1,0 0,0 0,24 25,-24-25,0 1,0-1,0 0,0 0,0 0,0 1,0-1,-24 25,24-25,-25 25,0 0,0 25,0 0,25-1,0 1,-24 0,24 0,0 0,0-1,24-24,1 0,0 0,0 0,0 0,-1-24,1 24,0-25,0 25,0-25,-1 25,1-25,0 25,-25 25,25-25,-25 25,25 0,-25-1,24 1,-24 0,25-25,-25 25,0 0,25-1,-25 1,0 0,25-25,0 25,-1-25,-24 25,25-25,0 0,0 0,0 0,-25-25,24 25,1 0,0-25,0 0,0 0,-1 1,1-1,0 0,0 0,-25 0,25 1,-1-1,-24 0,25 0,-25 0,25 1,-25-1,0 0,0 0,0 0,0 1,-25 24,0 0,1 0,-1 0,0 0,0 24,0 1,25 0,0 0,25 0,0-25,0 0,0 0,-25-25,24 25,1 0,0 0,-25 25,0-1,0 1,0 0,0 0,0 0,0-1,0 1,25-25,-25 25,0 0,25-25,-25 25,24-25,-24 24,25-24,-25 25,25-25,-25 25,25-25,0 0,0 0,-1 0,1 0,0-25,0 25,0-25,-1 25,1-24,0-1,0 0,0 0,-1 0,-24 1,25-1,-25 0,0 0,25 0,-25 1,0-1,0 0,0 0,0 0,-25 25,0 0,25 25,-24-25,24 25,-25-25,25 25,0 0,0-1,-25 1,25 0,-25-25,25 25,0 0,0-1,0 1,0 0,0 0,0 0,0-1,0 1,0 0,0 0,25-25,-25 25,25-25,0 24,-1-24,1 25,0-25,0 0,0 0,-1 0,26 0,-25 0,24 0,-24 0,0 0,25-25,-26 25,1 0,0-24,25 24,-26 0,1-25,0 25</inkml:trace>
  <inkml:trace contextRef="#ctx0" brushRef="#br0" timeOffset="5675.72">10815 2977,'0'0,"0"-25</inkml:trace>
  <inkml:trace contextRef="#ctx0" brushRef="#br0" timeOffset="7935.66">13345 3200,'0'-25,"-25"25,25 25,25-25,-25 25,0-1,25 1,-25 0,25-25,-25 25,25 0,-25-1,24 1,1 0,-25 0,25 0,0-1,-25 1,25 0,-25 0,25 0,-1-1,-24 1,25-25,-25 25,25-25,-25 25,25 0,-25-50,25 25,-25-25,0 0,0 0,0 1,24-1,-24 0,0 0,0 0,0 1,0-1,0 0,0 0,0 0,0 1,25-1,-25 0,0 0,0 0,0 1,0-1,0 0,0 50,0 0,25-25,-25 24,25 1,-25 0,25 0,-25 0,24-1,1 1,0-25,0 0,0 0,-1 0,1 0,-25-25,25 25,0 0,-25-24,25 24,-1-25,1 0,0 0,-25 0,0 1,0-1,0 0,-25 25,0 0,25 25,-24-25,24 25,0-1,0 1,0 0,0 0,0 0,0-1,0 1,0 0,0 0,24 0,-24-1,25-24,-25 25,25-25,-25 25,25-25,0 0,-1 0,1 0,0 0,0 0,0-25,-1 25,1 0,-25-25,25 25,0-24,0-1,-1 25,-24-25,25 0,0 0,-25 1,25 24,-25-25,25 0,-25 0,25-24,-25 24,0 0,0 0,0 0,0 1,0-1,0 0,-25 0,0 25,0 0,0 0,25 25,-25-25,25 25,-24 0,24-1,-25 1,25 0,0 0,0 0,0-1,0 1,25-25,-1 0,1-25,0 25,-25-24,25 24,-25-25,25 25,-25-25,25 25,-25-25,24 25,-24-25,0 50,0 0,0 0,0 0,0-1,0 1,25 0,-25 0,0 0,0-1,0 1,0 0,25-25,-25 25,25 0,0-25,-1 0,1-25,0 25,0-25,0 0,-1 25,-24-25,25 1,0 24,0-25,-25 0,25 0,-1 0,-24 1,25 24,-25-25,25 0,-25 0,25 0,-25 1,0-1,0 0,0 0,-25 0,0 25,0 0,1 0,-1 0,0 0,25 25,0 0,0 0,0 0,25-25,0 24,-1 1,1-25,0 25,0-25,0 25,-1 0,1-25,0 24,0 1,0-25,-1 25,-24 0,25-25,0 25,-25-1,0 1,0 0,0 0,-25 0,0-25,1 24,-1-24,0 0,0 0,0 25,1-25,-1 0,0 0,0 0</inkml:trace>
  <inkml:trace contextRef="#ctx0" brushRef="#br0" timeOffset="8336.39">15578 3051,'-25'25,"25"0,0-1,0 1,0 0,0 0,-25 0,25-1,0 1,0 0,0 0,0 0,0-1,0 1,25 0,-25 0,25-25,-25 25,24-25,1 24,0-24,0 0,0 0,0 0,-1-24,1 24,0 0,0-25,0 25</inkml:trace>
  <inkml:trace contextRef="#ctx0" brushRef="#br0" timeOffset="8508.14">15578 2853,'0'-25,"-25"25,25-25,25 25</inkml:trace>
  <inkml:trace contextRef="#ctx0" brushRef="#br0" timeOffset="9712.2">15776 2704,'0'25,"0"-1,25-24,-25 25,0 0,0 0,0 0,25 24,-25-24,25 0,-25 24,0 1,0-25,24 24,-24 1,0-25,25 24,-25-24,0 25,0-25,0-1,0 26,0-25,25 0,-25-1,0-48,0-1,0 0,0 0,0 0,0 1,0-1,0 0,25 25,-25-25,25 0,-1 1,1 24,0 0,0-25,0 25,-1 0,1 0,0 25,0-25,0 24,-25 1,0 0,0 0,0 0,-25-1,0 1,0-25,25 25,-25-25,1 25,-1-25,0 0,0 25,0-25,1 0,48 0,1 0,0 0,0-25,0 25,-1 0,1-25,0 25,0 0,24-25,-24 25,0-25,0 25,0-24,-1-1,1 0,0 0,0 0,0 1,-25-1,24 0,-24 0,25-24,-25 24,0 0,0-25,0 26,0-26,0 25,0 0,0-24,0 24,-25 0,1 0,24 1,-25-1,25 0,-25 0,0 0,0 0,1 25,24 25,0 0,0 0,-25-25,25 25,0 24,0-24,0 0,0 25,0-26,0 26,0-25,0 24,0 1,0 0,0-1,0-24,0 25,0-1,0-24,0 25,25-26,-25 1,24 0,-24 0,25 0,0-25,-25 24,25-24,0 0,-1 0,1 0,0 0,0 0,0-24,-1 24,1 0,0-25,0 25,0-25,0 0,-1 0,1 1,-25-1,25 0,-25 0,0 0,0 1,0-1,0 0,0 0,0 0,0 1,0-1,-25 25,25 25,-25-25,25 24,0 1,-24 0,24 0,-25 0,25-1,0 1,0 0,0 0,0 0,0-1,0 1,0 0,0 0,0 0,25-25,-1 24,1-24,0 0,0 0,0 0,-1 0,26 0,-25 0,24 0,-24 0,25 0,-1 0,-24-24</inkml:trace>
  <inkml:trace contextRef="#ctx0" brushRef="#br0" timeOffset="10503.76">17835 3225,'0'0,"0"24,25-24,0 0,-1 0,-24-24,25 24,0 0,0 0,0-25,-1 25,1-25,0 25,0-25,0 25,-25-25,24 25,-24-24,0-1,0 0,-24 25,-1 0,0 0,0 0,0 0,1 0,24 25,-25-25,0 25,0-1,25 1,-25 0,1 0,24 0,0-1,-25 1,25 0,0 0,0 0,0-1,0 1,25-25,-1 25,1-25,-25 25,50-25,-25 0,-1 0,1 0,25 0,-25 0,24 0,1 0,-25 0,24 0,-24 0,25 0,-26-25,1 25,0 0,25 0</inkml:trace>
  <inkml:trace contextRef="#ctx0" brushRef="#br0" timeOffset="10968.49">18430 3001,'0'-24,"0"48,25-24,0 25,0 0,-25 0,24 0,1-1,-25 1,0 0,0 0,25 0,-25-1,0 1,0 0,0 0,0-50,0 0,0 0,0 1,0-1,25 25,-25-25,25 0,-25 0,24 1,-24-1,25 25,-25-25,25 0,0 0,0 25,-1-24,1 24,0 0,0 0,0 0,0 24,-1-24,-24 25,25-25,-25 25,0 0,25-25,-25 25,0-1,0 1,25 0,-25 0,0 0,25-25,-25 24,24 1,1-25</inkml:trace>
  <inkml:trace contextRef="#ctx0" brushRef="#br0" timeOffset="11492.11">19274 3076,'0'0,"0"-25,0 0,0 0,0 1,-25 24,25-25,-25 25,0 0,0 0,25 25,-24-25,-1 24,0 1,0 0,25 0,-25 0,25-1,0 1,0 0,0 0,0 0,25-25,0 0,0 0,0-25,-1 0,1 0,-25 0,25 1,-25-1,0 0,25 25,-25-25,25 25,-1 25,1 0,-25 0,25-1,0 1,-25 0,25 25,-25-26,24 26,-24-25,0 24,25-24,-25 25,0-1,0-24,0 25,0-25,0-1,0 1,0 0,0 0,0 0,0 0,-25-25,25 24,-24-24,-1 0,0 0,0 0,0 0,1-24,-1 24,0-25,0 25,0-25,1 25,-1-25,25 0,-25 25,25-25,0 1,0-1,0 0,0 0,25 0,0 25,-25-24,24-1,1 0,0 0</inkml:trace>
  <inkml:trace contextRef="#ctx0" brushRef="#br0" timeOffset="11803.8797">19571 2927,'0'25,"0"0,0-1,0 1,0 0,0 0,0 0,0-1,0 1,0 0,0 0,0 0,25-1,-25 1,25-25,-25 25,25-25,-1 25,1-25,0 0,0 0,0 0,-1 0,1 0,0 0,-25-25</inkml:trace>
  <inkml:trace contextRef="#ctx0" brushRef="#br0" timeOffset="11939.1">19695 2877,'0'0,"-25"0,1-24,-1 24,25-25</inkml:trace>
  <inkml:trace contextRef="#ctx0" brushRef="#br0" timeOffset="12644.09">19894 2902,'0'25,"0"0,25-25,-25 25,0-1,0 1,0 0,24 0,-24 0,0-1,0 1,0 0,0 0,0 0,0-1,0 1,0 0,0 0,0-50,0 0,25 25,-25-25,0 1,25 24,-25-25,0 0,25 25,-25-25,0 0,25 25,-25-24,0-1,24 25,-24-25,25 25,-25-25,25 25,0 0,-25 25,25 0,-25 0,24-1,-24 1,0 0,0 0,25-25,-25 25,25-1,0 1,0 0,-1-25,1 0,0 0,0-25,0 25,-1-25,1 1,-25-1,25 25,-25-25,25 0,-25 0,0 1,0-1,0 0,0 0,0 0,0 1,0-1,0 0,-25 0,0 0,0 25,1 0,-1 25,0 0,25 0,0 0,0-1,0 1,0 0,0 0,0 0,0-1,0 1,0 0,25 0,-25 0,25-25,-25 24,24-24,1 25,0-25,0 25,0-25,-1 0,1 0</inkml:trace>
  <inkml:trace contextRef="#ctx0" brushRef="#br0" timeOffset="12774.91">21035 3125</inkml:trace>
  <inkml:trace contextRef="#ctx0" brushRef="#br0" timeOffset="14419.77">6053 4862,'0'25,"0"-1,24-24,-24 25,25 0,-25 0,25 0,0-1,-25 1,25-25,-25 25,0 0,25-25,-25 25,24-1,-24 1,25 0,0 0,-25 0,25-1,0 1,-25 0,24 25,1-26,0 26,0-25,-25 24,25-24,-1 25,1-25,0-1,0 26,-25-25,25 0,-1-1,1 1,0 0,0 0,0 0,-1 0,-24-1,25 1,0-25,-25 25,25 0,0 0,-1-1,-24 1,25 0,-25 0,25-25,-25 25,0-1,25-24,-25 25,0-50,0 1,0-1</inkml:trace>
  <inkml:trace contextRef="#ctx0" brushRef="#br0" timeOffset="15390.92">6970 6102,'25'0,"0"0,0 0,0 0,-1 0,1 0,-25 25,25-25,0 0,0 0,24 0,-24 0,0 0,0 0,24 0,-24 0,25 25,-25-25,24 0,-24 0,25 0,-1 0,1 0,-1 0,1 0,0 0,-1 0,1 0,24 0,-24 0,-1 0,1 0,25 0,-26 0,1 0,-1 0,1 0,0 0,-1 24,1-24,-1 0,1 0,0 0,-26 0,26 0,0 0,-1 0,1 0,-25 0,24 0,1 0,-25 0,24 0,-24 0,25 0,-26 0,26 0,-25 0,25 0,-26 0,1 0,25 0,-25 0,-1 0,1 0,0 0,0 0,0 0,-1 0,1 0,0 0,0 0,0 0,-1 25,1-25,0 0,-25-25,0 1,0-1,25 0,-25 0,25 25,-25-25,24 1,1-1,-25 0,25 0,-25 0,25 1,0-1,-1-25,1 25,0-24,0 24,0-25,-1 1,1-1,0 0,0 1,24-1,-24 1,0-1,25 0,-25 1,-1-1,26 1,-25 24,0-25,-1 25,1 1,0-1,-25-25,25 25,0 1,-25-1,0 0,24 0,-24 0,0 0,0 1,25 24,-25-25,0 0,0 0</inkml:trace>
  <inkml:trace contextRef="#ctx0" brushRef="#br0" timeOffset="16195.05">7591 4812,'0'-25,"0"50,0 0,-25-25,25 25,-25 0,25-1,0 1,-25 0,25 0,-25 0,1-1,24 26,-25 0,0-1,0 1,0-1,-24 1,24 0,0-1,0 1,25-25,-24 24,-1-24,0 25,25-26,-25 1,25 0,-25 0,25 0,-25-25,25 24,0 1</inkml:trace>
  <inkml:trace contextRef="#ctx0" brushRef="#br0" timeOffset="16627.3298">8335 4762,'0'25,"0"0,0 0,0 0,0 0,0-1,-25 1,25 0,-25 25,0-26,1 26,24 0,-50-1,25 26,0-26,0 1,-24 24,24-24,0 24,-24-24,24-1,0 1,0 0,0-26,1 26,-1-25,0 0,0 0,0-1,25 1,-24 0,-1-25,25 25</inkml:trace>
  <inkml:trace contextRef="#ctx0" brushRef="#br0" timeOffset="16971.04">9128 4738,'-24'0,"24"24,-25-24,0 25,25 0,-25 0,0 0,1 0,24 24,-25-24,0 25,0-26,0 26,1 0,-1-1,0 1,0-1,0 26,1-26,-1 1,-25 24,25-24,1 24,-1-24,-25 0,25-1,1 1,-1 0,0-26,0 1,25 0,-25 0,1 0</inkml:trace>
  <inkml:trace contextRef="#ctx0" brushRef="#br0" timeOffset="17320.04">9749 4812,'0'25,"-25"-25,0 25,25 0,-25-1,0 1,25 0,-24 0,-1 0,0 24,25 1,-25-1,0 1,-24 0,24 24,0-24,0 24,-24-24,24-1,0 26,0-26,-24-24,24 25,0-26,0 26,0-25,25 0,-24 0,-1-1,0 1,25 0,-25-25,0 25,25 0,-24-25,24 24</inkml:trace>
  <inkml:trace contextRef="#ctx0" brushRef="#br0" timeOffset="17616.03">10220 4837,'0'0,"25"0,-1-25,-24 50,0 0,-24 0,-1-1,25 1,-25 0,0 0,25 24,-25 1,1 0,-1-1,0 1,0 24,-24-24,24 24,0-24,0 24,0-24,-24-1,24 1,0 0,0-1,1-24,24 0,-25 0,25 0</inkml:trace>
  <inkml:trace contextRef="#ctx0" brushRef="#br0" timeOffset="18891.41">8285 6201,'0'0,"0"25,0 0,0 0,0-1,0 1,0 0,0 0,0 0,0-1,0 1,0 0,0 0,0 0,0-1,0 1,0 0,0 0,0 0,0-1,0 1,0 0,25 0,-25 0,0-1,0 1,0 0,0 0,0 0,0 24,0-24,0 0,0 0,0 24,0-24,0 0,25 0,-25 0,0-1,0 1,0 0,0 0,0 0,0-1,0 26,0-25,0 0,0-1,25 1,-25 25,0-25,0-1,0 26,0-25,0 24,0 1,0-25,0 24,0 1,0 0,0-26,-25 26,25 0,0-25,0-1,0 1,0 0,0 0,0 0,0-1,0 1,0 0,0 0,0 0,0-1,25-24</inkml:trace>
  <inkml:trace contextRef="#ctx0" brushRef="#br0" timeOffset="19503.0098">7913 7144,'0'-25,"25"25,0 0,-25 25,24-25,-24 25,25-25,-25 24,0 1,25-25,-25 25,25 0,-25 0,25-1,-1-24,-24 25,25 0,0-25,-25 25,25-25,0 25,0-1,-1-24,1 0,-25 25,0-50,25 25,-25-24,25 24,-25-25,25 0,-1 0,1 0,0 1,0-1,0-25,-1 25,1 1,0-1,0 0,0 0,-25 0,24 1,1-1,-25 0,25 25,-25-25,25 25,-25-25,25 1,-25-1</inkml:trace>
  <inkml:trace contextRef="#ctx0" brushRef="#br0" timeOffset="20615.86">9401 6945,'-24'0,"24"-24,-25 24,0 0,0 0,25 24,-25-24,0 0,1 0,-1 0,0 25,0-25,0 25,1-25,24 25,-25-25,0 25,25-1,-25-24,25 25,-25 0,25 0,0 0,-24-1,24 1,0 0,0 0,0 0,0-1,0 1,0 0,0 0,0 0,0-1,0 1,24 0,-24 0,25 0,0-1,0 1,0-25,-1 0,1 0,0 0,0 0,0 0,-1 0,1 0,0 0,0 0,0-25,0 25,-1-24,1 24,0-25,0 25,0-25,-1 25,-24-25,25 0,0 1,0-1,-25 0,0 0,0 0,0 1,0-1,0 0,0 0,0 0,0 1,0-1,-25 0,25 0,-25 0,25 1,-25-1,25 0,-24 25,-1-25,25 0,-25 25,0 0,25-24,-25 24,1 0,-1 0,0 24,0-24,25 25,-25-25</inkml:trace>
  <inkml:trace contextRef="#ctx0" brushRef="#br0" timeOffset="21019.32">9228 7367,'0'-25,"24"25,1 0,0 25,0 0,0 0,0-1,-1 1,-24 0,25 0,0 0,0-1,0 1,-1 0,1 0,0 0,0-1,0-24,-1 25,1 0,0-25,0 25,0-25,-1 0,1 0,0 0</inkml:trace>
  <inkml:trace contextRef="#ctx0" brushRef="#br0" timeOffset="21399.98">9947 7243,'0'-25,"0"50,0 0,25 0,-25-1,25 1,-25 0,24 0,-24 0,0-1,25 1,-25 0,0 0,25 0,-25-1,25 1,-25 0,25 0,-25 0,24-25</inkml:trace>
  <inkml:trace contextRef="#ctx0" brushRef="#br0" timeOffset="21835.57">10096 7565,'-25'-24,"50"24,0 0,-25-25,24 25,1-25,0 25,-25-25,25 25,-25-25,25 25,-25-24,0-1,0 0,24 25,-24-25,0 0,0 1,0-1,0 0,0 0,0 50,0 0,0 0,0-1,0 1,25 0,-25 0,25 0,-25-1,0 1,25 0,-25 0,25 0,-25-1,0 1,25 0,-25 0,24-25,-24 25,0-1,25 1,-25 0,25-25,-25 25,0 0,0-1</inkml:trace>
  <inkml:trace contextRef="#ctx0" brushRef="#br0" timeOffset="26362.75">7442 8880,'0'-25,"25"25,-25-25,24 25,-24-24,25-1,0 25,-25-25,25 0,0 25,-25-25,24 25,1-24,0 24,-25-25,25 25,0-25,-1 25,-24-25,25 25,0 0,0 0,-25-25,25 25,-1 0,1-24,0 24,0 0,0 0,-1-25,1 25,0 0,0 0,0-25,-1 25,1 0,-25-25,25 25,0 0,0 0,0-25,-1 25,1 0,0 0,0 0,0 0,-1 0,1 0,0 0,0-24,0 24,-1 0,1 0,0 0,0 0,0 0,-1-25,1 25,0 0,0 0,0 0,-1 0,1 0,0 0,0 0,-25 25,25-25,-1 0,1 0,0 0,0 0,0 0,-1 24,1-24,0 0,0 0,0 25,-1-25,1 0,-25 25,25-25,0 0,0 0,-25 25,24-25,1 0,0 0,-25 25,25-25,0 24,0-24,-25 25,24-25,1 25,-25 0,25-25,-25 25,25-25,-25 24,25 1,-1-25,-24 25,25 0,0 0,-25-1,25-24,-25 25,25-25,-25 25,0 0,24 0,-24-1,25-24,-25 25,0 0,0 0,25 0,-25 0,0-1,25 1,-25 0,0 0,25 0,-25-1,0 1,0 0,0 0,0 0,0-1,0 1,0 0,24 0,-24 0,0-1,0 1,0 0,0 0,0 0,0-1,0 1,0 0,0 0,0 0,-24-25,24 24,0 1,-25 0,25 0,0 0,0-1,-25 1,25 0,0 0,0 0,-25-1,0 1,25 0,-24 0,24 0,-25 0,25-1,-25 1,25 0,-25 0,0 0,25-1,-24 1,-1 0,25 0,-25-25,25 25,-25-1,0 1,1 0,-1 0,0 0,0-1,0 1,0 0,1-25,-1 25,0-25,0 25,0-1,1 1,-1-25,0 25,0-25,0 25,1-25,-1 25,0-25,0 24,0-24,1 25,-1-25,0 25,-25-25,26 0,-1 25,0-25,0 0,0 25,1-25,-26 24,25-24,0 0,1 25,-26-25,25 0,0 0,-24 25,24-25,0 0,0 0,-24 25,24-25,0 0,0 0,0 0,-24 0,24 0,0 25,0-25,1 0,-1 0,0 0,0-25,0 25,1 0,-1 0,0 0,0-25,0 25,1-25,-1 25,25-25,-25 25,25-24,-25 24,25-25,-25 25,1-25,24 0,-25 25,25-25,-25 1,25-1,-25 25,25-25,-25 0,25 0,-24 1,-1-1,25 0,-25 0,25 0,-25 1,0-1,1 0,24 0,-25 0,0 1,25-1,-25 0,25 0,-25 0,25 1,0-1,0 0,-24 0,24 0,0 1,0-1,0 0,-25 0,25 0,0 0,0 1,0-1,0 0,0 0,0 0,0 1,0-1,0 0,0 0,0-24,0 24,0 0,25 0,-25 0,0 1,24-1,-24 0,0 0,0 0,25 25,-25-24,25 24,-25-25,25 0,-25 0,25 0,-25 1,24 24,-24-25,25 25,-25-25,25 25,-25-25,25 0,0 1,-1 24,-24-25,25 25,-25-25,25 0,0 0,0 1,-1-1,1 0,-25 0,25 25,0-25,-25 0,25 25,-25-24,24-1,1 25,-25-25,25 25,-25-25,25 25,0 0,-25-25,24 25,-24-24,25 24,0 0,-25-25,25 25</inkml:trace>
  <inkml:trace contextRef="#ctx0" brushRef="#br0" timeOffset="27498.73">8111 9525,'0'-25,"0"50,0 0,0 0,0-1,0 1,0 0,0 0,0 0,0-1,0 1,0 0,0 0,0 0,0-1,0 1,0 0,0 0,0 0,0-1,0 1,0 0,25 0,0-25,0 0,0-25,0 25,-1 0,1-25,0 25,0-25,0 25,-1 0,1-24,0 24,0-25,0 25,-1 0,-24-25,25 25,0-25,-25 0</inkml:trace>
  <inkml:trace contextRef="#ctx0" brushRef="#br0" timeOffset="27826.73">7963 9575,'0'0,"24"-25,1 25,0 0,0-25,0 25,-25-25,24 25,1 0,0-25,0 25,0-24,0 24,-1-25,1 25,-25-25,25 25</inkml:trace>
  <inkml:trace contextRef="#ctx0" brushRef="#br0" timeOffset="28035.88">8037 9699,'0'24,"25"-24,0 0,-1 0,1 0,-25-24,25 24,0 0,0-25,0 25,-1 0,1-25,0 25,0 0,0-25,-1 25</inkml:trace>
  <inkml:trace contextRef="#ctx0" brushRef="#br0" timeOffset="28594.91">8781 9327,'25'-25,"0"25,0 0,-1 0,1 0,0 0,-25 25,25-25,-25 24,25-24,-1 25,-24 0,25-25,-25 25,25 0,-25 24,0-24,25 0,-25 0,0 24,0-24,0 25,0-26,0 1,0 25,0-25,-25 24,0-24,25 0,-25 24,1-24,-1 0,0 0,0 0,0 0,1-1,-1 1,0 0,0-25,0 25,1-25,24 25,-25-25,0 0</inkml:trace>
  <inkml:trace contextRef="#ctx0" brushRef="#br0" timeOffset="29034.9">8707 9872,'25'0,"-25"25,0 0,0 0,0-1,0 1,0 0,0 0,0 0,0 0,-25-25,25 24,0 1,0 0,0 0,0 0,0-1,0 1,25-25,-1 0,1 0,0 0,0 0,0-25,-1 25,1 0,25-24,-25 24,-1-25,1 0,25 25,-25-25,-1 25,1-25,0 25,0 0,-25-24,25 24</inkml:trace>
  <inkml:trace contextRef="#ctx0" brushRef="#br0" timeOffset="31275.88">8508 10914,'25'0,"-25"-25,0 0,25 25,-25-24,0 48,0 1,25 0,-25 0,0 0,0-1,25 1,-25 0,0 0,24 0,-24-1,0 1,0 0,0 0,25 0,-25 0,0-1,0 1,0 0,0 0,0 0,0-1,0 1,0 0,25 0,-25 0,0-1,0 26,0-25,25 0,-25 24,0-24,0 0,25 24,-25 1,0-25,0 24,24 1,-24-25,0 24,25 1,-25 0,0-26,25 26,-25 0,25-1,-25-24,0 25,25-1,-25-24,24 25,-24-1,25-24,-25 25,25-25,-25 24,25-24,-25 25,0-26,25 1,-25 25,0-25,0-1,24 1,-24 0,0 0,25-25,-25 25,0-1,-25-24,25-24</inkml:trace>
  <inkml:trace contextRef="#ctx0" brushRef="#br0" timeOffset="31899.38">8508 11658,'0'-25,"0"50,25-25,-25 25,25 0,-25 0,25-1,-25 1,25 25,-25-25,24-1,-24 1,25 0,-25 0,25 0,-25-1,25 1,-25 0,0 0,25-25,-25 25,24-25,1 0,0-25,0 0,-25 0,25 0,-25 1,24-1,1-25,0 25,0-24,0 24,-1-25,1 26,0-1,0-25,24 25,-24 1,0-1,0 0,0 0,-1 0,-24 1,25 24,-25-25,25 25</inkml:trace>
  <inkml:trace contextRef="#ctx0" brushRef="#br0" timeOffset="32423.81">9476 11385,'0'0,"-25"25,25 0,0 0,-25 0,25-1,0 1,0 0,0 0,0 24,0-24,0 0,0 0,0 24,0-24,0 25,0-25,0-1,25 26,-25-25,25 0,-25-1,25 1,-1 0,-24 0,25-25,0 25,0-25,0 0,-1 0,1 0,0 0,0 0,0-25,-1 0,1 25,0-25,0 0,-25 1,25-1,-1 0,-24 0,25 0,-25-24,0 24,25 0,-25 0,0 1,0-26,0 25,0 0,0 1,-25-26,25 25,-25 0,1 1,24-1,-25 0,0 25,0-25,0 0,1 1,-1 24,0 0,0 0</inkml:trace>
  <inkml:trace contextRef="#ctx0" brushRef="#br0" timeOffset="32747.12">9575 11683,'0'0,"25"0,0 25,-1-25,-24 25,25-25,-25 24,0 1,25 0,0 0,0 0,-25 24,24-24,1 0,-25 0,25 24,0-24,0 0,-25 0,24 24,1-24,0 0,0 0,-25 0,25-1,-1 1,1 0,0 0,-25 0,25-25,-25 24,25-24,-25 25,24-25</inkml:trace>
  <inkml:trace contextRef="#ctx0" brushRef="#br0" timeOffset="33103.86">10245 12005,'24'-24,"-24"-1,0 0,25 25,0 0,-25 25,25 0,-25-1,25 1,-25 0,0 0,0 0,25-1,-25 1,0 0,0 0,0 0,0 0,0-1,24 1,-24 0,0 0,0 0,0-1,0 1,25 0,0-25,-25 25,25-25,0 0,-1 0,1-25,25 25,-25 0,-1-25,26 0,0 25,-26-24,26 24,0-25,-1 0,1 25,-25-25</inkml:trace>
  <inkml:trace contextRef="#ctx0" brushRef="#br0" timeOffset="34835.8">7094 13593,'-24'0,"-1"0,0 0,0 0,0 0,1 0,-1 0,0 0,0 0,50 0,0 0,0 0,-1 0,1 0,0 0,0 0,0 0,24 0,-24 0,25 0,-25 0,24 0,-24 0,25-25,-1 25,-24 0,25 0,-1 0,1-25,-1 25,1 0,0-24,24 24,-24 0,-1-25,26 25,-26 0,26-25,-26 25,26-25,-1 25,-24-25,24 25,-24 0,24-24,-24 24,-1 0,26-25,-26 25,1 0,0 0,-1-25,1 25,-25 0,24 0,1 0,-1 0,1 0,-25 0,24 0,-24 0,25-25,-25 25,24 0,-24 0,0 0,25 0,-26-25,1 25,0 0,0 0,0 0,-1 0,26-24,-25 24,0 0,-1 0,1 0,0 0,-25-25,25 25,0 0,-1 0,1 0,0-25,0 25,0 0,-1 0,1 0,0 0,0-25,0 25,-1 0,1 0,0 0,0 0,0 0,-1-25,1 25,0 0,0 0,0 0,0 0,-1 0,1 0,0 0,0 0,0 0,-1 0,1 0,0 0,-25-25,25 25,0 0,-1 0,1 0,0 0,-25 25,0 0,25-25,-25 25,0 0,0 24,0-24,0 25,0-1,0 1,0 0,0-1,0 1,0-1,0 26,-25-26,25 1,0 0,0-1,0 1,0-25,0 24,0 1,-25-25,25 24,0-24,0 25,0-26,0 1,0 0,0 0,0 0,-25-25</inkml:trace>
  <inkml:trace contextRef="#ctx0" brushRef="#br0" timeOffset="36070.82">6896 13692,'0'25,"-25"-25,0 0,25 25,-24-25,24 25,-25-1,0 1,0 0,25 0,-25 0,25-1,-24 26,-1-25,25 24,-25-24,25 25,-25-1,0 1,1 0,24-1,-25 1,0 0,0-1,0 1,25-1,-24 1,-1-25,0 24,0-24,25 25,-25-25,1-1,24 1,-25 0,0 0,25 0,-25-25,0 0,25 24</inkml:trace>
  <inkml:trace contextRef="#ctx0" brushRef="#br0" timeOffset="36503.54">7863 13618,'0'25,"0"-1,-24 1,24 0,-25 0,25 24,0-24,-25 25,25-1,-25 1,0 24,25-24,-24 24,-1-24,25 24,-25-24,0 25,0-26,25 26,-24-26,-1 1,25-25,-25 24,25-24,0 25,0-26,0 1,0 0</inkml:trace>
  <inkml:trace contextRef="#ctx0" brushRef="#br0" timeOffset="36775.5899">8583 13767,'0'0,"25"-25,-1 25,-24-25,25 0,0 25,-25 25,0 0,0 0,0-1,0 26,0-25,0 24,0 1,0 0,0-1,-25 26,25-26,0 1,-25 24,25-24,-24 0,24-1,-25 1,25-1,-25 1,0 0,25-1,-25-24,25 0</inkml:trace>
  <inkml:trace contextRef="#ctx0" brushRef="#br0" timeOffset="37015.81">9252 13791,'0'0,"25"0,0 0,-25 25,0 0,0 25,0-26,0 1,0 25,0-25,0 24,0-24,0 25,0-1,0 1,0-25,0 24,0 1,0 0,0-1,0-24,0 25</inkml:trace>
  <inkml:trace contextRef="#ctx0" brushRef="#br0" timeOffset="37263.43">9873 13891,'0'0,"24"-25,-24 50,0-1,0 1,0 0,0 25,0-26,0 1,-24 25,24-1,0-24,0 25,0-1,0-24,-25 25,25-25,0 24,0-24,-25 25</inkml:trace>
  <inkml:trace contextRef="#ctx0" brushRef="#br0" timeOffset="37487.0899">10269 13965,'0'0,"0"25,25-25,-25 25,0-1,0 1,0 0,0 0,0 0,0 24,0 1,0-25,0 24,-25-24,25 25,0-25,0-1,0 26,0-25</inkml:trace>
  <inkml:trace contextRef="#ctx0" brushRef="#br0" timeOffset="37730.81">10716 14163,'25'25,"-25"0,0 0,25 0,-25-1,0 1</inkml:trace>
  <inkml:trace contextRef="#ctx0" brushRef="#br0" timeOffset="39783.78">4416 4713,'24'-25,"1"25,0 0,0-25,0 25,-1 0,1-25,0 25,0 0,0 0,-1-24,1 24,0 0,0-25,0 25,24-25,-24 25,0 0,0-25,-1 25,26 0,-25-25,0 25,0 0,-1 0</inkml:trace>
  <inkml:trace contextRef="#ctx0" brushRef="#br0" timeOffset="40086.78">4912 4564,'0'25,"0"0,24-1,-24 1,25 0,-25 0,0 0,0-1,25 1,-25 25,0-25,25 0,-25-1,0 26,25-25,-25 0,0-1,0 1,25 0,-25 0,0 0,24-25,-24 24,0 1,25-25</inkml:trace>
  <inkml:trace contextRef="#ctx0" brushRef="#br0" timeOffset="40379.7692">5284 4837,'0'0,"25"25,-25 0,0-1,0 1,24 0,-24 0,0 0,25-1,-25 1,0 0,0 0,25 0,-25-1</inkml:trace>
  <inkml:trace contextRef="#ctx0" brushRef="#br0" timeOffset="40779.7692">5383 5085,'25'0,"-25"-25,25 25,-1-25,1 25,-25-24,25 24,-25-25,25 25,-25-25,25 25,-25-25,0 0,24 25,-24-24,0-1,0 0,0 0,0 0,-24 25,24-25,0 50,0 0,0 0,24-25,-24 25,0 0,25-1,-25 1,0 0,25 0,-25 0,25-1,-25 1,0 0,25 0,-1 0,-24-1,25 1,-25 0</inkml:trace>
  <inkml:trace contextRef="#ctx0" brushRef="#br0" timeOffset="42101.1199">7541 15701,'-25'0,"25"-24,25 24,0 0,0 0,-1 0,-24-25,25 25,0 0,0 0,0-25,-1 25,26 0,-25-25,0 25,24 0,-24-25,25 25,-26-24,26 24,0-25,-26 25,1 0,25 0,-25-25,0 25,-1 0,1 0,0 0</inkml:trace>
  <inkml:trace contextRef="#ctx0" brushRef="#br0" timeOffset="42364.75">8062 15528,'-25'0,"25"25,0-1,0 1,25-25,-25 50,25-25,-25-1,24 1,-24 0,25 25,-25-26,25 1,-25 25,25-25,-25-1,25 1,-25 0,0 0,25 0,-25-1,0 1,0 0,0 0,24 0,-24-1,25 1</inkml:trace>
  <inkml:trace contextRef="#ctx0" brushRef="#br0" timeOffset="43093.74">8608 15974,'0'-25,"0"50,0 0,0 0,0 0,24-1,-24 1,25 25,-25-25,0-1,25 1,-25 25,25-25,-25-1,0 1,25 0,-25 25,0-25,0-1,24 1,-24 0,0 0,0 0,0-1,0 1,25-25,0 25,0-25,0 25,-1-25,1 0,0 0,0 0,0 0,-1-25,1 25,0 0,0 0,0-25,-1 25,1 0,0 0</inkml:trace>
  <inkml:trace contextRef="#ctx0" brushRef="#br0" timeOffset="43312.81">9451 16222</inkml:trace>
  <inkml:trace contextRef="#ctx0" brushRef="#br0" timeOffset="50162.48">20663 3299,'24'0,"1"25,0-25,0 0,0 0,-1 0,-24-25,25 25,0 0,0 0,0 0,0 0,-25-25,24 25,1 0,0 0,-25-25</inkml:trace>
  <inkml:trace contextRef="#ctx0" brushRef="#br0" timeOffset="56205.71">5110 16867,'-25'0,"1"0,-1 25,0-25,0 25,0-25,25 25,-25-25,1 24,-1-24,25 25,-25 0,0 0,0-25,1 25,24-1,-25 1,0 0,0 0,0 0,1-1,24 1,-25 0,0 25,25-26,-25 1,25 25,0-25,-25 24,25 1,0-25,0 24,0 1,25 0,-25-26,0 26,25 0,0-1,-25 1,25-1,-1 1,1-25,25 24,-25 1,-1-25,26 24,0-24,-26 0,26 0,0 0,-1-1,1 1,24-25,-24 25,0-25,24 25,-24-25,24 0,-24 0,24 0,0 0</inkml:trace>
  <inkml:trace contextRef="#ctx0" brushRef="#br0" timeOffset="56840.59">5656 17314,'0'0,"0"-25,-25 25,0 0,25 25,0-1,0 1,0 0,25 0,-25 0,25-1,-25 26,0-25,25 25,-25-26,24 26,-24-25,25 24,-25-24,25 0,-25 0,25 24,-25-24,0 0,25-25,-25 25,0 0,24-1,-24 1,0 0</inkml:trace>
  <inkml:trace contextRef="#ctx0" brushRef="#br0" timeOffset="57717.58">5606 17388,'-25'0,"1"0,24-25,0 0,0 1,24 24,-24-25,25 0,0 0,0 0,-25 1,25 24,-1-25,1 0,0 25,0-25,0 0,-1 25,1-24,0 24,0 0,0 0,-1 0,1 0,-25 24,25-24,-25 25,0 0,0 0,0 0,0-1,0 26,0-25,0 24,0-24,-25 25,25-25,-25-1,25 1,-24 0,-1 0,25 0,-25-25,25 25,-25-25,0 24,25-48,0-1,25 25,0-25,-25 50,25-25,-25 25,25-1,-1 1,-24 0,25 0,0 0,0-1,-25 1,25 0,-1 0,-24 0,25-1,0 1,0 0,0-25,-25 25,25-25,-1 25,1-25,0 0,0-25,0 25,-25-25,24 25,1-25,-25 0,25 1,0-1,-25 0,0 0,25 0,-25 1,0-1,0 0,-25 25,25-25,-25 0,0 1,0 24,1 0,-1 0,0 0,25 24,-25-24,25 25,0 0,0 0,0 0,0-1,0 1,0 0,0 0,25 0,-25-1,25-24,-25 25,25 0,-1-25,-24 25,25-25,0 0,0 25,0-25,-1 0,1 0,0 0,0 0,24 0,-24 0,0 0</inkml:trace>
  <inkml:trace contextRef="#ctx0" brushRef="#br0" timeOffset="59388.56">6648 17661,'-25'0,"25"-25,0 0,0 1,25 24,0 0,0 0,-1 0,-24 24,25-24,-25 25,0 0,25-25,-25 25,25 0,-25-1,0 1,25 0,-25 0,24 0,-24-1,0 1,25 0,-25 0,25 0,-25-1,25 1,-25 0,25-25,-25 25,24-25,1-25,0 0,-25 0,0 1,25-1,-25 0,0 0,0 0,25 1,-25-1,0 0,0 0,0 0,0 1,0-1,-25 0,25 0,0 50,0 0,0 0,0-1,0 1,25-25,-25 25,0 0,0 0,24-25,-24 24,25 1,-25 0,25-25,-25 25,25-25,0 0,0 0,-1 0,1 0,0 0,0-25,0 0,-1 25,1-25,0 1,0-1,0 0,-25 0,0 0,0 1,0-1,0 0,-25 25,0 0,25-25,-25 25,25 25,-25 0,25 0,0-1,0 1,0 0,0 0,-24 0,24-1,0 1,0 0,0 0,0 0,24-1,-24 1,0 0,25-25,0 0,0 0,0 0,-1 0,-24-25,25 25,0-25,0 25,-25-24,25-1,-1 0,1 0,0 0,-25 1,25-1,0 0,-1 0,1 0,-25 1,25-1,-25 0,25 0,-25 0,0 1,0-1,-25 25,0 0,25 25,-25-25,1 0,24 24,-25-24,50 0,-1 0,-24-24,25 24,0 0,-25 24,0 1,25 0,-25 0,0 0,0-1,0 1,0 0,25 0,-25 0,0-1,24 1,-24 0,25 0,-25 0,25-25,0 0,0 0,-1 0,1-25,0 0,0 25,0-25,-1 0,-24 1,25-1,0 0,0 0,0 0,0 25,-25-24,24-1,-24 0,0 0,0 0,-24 25,-1 0,0 0,0 25,25 0,0 0,25-25,0 25,0-25,-1 24,1-24,0 0,0 25,0-25,-1 0,1 25,0-25,-25 25,25-25,-25 25,0-1,0 1,-25-25,0 25,0 0,1-25,-1 0,0 25</inkml:trace>
  <inkml:trace contextRef="#ctx0" brushRef="#br0" timeOffset="59781">8608 17686,'0'-25,"0"0,0 50,0 0,0 0,0-1,0 1,0 0,24-25,-24 25,0 0,0-1,25 1,-25 0,25-25,-25 25,25-25,0 0,-25 25,24-25,1 0,0-25,0 25,0 0,-1 0,-24-25</inkml:trace>
  <inkml:trace contextRef="#ctx0" brushRef="#br0" timeOffset="59944.55">8806 17413,'-25'-25,"50"25</inkml:trace>
  <inkml:trace contextRef="#ctx0" brushRef="#br0" timeOffset="61577.36">9079 17239,'-25'0,"25"-25,0 50,0 0,0 0,25 0,-25-1,0 1,25 0,-25 0,0 24,24-24,-24 0,0 25,25-25,-25 24,0-24,25 25,-25-26,0 1,25 25,-25-25,0-1,25 1,-25 0,0 0,0 0,24-25,-24-25,0 0,0 0,25 0,-25 1,0-1,25 0,-25 0,25 25,-25-25,25 1,0-1,-1 25,-24-25,25 25,0 0,0 0,0 0,-1 0,-24 25,25 0,-25-1,0 1,0 0,0 0,-25-25,25 25,-24-1,24 1,-25 0,0-25,25 25,-25-25,0 25,1-25,-1 0,25-25,25 25,-1-25,1 25,0-25,0 0,0 25,-1-24,1-1,0 0,-25 0,25 0,0 1,-25-1,24 0,-24 0,25-24,-25 24,25-25,-25 25,0-24,0 24,0-25,0 25,0-24,0 24,0 0,-25 0,25 1,0-1,-25 25,1 0,24 25,0-1,0 1,-25-25,25 25,0 0,25-25,-25-25,0 0,0 50,0 0,0 0,24-25,-24 24,0 1,25 0,-25 0,0 0,0-1,25 1,-25 25,0-25,25 0,-25 24,25-24,-25 25,0-26,24 26,-24-25,25 0,-25-1,0 1,25 0,-25 0,25-25,-25 25,25-25,-1 24,1-24,0 0,0 0,0 0,-1-24,1 24,0-25,0 25,0-25,-1 0,1 25,0-25,0 1,-25-1,25 0,-1 0,1 0,-25 1,25-1,0 0,-25 0,0 0,0 1,0-1,0 0,0 0,-25 25,25-25,-25 25,0 0,25 25,-24-25,24 25,0 0,-25-25,25 25,0-1,0 1,0 0,0 0,0 0,0-1,0 1,0 0,0 0,25-25,-25 25,24-25,1 0,0 24,0-24,0 0,0 0,24 0,-24 0,0 0,24 0,-24 0,0-24,25 24,-26 0,26-25,-25 25,0 0,-1-25,1 25,0 0</inkml:trace>
  <inkml:trace contextRef="#ctx0" brushRef="#br0" timeOffset="62045.53">10294 16371,'25'0,"0"0,0 0,0 0,-1 0,1 0,0 25,25-25,-26 0,26 0,0 25,-1-25,1 25,-1-1,1 1,0 0,-1 0,1 0,-1 24,-24 1,25-1,-1 1,-24 0,25-1,-25 26,-1-26,26 26,-25-26,0 26,0-1,-25-24,24 24,-24 0,25 1,-25-25,0 24,0 0,0-24,-25 24,25 1,-24-1,-1-24,0 24,0 1,0-26,-24 1,24-1,-25 1,25 0,-24-26,-1 26,1-25,-1 0,25-25,-24 25,-1-25</inkml:trace>
  <inkml:trace contextRef="#ctx0" brushRef="#br0" timeOffset="64205.32">15776 4589,'0'25,"0"-1,0 1,0 0,25 0,0 0,-25-1,0 1,25 0,-25 0,24 0,-24 0,25-1,-25 1,25 0,-25 0,25 0,-25-1,25-24,-25 25,0 0,24 0,1 0,-25-1,0 1,25 0,-25 0,25 0,-25-1,25 1,-25 0,0 0,24 0,-24-1,0 1,0 0,25 0,-25 0,0-1,0 1,25 0,-25 0,25 0,-25-1,0 1,25 0,-25 0,24-25,-24 25,0-1,25-24,-25 25,0 0,25 0,-25 0,0-50</inkml:trace>
  <inkml:trace contextRef="#ctx0" brushRef="#br0" timeOffset="65232.7199">16148 5854,'25'0,"0"0,0 0,-1 0,1 0,0 0,0 0,0-25,24 25,-24 0,0 0,0 0,24 0,-24 0,25 0,-1 0,-24 0,25 0,-1 0,1 0,-25 0,24 0,1 0,0-25,-1 25,1 0,-1 0,1 0,0 0,-1 0,1 0,-1 0,1 0,0 0,-1 0,1 0,-1 0,1 0,-25 0,25 0,-1 0,1 0,-25-25,24 25,-24 0,25 0,-26 0,26 0,-25 0,0 0,-1 0,26 0,-25 0,0 0,-1 0,1 0,0 0,0 0,0 0,-1 0,1 0,0 0,0 0,0 0,-1 0,1 0,0 0,0 0,0 0,-1 0,1 0,0 0,0 0,0 0,-1 0,1 0,0 0,0 0,0 0,0 0,-1 0,1 0,0 25,0-25,0 0,-1 0,1 0,0 0,0 0,0 0,-1 0,1 0,0 0,0 0,0 0,-1 0,1 0,0 0,0 0,0 0,-1 0,1 0,0 0,0 0,0 0,-1 0,1 0,-25-25,25 25,0 0,0 0,-1 0,1 0,0 0,0 0,-25-24,0-1,0 0,25 0,-25 0,24 1,-24-1,25-25,0 25,0-24,0-1,0 1,24-1,-24 0,25-24,-1 24,1 1,-25-1,24-24,1 24,-1 1,-24-1,25 0,-25 1,-1 24,-24-25,25 25,-25 1,0-26,0 25,0 0</inkml:trace>
  <inkml:trace contextRef="#ctx0" brushRef="#br0" timeOffset="65900.8">16843 4614,'25'0,"-25"-25,0 0,0 50,-25-25,25 25,-25-25,25 24,-25 1,25 0,-25 25,1-26,-26 26,25 0,0-1,-24 1,24 0,-25-1,1 26,-1-26,0 26,1-26,-1 26,1-26,-1 1,25-1,-24 1,24 0,0-1,0-24,0 0,1 0,24-1,0 1</inkml:trace>
  <inkml:trace contextRef="#ctx0" brushRef="#br0" timeOffset="66241.42">17835 4589,'-25'0,"0"0,25 25,-24-25,-1 24,0 1,0-25,0 25,0 25,-24-26,24 26,0-25,-24 25,24-1,-25 1,1-1,-1 26,25-26,-24 1,-1 0,0-1,1 1,-1 24,1-49,-1 25,25-1,-24 1,24-25,-25 24,25-24,1 0,-1 0,0-1,25 1,-25-25</inkml:trace>
  <inkml:trace contextRef="#ctx0" brushRef="#br0" timeOffset="66541.48">18331 4812,'0'0,"25"0,0-25,-25 50,-25 0,0 0,0 0,25-1,-25 26,1 0,-26-26,25 26,-24 0,24 24,-25-24,1 24,-1 0,0 1,-24-26,24 26,1-26,-1 26,0-26,1 1,-1-25,25 25,-24-26,24 1,0 0</inkml:trace>
  <inkml:trace contextRef="#ctx0" brushRef="#br0" timeOffset="66809.4099">19075 4812,'0'0,"0"25,-25-25,1 25,-1 0,0-1,0 1,0 25,-24-1,24-24,-25 25,1-1,-1 26,0-26,1 26,-1-26,1 26,-1-26,0 1,26 0,-26-1,25-24,0 0,1 0,24-1,-25 1</inkml:trace>
  <inkml:trace contextRef="#ctx0" brushRef="#br0" timeOffset="67053.47">19844 4936,'0'0,"25"0,-25 25,0 0,-25 0,0-25,0 49,1-24,-1 0,0 24,-25 1,26-25,-26 24,25 1,-24 0,24-1,-25 1,25-1,1 1,-26-25,50 0,-25-1,0 1,25 0</inkml:trace>
  <inkml:trace contextRef="#ctx0" brushRef="#br0" timeOffset="67321.68">19968 5011,'25'0,"-25"-25,25 25,-25 25,0-1,-25-24,25 25,-25 25,0-25,-24 24,24 1,-25 24,1-24,-1 24,-24 1</inkml:trace>
  <inkml:trace contextRef="#ctx0" brushRef="#br0" timeOffset="67812.81">17240 5928,'24'0,"-24"-24,25 24,0 0</inkml:trace>
  <inkml:trace contextRef="#ctx0" brushRef="#br0" timeOffset="68300.45">17512 5928</inkml:trace>
  <inkml:trace contextRef="#ctx0" brushRef="#br0" timeOffset="69841.38">9476 9872,'0'-25,"0"1,-25 24,25-25,-25 25,50 0,0-25,0 25,-1 0,1 0,0 0,0 0,0 0,-1-25,1 25,25 0,-25 0,24 0,1-25,-25 25,24 0,1 0,-1-24,1 24,0 0,-1 0,1 0,-1-25,1 25,0 0,-1 0,-24 0,25 0,-1-25,-24 25,25 0,-25 0,-1 0,1 0,0-25,0 25,0 0,-1 0,1 0,-25-25,0 1,0-1,-25 25,1-25,-1 25,0 0,25-25,-25 25,0 0,1 0,-1 0,0 0,0 0,0 0,1 0,-1-25,0 25,50 0,0 0,-1 0,1 0,0 0,0 0,0 0,-1 0,1 0,0 0,0 0,0 25,-1 0,-24 0,25-25,-25 25,0-1,0 1,0 0,0 0,0 0,0-1,-25 1,1 0,24 0,-25 0,0-1,0 1,0-25,1 25,-1-25,0 25,0-25</inkml:trace>
  <inkml:trace contextRef="#ctx0" brushRef="#br0" timeOffset="70777.06">11088 9054,'0'0,"-25"0,25 25,0-1,0 1,0 0,0 0,0 0,0 24,0-24,0 0,0 24,0 1,0 0,0-26,-25 26,25 0,0-26,0 26,0-25,0 24,0-24,0 0,0 0,0 0,25-1,-25 1,0 0,25-25,-25 25,25-25,-25-25,25 25,-25-25,24 25,-24-25,25 1,-25-1,25 0,-25 0,25 0,0 1,-25-26,0 25,24 0,-24 1,0-1,0 0,25 0,-25 0,0 1,25-1,0 50,-25-1,25 1,-25 0,25 0,-1 0,-24-1,25 1,0 25,0-25,-25-1,25 26,-1-25,-24 0,25-1,0 1,-25 0,25 0,0 0,-1-1,1-24,-25 25,25-50,-25 1,0-1,0 0,25 0,-25 0,0-24,25 24,-25-25,0 26,0-26,0 0,0 1,24-1,-24 1,0-1,0 0,0 26,0-26,0 0,0 26,0-26,0 25,0 0,0-24,0 24,0 0,0 0,0 0,0 1</inkml:trace>
  <inkml:trace contextRef="#ctx0" brushRef="#br0" timeOffset="73808.39">11683 8682,'0'24,"0"-48,25 24,-25-25,25 25,-25-25,25 0,-25 0,25 25,-25-24,0-1,24 25,-24-25,0 0,0 0,0 1,0-1,25 25,-25-25,0 0,0 0,0 1,0-1,-25 25,1 0,-1 0,0 0,0 0,0 0,25 25,-24-25,24 24,0 1,0 0,24-25,1 0,0 0,0 0,0 0,-25-25,24 25,1 0,0 0,-25-25,25 25,-25 25,0 0,0 0,25-25,-25 25,0-1,0 1,0 0,0 0,0 0,24-1,-24 1,0 0,0 0,25-25,-25 25,0-1,25-24,0 0,0-24,-1-1,1 0,0 0,-25 0,25 25,-25-24,25-1,-25 0,24 0,-24 0,0 1,25-1,-25 0,0 0,0 0,-25 25,1 0,24 25,-25 0,25 0,-25-25,25 25,0-1,0 1,0 0,0 0,0 0,0-1,25 1,0-25,-25 25,24-25,1 0,0 0,0 0,0 0,-1 0,1 0,0-25,0 25</inkml:trace>
  <inkml:trace contextRef="#ctx0" brushRef="#br0" timeOffset="75365.37">12353 8384,'0'-25,"0"50,0 0,0 0,0-1,0 1,25 0,-25 0,25 0,-25-1,0 1,0 0,24 0,-24 0,0-1,25-24,-25 25,0 0,0 0,25-25,0 0,-25-25,25 25,-25-25,0 0,25 25,-25-24,24-1,-24 0,0 0,0 0,25 1,-25-1,25 0,-25 0,0 0,0 1,0-1,0 0,0 0,0 0,0 50,0 0,0 0,0 0,0-1,25-24,0 25,-1-25,1 0,-25-25,25 25,0-24,0-1,-1 25,-24-25,25 0,-25 0,0 1,-25 24,1 0,24 24,0 1,0 0,-25-25,25 25,0 0,0-1,0 1,0 0,0 0,0 0,25-25,-25 24,24-24,-24 25,25-25,0 0,-25-25,25 25,0 0,-25-24,0-1,24 25,1 0,-25-25,25 0,0 0,-25 1,25 24,-25-25,24 25,-24-25,0 0,0 0,0 1,0-1,-24 25,-1 0,25 25,-25-1,25 1,25-25,0 0,-25-25,24 25,1 0,-25 25,0 0,0 0,0 0,0-1,0 1,0 0,0 0,25-25,0 0,0 0,-25-25,24 25,1-25,0 0,0 1,-25-1,25 0,-25 0,0 0,24 1,-24-1,0 0,0 50,25-25,-25 25,25-25,-25 24,0 1,25-25,-25 25,0 0,25 0,-25-1,0 1,0 0,-25 0,0-25,0 25,0-25,1 24,-1-24,0 0,0 0,25-24</inkml:trace>
  <inkml:trace contextRef="#ctx0" brushRef="#br0" timeOffset="75965.2099">13469 8384,'0'25,"25"-25,-25 25,25-25,0 0,0 0,-25-25,24 25,1 0,-25-25,25 25,-25-25,25 25,-25-25,25 25,-25-24,0-1,0 0,-25 25,0 0,25 25,-25-25,25 25,-25-25,25 24,-24-24,-1 25,25 0,-25 0,0 0,25-1,0 1,0 0,0 0,0 0,25-25,0 24,0-24,-1 0,1 0,0 0,0-24</inkml:trace>
  <inkml:trace contextRef="#ctx0" brushRef="#br0" timeOffset="78412.81">17984 5904,'0'24,"0"1,0 0,0 0,0 0,0-1,0 1,0 0,0 0,0 0,0-1,0 1,0 0,0 0,0 0,0-1,0 1,0 0,0 0,0 0,0-1,0 1,0 0,0 0,0 0,0-1,0 1,25 0,-25 0,0 0,0-1,0 1,0 0,0 0,0 0,0-1,0 1,24 0,-24 0,0 0,0 0,0-1,0 1,0 0,0 0,0 0,0-1,0 1,0 0,0 0,0 0,0-1,0 1,0 0,0 0,0 0,0-1,0 1,0 0,0 0,0 0,0-1,25 1,-25 0,0 0,0 0,0-1,0 1,0 0,0 0,0 0,0-1,0 1,0 0,0 0,0 0,-25-1,25 1,0 0,0 0,0 0,0-1,0 1,0 0,0 0,0 0,0 0,0-1,0 1,0 0,0 0,0 0,0-1,0 1,0 0,0 0,0 0,0-1,0 1,0 0,0 0,0 0,0-1,0 1,0 0,0 0</inkml:trace>
  <inkml:trace contextRef="#ctx0" brushRef="#br0" timeOffset="79208.15">17636 7069,'0'0,"0"-24,0 48,0 1,25-25,0 25,0 0,-25 0,25-25,-25 24,25 1,-25 0,24-25,1 25,0 0,-25-1,25-24,0 25,-1-25,-24 25,25-25,0-25,0 0,0 25,-25-24,24-1,1 25,0-25,0 0,0 0,-1-24,26 24,-25 0,0 0,-1 1,1-1,25-25,-25 25,-1 1,-24-1,25 25,0-25,-25 0,25 25,-25-25,25 25,-25-25</inkml:trace>
  <inkml:trace contextRef="#ctx0" brushRef="#br0" timeOffset="79852.32">18877 6722,'0'0,"-25"0,0 0,0 0,25 25,-25-25,1 25,-1-1,25 1,-25 0,25 0,-25 0,25 0,-25-1,25 26,-24-25,24 24,-25-24,25 25,0-25,0 24,0-24,0 0,0 0,0-1,25 1,-1 0,-24 0,25 0,0-25,0 0,-25 24,25-24,-1 0,1 0,0 0,25 0,-25 0,-1-24,1 24,0 0,0-25,0 25,-1-25,1 25,0-25,0 0,0 1,-1 24,1-25,-25 0,25 0,-25 0,25 1,-25-26,0 25,0 0,0 1,0-1,0-25,0 25,0 1,0-1,0 0,0 0,-25 0,25 0,-25 1,25-1,-25 25,25-25,-24 0,-1 25,25-25,-25 25,25-24,-25-1,0 25,1 0</inkml:trace>
  <inkml:trace contextRef="#ctx0" brushRef="#br0" timeOffset="80228.32">18827 7169,'0'0,"0"24,25 1,-25 0,25 0,-25 0,25-1,-1 1,1 0,0 0,0 0,-25-1,25-24,-1 25,1 0,25 0,-25-25,-1 25,1-25,0 24,0-24,0 0,-1 25,1-25,0 0,0 0,0 0,-1 0</inkml:trace>
  <inkml:trace contextRef="#ctx0" brushRef="#br0" timeOffset="80896.68">19546 7243,'0'0,"0"25,25-25,-25 25,0-1,0 1,25 0,-25 0,25 0,-25-1,0 26,0-25,0 0,0 24,25-24,-25 0,0 0,0-1,0 1,0 0,0 0,0 0,0-50,0 0,0 0,0 0,0 1,0-1,0 0,0 0,0 0,0 1,0-1,24 25,-24-25,25 0,-25 0,0 1,0-1,0 0,0 0,0 0,0 1,0-1,0 50,0-1,25 1,-25 0,0 0,0 0,0-1,0 1,0 0,25 25,-25-26,0 1,25 0,-25 0,0 0,24-1,-24 1,0 0,25 0,-25 0,25-1</inkml:trace>
  <inkml:trace contextRef="#ctx0" brushRef="#br0" timeOffset="81855.4">21804 6201,'0'-25,"0"1,0-1,0 0,-25 25,0 0,0 0,0 0,1 0,-1 0,0 25,0-25,0 0,1 25,-1-25,0 24,0 1,0-25,1 25,-1 0,0 0,0-1,-24 1,24 0,0 25,0-26,0 1,1 25,-1-25,0-1,25 26,-25-25,0 0,25 24,0-24,0 0,0 24,0-24,0 0,0 25,0-25,25-1,0 26,-25-25,25 0,24-1,-24 1,0 0,25 0,-26 0,26-25,0 24,-26-24,26 25,0-25,-1 0,1 25,-1-25,1 0,0 0,-26 0,26 0,-25 0</inkml:trace>
  <inkml:trace contextRef="#ctx0" brushRef="#br0" timeOffset="82402.59">22325 6375,'0'0,"0"-25,0 0,-25 0,0 25,0 0,0 0,1 0,-1 0,0 0,0 0,0 25,1-25,-1 0,0 25,0-25,0 25,0 0,25-1,0 1,0 0,0 0,25 0,0-25,0 24,0 1,0 0,-1-25,1 25,25 0,-25-25,24 24,-24 1,25 0,-26-25,26 25,-25 0,0-1,-1-24,-24 25,25 0,-25 0,0 0,0 0,-25-1,1 1,-1 0,-25-25,25 25,-24-25,24 25,-25-25,1 0,24 0,-25 24,26-24,-26 0,25 0,0-24,0 24,1 0,24-25</inkml:trace>
  <inkml:trace contextRef="#ctx0" brushRef="#br0" timeOffset="82951.2899">22895 6623,'0'0,"-25"-25,0 25,1-25,-1 25,0 0,0 0,0 0,1 25,-1-25,0 0,0 25,0 0,1-1,-1 1,25 0,0 0,0 0,0-1,0 1,0 0,25-25,-25 25,24 0,1-25,-25 25,25-25,0 0,0 24,-1-24,1 0,0-24,25 24,-26 0,1-25,0 25,-25-25,25 25,0-25,-1 0,1 0,-25 1,0-1,0 0,0 0,0 0,-25 25,25 25,0 0,-24-25,24 25,0 0,0-1,0 1,0 0,0 0,24 0,-24 0,25-25,-25 24,25 1,0 0,0-25,-25 25,25-25,-1 0,1 25,0-25</inkml:trace>
  <inkml:trace contextRef="#ctx0" brushRef="#br0" timeOffset="83907.28">23218 6623,'0'0,"24"0,1 0,0 0,0 25,-25-1,25 1,-25 0,0 25,0-26,0 1,0 0,0 0,24 0,-24 0,0-1,0 1,0 0,0 0,0-50,0 0,25 25,-25-25,0 1,25 24,-25-25,25 0,-25 0,25 0,-25 0,0 1,24 24,-24-25,25 0,0 0,-25 0,25 25,0-24,-1 24,-24 24,25 1,-25 0,0 0,0 0,0-1,0 1,0 0,-25 0,25 0,0 0,0-50,0 0,25 0,0 0,-25 0,25 25,-25-24,0-1,25 25,-25-25,24 25,-24-25,0 0,25 25,0 0,-25 25,0 0,25 0,0 0,-1-1,1 1,0-25,-25 25,25-25,0 0,-1 0,1 0,0 0,0 0,0 0,0-25,-1 25,1 0,0-25,0 25,0-24,-1-1,1 25,-25-25,25 0,-25 0,0 1,0-1,0 0,0 0,0 0,0 1,-25 24,0 0,1-25,-1 25,0 0,25 25,-25-25,0 24,1-24,24 25,-25-25,0 25,0 0,25 0,0-1,0 1,0 0,0 0,0 0,0-1,25-24,-25 25,25-25,0 25,-1-25,1 0,0 0,25 25,-26-25,1 0,25 0,-1 0,-24 0,25 0,-1-25,1 25,-25 0</inkml:trace>
  <inkml:trace contextRef="#ctx0" brushRef="#br0" timeOffset="84883.27">22151 7640,'0'-25,"0"0,-25 25,0 0,25 25,-24 0,-1-25,25 25,-25-25,25 24,-25 1,25 0,-25 0,25 0,-25-1,25 26,0-25,-24 0,24-1,0 1,0 0,0 0,0 0,0 0,24-1,-24 1,25 0,0-25,0 25,0-25,0 0,-1 25,1-25,25 0,-25-25,24 25,-24 0,25-25,-26 25,26-25,0 0,-26 1,26-1,-25 0,0 0,-1 0,1 0,0 1,-25-26,0 25,0 0,0 1,0-26,0 25,0 0,0 1,-25-1,25 0,-25 0,1 0,-1 1,0 24,25-25,-25 25,0 0,1-25,-1 25,0 0,25 25,-25 0,0-1</inkml:trace>
  <inkml:trace contextRef="#ctx0" brushRef="#br0" timeOffset="85162.98">22300 7813,'0'-24,"25"24,-25 24,0 1,0 0,24 0,-24 0,0-1,0 26,0-25,25 25,-25-1,0-24,0 25,25-26,0 1,-25 25,25-25,-25-1,24 1,1 0,-25 0,25-25,0 25,0-1,-1-24</inkml:trace>
  <inkml:trace contextRef="#ctx0" brushRef="#br0" timeOffset="85735.01">22969 8260,'0'-25,"25"0,-25 1,0-1,0 0,0 0,25 0,-25 1,25-1,-25 0,0 0,25 0,-25 0,25 1,-25-1,24 0,-24 0,25 0,-25 1,25-1,-25 0,0 0,0 0,0 1,0 48,0 1,0 0,0 0,0 0,0-1,0 1,0 0,0 0,0 0,0-1,0 1,0 0,25 0,-25 0,0 0,0-1,0 1,0 0,0 0,0 0,0-1,0 1</inkml:trace>
  <inkml:trace contextRef="#ctx0" brushRef="#br0" timeOffset="86823.0399">22821 7764,'0'-25,"0"50,0 0,0-1,0 1,0 0,0 0,0 0,0-1,0 1,0 0,0 0,0 0,0 0,0-1,0 1,0 0,0 0,0 0,0-1,0 1,0 0,0 0,0 0,0-1,0 1,0 0,0-50</inkml:trace>
  <inkml:trace contextRef="#ctx0" brushRef="#br0" timeOffset="87834.23">22895 8086,'25'0,"0"-24,-1 24,1 0,0 0,0 0,0 0,0 0,-1 0,1 0,0 0,0 0,0 0,-50 0,0 0,0 0,0 0,1 0,-1 0,0 0,0 0,0 24,0-24,1 0,-1 0,0 0,0 0,50 0,0 0,0 0,-1 0,1 0,0 0,0 0,0 0,0 0,-1 0,1 0,0 0,-25-24,0-1,0 0,-25 25,25-25,0 0,0 0,0 1,0-1,0 0,0 0,0 0,0 1,0-1,0 0,0 0,0 50,0 0,0 0,0-1,0 1,0 0,0 0,0 0,0-1,0 1,0 0,0 0,0 25,0-26,0 1,0 0,0 0,0 0,0-1,0 1,25 0,-25 0,0 0,0-1,0 1,25 0,-25 0</inkml:trace>
  <inkml:trace contextRef="#ctx0" brushRef="#br0" timeOffset="88367.16">23342 7342,'0'0,"24"0,1 25,0-25,0 0,0 0,-1 25,1-25,25 25,-25-1,24 1,-24 0,25 0,-1 0,-24-1,25 26,-26 0,1-26,0 26,0 24,0-24,-1 0,-24 24,25-24,-25 24,0-24,0-1,-25 26,25-26,-24 26,-1-26,-25 1,25 0,-24-1,-1 1,1-1,-1-24,-24 25,24-25,0-1,-24-24,24 25,1-25,-1 25,1-25,-1 0,0 0</inkml:trace>
  <inkml:trace contextRef="#ctx0" brushRef="#br0" timeOffset="92682.18">11535 7417,'0'0</inkml:trace>
  <inkml:trace contextRef="#ctx0" brushRef="#br0" timeOffset="92834">11882 7417,'0'0</inkml:trace>
  <inkml:trace contextRef="#ctx0" brushRef="#br0" timeOffset="93126.18">13246 7317</inkml:trace>
  <inkml:trace contextRef="#ctx0" brushRef="#br0" timeOffset="93274.58">13990 7218,'25'0,"0"0</inkml:trace>
  <inkml:trace contextRef="#ctx0" brushRef="#br0" timeOffset="93418.98">14809 7169,'0'0,"25"0,-1 0,1 0</inkml:trace>
  <inkml:trace contextRef="#ctx0" brushRef="#br0" timeOffset="93546.95">15776 7144,'0'0,"25"0</inkml:trace>
  <inkml:trace contextRef="#ctx0" brushRef="#br0" timeOffset="93699.17">16570 7119,'25'0,"-25"25,24-25,1-25,0 25,0 0</inkml:trace>
  <inkml:trace contextRef="#ctx0" brushRef="#br0" timeOffset="93810.03">17215 7169</inkml:trace>
  <inkml:trace contextRef="#ctx0" brushRef="#br0" timeOffset="93950.47">17463 7144,'0'-25</inkml:trace>
  <inkml:trace contextRef="#ctx0" brushRef="#br0" timeOffset="94347.16">19497 7169,'25'0,"-1"0,1 0,0 0,0 0</inkml:trace>
  <inkml:trace contextRef="#ctx0" brushRef="#br0" timeOffset="94482.16">20067 7193,'0'-24</inkml:trace>
  <inkml:trace contextRef="#ctx0" brushRef="#br0" timeOffset="94623.13">20464 7169,'0'0,"0"-25</inkml:trace>
  <inkml:trace contextRef="#ctx0" brushRef="#br0" timeOffset="94766.4299">20613 7144,'0'0,"-25"0,25-25</inkml:trace>
  <inkml:trace contextRef="#ctx0" brushRef="#br0" timeOffset="95423.14">20687 6796,'25'0,"0"0,-25 25,25-25,0 0,-1 0,1 0,0 25,0-25,0 0,0 0,-1 25,1-25,0 0,0 0,0 0,-1 25,1-25,-25 25,0-1,-25 1,25 0,-24 0,-1 0,25-1,-25 26,0-25,0 24,1-24,-26 25,25-25,0 24,-24-24,24 0,-25 24,25-24,-24 0,24 0,0 0,0-25</inkml:trace>
  <inkml:trace contextRef="#ctx0" brushRef="#br0" timeOffset="100226.92">18505 8954,'0'-24,"0"-1,0 0,-25 25,25-25,-25 25,0 0,25-25,-25 25,1 0,-1 0,0 0,0 0,0 0,1 0,-1 0,0 0,0 0,0 0,1 0,-1 0,25-24,-25 24,0 0,0 0,1 0,-1 0,0 0,0 0,0 0,1 0,-1 0,0 0,0 0,0 0,1 0,-1 0,0 0,0 0,0 0,0 24,1-24,-1 0,0 0,0 0,0 0,1 0,-1 25,0-25,0 0,0 0,1 0,-1 0,0 25,0-25,0 0,1 0,-1 25,0-25,0 0,0 25,1-25,-1 24,0-24,0 25,0-25,25 25,-24-25,-1 25,0-25,25 25,-25-25,0 25,1-1,-1-24,25 25,-25-25,25 25,-25-25,0 0,25 25,-24-25,-1 25,25-1,-25-24,0 25,0 0,0-25,25 25,-24-25,-1 25,0-25,25 24,-25-24,25 25,0 0,-25-25,25 25,0 0,-24-25,24 24,0 1,0 0,-25-25,25 25,0 0,-25-1,25 1,0 0,0 0,0 0,0-1,0 1,-25-25,25 25,0 0,0 0,0-1,0 1,0 0,0 0,25 0,-25-1,0 1,25-25,-25 25,0 0,25-25,-25 25,24-25,-24 25,25-1,-25 1,25 0,-25 0,25-25,-25 25,0-1,25-24,-25 25,24-25,-24 25,25-25,-25 25,25-25,-25 25,25-25,-25 24,25-24,0 0,-25 25,24-25,1 0,0 25,0-25,0 0,-1 25,1-25,0 0,-25 25,25-25,0 0,-1 0,1 24,0-24,0 0,0 25,-1-25,1 0,0 25,0-25,0 0,-1 0,1 25,0-25,0 0,0 0,-1 25,1-25,0 0,0 0,0 0,24 0,-24 24,0-24,0 0,-1 0,26 0,-25 0,0 0,0 0,24 0,-24 0,0 0,0 0,-1 0,26 0,-25 0,0 0,-1 0,1 0,25 0,-25 0,-1 0,26 0,-25 0,24 0,-24-24,25 24,-25 0,-1 0,26 0,-25-25,24 25,-24 0,0 0,25-25,-26 25,1-25,0 25,0-25,0 25,-1-24,1 24,0-25,-25 0,25 25,0-25,0 0,-1 1,1-1,-25 0,25 0,0 0,-25 1,25-1,-1 0,1 0,-25 0,25 1,0-1,-25-25,25 25,-25 0,24 1,-24-1,25 0,-25 0,0 0,0 1,0-1,0 0,0 0,0 0,0 1,0-1,0 0,0 0,0 0,0 1,0-1,0 0,0 0,-25 0,25 1,-24-1,24 0,-25 0,25 0,-25 1,25-1,-25 0,0 0,25 0,-24 1,-1-1,0 25,0-25,25 0,-25 0,1 1,-1 24,0-25,0 0,0 0,0 25,1-25,-1 0,0 25,0-24,0 24,-24-25,24 25</inkml:trace>
  <inkml:trace contextRef="#ctx0" brushRef="#br0" timeOffset="100966.83">17190 9475,'0'-24,"0"48,0 1,0 0,0 0,0 0,0-1,0 1,0 0,0 0,0 0,0-1,0 1,0 0,0 0,0 0,0-1,0 1,0 0,0 0,0 0,0-1,0 1,25-25,0 0,-1 25,1-25,0 0,0 0,0 0,-1 0,26-25,-25 25,0 0,24 0,-24 0,0 0,24-25,-24 25,25 0,-25 0,24 0,-24-24,25 24,-25 0,-1-25,26 25,-25 0,0-25,-1 25,1 0,-25-25</inkml:trace>
  <inkml:trace contextRef="#ctx0" brushRef="#br0" timeOffset="101358.09">17264 9500,'25'-25,"0"25,0 0,0 0,-1 0,1-24,0 24,0 0,0 0,-25-25,24 25,1 0,0 0,0-25,0 25,-1 0,1-25,0 25,0 0,0 0,0 0,-1-25,1 25,0 0,0 0,0 0,-25-24,24 24,1 0</inkml:trace>
  <inkml:trace contextRef="#ctx0" brushRef="#br0" timeOffset="101673.9">17091 9798,'25'0,"-1"0,1 0,0 0,0 0,0 0,-1 0,1 0,25 0,-25-25,24 25,1 0,-25 0,24-25,1 25,-1 0,-24 0,25-25,0 25,-26 0,26 0,-25 0,0-24,-1 24,1 0,0 0,0 0</inkml:trace>
  <inkml:trace contextRef="#ctx0" brushRef="#br0" timeOffset="102661.82">18157 8682</inkml:trace>
  <inkml:trace contextRef="#ctx0" brushRef="#br0" timeOffset="102754.07">18157 8682,'0'148,"0"-123</inkml:trace>
  <inkml:trace contextRef="#ctx0" brushRef="#br0" timeOffset="104145.05">18678 9823,'-25'0,"50"0,0 0,0 0,0 0,-1 0,1 24,0-24,25 0,-25 0,-1 0,1 0,25 0,-25 0,24 0,1 0,-25 0,24 0,1 0,-1 0,1 0,0 0,-1 0,1 0,-1-24,1 24,-25 0,24 0,1 0,0 0,-1 0,1 0,0 0,-26 0,26 0,0 0,-26 0,1-25,25 25,-25 0,-1 0,1 0,0 0,0 0,0 0,-1 0,1 0,0 0,0 0,-25-25,0 0,0 0,0 1,-25 24,0 0,0-25,1 25,-1 0,0 0,0 0,0 0,1 0,-1 0,0 0,50 0,0 0,-1 0,1 0,0 0,0 0,0 0,-1 0,1 0,25 0,-25 0,-1 0,1 0,0 25,0-25,0 0,-1 0,-24 24,25 1,-25 0,0 0,0 0,-25-25,1 24,-1 1,0-25,0 25,0-25,25 25,-24-25,-1 25,0-25,0 0,25 24,-25-24</inkml:trace>
  <inkml:trace contextRef="#ctx0" brushRef="#br0" timeOffset="105232.0399">20836 9376,'0'25,"0"0,0 0,0-1,0 1,0 0,0 0,25 0,-25 24,0-24,0 0,0 24,0-24,0 25,0-25,0 24,25-24,-25 0,0 0,0-1,0 1,0 0,25 0,-25 0,0 0,0-1,25-24,-25-24,0-1,24 25,-24-25,25 25,-25-25,0 0,25 0,0 1,-25-1,25 0,-25 0,24 25,-24-25,25 25,0 0,0 0,-25 25,25-25,-25 25,24-25,-24 25,25 0,0-1,0-24,-25 25,25 0,-1 0,-24 0,25 0,0-1,-25 1,25 0,0 0,-25 0,24-1,1 1,-25 0,25-25,0 0,-25-25,25 25,-25-25,24 1,1-1,-25 0,25-25,-25 26,25-1,0 0,-25-25,24 25,-24 1,25-26,-25 25,25 0,-25-24,0 24,25 0,-25-24,0 24,0 0,0 0,0 0</inkml:trace>
  <inkml:trace contextRef="#ctx0" brushRef="#br0" timeOffset="105684.61">21680 9252,'0'0,"0"-25,0 50,-25-25,25 25,0 0,-25 0,25-1,0 1,0 0,0 0,0 0,0-1,0 1,0 0,0 0,0 0,0-1,25-24,-25 25,25-25,-25 25,24-25,1 0,0 0,0 0,0 0,-1 0,-24-25</inkml:trace>
  <inkml:trace contextRef="#ctx0" brushRef="#br0" timeOffset="105860.19">21729 8979,'0'0</inkml:trace>
  <inkml:trace contextRef="#ctx0" brushRef="#br0" timeOffset="107400.39">21804 9674,'0'-25,"24"25,1-25,0 25,-25-25,25 1,0-1,-25 0,24 25,-24-25,25 0,0 25,-25-24,25-1,0 0,-25 0,25 0,-25 1,24 24,-24-25,0 0,0 0,0 0,0 1,-24 24,-1 0,0 0,25 24,-25-24,25 25,0 0,0 0,25-25,0 0,0 0,-1 0,1 0,0 0,0 0,-25 25,0-1,0 1,25 0,-25 0,0 0,0-1,24-24,-24 25,25-25,-25 25,25 0,0-25,0 0,-1 0,1-25,0 25,-25-25,25 25,0 0,-25-25,24 25,1-24,0-1,0 0,-25 0,25 25,-25-25,24 1,-24-1,0 0,25 25,-25-25,0 0,0 1,0-1,-25 25,1 0,-1 0,0 0,0 0,0 0,25 25,0-1,25-24,0 0,0 0,-25 25,25-25,-1 0,1 0,-25 25,0 0,0 0,0-1,0 1,0 0,0 0,0 0,25-25,-25 24,25-24,0 0,-1 0,1 0,0 0,-25-24,25 24,0-25,-1 25,-24-25,25 25,0-25,0 0,0 1,-25-1,24 25,-24-25,25 25,-25-25,0 0,0 1,0-1,-25 25,1 0,24 25,-25-25,0 24,25 1,0 0,-25-25,25 25,0 0,0-1,0 1,0 0,0 0,0 0,0-1,0 1,25-25,-25 25,25-25,0 25,-1-25,1 0,0 0,0 0,0 0,0 0,-1 0,1 0</inkml:trace>
  <inkml:trace contextRef="#ctx0" brushRef="#br0" timeOffset="109100.78">23168 9252,'0'0,"0"25,0 0,0 0,0-1,0 1,0 0,0 0,0 0,0-1,0 1,0 0,0 0,0 0,25-25,0 0,-1 0,1-25,0 25,-25-25,25 25,0-25,-1 0,-24 1,25 24,-25-25,25 0,0 0,-25 0,0 1,0-1,25 25,-25-25,0 0,0 0,0 50,0 0,0 0,-25 0,25-1,0 1,0 0,0 0,0 0,25-1,-1-24,-24-24,25 24,0-25,0 25,0-25,-1 0,1 0,0 1,-25-1,25 25,-25-25,0 0,0 0,-25 25,0 0,25 25,-25 0,25 0,-24 0,24-1,0 1,0 0,0 0,0 0,0-1,24-24,1 0,0 0,0 0,0-24,-1 24,1-25,0 25,-25-25,25 25,-25-25,25 25,-25-25,24 25,-24-24,25-1,-25 0,25 25,-25-25,0 0,25 25,-25-24,0-1,0 0,0 0,-25 25,0 0,0 25,1-25,24 25,0 0,0-1,0 1,24-25,-24 25,25-25,0 0,0 25,0 0,-25-1,0 1,-25-25,25 25,-25-25,25 25,-25-25,25 25,25-25,0 0,0 0,-1 0,-24-25,25 25,0 0,0 0,0-25,0 25,-1-25,1 25,0 0,0-25,0 25,-1-24,1 24,0-25,0 0,0 25,-1-25,1 0,-25 1,0-1,-25 25,1 25,-1-25,0 0,0 24,0 1,1-25,-1 25,25 0,-25 0,25-1,0 1,0 0,0 0,25-25,0 25,-1-25,1 0,0 0,0 0,0 0,-1 0,1 0,0 24,0-24,0 0,-1 0,1 0,0 0</inkml:trace>
  <inkml:trace contextRef="#ctx0" brushRef="#br0" timeOffset="110691.98">18108 10542,'0'25,"0"0,0-1,-25-24,25 25,0 0,0 0,0 0,0-1,0 1,0 0,0 0,0 0,0-1,0 1,0 0,0 0,0 0,0-1,0 1,0 0,0 0,0 0,0-1,0 26,0-25,0 0,0 0,0-1,0 26,0-25,0 0,0-1,0 1,-25 25,25-25,0-1,-25 26,25-25,0 24,0-24,0 25,0-1,-24-24,24 25,0-1,0 1,-25-25,25 24,0 1,0 0,0-26,0 26,0 0,0-25,-25-1,25 26,0-25,0 24,0-24,0 0,0 25,0-26,25 1,-25 0,25 0,-25 0,0-1,24 1,-24 0,0 0,25 0,-25-1,0 1,25 0,-25 0,0 0,0-1,0 1,0 0</inkml:trace>
  <inkml:trace contextRef="#ctx0" brushRef="#br0" timeOffset="111199.73">17835 11633,'0'0,"-25"0,25-24,-25 24,25-25,25 25,-25 25,25-1,-25 1,0 0,25 0,-25 0,0-1,25 1,-25 0,24 0,-24 0,25-1,-25 1,25 0,-25 0,25 0,-25-1,25-24,-1 25,1 0,0-25,0 0,0 0,-1 0,-24-25,25 25,0-25,0 1,0-1,-1 0,1 0,25-24,-25 24,-1-25,26 25,-25-24,0 24,-1-25,26 26,-25-26,0 25,-25 0,24 1,-24-1,25 25</inkml:trace>
  <inkml:trace contextRef="#ctx0" brushRef="#br0" timeOffset="111767.96">19174 11261,'0'-24,"0"-1,0 0,-24 25,-1 0,0 0,25 25,-25-25,25 25,-25-25,25 24,-24-24,24 25,-25 0,25 0,0 0,-25-1,25 1,0 0,-25 0,25 0,0-1,0 26,-25-25,25 0,0-1,0 26,0-25,0 0,25-1,-25 1,25 0,0 0,-25 0,25-25,-1 0,1 24,0-24,0 0,24 0,-24-24,0 24,25 0,-26-25,1 25,25-25,-25 0,24 0,-24 1,25-1,-26 0,1 0,25 0,-25 1,-1-1,1 0,-25 0,25 0,-25 1,0-1,0 0,0 0,0 0,0-24,-25 24,0 0,1 25,-1-25,0 1,25-1,-25 25,0-25,1 25,-1 0,0 0</inkml:trace>
  <inkml:trace contextRef="#ctx0" brushRef="#br0" timeOffset="112099.96">19249 11410,'0'25,"0"0,0 0,0-1,0 1,0 0,0 0,0 0,0-1,0 1,0 0,0 25,0-26,0 26,0-25,25 24,-25-24,0 25,24-25,-24-1,25 26,-25-25,25 0,0-1,-25 1,25-25,-1 25,1 0,0-25,0 25,0-25,-1 0</inkml:trace>
  <inkml:trace contextRef="#ctx0" brushRef="#br0" timeOffset="112444.6">19844 11881,'0'25,"0"0,0 0,0 0,0-1,-25 1,25 0,0 0,0 0,0-1,0 1,0 0,0 0,0 0,0 0,0-1,0 1,25-25,0 0,0 25,0-25,-1 0,26 0,-25 0,24 0,1 0,0 0,-1 0,1-25,-1 25,-24 0,25 0,-1 0</inkml:trace>
  <inkml:trace contextRef="#ctx0" brushRef="#br0" timeOffset="112995.87">19075 11286,'0'-25,"0"1,25-1,0 0,0 25,-1 0,1 0,0 0,0-25,0 25,-1 0,26 0,-25 0,24 0,-24 0,0 0,25 0,-26 0,1 0,0 0,0 25</inkml:trace>
  <inkml:trace contextRef="#ctx0" brushRef="#br0" timeOffset="114312.93">16123 13097,'25'0,"0"0,0 0,0 0,-1 0,1 0,0 0,0 0,0 0,24 0,-24 0,25 0,-1 0,-24 0,49 0,-24 0,0 0,24 0,1 0,-1 0,0 0,26 0,-26 0,0 0,26 0,-26 0,25 0,0 25,1-25,-1 0,-25 24,26-24,24 0,-25 25,0-25,0 0,0 0,1 0,24 0,-25 0,0 25,0-25,1 0,-1 0,0 0,-25 0,1 0,-1 0,1 25,-26-25,1 0,-1 0,-24 0,0 0,0 0,0 0,0 0,-50 0,0 0,25-25,-25 25,0 0,0 0,25-25,-24 25,48 0,-24 25,25-25,0 25,-25 0,25 0,0-1,0 1,24 25,-24-1,0 1,24 0,1-1,-25 1,24-1,26 1,-26 0,1-1,0 1,24-25,-24 24,-1-24,1 0,-1 24,-24-24,25 0,-25 0,-1-25,-24 25</inkml:trace>
  <inkml:trace contextRef="#ctx0" brushRef="#br0" timeOffset="115052.87">16148 13097,'0'0,"0"25,0-1,0 1,0 25,0-25,0 24,0 1,-25 0,1-1,24 26,-25-26,0 1,0 24,0-24,25-1,-49 1,49 0,-25-1,0 1,0-1,1-24,-1 25,0-25,25-1,-25 1,0 0,25 0,-24 0,-1-1,25 1,-25 0,0 0,25 0,-25-25,25 25,0-1,-25 1</inkml:trace>
  <inkml:trace contextRef="#ctx0" brushRef="#br0" timeOffset="115460.92">17041 13519,'0'-25,"0"0,0 50,-25-25,25 25,0-1,-24 1,24 0,0 0,0 0,-25-1,25 1,0 25,-25-25,25-1,-25 26,25-25,-25 24,25-24,-24 25,24-25,0-1,-25 26,25-25,-25 0,25-1,0 1,-25-25,25 25,0 0,0 0,0-1,0 1</inkml:trace>
  <inkml:trace contextRef="#ctx0" brushRef="#br0" timeOffset="115740">17562 13643,'0'0,"0"-25,25 25,0 0,-25 25,0-1,0 1,0 0,0 0,-25 0,25-1,-25 26,25-25,-25 0,25-1,-25 26,25 0,-24-26,24 26,-25-25,25 24,-25-24,0 25,25-25,-25 24,25-24,-24 0,24 0,0 0</inkml:trace>
  <inkml:trace contextRef="#ctx0" brushRef="#br0" timeOffset="115980.92">18083 13692,'0'0,"25"-25,0 25,-1-24,1 24,-25-25,25 25,-25 25,0-1,0 1,0 0,0 0,0 0,-25-1,25 26,0-25,-25 24,25-24,0 25,-24-25,24 24,0 1,-25-1,25-24,0 25,-25-1,25-24,-25 25,25-25,-25 0</inkml:trace>
  <inkml:trace contextRef="#ctx0" brushRef="#br0" timeOffset="116229.1">18653 13791,'0'0,"25"0,0 0,-25 25,0 0,-25 0,25 0,-25-1,25 1,0 25,-24-25,24-1,-25 26,25-25,-25 24,25-24,-25 25,25-1,-25-24,1 0,24 25,-25-25,25-1</inkml:trace>
  <inkml:trace contextRef="#ctx0" brushRef="#br0" timeOffset="116452.58">19125 13791,'25'0,"-25"25,0 0,-25 0,0 24,25-24,-25 0,0 25,1-1,24-24,-25 25,0-1,0 1,25-25,-25 24,25-24,-24 0</inkml:trace>
  <inkml:trace contextRef="#ctx0" brushRef="#br0" timeOffset="116652.85">19621 13866,'25'0,"-25"25,0-1,-25 1,25 0,-25 0,0 24,25-24,-25 0,1 25,-1-26,0 1,25 25,-25-25,25-1</inkml:trace>
  <inkml:trace contextRef="#ctx0" brushRef="#br0" timeOffset="116844.79">20241 13940,'0'0,"0"25,0 0,0 0,0-1,0 1,0 0,0 0,-25 0,25-1,-25 1,25 0</inkml:trace>
  <inkml:trace contextRef="#ctx0" brushRef="#br0" timeOffset="123101.83">14536 15032,'0'-25,"-25"25,0 0,0 0,25 25,-24-25,-1 0,25 24,-25-24,0 25,25 0,-25-25,1 25,-1 0,25-1,-25 1,0 0,0 0,1 0,-1-1,0 1,0 25,0 0,1-26,-1 26,25 0,-25-1,0 1,0-1,1 1,24 0,-25-1,25-24,0 25,0-26,0 1,0 0,0 0,25 0,-25-1,24 1,1 0,0 0,0-25,0 25,-1-1,1-24,25 25,-25-25,24 0,1 0,-25 25,24-25,1 0,-25 0,24 0,-24 0,25 0,-25 0</inkml:trace>
  <inkml:trace contextRef="#ctx0" brushRef="#br0" timeOffset="123607.08">14834 15528,'0'25,"0"-1,0 1,0 0,0 0,0 0,0-1,0 1,0 0,0 0,0 0,0-1,0 1,0 0,0 0,0 0,24-1,-24 1,25 0,0 0,0-25,0 0,-1 0,1 0,0 0,0 0,0-25,-1 25,1-25</inkml:trace>
  <inkml:trace contextRef="#ctx0" brushRef="#br0" timeOffset="123809.65">15007 15255,'0'-25,"-25"25</inkml:trace>
  <inkml:trace contextRef="#ctx0" brushRef="#br0" timeOffset="125326.23">15354 16024,'0'25,"0"-50,0 0,0 0,25 0,-25 1,25-1,-25 0,25 0,-25 0,25 1,-25-1,0 0,0 0,24 0,-24 1,0-1,0 0,0 0,-24 25,24-25,-25 25,0-24,0 24,0 0,1 0,-1 0,0 0,0 0,25 24,25-24,0 0,0 0,-1 0,1 0,0 0,0-24,0 24,-1 0,1 0,0-25,-25 50,0-1,25 1,-25 0,0 0,0 0,25-1,-25 1,0 0,0 0,0 0,0-1,24-24,-24 25,0 0,0 0,0 0,25-25,-25 24,25-24,0 0,0 0,0 0,-1-24,1 24,0 0,0-25,0 25,-25-25,24 0,1 0,-25 1,25-1,0 0,0 0,-25 0,24 1,-24-1,25 0,-25 0,25 0,-25 1,0-1,0 0,0 0,0 0,-25 1,0 24,1 0,-1 0,0 0,0 24,25 1,25-25,-25 25,25-25,0 0,-1 0,1 0,-25 25,25-25,-25 25,0-1,25-24,-25 25,0 0,0 0,25 0,-25-1,0 1,0 0,24-25,-24 25,0 0,25-25,-25 24,0 1,25-25,0 25,0-25,-25 25,24-25,1 0,0-25,0 25,0 0,-1-25,1 25,0-25,0 1,0 24,-1-25,1 0,-25 0,25 25,-25-25,25 1,-25-1,0 0,0 0,0 0,0 1,0-1,0 0,-25 25,25-25,-25 25,0 0,25 25,0 0,0 0,-24-1,24 1,0 0,0 0,0 0,0-1,0 1,0 0,0 0,0 0,0-1,0 1,24 0,1 0,0-25,0 0,-25 25,25-25,-1 0,1 0,0-25</inkml:trace>
  <inkml:trace contextRef="#ctx0" brushRef="#br0" timeOffset="126998.79">16892 15627,'0'0,"0"-25,0 0,0 1,0-1,25 25,-25-25,25 25,-25 25,25 0,-25-1,0 1,0 0,25 0,-25 24,0-24,0 0,0 0,0 0,0 24,0-24,24 0,-24 0,0-1,25 1,0 0,0-25,0-25,-1 25,-24-25,25 25,0-24,0-1,0 0,-25 0,24 25,-24-25,25 1,-25-1,0 0,25 0,-25 0,0 1,0-1,0 0,0 0,0 0,0 1,0-1,0 50,0-1,0 1,0 0,0 0,0 0,0-1,0 1,25 0,-25 0,25-25,-25 25,24-25,1 0,0 0,0 0,-25-25,25 25,-1 0,1-25,0 25,0-25,0 25,-1-25,1 1,0 24,0-25,0 0,-25 0,25 25,-25-25,0 1,0-1,-25 25,25-25,-25 25,0 0,0 0,0 0,25 25,-24 0,24-1,0 1,-25-25,25 25,0 0,0 0,0-1,0 1,0 0,0 0,0 0,0-1,25 1,-1-25,1 0,0 0,0 0,0 0,-25-25,25 25,-1 0,1 0,0-24,0 24,0-25,-1 25,1-25,0 25,-25-25,25 25,0-25,-1 1,1-1,0 0,0 0,0 0,-25 1,24 24,-24-25,0 0,0 0,0 0,0 1,0-1,-24 25,-1 0,0 0,25 25,-25-25,0 0,25 24,0 1,0 0,25-25,0 0,0 0,0 0,-1 0,1 0,-25 25,0 0,0-1,0 1,0 0,0 0,0 0,0-1,0 1,25 0,-25 0,25-25,0 0,-25-25,24 25,1 0,0-25,0 0,0 25,-1-24,1-1,0 25,25-25,-26 0,1 0,0 25,0-24,0-1,-1 0,-24 0,25 25,-25-25,0 1,-25 24,1 0,-1 0,25 24,0 1,0 0,0 0,25-25,-25 25,24-25,1 24,0 1,0-25,0 25,-1 0,1-25,-25 25,25-25,-25 24,0 1,0 0,-25 0,0 0,1-25,-1 24,0-24,0 0,0 0,1 0,-1 0,0 0,0 0,0 0,25-24</inkml:trace>
  <inkml:trace contextRef="#ctx0" brushRef="#br0" timeOffset="127525.65">19125 15429,'0'-25,"0"0,-25 50,25 0,0-1,0 1,0 0,-25-25,25 25,0 0,0-1,0 1,0 0,0 0,25 0,0-1,-25 1,25-25,-25 25,24-25,1 25,0-25,0 25,0-25,-1 0,1 0,0 0,0 0,0 0,-1 0,1-25,0 25,0 0,0-25,-1 25</inkml:trace>
  <inkml:trace contextRef="#ctx0" brushRef="#br0" timeOffset="127701.59">19323 15081,'0'0,"-25"0,1-25,24 1,-25 24</inkml:trace>
  <inkml:trace contextRef="#ctx0" brushRef="#br0" timeOffset="128854.47">19522 14982,'0'25,"0"0,24-1,-24 1,0 0,25 0,-25 24,0-24,0 25,25-25,-25 24,0-24,0 25,0-25,0 24,0-24,0 0,25 0,-25 24,0-24,0 0,0 0,0-1,0 1,0-50,0 1,25-1,-25 0,24 25,-24-25,25 0,0 1,0 24,0 0,-1-25,1 25,0 0,-25 25,25-25,-25 24,0 1,0 0,-25-25,25 25,-25 0,0-1,1-24,-1 25,0 0,-25-25,26 25,-1-25,0 0,0 0,0 0,1 0,48 0,1-25,0 25,0 0,0 0,24 0,-24 0,0 0,24 0,-24 0,0-25,25 25,-25 0,24-25,-24 25,25-24,-26-1,26 0,-25 0,0 0,-1 1,1-1,0 0,0-25,-25 26,25-26,-25 25,0 0,0-24,0 24,0-25,0 25,0 1,0-1,0 0,0 0,-25 0,0 1,0-1,0 25,1 0,-1 25,25-1,0 1,-25 0,25 0,0 0,0 24,0-24,0 0,-25 24,25-24,0 0,0 25,0-25,0-1,0 26,0-25,25 0,-25-1,25 1,-25 0,25 0,-1 0,1-1,0-24,0 0,0 0,-1 0,1 0,25 0,-25-24,-1 24,26 0,-25-25,24 25,-24-25,0 0,0 25,0-25,-1 1,1 24,0-25,0 0,-25 0,25 25,-25-25,0 1,0-1,0 0,-25 25,0 0,25 25,-25-25,25 25,-25-1,25 1,0 0,-24 0,24 0,0-1,0 1,0 0,24 0,1 0,0-1,0-24,0 0,-1 25,26-25,-25 0,0 0,24 0,-24 0,25 0,-25 0,24-25,-24 25,0 0,0-24,-1 24</inkml:trace>
  <inkml:trace contextRef="#ctx0" brushRef="#br0" timeOffset="129181.77">20638 14635,'0'0,"-25"-25,25 0,25 0,0 25,-1 0,1 0,0 0,25 0,-26 0,26 25,0-25,-1 25,1 0,0 24,24-24,-24 25,-26-1,26 1,0 24,-26-24,1 24,0-24,0 24,0 1,-25-26,0 26,0-25,0 24,0-24,-25 24,0-24,0-1,0 1,25-1,-24-24,-1 0,0 0,0 0,25-1,0 1,0 0</inkml:trace>
  <inkml:trace contextRef="#ctx0" brushRef="#br0" timeOffset="129334.09">21977 15528,'0'0,"25"-25,0 0,0 25,-25-25</inkml:trace>
  <inkml:trace contextRef="#ctx0" brushRef="#br0" timeOffset="131594.52">13841 17487,'0'-25,"0"1,0 48,0 1,0 0,25 0,-25 0,0 0,25-1,-25 1,25 0,-25 0,0 24,25-24,-25 25,24-25,-24 24,0-24,25 25,-25-1,0-24,25 25,-25-1,0-24,0 25,0-1,0 1,0-25,0 24,-25-24,25 0,0 24,0-24,0 0,0 0,0 0,25-50,0 0,0 0,-25 0,24 25,-24-24,25-1,-25 0,25 0,-25-24,25 24,-25 0,0 0,25 0,-25 1,24-26,-24 25,0 0,25 1,0-1,-25 0,0 0,0 0,25 25,-25-24,25 24,-25-25,24 25,-24 25,25-25,0 24,0 1,0 0,-25 0,24 0,1-1,0 1,0 0,0 25,0-26,-1 1,1 0,25 0,-25 0,-1-1,1 1,0 0,0 0,0 0,-1-1,1 1,0-25,0 25,0 0,-1-25,1 0,-25-25,25 25,-25-25,0 0,0 1,0-1,25 0,-25 0,0-24,0-1,0 0,0 1,0-1,0 1,0-1,0 0,-25-24,25 24,0 1,-25-1,25 1,-25-1,25 0,-24 1,24 24,-25 0,25-25,-25 26,0-1,25 0</inkml:trace>
  <inkml:trace contextRef="#ctx0" brushRef="#br0" timeOffset="132262.03">15404 17239,'0'-25,"-25"25,0 0,25-24,0 48,0 1,0 0,0 0,0 0,0-1,0 1,0 0,0 0,0 0,0-1,0 1,0 0,0 0,25-25,-25 25,0 0,25-25,-25 24,25-24,-25 25,25-25,-1 0,1 0,0 0,0 0,-25-25,25 25,-1 0,1-24,0 24,0-25,0 0</inkml:trace>
  <inkml:trace contextRef="#ctx0" brushRef="#br0" timeOffset="132461.73">15503 16892,'0'0,"-25"0,1 0</inkml:trace>
  <inkml:trace contextRef="#ctx0" brushRef="#br0" timeOffset="133902.53">15801 17686,'0'25,"0"-50,0 0,25 0,-25 0,25 1,-25-1,0 0,24 0,-24 0,0 0,25 1,-25-1,0 0,0 0,0 0,0 1,-25-1,1 0,24 0,-25 25,25-25,-25 25,25-24,-25 24,0 0,25-25,-24 25,-1 0,0 0,0 0,0 25,50-1,0-24,0 0,0 0,-1 0,1 0,0 0,0-24,0 24,-1 0,-24-25,25 25,0 0,0 0,-25-25,25 25,-1 0,1 0,-25 25,0 0,25-25,-25 24,0 1,25 0,-25 0,0 0,25-1,-25 1,0 0,0 0,24-25,-24 25,0-1,25 1,0-25,-25 25,25-25,-25-25,25 25,-1-25,1 25,-25-24,25-1,0 0,-25 0,25 0,-1 1,-24-1,25 0,-25 0,0 0,25 1,-25-1,0 0,0 0,0 0,0 1,-25 24,0 0,1 0,-1 0,25 24,-25-24,25 25,25-25,0 0,-1 0,1 0,0 0,0 0,0 0,-25 25,24-25,-24 25,25-25,-25 25,0-1,0 1,0 0,0 0,0 0,0-1,0 1,25-25,-25 25,25 0,0-25,-1 0,1 0,0 0,0 0,0 0,0 0,-1-25,1 25,0-25,0 25,0-25,-1 1,1-1,0 0,0 0,0 0,-1 25,-24-24,25-1,-25 0,0 0,0 0,0 1,0-1,-25 25,1 0,-1 0,25 25,-25-25,25 24,0 1,0 0,0 0,0 0,0-1,0 1,25 0,-25 0,25-25,-1 25,1-25,0 24,0-24,0 0,-1 0,1 0,0 0</inkml:trace>
  <inkml:trace contextRef="#ctx0" brushRef="#br0" timeOffset="135597.96">17314 17016,'-25'-25,"25"50,25 0,-25 0,25-1,-25 1,0 0,0 0,25-25,-25 25,0-1,24 1,-24 0,0 0,0 0,25-25,-25 24,25-24,0 0,-25-24,25 24,-25-25,24 0,1 0,-25 0,25 25,-25-24,25-1,-25 0,25 25,-25-25,0 0,0 1,0-1,0 0,0 50,0 0,0-1,0 1,0 0,0 0,0 0,24-25,-24 24,25-24,0 0,0 0,0 0,0 0,-1 0,-24-24,25 24,0-25,-25 0,25 25,-25-25,0 0,25 25,-25-24,0-1,24 25,-24-25,0 0,0 0,0 1,-24 24,24 24,-25-24,25 25,0 0,-25 0,25 0,0-1,0 1,0 0,0 0,0 0,0-1,0 1,25-25,-25 25,25-25,-1 0,1 0,-25-25,25 25,0 0,-25-25,25 25,-1-24,1 24,0-25,0 0,0 0,-1 25,1-25,0 1,-25-1,25 25,0-25,-25 0,0 0,0 1,0-1,0 0,-25 25,0 0,0 0,0 0,50 0,0 0,0 0,-25 25,25-25,-1 0,-24 25,0-1,0 1,0 0,25-25,-25 25,0 0,0-1,25-24,0 0,0 0,-25-24,24 24,-24-25,25 25,0-25,0 0,0 0,-1 1,-24-1,0 0,0 0,25 25,-25 25,25-25,-25 25,25-25,-25 25,25-25,-25 24,0 1,0 0,0 0,0 0,0-1,0 1,0-50,24 25,1 0,-25-24,25 24,-25-25,25 25,0-25,-1 25,-24-25,25 25,-25-25,25 1,0 24,-25-25,25 0,-25 0,0 0,0 1,-25 24,0 0,25 24,-25 1,0 0,25 0,0 0,0-1,0 1,0 0,25-25,-25 25,25-25,0 0,0 0</inkml:trace>
  <inkml:trace contextRef="#ctx0" brushRef="#br0" timeOffset="136558.56">18480 17835,'0'-25,"0"0,0 0,-25 25,25 25,-25 0,25 0,-25-1,25 1,-24 0,24 0,0 0,0-1,0 1,0 0,24-25,-24 25,25-25,0 0,0 0,0 0,-1-25,26 25,-25-25,0 25,-1-25,26 1,-25-1,0 25,24-25,-24 0,0 0,0 25,-25-24,25-1,-25 0,0 0,-25 25,0 0,0 0,0 0,25 25,25 0,0 0,0-25,0 24,-1-24,1 25,0-25,0 25,0-25,-1 25,1-25,0 25,-25-1,0 1,0 0,-25-25,0 25,1 0,-1-25,0 0,0 24,0-24,1 0,-1 0,0 0,25-24</inkml:trace>
  <inkml:trace contextRef="#ctx0" brushRef="#br0" timeOffset="136737.49">18753 17562,'0'0,"-25"0,25-25,-25 25,25-25</inkml:trace>
  <inkml:trace contextRef="#ctx0" brushRef="#br0" timeOffset="138476.66">19745 18058,'25'0,"-25"-25,24 25,1 0,-25-25,25 0,25 25,-25-24,-1-1,1 0,0 0,0 0,24 1,-49-1,25 0,0-25,0 26,-25-1,0 0,25-25,-25 26,0-26,0 25,0 0,0-24,0-1,0 25,-25-24,25 24,0-25,-25 25,25 1,0-1,-25 0,25 0,-25 0,25 1,-24 24,-1 0,0 24,0 1,25 0,0 0,0 24,0-24,0 0,0 25,0-26,0 26,0-25,0 24,25-24,-25 0,25 25,-25-25,25 24,-25-24,0 0,24 24,-24-24,25 0,-25 0,25 0,-25-1,0 1,25 0,0 0,-1-25,1 25,0-25,0 0,0 0,-1 0,-24-25,25 25,0 0,0-25,0 25,24-25,-24 25,0-25,0 1,-1 24,1-25,0 0,-25 0,25 0,0 1,-1-1,-24 0,25 0,-25 0,0 1,0-1,0 0,0 0,0 0,-25 25,1 0,-1 25,0 0,25 0,0 0,-25-25,25 24,0 1,0 0,0 0,0 0,0-1,0 1,0 0,0 0,0 0,25-1,-25 1,25-25,0 0,-1 0,1 0,0 0,0 0,0 0,-1 0,1-25,0 25,0 0,0-24,24 24,-24-25,0 0,0 25,0-25,-1 25,-24-25,25 1,0-1,0 25,-25-25,25 0,-25 0,24 1,-24-1,0 0,0 0,0 0,0 0,0 1,0-1,0 0,-24 25,-1 0,0 0,0 0,0 0,25 25,-24-25,-1 0,0 25,0-25,25 24,-25-24,25 25,0 0,25-25,0 25,0-25,-25 25,25-25,-1 0,1 25,0-25,0 24,0-24,-1 25,1-25,0 25,0 0,-25 0,25-25,-25 24,0 1,0 0,0 0,-25 0,25-1,-25 1,0-25,25 25,-25 0,1-25,24 25,-25-25,0 0,0 0,50 0,-25-25,25 25,0 0,-25-25,24 25,1-25,0 25,0-25,0 1,-1 24,1-25,0 0,0 0,0 0,24 1,-24-1,0 0,24 0,-24-24,0 24,0 0,0 0,-1 0,1 0,-25 1,0-1,0 0,0 0,-25 0,1 25,-1 0,0 0,0 0,0 0,1 0,-1 0,0 25,0-25,0 0,1 25,24 0,0 0,24-25,-24 24,25-24,-25 25,25-25,0 25,0-25,-1 25,1 0,0 0,0-25,0 24,-1 1,26 0,-25-25,0 25,-1 0,1-1,0 1,0-25,0 25,-1 0,1-25,-25 25,0-1,0 1,-25-25,25 25,-24-25,-26 0,25 0,0 25,-24-25,24 0,-25 0,26 0,-1 0,-25 0,25-25,1 25,-1 0,0 0,0 0,25-25</inkml:trace>
  <inkml:trace contextRef="#ctx0" brushRef="#br0" timeOffset="141359.62">22424 16991,'0'0,"0"-25,0 1,0-1,25 25,-25-25,0 0,24 25,-24-25,0 50,-24-25,24 25,-25 0,25 0,0-1,-25-24,25 25,0 0,0 0,0 0,0-1,0 1,-25-25,25 25,0 25,0-26,0 1,0 0,0 0,0 0,0-1,0 1,0 0,25 0,-25 0,0-1,0 1,0 0,25-25,-25 25,0 0,0 0,25-1,-25 1,24 0,1-25,-25 25,25-25,0 0,0 0,-1 0,1-25</inkml:trace>
  <inkml:trace contextRef="#ctx0" brushRef="#br0" timeOffset="141628.4799">22101 17264,'25'0,"0"0,0 0,0-25,-1 25,1 0,25 0,-25 0,-1 0,26 0,-25 0,24 0,-24-25,0 25,25 0</inkml:trace>
  <inkml:trace contextRef="#ctx0" brushRef="#br0" timeOffset="142175.93">22548 16991,'0'0,"0"25,25-25,-25 25,0 0,0-1,0 1,24 0,-24 0,0 0,0-1,0 26,0-25,0 24,0-24,0 0,0 0,0 0,0-1,0 1,0 0,0 0,0 0,0 0,0-50,25 25,-25-25,0 0,25 25,-25-25,25 25,0-25,-1 1,1 24,0-25,0 25,0 0,-25 25,0-1,24-24,-24 25,0 0,0 0,0 0,25-25,-25 25,0-1,25-24</inkml:trace>
  <inkml:trace contextRef="#ctx0" brushRef="#br0" timeOffset="142604.31">23069 17289,'0'0,"-25"25,0-1,25 1,-25 0,0-25,25 25,-24 0,24-1,0 1,-25-25,25 25,0 0,0 0,25-25,-1 0,1 0,0 0,-25-25,25 25,0-25,0 0,-1 0,-24 1,25 24,-25-25,0 0,25 25,-25 25,0 0,0-1,0 1,0 0,25-25,-25 25,0 0,25 0,-25-1,24-24,-24 25,0 0</inkml:trace>
  <inkml:trace contextRef="#ctx0" brushRef="#br0" timeOffset="143151.9199">23168 17413,'25'-25,"-25"0,25 25,-1 0,-24 25,25-25,-25 25,25 0,-25-1,0 1,0 0,0 0,0 0,0 0,0-1,0-48,0-1,25 25,-25-25,25 0,-25 0,24 25,-24-25,25 25,-25 25,0 0,-25 0,50-25,0-25,0 25,-25-25,25 25,-25-25,24 25,-24-24,25 24,0 0,0 24,-25 1,25 0,-25 0,0 0,0 0,24-1,-24 1,25-25</inkml:trace>
  <inkml:trace contextRef="#ctx0" brushRef="#br0" timeOffset="144016.24">23515 16694,'0'-25,"25"25,-25 25,0-1,0 1,25 0,-25 0,0 0,0-1,0 1,25 0,-25 25,0-26,0 26,24-25,-24 24,0 1,25-25,-25 24,0 1,0-25,0 24,25 1,-25-25,0 24,0-24,0 0,25 0,-25 0,0 0,0-50,25 0,-25 0,0 0,24 25,-24-25,0 1,25-1,-25 0,0 0,25 0,-25 1,25-1,-25 0,25 0,-1 0,-24 1,25-1,0 0,-25 0,25 25,-25-25,25 25,-1 25,-24 0,25-25,-25 25,25 0,-25-1,25 1,-25 25,25-25,-25 24,25 1,-25-25,24 24,1 1,-25-25,25 24,0-24,-25 0,25 0,-25 0,24-1,1 1,0 0,0-25,-25-25,25 0,-25 1,24-26,-24 25,0 0,25-24,-25-1,0 0,0 1,0-1,0 1,25-1,-25 0,0-24,0 24,25 1,-25-1,25 1,-25-1,24 0,1 1,-25-1,25 1,-25 24,25-25,-25 25,25 1,-25-1,0 0</inkml:trace>
  <inkml:trace contextRef="#ctx0" brushRef="#br0" timeOffset="145728.25">23862 16197,'0'-24,"25"24,0 0,0 0,-25-25,25 25,-25-25,24 25,1 0,-25-25,25 0,0 1,0-1,0 0,-25 0,24 25,-24-25,25 1,-25-1,0 0,0 0,-25 25,1 0,-1 0,0 0,25 25,0 0,25-25,0 0,-1 0,-24 25,0-1,0 1,0 0,0 0,0 0,0-1,0 1,0 0,0 0,25 0,-25-1,25-24,0 25,0-25,-1 0,1 0,0-25,0 1,0-1,-1 25,-24-25,25 0,0 25,-25-25,25 1,0-1,-1 0,-24 0,0 0,0 1,0-1,0 0,0 0,0 50,0 0,-24-25,24 25,0-1,0 1,0 0,-25 0,25 0,0-1,0 1,0 0,0 0,25-25,-1 25,1-25,0 24,0-24,0 0,-1 0,1 0</inkml:trace>
  <inkml:trace contextRef="#ctx0" brushRef="#br0" timeOffset="146367.57">24557 15925,'0'-25,"0"0,0 50,0 0,0-1,0 1,0 0,0 0,0 0,0-1,0 1,0 0,0 0,0 0,0-1,25-24,0 0,-25-24,24 24,1-25,0 0,0 0,-25 0,25 25,-1-24,-24-1,25 25,-25-25,0 0,0 0,0 1,0-1</inkml:trace>
  <inkml:trace contextRef="#ctx0" brushRef="#br0" timeOffset="146960.3892">24557 15974,'0'-25,"-25"25,0 0,1 25,-1-25,0 25,0-25,0 25,1 0,-1-1,0 1,0 0,25 0,-25-25,25 25,0-1,0 1,25-25,0 0,0 0,0-25,-1 25,1-24,0 24,0 0,0-25,-1 0,1 25,-25-25,25 25,-25-25,25 25,-25-24,0-1,-25 0,0 25,0 0,-24 0,24 0,0 25,0-25,-24 25,24-25,0 24,0-24,1 25,24 0,-25-25,25 25,0 0,25-25,-1 0,1 0,0 0,25 0,-26 0,1-25,25 25,-25-25,24 25,-24-25,25 0,-26 25,-24-24,25-1,0 25,-25-25,0 0,0 0,-25 25</inkml:trace>
  <inkml:trace contextRef="#ctx0" brushRef="#br0" timeOffset="148228.54">23912 15503,'0'25,"0"0,0-1,0 1,0 0,25-25,-25-25,25 25,-1-25,1 1,0 24,0-25,-25 0,25 25,0-25,-1 0,1 1,0-1,0 25,-25-25,25 0,-1 0,-24 0,0 1,0-1,0 0,0 0,-24 25,-1 0,0 0,0 0,0 0,1 0,-1 25,0-25,25 25,0 0,0-1,25-24,-25 25,25-25,-1 0,1 0,-25 25,25-25,0 0,0 0,-1 0,-24 25,0 0,0 0,0-1,0 1,0 0,0 0,0 0,0-1,0 1,0 0,0 0,0 0,25-25,-25 24,25-24,-25 25,25-25,0 0,-25-25,24 25,1 0,-25-24,25 24,0-25,0 0,-1 0,1 0,0 1,-25-1,25 25,-25-25,0 0,0 0,0 1,0-1,0 0,-25 0,0 25,25-25,-25 25,25 25,-24-25,24 25,-25 0,25 0,0-1,-25 1,25 0,0 0,0 0,0-1,0 1,0 0,0 0,0 0,0-1,25-24,-25 25,25-25,-1 0,1 0,0 0,0 0,24 0,-24 0,0 0,0 0,0-25</inkml:trace>
  <inkml:trace contextRef="#ctx0" brushRef="#br0" timeOffset="148739.84">24805 15429,'0'-25,"-25"25,25-25,0 50,25 0,-25-1,25 1,-25 0,0 0,0 0,0-1,0 1,0 0,25 25,-25-26,0 1,24 0,-24 0,25 0,-25-1,25-24,-25 25,25-25,-25-25,25 25,-1-24,-24-1,25 25,-25-25,25 0,0 0,-25 1,25-1,-1-25,-24 25,25 1,0-1,0 0,-25 0,25 0,0 1,-25-1,24 0,-24 0,25 0,-25 0,0 1,0-1</inkml:trace>
  <inkml:trace contextRef="#ctx0" brushRef="#br0" timeOffset="150615.3">13172 16297,'0'0,"-25"0,0 0,25 24,-25-24,25 25,0 0,0 0,0 0,0 0,0-1,0 1,0 0,0 0,0 24,0-24,0 0,0 25,0-26,0 26,0-25,0 24,0 1,0-25,0 24,0 1,0 0,0-1,0 1,25-25,-25 24,0 1,25-1,-25 1,25 0,-25-1,24 1,1 0,-25-1,25-24,-25 25,25-1,-25 1,25-25,-25 24,24 1,-24-1,0 1,0-25,25 24,-25-24,0 25,0-25,25-1,-25 1,0 0,0 0,0 0,0-1,0 1</inkml:trace>
  <inkml:trace contextRef="#ctx0" brushRef="#br0" timeOffset="151019.8592">13320 16272</inkml:trace>
  <inkml:trace contextRef="#ctx0" brushRef="#br0" timeOffset="153727.3">13320 16272,'0'-25,"25"25,0 0,0 0,0 0,-1 0,1 0,0 0,0 0,0 0,0 0,-1 0,1 25,0-25,0 0,24 0,-24 0,0 0,25 0,-1 0,-24 0,25 0,-1 0,1 0,-1 25,1-25,0 0,-1 0,-24 0,25 0,-1 0,1 0,-1 0,1 0,0 0,-1 0,1 0,0 0,-1 0,1 0,-1 0,1 0,0 0,-1 0,1 0,-1 0,1 0,0 0,-1 0,1 0,-1 0,1 0,0 0,-1 0,1 0,-25 0,24 0,1 0,0 0,-26 0,26 0,-25 0,24 0,-24 0,25 0,-25 0,-1 0,26 0,-25 0,0 0,24 0,-24 24,0-24,0 0,24 0,-24 0,25-24,-26 24,26 0,-25 0,24 0,1 0,-25 0,24 0,1 0,-25 0,25 0,-1 0,1 0,-1 0,1 0,-25 0,24 0,1 0,0 0,-1 0,1 0,-1-25,1 25,0 0,-26 0,26 0,-25 0,24 0,-24 0,25 0,-25 0,-1 0,26 0,-25 25,0-25,24 0,-24 0,0 0,25 0,-26 0,26 0,-25 0,0 0,24 0,-24 0,25-25,-26 25,1 0,25 0,-25 0,-1 0,26 0,-25 0,0 0,-1 0,1 0,0 0,0 0,0 0,24 0,-24 0,0 0,0 0,-1 0,26 0,-25 0,0 0,-1 0,1 0,0 0,25 0,-25-25,-1 25,1 0,25 0,-25 0,24 0,-24 0,0 0,24 0,1 0,-25 0,24 0,-24 0,25 0,-1 0,-24 0,25-25,-1 25,1 0,-25 0,24 0,1 0,0 0,-26 0,26 0,0 0,-1 0,1 0,0 0,-1 0,1 0,-1 0,1 0,24 0,-24 0,0 0,-1 0,1 0,-1 0,-24 0,25 0,-1 0,1 0,-25 0,24 0,-24 0,25 0,-25 0,24 25,1-25,-25 0,24 0,1 0,-25 0,24 0,1 0,-25 0,24-25,-24 25,25 0,-1 0,-24 0,25 0,-1 0,1 0,-25 0,24 0,1 0,-25 25,24-25,1 0,-25 0,24 0,-24 0,25 0,-25 0,0 0,24 0,-24 0,0 0,0 0,-1 0,1 0,0-25,0 25,0 0,-25-25,24 25,-24-24,25 24,-25-25,25 0,-25 0,0 0,0 1,25-1,-25 0,0 0,0 0,25 1,-25-26,24 25,-24 0,25-24,-25 24,25-25,0 26,0-1,-25-25,24 25,-24-24,25 24,-25 0,0-24,0 24,0 0,0-25,0 25,0 1,0-1,0 0,0-25,25 26,-25-1,0 0,0 0,0 0,25 1,-25-1,0 0,25 25,-25-25,24 0,1 1,0 24,0-25,0 25,-1 0,1 0,0-25,0 25,24 0,-24 0,0 0,25-25,-1 25,-24 0,25 0,-1 0,1 0,-25 0,24-25,1 25,0 0,-1 0,1 0,-25 0,24 0,1 0,24 0,-24 0,-1 0,1 25,0-25,24 0,-24 0,-1 25,1-25,0 0,-1 0,1 25,-1-25,1 0,-25 25,24-25,-24 0,0 0,0 0,0 0,-1 0,1 24,0-24,0 0,0 0,-1 0,1 0,25 0,-25 0,-1 0,1 0,0 0,0 0,0 0,-1 0,1 0,0 0,0 0,0 0,-1 0,1 0,0 0,0 0,0 0,0 0,-25-24,24 24,1 0,0 0,-25 24,25-24,-25 25,25 0,-25 0,0 0,24-1,-24 1,0 0,0 0,0 0,0-1,0 1,0 0,0 0,0 0,0-1,0 1,0 0,0 0,0 0,0 0,0-1,0 1,0 0,-24 0,24 0,0-1,0 1,-25 25,25-25,-25-1,25 1,-25 25,25-25,-25-1,25 26,-24-25,24 0,-25 24,25-24,-25 0,0 24,25-24,-25 25,0-25,25-1,-24 26,-1-25,0 0,0 24,25-24,-25 0,1 25,-1-26,25 1,-25 0,25 25,-25-26,25 1,-25 25,25-25,-24-1,24 1,-25 25,25-25,-25-1,0 1,25 25,-25-25,1-1,-1 1,25 0,-25 0,0 24,0-24,1 25,-1-25,25 24,-25-24,0 25,0-26,1 26,-1-25,0 0,25 24,-25-24,0 0,25 0,-24 0,24-1,-25 1,0 0,25 0,0 0,-25-1,25 1,0 0,-25-25,25 25,0 0,-24-25,24 24,0 1,-25-25,25 25,-25 0,25 0,-25-25,25 24,-25-24,25 25,0 0,0 0,-24-25,24 25,-25-1,25 1,-25-25,25 25,0 0,-25-25,25 25,-25-1,25 1,-25-25,25 25,0 0,-24-25,24 25,-25-25,25 24,-25 1,0 0,25 0,-25-25,25 25,-24-25,24 24,-25-24,25 25,-25-25,25 25,-25-25,25 25,-25-25,1 0,-1-25</inkml:trace>
  <inkml:trace contextRef="#ctx0" brushRef="#br0" timeOffset="154788.47">13494 18355,'-25'0</inkml:trace>
  <inkml:trace contextRef="#ctx0" brushRef="#br0" timeOffset="157216.04">13345 18430,'0'0,"0"25,0-1,0 1,25-25,-25 25,0 0,0 0,25 0,-25-1,0 1,25 0,-25 0,24-25,-24 25,0-1,25-24,-25 25,25 0,-25 0,25-25,-25 25,0-1,0-48,25 24,-25-25,25 25,-1 0,1 0,0 0,0 0,0 0,-1-25,1 25,0 0,0 0,0-25,-1 25,26 0,-25 0,0 0,24 0,-24-25,0 25,0 0,24 0,-24 0,0 0,0 0,-1 0,1 0,25 0,-25 0,-1 0,1 0,0 0,25 0,-26 0,1-24,0 24,25 0,-25 0,24 0,-24-25,25 25,-1 0,-24 0,25 0,-26-25,26 25,-25 0,0 0,24 0,-24 0,0 0,24 0,-24 0,25 0,-25 0,-1 0,26 0,-25-25,24 25,-24 0,0 0,25 0,-26 0,1 0,25 0,-25 0,-1 0,26 0,-25-25,0 25,24 0,-24 0,0 0,0 0,0 0,24 0,-24 0,0 0,24 0,-24 0,0 0,25 0,-26 0,1 0,0 0,0 0,0 0,-1 0,1 25,0-25,0 0,0 0,-1 0,1 0,0 0,0 0,0 0,-1 0,1 0,0 0,25 0,-26 0,1 0,0 0,0 0,0 0,0 25,-1-25,1 0,0 0,0 0,0 0,-1 0,1 25,0-25,0 0,0 0,-1 0,-24 25,25-25,0 0,0 0,0 0,-1 0,1 0,0 0,0 0,24 0,-24 0,0 0,0 0,24 0,-24 0,0 0,25 0,-26 0,26 0,-25 0,24 0,-24 0,25 0,-25 0,0 0,24 0,-24 0,0 24,0-24,24 0,-24 0,0 0,0 0,-1 0,1 0,25 0,-25 0,24 0,-24 0,25 0,-26 0,26 0,0 0,-26 0,26 0,-25 0,24 0,-24 25,25-25,-25 0,-1 0,1 0,0 0,0 0,24 0,-24 0,0 25,0-25,0 0,0 0,-1 0,1 0,25 0,-25 0,-1 0,1 0,25 0,-25 0,-1 0,26 0,-25 0,0 0,24 0,-24 0,0 25,0-25,-1 0,1 0,25 0,-25 0,-1 0,1 0,0 25,25-25,-26 0,1 0,25 0,-25 0,24 0,-24 0,25 0,-1 0,-24 0,25 0,-1 0,1 0,-25 0,24 0,1 0,0 0,-26 0,26 0,0 0,-26 24,26-24,-25 0,24 0,1 0,-25 0,24 0,1 0,-25 0,24 0,-24 0,25 0,0 0,-26 0,26 25,-25-25,24 0,-24 0,25 0,-25 0,-1 0,26 0,-25 25,0-25,-1 0,26 0,-25 0,0 0,-1 0,1 0,25 0,-25 0,-1 0,26 0,-25 0,0 0,24 0,-24 0,0 0,24 0,-24 0,0 0,0 0,24 0,-24 0,0 0,0 0,0 0,24 0,-24 0,0 0,0 0,0 0,-1 0,1 0,25 0,-25 0,-1 0,26 0,-25 0,0 0,24 0,-24 0,0 0,0 0,-1 0,26 0,-25 0,0 0,-1 0,1 0,0 0,0 0,0 0,-1 0,1 0,0 0,0 0,0 0,-1 0,1 0,0 0,0 0,0 0,0 0,-1 0,1 0,0 0,0 0,0 0,-1 0,1 0,0 0,-25-25,25 25,0 0,-1 0,1-25,0 25,0 0,0 0,-1 0,1 0,0 0,0 0,0 0,-1 0,1 0,0 0,0 0,0 0,-1 0,1 0,0 0,0 0,0 25,-1-25,1 0,0 0,-25 25,25-25,0 0,-1 0,1 0,0 0,0 0,0 0,0 0,-1 0,1 0,0 25,0-25,0 0,-25-25,24 25,1 0,-25-25,25 25,-25-25,25 25,-25-24,25 24,-25-25,24 25,-24-25,0 0,0 0,-24 1,24-1,-25 0,25 0,0 0,0 1,0-1,0 0,-25 25,25-25,0 0,0 0,0 1,0-1,0 0,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36:25.9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83 3200,'0'-25,"0"0,-25 25,25 25,0 0,0 0,0-1,0 1,0 0,0 0,0 0,0 24,25-24,-25 0,25 24,-25-24,25 25,-25-1,25 1,-25-25,0 25,24-1,-24 1,0-1,0 1,0 0,25-1,-25-24,25 25,-25-26,0 1,25 25,-25-25,0-1,25-24,-25 25,0 0,24 0</inkml:trace>
  <inkml:trace contextRef="#ctx0" brushRef="#br0" timeOffset="507.8">2109 3274,'0'0,"0"-25,-25 25,50 0,0 0,-1 0,1-24,0 24,0 0,0 0,24-25,-24 25,25-25,-26 25,26-25,0 25,-26-25,26 1,0 24,-26-25,26 0,0 25,-26-25,1 25,0-25,0 25,0 0,-1 0,-24-24,0 48</inkml:trace>
  <inkml:trace contextRef="#ctx0" brushRef="#br0" timeOffset="799.99">2307 3671,'25'0,"0"0,0 0,-1 0,1 0,0-25,0 25,0 0,-1 0,1-25,0 25,0 0,0 0,-1-24,1 24,0 0</inkml:trace>
  <inkml:trace contextRef="#ctx0" brushRef="#br0" timeOffset="2127.82">3200 3671,'-25'0,"1"0,-1 0,25 25,-25-25,0 25,0 0,1-1,24 1,-25 0,25 0,-25 0,25-1,0 1,0 0,0 0,0 0,0-1,0 1,0 0,25 0,0-25,-1 25,1-25,0 0,0 0,0 0,-1 0,1 0,0-25,0 25,0-25,-1 0,-24 0,25 25,-25-24,0-1,0 0,0 0,0 0,0 1,-25-1,1 0,24 0,-25 25,25-25,-25 1,0-1,0 25,25-25,-24 25,-1 0,0 0,0 0,25 25,0 0,0-1,0 1,0 0,0 0,0 0,0-1,0 1,25-25,0 0,0 0,-1 0,1 0,0-25,0 1,0 24,-25-25,24 0,1 0,-25 0,25 25,-25-24,25-1,0 0,-25 0,0 0,24 0,-24 1,0-1,0 0,-24 0,-1 25,0 0,25 25,-25 0,25 0,0-1,25-24,0 0,-25 25,25-25,-1 0,1 0,0 0,0-25,0 25,-1 0,1-24,0 24,0-25,-25 50,25-25,-25 24,0 1,0 0,0 0,24-25,-24 25,0 0,25-1,-25 1,0 0,25 0,-25 0,25-25,-25 24,0 1,25 0,-25 0,24-25,-24 25,25-25,0 0,-25-25,25 25,0 0,-25-25</inkml:trace>
  <inkml:trace contextRef="#ctx0" brushRef="#br0" timeOffset="3342.71">4688 3969,'-24'0,"24"-25,0 50,0 0,0-1,-25 1,25 0,0 0,0 0,25-1,-1-24,1 0,-25-24,25 24,0-25,0 0,-25 0,24 25,-24-25,25 1,0-1,-25 0,25 0,-25 0,25 1,-25-1,24-25,-24 25,0 1,25-1,-25 0,0 0,0 0,0 0,-25 25,1 0,24-24,-25 24,0 0,0 0,0 0,1 24,-1-24,25 25,-25-25,25 25,0 0,25-25,0 25,-1-25,1 0,0 0,0 25,0-25,-1 0,26 0,-25 0,25 0,-26 0,26 0,-25 0,0 24,24-24,-24 0,0 0,0 0,-25 25,24-25,-24 25,25-25,-25 25,0 0,-25-1,1-24,24 25,-25-25,0 25,0-25,25 25,-25-25,1 25,-1-25,0 0,0 0,0 0,25 24,-24-24,24-24</inkml:trace>
  <inkml:trace contextRef="#ctx0" brushRef="#br0" timeOffset="3927.69">5656 3671,'-25'0,"25"-25,-25 25,0 0,25 25,-24-25,24 25,-25-25,25 25,-25-25,25 25,-25-1,0-24,25 25,-24 0,24 0,0 0,0-1,-25-24,25 25,0 0,0 0,0 0,25-25,-1 24,1-24,0 0,0 0,0-24,-1 24,1-25,0 0,0 25,0-25,-1 0,-24 1,25-1,-25 0,0 0,0 0,0 1,-25 24,25-25,0 50,0-1,0 1,0 0,0 0,25-25,-25 25,25-25,-25 24,25-24,-25 25,25-25,-1 0,1 25,0-25,0 0,0 0,-1 0,-24-25</inkml:trace>
  <inkml:trace contextRef="#ctx0" brushRef="#br0" timeOffset="4943.9396">5904 3746,'0'-25,"0"0,0 0,25 25,-1 0,1 25,0 0,0-25,-25 25,25-1,-25 1,24 0,-24 0,0 0,0-1,25 1,-25 0,0 0,0 0,0-1,0-48,0-1,0 0,0 0,0 0,0 1,0-1,0 0,0 0,25 0,-25 1,25 24,-25-25,25 25,0 0,-1 0,-24 25,25-25,0 24,-25 1,25-25,-25 25,0 0,25-25,-25 25,0-1,0 1,0 0,-25-50,25 0,0 1,0-1,0 0,0 0,0 0,25 1,-1-1,-24 0,25 25,-25-25,25 25,-25-25,25 25,0 0,-1 0,-24 25,25-25,-25 25,0 0,25 0,0-1,-25 1,25-25,-25 25,24-25,-24 25,25-25,0 25,0-25,0 0,-1 0,1 0,0 0,-25-25,25 25,0-25,-1 0,1 0,-25 1,25 24,0-25,-25 0,0 0,25 0,-25 0,0 1,0-1,-25 0,0 25,25-25,-25 25,0 0,1 25,24 0,0 0,-25-25,25 24,0 1,0 0,0 0,0 0,0 0,0-1,25 1,-25 0,24-25,-24 25,25 0,0-25,0 24,0-24,-1 0,1 0,0 0,0 0,24 0,-24-24,0 24</inkml:trace>
  <inkml:trace contextRef="#ctx0" brushRef="#br0" timeOffset="5855.61">8880 3597,'-24'0,"24"-25,-25 25,0 0,0 0,0 0,1 0,-1 0,0 25,0-25,0 0,25 24,-24-24,-1 0,0 25,0-25,0 25,1-25,24 25,-25-25,0 25,0 0,0-1,1 1,24 0,0 0,-25 0,25-1,0 1,0 0,25 0,-1-25,1 0,0 0,0 0,0 0,-1 0,1-25,0 25,0-25,0 0,-1 25,1-24,0-1,0 0,0 25,-25-25,24 0,1 1,-25-1,0 0,0 0,-25 0,1 25,24 25,0 0,0 0,0 0,24-25,-24 24,25 1,0 0,-25 0,25-25,-25 25,25-25,-1 0,-24 24,25-24,0 0,0 0,0 0,-1 0,26 0,-25 0,0 0,-1 0,1-24,0 24</inkml:trace>
  <inkml:trace contextRef="#ctx0" brushRef="#br0" timeOffset="6614.92">9079 3646,'0'-25,"0"1,25 24,-1 0,1 0,0 0,0 0,-25 24,25-24,-25 25,24 0,-24 0,25 0,-25 0,0-1,0 1,25 0,-25 0,0 0,0-1,0 1,0 0,0-50,0 0,0 1,0-1,0 0,0 0,0 0,0 1,0-1,25 0,-25 0,25 25,-25-25,25 25,-1 0,1 0,-25 25,25-25,-25 25,25 0,-25 0,25-1,-25 1,0 0,0 0,-25-25,25-25,0 0,0 0,0 1,0-1,0 0,0 0,0 0,25 0,-1 1,1 24,0 0,0 0,0 0,-1 0,1 24,0-24,-25 25,25-25,-25 25,25 0,-25 0,24 0,-24-1,25-24,-25 25,0 0,25-25,-25 25,25-25,-25 25,25-25</inkml:trace>
  <inkml:trace contextRef="#ctx0" brushRef="#br0" timeOffset="7495.69">10121 3547,'0'-25,"-25"25,0 0,25 25,-25 0,25 0,0-1,0 1,0 0,0 0,0 0,0 0,25-25,-25 24,0 1,25 0,-25 0,25-25,-25 25,24-25,1 24,0-24,0 0,0 0,-1 0,1-24,0 24,0-25,0 0,-25 0,0 0,0 1,-25 24,25-25,-25 0,0 25,0-25,1 25,-1 0,0-25,-25 25,26 0,-1-25,0 25,0 0,25-24,-25 24,25-25,0 0,25 25,0 0,-25-25,25 25,0 0,-1 0,1 0,0-25,0 25,0 0,-1 0,1-24,0 24,0 0,0 0,0 0,-25 24,0 1,0 0,0 0,0 0,0-1,0 1,0 0,0 0,0 0,0 0,24-1,1-24,-25 25,25-25,0 0,0 0,-1 0,1-25,0 25,0 0,-25-24,25 24,-1-25,1 0,0 25,-25-25,25 0,0 0,-25 1,24-1,-24 0,0 0,0 0,0 1,0-1,0 0,0 50,-24-25,24 25,0-1,0 1,0 0,0 0,0 0,0-1,0 1,0 0,24 0,1 0,0-25,0 25,0-25,-1 0,1 0,0 0,0 0,0 0,-1 0,1-25</inkml:trace>
  <inkml:trace contextRef="#ctx0" brushRef="#br0" timeOffset="8271.9">11088 3448,'0'0,"0"-25,25 25,0 0,-1 0,1 0,-25 25,25-25,-25 25,25-25,-25 24,25 1,-1 0,-24 0,0 0,0-1,0 1,0 0,0-50,0 0,-24 25,24-24,0-1,0 0,0 0,0 0,24 25,-24-24,25 24,-25-25,25 25,-25-25,25 25,0 0,0 0,-1 0,-24 25,25-25,-25 25,25-25,-25 24,25-24,-25 25,25 0,-1 0,-24 0,25-25,0 24,-25 1,25-25,-25 25,25-25,-1 0,1 25,0-25,0 0,0 0,-1-25,1 25,0-25,0 25,-25-25,25 1,-1 24,-24-25,0 0,0 0,25 0,-25 1,0-1,0 0,0 0,0-24,0 24,-25 0,25 0,-24-24,-1 24,25 0,-25 0,25 0,-25 1,25-1,-25 0,1 0,24 0,0 50,0 0,0 0,0 0,0-1,24 1,-24 25,0-25,25-1,-25 26,25-25,-25 24,0-24,0 0,25 25,-25-26,25 1,-25 0,24 25,-24-26,25 1,0 0,0 0,0 0,-1-25,1 25,0-25,0 0,0-25,-1 25</inkml:trace>
  <inkml:trace contextRef="#ctx0" brushRef="#br0" timeOffset="8527.74">11584 3324,'0'0,"25"0,0 0,0-25,-1 25,1 0,0 0,0-25,0 25,24 0,-24 0,25-25,-26 25,1 0</inkml:trace>
  <inkml:trace contextRef="#ctx0" brushRef="#br0" timeOffset="9939.84">13172 3423,'0'-25,"-25"25,0 0,0 0,0 25,1-25,24 25,-25-25,25 25,-25-25,25 24,-25 1,25 0,0 0,0 0,0-1,0 1,0 0,25-25,0 0,0 0,-1 0,1 0,-25-25,25 25,0-25,0 25,-1-24,1 24,-25-25,25 0,-25 0,25 0,-25 1,0-1,0 0,-25 0,0 0,0 1,1-1,-1 25,0 0,0-25,0 25,1 0,-1 0,25 25,-25-25,25 25,0-1,25 1,0-25,-1 25,1-25,0 0,0 0,0 0,-1 0,1 0,0-25,0 25,0-25,-1 25,-24-24,0-1,25 0,-25 0,25 0,-25 1,0-1,0 0,0 0,0 0,0 1,0-1,0 0,0 0,0 0,0 1,0-1,0 0,0 50,0 0,0-1,0 1,0 0,0 0,0 0,0-1,25 1,-25 25,25-25,-25 24,0-24,24 25,-24-1,0-24,0 25,0-1,25 1,-25-1,0 26,0-25,0-1,0 1,0 24,0-24,0-1,0 1,0 0,0-1,0-24,25 25,-25-26,25 1,-25 0,25 0,-25 0,25-25,-1 24,1 1,0-25,0 0,0 0,-25-25,24 1,-24-1,0 0,0 0,0 0,0 1,-24-1,24 0,-25 0,25 0,-25 1,0-1,0 25,1-25,-1 0,0 0,0 25,0 0,25-24,-25 24,25-25,0 0,25 25,0 0,0-25,0 25,0 0,-1 0,1 0,0 0,0-25,0 25</inkml:trace>
  <inkml:trace contextRef="#ctx0" brushRef="#br0" timeOffset="11271.61">14486 2853,'0'0,"0"-25,-25 25,25 25,0-1,0 1,0 0,0 0,25 0,-25-1,25 1,-25 0,0 0,0 24,0-24,25 25,-25-25,0-1,0 26,25-25,-25 24,0-24,0 25,0-25,25-1,-25 1,0 0,0 0,0 0,0-1,0 1,0 0,-25-25,25 25,-25-25,0 0,25-25,0 0,0 0,-25 1,25-1,0 0,0 0,0 0,0 1,0-1,25 0,0 0,-25 0,25 25,-25-24,25 24,-1 0,-24-25,25 25,0 0,0 0,0 0,-1 0,1 0,0 25,0-25,-25 24,25-24,-1 25,1 0,-25 0,25-25,-25 25,25-1,0 1,-1 0,1 0,0-25,0 0,0 0,-1-25,1 25,0-25,0 0,0 25,-25-24,24-1,1 25,-25-25,25 0,-25 0,0 1,0-1,0 0,0 0,0 0,-25 25,25-24,-25 24,1 0,-1 0,0 0,0 0,0 0,25 24,-24-24,24 25,0 0,0 0,0 0,0-1,0 1,24-25,-24 25,25 0,0 0,-25-1,25-24,0 0,-25 25,24-25,1 0,0 0,0 0,0 0,-1 0,1 0,0 0,25 0,-26 0,1-25,0 25,25 0</inkml:trace>
  <inkml:trace contextRef="#ctx0" brushRef="#br0" timeOffset="12111.63">15975 3125,'0'0,"-25"0,0 0,0 0,0 0,1 0,-1 25,0 0,0-25,0 25,25 0,-24-1,-1 1,25 0,-25 0,0-25,25 25,0-1,0 1,0 0,0 0,0 0,25-1,0-24,0 0,-1 0,1 0,0-24,0-1,0 25,-1-25,1 0,0 25,-25-25,25 1,-25-1,0 0,0 0,0 0,0 1,0-1,0 50,0-1,0 1,0 0,0 0,0 0,25-1,-1 1,-24 0,25 0,-25 0,25-25,-25 24,25-24,0 25,-1 0,1-25,0 0,0 0,0 0,-1 0,1-25,0 0,0 25,-25-24,25 24,-1-25,-24 0,25 0,-25 0,0 1,0-1,25 0,-25-25,0 26,0-26,0 25,0-24,0 24,0-25,0 25,0-24,0 24,0 0,0-24,-25 24,25 0,-25 0,25 0,0 1,-24 24,24 24,0 1,0 0,0 0,24 0,-24-1,0 26,25-25,-25 0,0 24,25-24,-25 0,25 24,-25-24,25 0,-25 25,24-26,-24 1,25 0,-25 0,25 0,0-1,0 1,-1-25,-24 25,25-25,0 0,-25 25,25-25,0 0,0-25,-1 25</inkml:trace>
  <inkml:trace contextRef="#ctx0" brushRef="#br0" timeOffset="12415.57">16024 3051,'25'0,"0"0,0-25,-1 25,1 0,25 0,-25 0,24-25,-24 25,25 0,-26-24,26 24,-25 0,0 0,-1 0,1 0</inkml:trace>
  <inkml:trace contextRef="#ctx0" brushRef="#br0" timeOffset="13703.1">17761 3101,'0'0,"0"-25,-25 25,25 25,-25-25,0 0,25 24,-25 1,0 0,25 0,-24 0,-1-1,25 1,0 0,-25 0,25 0,0-1,0 1,0 0,0 0,0 0,25-1,0 1,-1-25,1 0,0 0,0 0,0 0,0 0,-1 0,-24-25,25 25,0-24,-25-1,25 0,0 0,-25 0,24 25,-24-24,25-1,0 0,0 25,-25-25,25 25,-1 0,-24 25,25-25,0 25,0 0,-25-1,0 1,0 0,0 0,0-50,0 0,0 0,0 1,0-1,0 0,25 0,-25 0,24 1,1-1,0 0,0 25,0-25,-1 25,1 25,0-25,-25 25,25-25,-25 25,0-1,25 1,-25 0,24-25,-24 25,25 0,0-1,-25 1,25-25,0 25,-1 0,1-25,0 25,0-25,0 0,-1 0,1 0,0 0,0-25,0 25,-25-25,24 25,1 0,-25-25</inkml:trace>
  <inkml:trace contextRef="#ctx0" brushRef="#br0" timeOffset="13899.66">17562 2828,'0'0,"-25"0,0 0,1 0,24-25,24 25,1 0,0 0</inkml:trace>
  <inkml:trace contextRef="#ctx0" brushRef="#br0" timeOffset="14687.79">18902 3051,'0'25,"0"0,0-1,0 1,24 0,-24 0,0 0,0-1,25 26,-25-25,0 24,0 1,0-25,25 24,-25-24,0 25,0-1,0-24,0 25,0-25,0 24,0-24,0 0,0 0,25 0,-25-1,0 1,0 0,0 0,0-50,0 0,0 0,0 1,0-1,0 0,0 0,0 0,-25 1,25-26,0 25,-25 0,25 0,0-24,-25 24,25 0,0-24,0 24,-24-25,24 25,0-24,0 24,0 0,0-24,0 24,0 0,0 0,0 0,0 1,0-1,24 25,-24-25,25 25,0-25,0 25,-25-25,25 25,-1 0,26 0,-25 0,0 0,-1 25,1-25,-25 25,25 0,0-25,-25 25,0-1,0 1,0 25,0-25,0-1,0 1,0 0,-25 0,0 0,0-1,1-24,-1 25,0 0,0-25,-24 25,24-25,0 25,0-25,0 0,1 0,-1 0,0 0</inkml:trace>
  <inkml:trace contextRef="#ctx0" brushRef="#br0" timeOffset="15563.57">19348 3150,'0'0,"25"0,-25-25,25 25,-25-24,24 24,1 0,0 0,-25 24,25-24,-25 25,0 0,0 0,0 0,0-1,0 1,0 0,0 0,0 0,0-1,0 1,0 0,0 0,0 0,0-1,25-24,-25 25,24-25,1 0,0 0,-25-25,25 25,-25-24,25 24,-25-25,24 0,1 0,-25 0,0 1,25-1,-25 0,0 0,0 0,0 1,0-1,0 0,0 0,0 0,0 1,0 48,0 1,0 0,0 0,25 0,-25-1,0 1,25 0,-25 0,24 0,1-1,-25 1,25-25,-25 25,25-25,0 25,0-25,-1 25,1-25,0 0,0 0,0 0,-1 0,1-25,0 0,0 0,0 0,-1 1,-24-26,25 25,-25 0,25 1,-25-26,25 25,-25-24,0 24,0-25,0 25,0-24,0 24,0-25,0 26,0-1,0 0,-25 0,25 0,-25 1,25-1,-25 50,25-1,0 1,0 0,0 0,0 0,0-1,0 26,0-25,0 0,0 24,0-24,0 25,0-26,0 26,0-25,0 0,25 24,-25-24,25 0,-25 0,25-25,-25 24,25 1,-1-25,1 25,0-25,0 0,0 0,-1 0,1-25,0 25,0-25</inkml:trace>
  <inkml:trace contextRef="#ctx0" brushRef="#br0" timeOffset="15819.51">20043 3026,'24'0,"1"0,0-25,0 25,0 0,-1 0,26 0,-25 0,0-24,24 24,-24 0,25 0</inkml:trace>
  <inkml:trace contextRef="#ctx0" brushRef="#br0" timeOffset="16587.8098">21580 2629,'0'0,"0"-25,-24 25,-1-24,0 24,0 24,0-24,25 25,-24-25,24 25,-25-25,0 25,25 0,-25 0,0-1,25 1,-24 0,24 0,-25 0,25-1,-25 26,25-25,-25 24,25-24,0 25,0-1,0-24,0 0,0 25,0-26,0 1,0 0,25 0,0-25,0 25,-1-25,1 24,0-24,0 0,0 0,24 0,-24 0,25 0,-1 0,-24-24,25 24,-1-25,-24 25,25-25,-26 0,26 0,-25 1,0-1,-1 0,1 0,0 0,0 1,-25-26,25 25,-25 0,0-24,0 24,0-25,0 26,-25-1,0-25,0 25,0 1,1-1,-1 0,0 0,-25 0,26 0,-1 1,-25-1,25 25,1-25,-26 25,25 0,0 0,1 0,-1 0</inkml:trace>
  <inkml:trace contextRef="#ctx0" brushRef="#br0" timeOffset="16971.41">21407 3026,'25'0,"-1"-25,1 25,0 0,0 25,0-25,-1 0,-24 25,25-25,0 25,-25 0,25-25,0 24,-25 1,24 0,-24 0,0 24,25-24,-25 25,0-25,0-1,25 26,-25-25,0 0,0 24,25-24,-25 0,0 0,25-1,-25 1,24-25,-24 25,25-25,0 25,0-25,0 0,-1 0</inkml:trace>
  <inkml:trace contextRef="#ctx0" brushRef="#br0" timeOffset="17367.8">22325 3076,'0'25,"0"-1,0 1,0 0,0 0,0 0,0-1,0 26,0-25,0 0,24 24,-24-24,0 0,0 0,0 24,25-24,-25 0,0 0,0 24,0-24,0 0</inkml:trace>
  <inkml:trace contextRef="#ctx0" brushRef="#br0" timeOffset="17759.75">22225 3423,'0'-25,"0"0,25 25,0 0,0 0,0 0,-1 0,1 0,0 0,0 0,24 0,-24 0,0 0,0 0,0 0,-1-24,1 24,0 0,-25-25,25 25,-25-25,0 0,0 0,0 1,0-1,0 0,0 0,0 0,0 1,0-1,0 0,0 50,0 0,0-1,0 1,25 0,-25 25,0-26,24 1,-24 0,25 25,-25-26,0 1,25 25,-25-25,25-1,-25 1,0 25,25-25,-25-1,0 1</inkml:trace>
  <inkml:trace contextRef="#ctx0" brushRef="#br0" timeOffset="20485.36">1265 5209,'0'-25,"0"0,0 50,0 0,0 0,0 0,25-25,-25 24,0 1,0 0,0 0,0 0,0-1,25 1,-25 0,0 0,0 0,0-1,0 1,0 0,0 0,0 0,0-1,0 1,0 0,0 0,0 0,0-1,25 1,-25 0,25-25,-25 25,24-25,1 0,0 0,0 0,0 0,-25-25,24 25,1 0</inkml:trace>
  <inkml:trace contextRef="#ctx0" brushRef="#br0" timeOffset="20825.44">1191 4837,'0'0,"-25"0,25-25,0 0,0 0,0 1,25 24,-25 24</inkml:trace>
  <inkml:trace contextRef="#ctx0" brushRef="#br0" timeOffset="22425.74">1935 5755,'25'-25,"0"0,-25 0,25 0,-25 1,0-1,24 0,-24 0,0 0,25 1,-25-1,0 0,25 0,-25-24,0 24,0 0,0 0,0 0,0 1,0-1,0 0,-25 0,0 0,1 25,-1 0,0 0,0 0,25 25,-25-25,25 25,0 0,25-25,0 0,0 0,0 0,-1 0,1 0,0 0,0 0,0 0,-1 0,1 0,0 0,0-25,0 25,-25 25,0 0,0-1,0 1,0 0,0 0,0 0,0-1,0 1,0 0,24 0,-24 0,0-1,0 1,25-25,-25 25,25-25,0 25,-25 0,25-25,-1 24,1-24,0 0,0 0,0 0,-25-24,24 24,-24-25,25 25,-25-25,25 25,-25-25,25 25,-25-25,0 1,25-1,-1 0,-24 0,0 0,25 1,-25-1,0 0,25 0,-25 0,0 1,0-1,0 0,0 0,0 0,0 1,0-1,-25 25,0-25,1 25,-1 0,0 25,0-25,25 25,0-1,-25-24,25 25,0 0,25-25,-25 25,25-25,0 0,0 0,-1 0,1 0,0 0,0 0,0-25,-1 25,1 0,-25-25,25 25,0 0,0 0,-25-25,24 25,-24 25,0 0,25-25,-25 25,0 0,0-1,0 1,25-25,-25 25,0 0,25 0,-25-1,25-24,-25 25,25 0,-1 0,1-25,0 25,0-25,0 0,-1 0,1 0,0 0,-25-25,25 25,0 0,-1-25,-24 0,25 0,0 25,-25-24,25-1,-25 0,25 0,-25 0,0 1,0-1,0 0,0 0,0 0,0 1,-25-1,0 0,0 0,0 25,1 0,-1 25,25 0,0 0,0-1,0 1,0 0,0 0,0 0,0-1,0 1,0 0,25 0,-25 0,24-1,-24 1,25-25,-25 25,25 0,0 0,0-25,-25 24,24-24,1 25,0-25,0 0,0 0,-1 0,1 0,0 0,25 0,-26-25</inkml:trace>
  <inkml:trace contextRef="#ctx0" brushRef="#br0" timeOffset="23981.48">3746 5209,'0'-25,"-25"25,25-25,0 1,25 24,0 0,-25 24,24-24,-24 25,0 0,0 0,25-25,-25 25,0-1,25 1,-25 0,0 0,25 0,-25-1,25 26,-25-25,24 0,-24-1,25 1,0 0,-25 0,25-25,-25 25,25-1,0-24,-1 0,1 0,0 0,0-24,0-1,-1 25,-24-25,25 0,-25 0,0 1,25-1,-25 0,0 0,0 0,0 1,0-1,0 0,0-25,0 26,0-1,0 0,0 0,0 0,0 1,0 48,0 1,25 0,-25 0,25 0,-1-1,-24 1,25 0,0-25,-25 25,25-25,0 25,-1-25,1 24,0-24,0 0,0-24,-1 24,1 0,0-25,0 25,0-25,-1 25,-24-25,25 0,0 25,-25-24,0-1,0 0,0 0,0 0,0 1,0-1,0 0,-25 25,0-25,1 25,-1 0,25 25,-25-25,25 25,0 0,-25-25,25 24,0 1,0 0,0 0,0 0,0-1,0 1,0 0,0 0,0 0,0-1,0 1,0 0,25 0,0 0,0-25,-1 24,1-24,0 0,0 0,0 0,-1-24,1 24,0 0,-25-25,25 25,0-25,-1 0,1 0,-25 1,25 24,-25-25,25 0,-25 0,25 25,-25-25,0 1,0-1,25 25,-25-25,0 0,0 0,0 1,0-1,-25 25,0 0,0 0,0 0,25 25,25-25,0 0,0 0,-25-25,25 25,-1 0,-24 25,0-1,0 1,25-25,-25 25,0 0,0 0,25-1,-25 1,25 0,-25 0,25 0,-25-1,24-24,-24 25,25-25,0 0,0 0,0 0,-1 0,1-25,0 25,25-24,-26-1,1 0,0 25,0-25,0 0,-25 1,24 24,1-25,-25 0,0 0,0 0,0 1,-25 24,25-25,-24 25,-1-25,0 25,0 0,0 0,1 0,24 25,0 0,24-25,1 24,0-24,0 25,0-25,-1 25,1-25,0 25,0 0,0-25,-1 24,-24 1,25-25,-25 25,25 0,-25 0,0-1,-25 1,0-25,1 25,-1-25,0 25,0-25,0 0,1 0,-1 0</inkml:trace>
  <inkml:trace contextRef="#ctx0" brushRef="#br0" timeOffset="24301.72">5929 5060,'0'-25,"0"50,-25-25,25 25,0 0,0 0,0-1,0 1,0 0,0 0,25 0,-25-1,24 1,-24 0,25-25,-25 25,25-25,0 25,0-25,-1 0,1 0,0 0,0 0,0 0,0 0,-1 0,26 0,-25-25,0 25,-1-25</inkml:trace>
  <inkml:trace contextRef="#ctx0" brushRef="#br0" timeOffset="24477.5">6202 4762,'0'0,"-25"0</inkml:trace>
  <inkml:trace contextRef="#ctx0" brushRef="#br0" timeOffset="25561.7">6326 4663,'0'-25,"-25"25,25-24,0 48,0 1,25-25,-25 25,24 25,-24-26,25 1,-25 25,0-25,25 24,-25-24,25 25,-25-1,25-24,-25 25,0-25,24 24,-24-24,0 25,25-26,0 26,-25-25,0 0,0-1,25 1,-25 0,0 0,0-50,-25 25,25-25,-25 0,25 1,0-1,0 0,0 0,0 0,25 1,0 24,0 0,-1 24,1-24,-25 25,25-25,-25 25,0 0,0 0,0-1,0 1,-25 0,0 0,1-25,-1 25,25-50,25 25,-1-25,1 25,0-25,0 25,0-25,-1 1,1 24,25-25,-25 0,-1 0,26 0,-25 1,0-1,-1 0,1-25,0 26,0-1,0 0,-25 0,24-24,-24 24,0-25,0 25,0-24,0 24,0-25,-24 25,-1 1,25-1,-25-25,25 25,0 1,-25 24,25-25,0 50,-25-1,25 1,0 0,0 25,0-26,0 1,0 25,0-25,0 24,0-24,0 25,0-25,0 24,0 1,0-25,0 24,0-24,0 0,25 0,0 24,0-24,0 0,-25 0,24-25,1 0,0 24,0-24,0 0,0-24,-1 24,1 0,0-25,0 0,0 25,-1-25,1 0,0 1,0 24,-25-25,25 0,-25 0,0 0,0 1,0-1,0 0,0 0,-25 0,0 1,25-1,-25 25,0 25,1-25,24 24,0 1,-25 0,25 0,0 0,-25-1,25 1,0 0,0 0,0 0,0-1,0 1,25 0,-25 0,25 0,-1-1,1 1,0-25,0 25,0-25,-1 25,26-25,-25 0,24 0,1 0,0 0,-1 0</inkml:trace>
  <inkml:trace contextRef="#ctx0" brushRef="#br0" timeOffset="26429.69">9029 5482,'25'0,"0"-25,0 25,-1-25,1 25,0-25,0 25,-25-24,25-1,-1 0,1 25,-25-25,25 25,-25-25,0 1,0-1,-25 25,0 0,1 0,-1 0,0 0,0 0,0 0,1 0,-1 25,0-25,0 24,0-24,1 25,-1-25,0 25,25 0,-25 0,25-1,0 1,0 0,0 0,0 0,0-1,0 26,0-25,0 0,25-1,-25 1,25 0,0-25,-1 25,1-25,0 25,25-25,-26 0,1 0,25 0,-1 0,1 0,-25 0,25 0,-1 0,1-25,-1 25,1-25,0 25,-26-25,26 25,-25 0,0-25,-1 25</inkml:trace>
  <inkml:trace contextRef="#ctx0" brushRef="#br0" timeOffset="26916.69">9649 5308,'-24'0,"24"-25,0 1,24 24,1 0,-25 24,25-24,0 25,0 0,-1 0,1-25,0 25,-25-1,25 1,0 0,-25 0,24 0,-24-1,25-24,-25 25,0 0,0 0,0 0,0-50,-25 0,25 0,0 0,0 1,0-1,0 0,0 0,25 0,-25 1,25-1,-25 0,25 25,-25-25,25 25,-1-25,1 25,0 25,0-25,-25 25,25-25,-25 25,24 0,1-1,-25 1,25 0,-25 0,25-25,-25 25,25-1,-1 1,1 0,0-25,0 25</inkml:trace>
  <inkml:trace contextRef="#ctx0" brushRef="#br0" timeOffset="27685.67">10691 5308,'0'0,"0"-25,0 1,0-1,-25 25,25-25,-24 25,-1 0,0 0,0 25,-24-25,49 25,-25-25,0 24,0-24,0 25,25 0,-24-25,24 25,0 0,0-1,0 1,24-25,1 0,0 0,0-25,0 25,-25-24,24 24,-24-25,25 0,-25 0,0 0,0 1,25-1,0 25,0 25,-1-1,1 1,0 0,0 25,0-26,-1 1,1 25,-25-25,25 24,0 1,-25-25,25 24,-1 1,-24-25,0 24,0-24,0 25,0-25,0 24,0-24,-24 0,-1 0,0-1,0 1,0 0,1 0,-1-25,0 0,0 0,0 0,1 0,-1 0,0-25,0 25,25-25,-25 0,25 1,0-1,0 0,0 0,0 0,25 1,-25-1,25 0,0 0,0 0,-1 0,1 1,0-1,0 0,24 0,-24 0,0 1,0-1,0 0,24 0,-24-24,0 24,0 0,-1 0,1 0,-25 1,25-1,-25 0,25 0,-25 0,0 1,0-1,0 0,0 0,0 0,-25 25,25 25,0 0,0 0,-25 0,25-1,0 1,0 0,0 0,0 0,0-1,25 1,-25 0,0 0,25 0,-25-1,25 1,-1 0,1-25,0 25,0-25,0 0,-1 0,1 0,0 0,0 0,0-25,0 25,-1 0</inkml:trace>
  <inkml:trace contextRef="#ctx0" brushRef="#br0" timeOffset="27836.45">11311 5060,'-25'0,"1"0,-1 0,25-25</inkml:trace>
  <inkml:trace contextRef="#ctx0" brushRef="#br0" timeOffset="28489.6">11411 5135,'24'0,"1"24,0-24,-25 25,25 0,0 0,-25 0,0-1,0 1,24 25,-24-25,0-1,25 1,-25 0,0 0,0 0,0-1,0 1,0 0,0-50,0 0,0 1,0-1,0 0,0 0,0 0,0 1,25-1,-25 0,25 0,0 0,-25 1,24 24,1 0,-25 24,25 1,-25 0,25 0,0 0,-25-1,24 1,-24 0,25-25,0 25,0 0,0-25,-1 0,1 0,0 0,0 0,0 0,-1 0,1-25,0 25,-25-25,25 25,0-25,-1 0,1 1,0-1,0 0,-25 0,25 0,-25 1,0-1,0 0,0 0,0 0,0 1,-25-1,0 25,0 0,0 0,1 25,24-1,-25-24,25 25,0 0,0 0,0 0,0-1,0 1,0 0,0 0,0 0,0-1,0 1,25 0,-1 0,1 0,0-25,25 0,-26 24,26-24,0 0,-1 0,1 0</inkml:trace>
  <inkml:trace contextRef="#ctx0" brushRef="#br0" timeOffset="30425.65">14114 4688,'0'0,"0"-25,-25 0,1 25,24 25,0 0,0 0,0 0,0 24,0-24,0 25,0-1,0 1,24-25,-24 24,0-24,25 25,-25-25,0-1,25 26,-25-25,0 0,25-1,-25 1,-25-50,0 25,0 0,1 0,-1 0,0-24,-25 24,26 0,-26 0,25 24,-24-24,-1 0,25 25,0-25,-24 25,24 0,0 0,0-1,1 1,-1 0,25 0,0 0,0-1,0 1,0 0,0 0,0 0,25-1,-1-24,-24 25,25-25,25 0,-25 0,-1 0,26-25,-25 25,24-24,1 24,-25-25,24 0,1 0,-25 25,0-25,-1 1,1-1,0 0,-25 0,0 0,0 1,-25-1,0 25,25 25,0-1,0 1,0 0,0 0,0 0,25-1,0 1,0-25,0 0,-1 0,1 0,25-25,-25 25,-1-24,1 24,25-25,-25 0,-1 25,1-25,0 0,0 1,0-1,0 0,-25 0,0 0,0 1,0-1,-25 25,0 25,25-1,-25-24,25 25,0 0,0 0,0 0,0-1,0 1,0 0,0 0,0 0,0-1,25 1,-25 0,25-25,0 25,-1-25,1 25,0-25,0 0,0-25,-1 25,1 0,0-25,0 25,0-25,-1 0,1 1,0-1,-25 0,0 0,0 0,0 1,0-1,0 0,-25 0,25 0,-25 25,1-24,-1 24,0-25,0 25,0-25,1 25,-1 0,0 0,0-25,0 25,1 0,-1 0,0 0,25 25,0 0,0 0,0-1,25-24,-25 25,25-25,-1 25,1-25,0 0,0 25,0-25,-1 0,1 0,0 0,25-25,-26 25,1 0,25 0,-25-25,-1 25,26-25,-25 25,0-24,-1 24,26-25,-25 25,0-25,-1 0,1 25,-25-25,0 1,0-1,0 0,-25 25,1 0,24-25,-25 25,0 0,0 0,0 25,1-25,-1 0,0 25,0-25,25 25,-25-25,25 24,0 1,-24 0,24 0,0 0,0-1,0 1,0 0,24 0,1-25,-25 25,25-25,0 24,0-24,-1 0,26 0,-25 0,24-24,-24 24,25-25,-25 25,24-25,-24 25,25-25,-26 0,26 1,-25 24,0-25,-1 0,1 0,0 0,-25 1,0-1,0 0,-25 25,0 0,25-25,-24 25,-1 0,0 0,25 25,0 0,0 0,0-1,25 1,0-25,-25 25,24 0,1 0,0-1,0-24,0 25,0 0,-1 0,1-25,-25 25,25-1,-25 1,0 0,0 0,-25-25,0 25,1-1,-1-24,0 25,-25-25,25 0,-24 25,24-25,0 0,-24 0,24 0,0 0,0 0,0 0</inkml:trace>
  <inkml:trace contextRef="#ctx0" brushRef="#br0" timeOffset="32005.63">16942 5680,'0'25,"0"-50,25 0,0 1,-1 24,1-25,-25 0,25 0,0 0,0 1,-1-1,1 0,0 0,-25 0,25 1,0-26,-25 25,24-24,-24 24,0-25,0 25,0-24,0 24,0-25,0 1,0-1,0 25,-24-24,24 24,0-25,-25 25,25-24,-25 24,0 0,25 0,-25 25,25-24,-24 24,-1 0,25 24,0 1,-25 0,25 0,0 0,0-1,0 26,0-25,0 25,0-26,0 26,0 0,0-26,0 26,0 0,0-1,25 1,-25-1,25-24,-25 25,24-1,1-24,0 25,-25-25,25-1,0 1,-1 0,1 0,0-25,0 25,0-25,-1 0,1 0,0 0,0 0,0 0,-1-25,1 25,0-25,0 0,0 0,-1 1,1-1,0 0,0 0,0 0,0 1,-25-1,24-25,-24 25,0 1,0-1,0 0,0 0,0 0,0 1,0-1,-24 0,-1 25,0 0,0 0,0 0,25 25,-25-25,25 25,0-1,0 1,-24-25,24 25,0 0,0 0,0-1,0 1,0 0,0 0,0 0,0-1,24-24,-24 25,25-25,0 25,0-25,0 0,0 0,-1-25,1 25,0-25,0 25,0-24,-1 24,1-25,0 0,0 25,0-25,-1 0,1 25,0-24,0-1,24 0,-24 0,0 0,0 1,0-1,-1 0,-24 0,0 0,-24 25,-1 0,0 0,0 0,0 0,1 0,-1 25,25 0,0 0,25-25,-25 25,24-25,1 24,0-24,0 25,0 0,-1-25,-24 25,25 0,-25-1,0 1,0 0,-25-25,25 25,-24-25,24 25,-25-25,25 24,-25-24,50-24,0 24,-1-25,1 25,0-25,0 25,24-25,-24 0,0 25,0-24,24-1,-24 0,0 0,0 25,0-25,-1 1,1-1,0 0,-25 0,-25 25,0 0,1 0,-1 0,0 0,25 25,-25-25,25 25,0 0,0-1,0 1,0 0,0 0,25-25,-25 25,25-1,-25 1,25-25,-25 25,0 0,0 0,24-1,-24 1,0 0,-24 0,-1 0,0-25,0 24,0-24,1 0,-1 25,-25-25,25 0,1 0,-1 0,0 0,0 0,0 0</inkml:trace>
  <inkml:trace contextRef="#ctx0" brushRef="#br0" timeOffset="33637.61">19348 5060,'-25'-25,"25"1,0-1,0 0,0 50,0 0,25-1,-25 1,0 0,0 0,0 0,0-1,0 1,0 0,25 0,-25 24,0-24,0 0,25 0,-25 0,0-1,0 1,24 0,-24 0,25 0,0-25,-25-25,25 25,-25-25,25 25,-25-25,24 0,-24 1,25-1,0 0,-25 0,25 0,-25 1,25-1,-25 0,24 25,-24-25,0 0,25 1,-25-1,0 0,25 50,-25 0,25-1,0 1,-25 0,0 0,24 0,-24-1,25 1,0 0,-25 0,25 0,0-1,-25 1,25 0,-1 0,1-25,0 25,0-25,0 0,-1 24,1-24,0 0,0 0,0-24,-1 24,1-25,-25 0,25 0,-25 0,0 1,0-1,0 0,-25-25,0 26,25-1,-24 0,24 0,-25 0,25 1,0-1,0 0,0 0,0 0,0 1,25 24,-1-25,1 25,0 0,0-25,0 25,-1 0,1 0,0 0,0-25,0 25,-1 0,1 0,0 25,0-25,0 0,-1 0,-24 25,0 0,-24-25,24 24,-25-24,0 25,0 0,25 0,-25 0,25-1,-24 1,24 0,0 0,0 0,0-1,0 1,0 0,0 0,24-25,-24 25,25-1,0-24,0 25,0-25,-1 0,1 0,0 0,0 0,0 0,24 0,-24 0,0 0,0-25,-1 25,1 0,-25-24,25 24,-25-25,25 0,-25 0,0 0,0 1,-25-1,0 25,0-25,25 0,-24 25,-1-25,0 1,0 24,0-25,1 0,-1 25,0 0,0-25,0 25,1 0,-1 0,0 0,0 0,0 0,1 0,24 25,-25-25,25 25,0 0,25-25,-1 0,1 24,0-24,0 0,0-24,-1 24,26 0,-25 0,0-25,-1 25,1 0,25-25,-25 25,-1-25,1 25,0 0,0-25,0 1,-25-1,0 0,0 0,-25 0,0 25,0 0,0 0,25 25,25-25,0 25,0-25,0 0,0 25,-1-25,1 0,0 0,0 25,0-25,-1 0,1 24,0-24,-25 25,0 0,0 0,0 0,0-1,0 1,0 0,0 0,0 0,0-1,0 1,25-25,-25 25,25 0,-1 0,1-25,-25 24,25-24,0 0,0 0,-1 0,1 0,0 0,25 0,-26 0,1 0,0 0,0-24,0 24</inkml:trace>
  <inkml:trace contextRef="#ctx0" brushRef="#br0" timeOffset="34281.47">21332 4539,'0'0,"-24"-25,24 1,0 48,0 1,0 0,24 25,-24-26,25 26,-25-25,0 24,25 1,-25 0,0-1,25 1,-25 24,0-24,0 0,0-26,25 26,-25 0,0-1,0-24,0 25,24-26,-24 1,0 0,25 0,-25 0,0-1,0 1,25-25,-25-25,25 25,-25-24,25-1,-25 0,0 0,0 0,0 1,0-1,0 0,0-25,0 26,0-1,0 0,0 0,0 0,0-24,24 24,-24 0,0 0,25 1,-25-1,25 0,0 25,-25-25,25 0,-1 25,-24-24,25 24,0 0,0 0,0 0,-1 0,-24 24,25-24,-25 25,0 0,0 0,0 0,0-1,0 1,-25 0,1 0,-1 0,-25-25,25 24,1 1,-26-25,25 25,0-25,1 0,-1 0,0 0,0 25,50-25,0 0,0 0,24 25,1-25,24 0,-24 24,24-24,1 0,24 0,-25 25,1-25,-1 0,1 0,-1 25,0-25,1 0,-26 0,26 0,-50 0,24 0</inkml:trace>
  <inkml:trace contextRef="#ctx0" brushRef="#br0" timeOffset="35813.1899">1538 6896,'0'-25,"-25"25,25 25,-24-25,-1 0,25 25,-25-1,0 1,25 0,-25 0,25 0,-24-1,24 1,-25 0,25 25,0-1,-25-24,25 25,-25-1,25 1,0 24,-25-24,25 24,0-24,0 24,0-24,0 24,0-24,25 24,0-24,-25 0,25-1,0-24,-1 25,26-26,-25 1,24 0,-24 0,25 0,-1-1,1-24,-25 25,24-25,1 0,0 0,-1 0</inkml:trace>
  <inkml:trace contextRef="#ctx0" brushRef="#br0" timeOffset="36516.58">2084 7342,'0'-25,"0"1,0-1,-25 25,25-25,0 0,0 50,25-25,-25 25,0 0,25-1,-25 1,25 0,-25 0,24 0,-24 24,25-24,-25 25,0-26,0 26,25-25,-25 0,0-1,25 1,-25 0,0 0,0 0,25-25,-25 24,0-48,0-1,0 0,0 0,0 0,24 1,-24-1,0 0,0 0,0-24,25 24,-25 0,0 0,0 0,0 1,25 24,-25-25,25 25,-25 25,25-25,-25 24,24-24,1 25,0-25,0 25,-25 0,25 0,-1-1,1 1,25 25,-25-25,-1-1,1 1,0 0,0 25,24-26,-24-24,0 25,0 0,0-25,-1 0,-24 25,25-25,0-25,0 25,-25-25,0 0,25 1,-25-1,0 0,0 0,0-24,0 24,0-25,0 25,0-24,0-1,0 1,0 24,-25-25,25 1,0 24,-25-25,25 25,-25-24,25 24,0 0,-25 0,25 1</inkml:trace>
  <inkml:trace contextRef="#ctx0" brushRef="#br0" timeOffset="36864.58">3101 6722,'0'-25,"0"50,0 0,0 0,0-1,0 1,0 0,0 0,0 0,25 0,-25-1,0 1,25 0,-25 0,0 0,24-1,1 1,0 0,0-25,0 0,-1 0,1 0,0 0</inkml:trace>
  <inkml:trace contextRef="#ctx0" brushRef="#br0" timeOffset="37040.57">3225 6524,'-25'0,"25"-25</inkml:trace>
  <inkml:trace contextRef="#ctx0" brushRef="#br0" timeOffset="38393.56">3597 7119,'0'0,"0"-25,0 0,25 25,-25-24,25 24,-25-25,24 0,-24 0,25 0,-25 1,25-1,-25 0,0 0,25 0,-25 0,0 1,0-1,0 0,0 0,0 0,-25 25,25-24,-25 24,0 0,1 0,-1 0,25 24,-25-24,0 0,25 25,25-25,0 25,0-25,-1 0,1 0,-25-25,25 25,0 0,0 0,-1 0,1 0,0-25,0 25,0 0,-1 0,1 0,-25 25,0 0,0 0,0 0,25-25,-25 24,0 1,0 0,0 0,0 0,0 0,25-1,0 1,0-25,-1 0,-24-25,25 25,0-24,-25-1,25 25,-25-25,25 0,-25 0,24 25,-24-25,0 1,25-1,-25 0,0 0,0 0,0 1,0-1,0 0,0 0,-25 0,25 1,-24 24,24 24,-25-24,25 25,0 0,0 0,0 0,25-25,-1 0,1 0,0 0,0 0,-25-25,25 25,-1 0,1-25,0 25,0 0,-25 25,0 0,0-1,0 1,0 0,0 0,0 0,0-1,0 1,25-25,-25 25,24-25,1 25,0-25,0 25,0-25,-1 0,1-25,0 25,0 0,0-25,-1 25,1-25,0 0,0 25,-25-24,25-1,-25 0,0 0,24 0,-24 1,0-1,0 0,0 0,0 0,-24 25,24-24,-25 24,0 0,25 24,-25-24,25 25,0 0,-25 0,25 0,0-1,0 1,0 0,0 0,0 0,25-25,-25 24,25-24,-25 25,25-25,0 0,-25 25,24-25,1 0,0 0,0 0,0 0,-1 0</inkml:trace>
  <inkml:trace contextRef="#ctx0" brushRef="#br0" timeOffset="38768.55">4912 6548,'0'0,"0"-24,0-1,24 50,1-25,-25 24,25-24,-25 25,25 0,0 0,0 0,-1-25,-24 24,25 1,0 0,0 0,0-25,-1 25,1-1,0-24,0 0,0 0,-1 0,1-24,-25-1,0 0,0 0,0 0,0 1,0-1,0-25,0 25,0 1,0-1,0 0,0 0,0 0,-25 1,25-1,0 0,0 0</inkml:trace>
  <inkml:trace contextRef="#ctx0" brushRef="#br0" timeOffset="39220.55">5557 6077,'0'-25,"24"25,-24-24,25 24,0 0,0 0,0 0,-1 24,1-24,0 25,25 0,-26 0,1 0,25-1,-1 26,-24 0,25-1,-25 1,-1 24,1-24,0 24,0 1,0-1,0 25,-25-24,0 24,0-25,0 26,0-26,-25 25,25 0,-25-24,0-1,-25 25,26-24,-26-1,0 1,1-1,-1-24,1-1,-1 1,0 0,-24-26,24 26,-24-25,24 0</inkml:trace>
  <inkml:trace contextRef="#ctx0" brushRef="#br0" timeOffset="41977.5199">7814 7317,'0'-24,"-25"24,0 0,0 0,1 0,-1 0,0 24,0-24,0 0,25 25,-24-25,24 25,-25-25,0 25,25 0,-25-25,0 24,25 1,0 0,-24 0,24 0,0-1,0 1,0 0,0 0,0 0,0-1,24-24,-24 25,25 0,0-25,-25 25,25-25,0 0,24 25,-24-25,0 0,24-25,-24 25,25 0,-1-25,1 25,0-25,-1 0,1 1,-1 24,-24-25,25 0,-25 0,0 0,-1 25,1-24,-25-1,25 25,-25-25,0 0,-25 25,0 0,1 0,-1 0,25 25,-25-25,25 25,0 0,-25-25,25 24,0 1,0 0,0 0,0 0,25-1,-25 1,25 0,0-25,-25 25,24-25,1 25,0-25,0 0,0 0,-1 0,1 0,25 0,-25-25,-1 25,1 0,0-25,0 25,-25-25,25 25,-25-25,0 1,-25 24,0 0,0 0,0 0,-24 0,24 0,-25-25,26 25,-26 0,25 0,0 0,1 0,-1 0,0 0,25-25,0 0,25 0,0 1,-1 24,1-25,0 25,0 0,0-25,-1 25,1-25,0 25,0 0,24 0,-24-25,0 25,0 0,0 0,-1 0,1 0,0 0,0 25,0-25,-25 25,24-25,-24 25,25-25,-25 25,0-1,25 1,-25 0,0 0,0 0,0-1,0 1,0-50,0 1,25-1,-25 0,25 0,-25 0,24 25,-24-24,25-1,0 0,0 0,0 25,-1 0,1 0,-25 25,25 0,-25 0,25-1,-25 1,0 0,25-25,-25 25,0 0,0-1,0 1,0-50,0 1,0-1,0 0,0 0,24 25,-24-25,0 1,25 24,-25-25,25 0,0 0,0 0,-1 25,-24-24,25 24,0 0,-25 24,25-24,0 25,0 0,-25 0,24-25,-24 25,25-1,-25 1,25-25,-25 25,25-25,-25 25,25-25,-1 25,1-25,0 0,0 0,0 0,-25-25,24 25,1-25,-25 0,25 25,-25-25,0 1,0-1,25 0,-25 0,0 0,0 1,0-1,0 0,0 0,0 0,0 1,0 48,0 1,0 0,25 0,-25 24,24-24,1 0,-25 25,25-26,0 26,0 0,-25-1,24 1,1-1,-25 1,25 0,-25-26,25 26,0 0,-25-25,24-1,-24 26,0-25,25 0,-25-1,0-48,-25 24,25-25,-24 25,24-25,-25 0,0 0,25 1,-25-1,0 0,25 0,-24-25,-1 26,25-26,-25 25,0-24,25 24,-25-25,25 25,0-24,0-1,0 25,0 1,25-26,0 25,-25 0,25 1,0 24,-1-25,1 25,0-25,0 25,0 25,-1-25,1 0,-25 25,25-25,-25 24,0 1,0 0,0 0,0 0,0-1,-25 1,0 0,1 0,-1 0,0-25,0 24,0 1,1 0,-1-25,0 0,0 25</inkml:trace>
  <inkml:trace contextRef="#ctx0" brushRef="#br0" timeOffset="42993.21">10443 7392,'0'-25,"-25"25,25-25,-24 25,-1 0,0 0,0 0,0 25,0 0,1-25,24 25,-25-1,25 1,-25-25,25 25,0 0,0 0,0-1,0 1,25 0,0-25,-1 0,1 0,0 0,0 0,0-25,0 25,-1-25,1 1,-25-1,25 25,-25-25,25 0,-25 0,0 1,0-1,0 0,0 0,0 0,-25 50,25 0,0 0,0 0,0-1,0 1,0 0,0 0,0 0,25-1,0-24,-25 25,24-25,1 0,0 0,0 0,0 0,-1 0,1-25,0 25,0-24,0-1,-1 0,-24 0,0 0,25 25,-25-24,0-1,0 0,0 0,0 0,0 1,0-1,-25 25,25-25,0 0,0 0,0 1,25 24,0 0,0 0,0 0,-1 24,1 1,0-25,-25 25,25-25,0 25,-25 0,24-1,1 1,-25 0,25 0,0 0,0-1,-1 1,1-25,0 0,0 25,0-25,-1 0,1-25,0 25,0 0,0-25,0 25,-1 0,-24-24,25-1,0 25,0-25,0 0,-25 0,0 1,24 24,-24-25,0 0,0 0,0 0,0 1,0-1,-24 25,24-25,-25 25,0-25,0 50,0 0,25 0,-24-1,24 1,0 0,0 0,0 0,0-1,0 1,0 0,24 0,-24 0,25-25,0 24,0 1,0-25,-1 25,1-25,25 0,-25 0,-1 0,26 0,0 0,-26 0,26 0,-25 0,24 0</inkml:trace>
  <inkml:trace contextRef="#ctx0" brushRef="#br0" timeOffset="43529.18">12006 6672,'-25'0,"25"25,0 0,25-25,-25 25,25 0,-1-1,1 1,0 0,-25 0,25-25,0 25,-25 0,24-1,1 1,-25 0,0 0,0 0,0-1,-25 1,1 0,-1 0,0 0,0-1,0 1,1 0,-1 0,0-25,0 25,0-1,1 1,-1 0,25 0,0 0,0-1,25-24,-1 0,1-24,0 24,0-25,0 0,-1 25,-24-25,25 25,-25-25,0 1,0-1,0 0,0 50,0 0,0-1,25 1,-25 0,25-25,-25 25,25 0,-1-25,1 24,0-24,0 0,24 0,-24 0,25 0,-25 0</inkml:trace>
  <inkml:trace contextRef="#ctx0" brushRef="#br0" timeOffset="44412.89">13494 6672,'0'-24,"-25"24,25-25,-25 25,25-25,0 50,0 0,0-1,0 1,0 0,0 0,0 24,-24-24,-1 25,25 0,0-1,-25 26,25-26,-25 1,25 24,0-24,0-1,0 1,0 0,0-1,0-24,0 25,0-26,0 1,25 0,0 0,-25 0,25-1,-1-24,1 25,0-25,0 0,0 0,0-25,-1 25,1-24,0 24,0-25,0 0,-25 0,24 0,1 1,-25-26,0 25,0 0,0 1,0-1,0 0,0 0,-25 25,25 25,0 0,0 0,0-1,0 1,0 0,25-25,0 25,-25 0,25-25,0 24,-1-24,1 0,0 0,0 25,0-25,-1 0,1-25,0 25,0 0,0 0,-25-24,24 24,-24-25,0 0,0 0,0 0,-24 25,24-24,-25 24,0-25,0 25,25-25,-25 25</inkml:trace>
  <inkml:trace contextRef="#ctx0" brushRef="#br0" timeOffset="44649.49">13048 7169,'0'-25,"0"0,24 25,1-25,0 25,25 0,-26-25,1 25,25 0,-1-24,1 24,0 0,-1 0,1-25,0 25,-26 0,26 0,0-25</inkml:trace>
  <inkml:trace contextRef="#ctx0" brushRef="#br0" timeOffset="45488.48">13717 7466,'-24'0,"24"-25,24 25,-24-24,25 24,0 0,0 0,0 0,-1-25,1 25,0 0,0 0,0 0,-25 25,24-25,1 0,0 0,-25-25,25 25,0 0,-1 0,1 0,0-25,0 25</inkml:trace>
  <inkml:trace contextRef="#ctx0" brushRef="#br0" timeOffset="46336.7198">15429 7169,'-25'0,"25"-25,-25 25,0 0,1 0,-1 25,0-25,0 0,25 24,-25 1,1-25,-1 25,25 0,-25-25,0 25,0-1,25 1,-24-25,24 25,0 0,0 0,0-1,0 1,24-25,-24 25,25-25,0 0,0 0,0 0,-1 0,1-25,0 25,0-25,0 25,-1-24,1 24,0-25,-25 0,25 25,-25-25,0 0,0 1,0-1,0 0,0 0,0 0,0 50,0 0,0 0,0 0,0-1,25 1,-1 0,1 0,0-25,-25 25</inkml:trace>
  <inkml:trace contextRef="#ctx0" brushRef="#br0" timeOffset="47329.25">16297 7789,'0'-25,"0"0,25 0,-25 0,25 1,-25-1,24 0,1 0,-25 0,25 1,0-26,0 25,-1 0,-24 1,25-26,0 25,0-24,0 24,-25-25,24 25,-24 1,0-26,25 25,-25 0,0-24,0 24,0 0,-25 25,1-25,-1 1,0 24,0 0,0-25,1 25,-1 0,0 0,-25 25,26-25,-1 0,25 24,-25-24,0 0,25 25,0 0,0 0,0 0,25-25,0 24,0-24,-1 0,1 25,0-25,0 0,0 0,24 0,-24-25,0 25,24 0,-24-24,0 24,0-25,0 25,-25-25,25 25,-25 25,0 0,0-1,0 1,0 0,0 0,0 0,0-1,0 1,0 0,0 0,0 0,24-1,-24 1,25 0,0 0,0-25,0 25,-1-25,1 0,0 0,0 0,0 0,-1 0,1-25,0 25,0-25,0 0,-1 0,1 1,-25-1,25 25,-25-25,25 0,-25-24,25 24,-25 0,24 0,-24 0,0 1,0-1,0 0,0 0,0 0,-24 25,24-24,-25 24,25 24,-25 1,25 0,-25 0,25 0,0-1,0 1,0 0,0 0,0 0,0-1,0 1,0 0,25 0,0 0,0-1,-1-24,1 0,0 25,0-25,24 0,-24 0,25-25,-25 25,24 0,-24 0</inkml:trace>
  <inkml:trace contextRef="#ctx0" brushRef="#br0" timeOffset="49024.28">17364 7020,'0'0,"0"-25,0 0,0 0,0 1,24 24,1-25,0 25,0-25,0 25,-25 25,24-25,-24 25,25-1,-25 1,0 0,0 0,0 0,25-1,-25 26,0-25,25 0,-25 24,0-24,25 0,-25 0,24-1,-24 1,25 0,-25 0,25 0,0-25,-25 24,25-24,0 25,-1-25,1 0,0 0,0 0,0-25,-1 1,1 24,-25-25,25 0,-25 0,25 0,-25 1,0-1,0 0,25 0,-25 0,0 1,0-26,0 25,0 0,0 1,0-1,0 0,0 0,0 0,0 1,-25 24,25 24,0 1,0 0,0 0,0 0,25-1,-25 1,24-25,-24 25,25-25,-25 25,25-25,0 0,0 25,-1-25,1 0,0 0,0 0,0-25,24 25,-24 0,0-25,0 25,-1-25,1 25,-25-25,25 25,0-24,-25-1,25 25,-25-25,0 0,0 0,0 1,0-1,0 0,-25 25,0-25,0 25,0 0,25 25,0 0,-24 0,24-1,0 1,0 0,0 0,-25 0,25-1,0 1,0 0,0 0,0 0,0-1,0 1,0 0,0 0,25-25,-25 25,24-25,-24 24,25-24,0 0,0 0,0 0,-1 0,1 0,-25-24,25 24,0 0,0 0,-1-25,1 25,0-25,0 25,0-25,-1 25,-24-25,25 1,0-1,0 0,-25 0,25 25,0-25,-25 1,24-1,-24 0,25 0,-25 0,0 1,0-1,0 0,0 0,0 0,-25 25,25-25,-24 25,-1 0,0 25,0-25,0 25,0 0,25 0,0 0,0-1,0 1,0 0,25-25,0 0,0 0,0 0,0-25,-1 25,1-25,0 25,-25-24,25 24,0-25,-25 0,24 25,-24 25,0 0,0-1,0 1,0 0,0 0,0 0,0-1,25-24,-25 25,0 0,0 0,25 0,-25-1,25-24,0 25,-1-25,1-25,0 25,0-24,0 24,-25-25,24 25,1-25,0 25,0-25,0 0,-1 25,-24-24,25-1,0 0,-25 0,25 25,-25-25,0 1,0-1,0 0,0 0,-25 25,0-25,0 25,1 0,24 25,0 0,0 0,24 0,1-25,-25 24,25 1,0 0,0 0,-1-25,1 25,0-1,0 1,0-25,-25 25,24 0,1 0,-25-1,0 1,-25-25,1 25,-1-25,0 0,0 0,0 0,1 0,-1 0,0 0,0 0,0 0,25-25</inkml:trace>
  <inkml:trace contextRef="#ctx0" brushRef="#br0" timeOffset="49321">19869 6871,'0'-25,"-25"25,25 25,0 0,0 0,0-1,0 1,0 0,-25 0,25 0,0-1,0 1,0 0,0 0,0 0,25-25,-25 24,25-24,-25 25,25-25,0 25,-1-25,1 0,0 0,0 0,0-25,-1 25</inkml:trace>
  <inkml:trace contextRef="#ctx0" brushRef="#br0" timeOffset="49484.24">20067 6697,'0'0,"0"-25,-24 25,24-24,0-1</inkml:trace>
  <inkml:trace contextRef="#ctx0" brushRef="#br0" timeOffset="50525.34">20142 6474,'0'0,"0"-25,0 0,0 50,0 0,25 0,-25 0,24-1,-24 1,25 0,0 25,-25-26,25 26,-25-25,25 24,-25 1,0-25,24 25,-24-26,25 26,-25-25,0 0,0 24,0-24,25 0,-25 0,0-1,0-48,-25-1,25 0,0 0,25 0,0 25,-25-24,25 24,-25-25,24 25,1 0,0-25,0 25,0 25,-1-25,-24 25,0-1,0 1,0 0,-24 0,-1 0,0-25,0 24,0 1,1-25,-1 0,0 25,-25-25,26 0,-1 0,0 0,0 0,25-25,0 0,25 25,0 0,-25-24,25 24,24-25,-24 25,0-25,0 25,24-25,-24 25,25-25,-26 1,1 24,25-25,-25 0,-1 0,1 0,0 1,0-1,0 0,-1 0,1 0,-25-24,25 24,-25 0,0 0,0-24,0 24,0 0,0 0,0 0,0 1,0-1,0 0,0 0,-25 0,0 50,1 0,24 0,-25 0,25-1,-25 26,25-25,0 0,0-1,-25 26,25-25,0 0,0-1,0 26,0-25,0 0,0 24,0-24,25 0,0 0,-25 0,25-1,-1-24,-24 25,25-25,0 0,0 0,25 0,-26 0,1 0,0 0,25-25,-26 25,1-24,25-1,-25 25,-1-25,1 0,0 0,0 1,0-1,-25 0,24 0,-24 0,0 0,0 1,25-1,-25 0,0 0,0 0,-25 25,1 0,-1 0,0 25,0 0,0-25,1 25,24 0,-25-1,0 1,0 0,0 0,25 0,-24 0,24-1,0 1,0 0,0 0,0 0,24-1,1-24,-25 25,25 0,25-25,-26 25,26-25,-25 0,24 25,1-25,0 0,-1 0,1 0,-1 24,1-24</inkml:trace>
  <inkml:trace contextRef="#ctx0" brushRef="#br0" timeOffset="51289.38">22374 6796,'-25'25,"50"-25,0-25,0 25,0 0,-1-24,1 24,0 0,-25-25,0 0,-25 25,0 0,1 0,-26 0,25 0,0 25,1-25,-1 25,0-25,0 24,0 1,1-25,-1 25,25 0,-25 0,25 0,0-1,0 1,0 0,0 0,0 0,0-1,0 1,25-25,-25 25,25 0,-1-25,1 25,25-25,-25 0,24 24,-24-24,25 0,-1 0,1 0,-1 0,1 0,0 0,-1 0,-24 0,25 0,-26-24</inkml:trace>
  <inkml:trace contextRef="#ctx0" brushRef="#br0" timeOffset="53137.39">22796 6796,'0'0,"0"-24,0-1,25 25,-1 25,1-1,-25 1,0 0,0 0,25 0,-25 0,0-1,0 1,0 0,0 0,0 0,0-1,0 1,0 0,-25-25,25-25,0 0,25 25,-25-24,0-1,25 0,0 0,-25 0,24 1,-24-1,25 25,0-25,-25 0,25 25,0-25,0 25,-25-25,24 25,1 0,0 0,0 0,-25 25,25 0,-25 0,0 0,24 0,1-1,-25 1,25 0,0 0,0 0,-1-25,-24 24,25-24,0 25,25-25,-26 0,1 0,0 0,0 0,0-25,-1 25,1-24,0 24,0-25,0 25,-25-25,24 0,-24 0,25 25,-25-24,0-1,0 0,0 0,0 0,0 0,-25 1,1-1,-1 25,25-25,-25 25,0 0,0 0,1 0,-1 0,0 0,0 25,0-25,25 25,-24-25,24 24,0 1,0 0,0 0,0 0,24-25,1 0,0 0,0 0,0 0,-25-25,24 25,1 0,-25-25,25 25,-25-25,25 25,0-25,-1 50,1 0,-25 0,25 0,-25 0,25-1,-25 1,25 25,-25-25,24 24,-24 1,25-25,-25 24,0 1,0-25,0 24,0-24,0 25,0-26,0 1,0 25,-25-25,1-25,-1 24,0 1,0-25,0 25,-24-25,24 0,0 0,-24 0,24-25,0 25,0 0,0-25,1 1,-1-1,25 0,0 0,0 0,0 1,0-1,25 0,-1 0,-24 0,25 1,0 24,25-25,-26 0,1 0,25 0,-1 1,-24-1,25 0,-1 0,-24 0,25 1,-25-1,24 25,-24-25,0 0,0 0,-25 1,25 24,-25-25,0 0,0 0,0 0,0 0,-25 25,0 0,0 0,25 25,-25 0,25 0,0 0,-25 0,25-1,0 1,-24 0,24 0,0 0,0-1,0 1,0 0,0 0,0 0,0-1,0 1,24-25,-24 25,25-25,0 25,0-25,0 0,0 0,-25-25,24 25,1-25,0 0,0 25,-25-24,25 24,-25-25,24 0,1 0,-25 0,0 1,25-1,0 0,-25 0,0 0,25 25,-25-24,24 48,-24 1,0 0,0 0,0 0,0-1,0 1,0 0,0 0,0 0,0-1,0-48,0-1,0 0,0 0,25 25,-25-25,0 1,25 24,-25-25,25 25,-25-25,25 0,-1 50,1-25,-25 25,25-25,-25 25,25-25,0 0,-1 24,1-24,0 0,0-24,0 24,-1 0,1 0,-25-25,25 25,0-25,0 25,-25-25,24 25,-24-25,25 1,-25-1,0 0,0 0,0 0,0 0,0 1,-25 24,1 0,-1 0,0 0,0 24,0 1,1 0,24 0,-25 0,25 0,0-1,0 1,0 0,0 0,25 0,-1-25,-24 24,25-24,0 25,0-25,0 0,-1 25,1-25,0 0,25 0,-26 0,1 0,25 0,-25-25,-1 25,26 0,-25-25,0 25,-25-24,25 24,-1-25</inkml:trace>
  <inkml:trace contextRef="#ctx0" brushRef="#br0" timeOffset="53308.2">24086 6176,'0'0,"-25"0,0 0,0 0,0 0,25-24</inkml:trace>
  <inkml:trace contextRef="#ctx0" brushRef="#br0" timeOffset="54705.14">1538 9748,'0'-25,"-25"25,1 0,24 25,-25-25,0 0,25 25,-25-25,25 25,-25-25,1 25,-1-1,0-24,25 25,-25 0,0 0,25 0,-24-1,24 1,-25 0,25 25,-25-25,25-1,0 26,-25-25,25 24,0-24,0 0,0 25,0-26,0 1,25 0,-25 0,25 0,0-1,-25 1,24-25,1 25,0 0,0-25,0 25,24-25,-24 24,25-24,-26 0,1 0,25 25,-25-25,24 0</inkml:trace>
  <inkml:trace contextRef="#ctx0" brushRef="#br0" timeOffset="55376.14">1985 9897,'0'-25,"0"50,0 0,0 0,0-1,0 1,25 0,-25 0,24 25,-24-26,0 1,25 25,-25-25,25-1,0 1,-25 0,25 0,-1 0,-24-1,25 1,0-25,-25-25,0 1,0-1,0 0,0 0,25 0,-25 1,0-1,0 0,25 0,-25 0,0 1,0-1,0 0,24 25,-24-25,0 0,25 25,-25 25,25-25,0 25,0-25,-1 25,1 0,0-1,0 1,0 0,-1 0,1 0,25-25,-25 24,-1 1,1 0,0-25,25 25,-26-25,1 25,0-25,0 0,0 0,-1 0,1-25,-25 0,25 0,-25 0,0 1,0-26,0 25,0-24,0-1,0 0,0 25,0-24,-25-1,25 1,0-1,-25 0,25 26,-24-26,24 0,-25 1,25 24,-25 0,25 0,0 1,-25-1,25 0</inkml:trace>
  <inkml:trace contextRef="#ctx0" brushRef="#br0" timeOffset="56549.07">3101 9599,'0'-24,"0"-1,25 0,-25 0,25 25,-25-25,0 1,24-1,-24 0,0 0,25 0,-25 1,0-1,0 0,25 0,-25 0,0 1,0-1,0 0,0 0,0 0,0 1,0-1,0 0,-25 25,0 0,1 0,-1 0,25 25,-25-25,25 25,25-25,0 0,-1 24,1-24,0 0,0 0,0 0,-1 0,1 0,0 0,0 25,-25 0,25-25,-25 25,0 0,0-1,0 1,0 0,24 0,-24 0,0-1,0 1,0 0,25 0,-25 0,25-25,0 0,0 0,-1-25,1 0,0 25,0-25,-25 0,25 1,-1-1,-24 0,25 0,0 0,-25 1,25-1,-25 0,0 0,0 0,0 1,0-1,0 0,-25 0,0 25,0 0,25 25,-24 0,24 0,0-1,0 1,24 0,-24 0,25-25,-25 25,25-1,0 1,0 0,-1-25,1 0,0 0,0 0,0 0,-1 0</inkml:trace>
  <inkml:trace contextRef="#ctx0" brushRef="#br0" timeOffset="56881.1">3944 9004,'0'-25,"0"50,0 0,25 0,-25 0,25-1,-25 1,25 0,0 0,-25 0,24-1,1-24,-25 25,25 0,0-25,0 0,-25-25,0 0,24 1,-24-1,0 0,0 0,0 0,0 1,0-1,0 0,0 0,0 0,0 0,0 1,0-1,0 0,0 0</inkml:trace>
  <inkml:trace contextRef="#ctx0" brushRef="#br0" timeOffset="57909.34">4292 8682,'0'-25,"24"25,1 0,0 0,0 0,0 0,-1 0,1 25,0-25,0 24,24-24,-24 25,0 0,0 0,24 24,-24-24,0 25,25-25,-26 24,1 1,0 0,25-1,-26 1,1 24,-25-24,25 24,0-24,-25 24,0 1,0-1,0 0,0 1,-25-1,0 1,25-1,-49 1,24-1,0 0,-25 1,1-26,24 26,-25-26,1 26,-1-26,1 1,-1 0,25-1,-24 1,-1-1,25-24,-24 0</inkml:trace>
  <inkml:trace contextRef="#ctx0" brushRef="#br0" timeOffset="59412.67">7566 9847,'0'-24,"-25"24,25 24,0 1,25-25,-25 25,25 0,-25 24,24-24,-24 0,25 25,-25-1,25 1,-25 0,25-1,-25 1,25-1,-1 1,-24 0,25-1,-25 1,0-25,25 24,-25 1,0-25,0 24,25-24,-25 25,0-26,0 1,0 0,0 0,0 0,0-1,0-48,0-1,0 0,0 0,0 0,0 1,0-1,0 0,0-25,25 26,-25-1,0-25,24 25,-24-24,0 24,0 0,25 0,-25 1,0-1,0 0,25 25,-25-25,25 25,-25 25,25-25,-25 25,24-25,1 25,0-1,0 1,0 25,-1-25,26-1,-25 26,25-25,-26 24,26-24,-25 25,24-25,-24 24,25-24,-25 25,24-26,-24 1,25 0,-26-25,1 25,0-25,0 25,0-25,-1 0,-24-25,25 25,-25-25,25 0,-25 0,0 1,0-26,0 25,0-24,0-1,0 0,0 26,-25-26,25 0,-25-24,25 24,-24 1,24-26,-25 26,0-26,25 26,-25-26,25 26,-25-26,25 26,-24-1,-1 0,25 1,-25 24,25 0,0 0,0 1,-25 24,25-25</inkml:trace>
  <inkml:trace contextRef="#ctx0" brushRef="#br0" timeOffset="60440.96">8756 9996,'0'-25,"0"1,0-1,25 25,-25-25,25 0,-25 0,25 1,-25-1,0 0,25 0,-25 0,24 1,-24-1,0 0,0 0,0 0,25 1,-25-1,0 0,0 0,0 0,0 1,0-1,0 0,-25 0,25 0,-24 25,24-24,-25 24,0 0,0 24,25 1,0 0,0 0,0 0,0-1,0 1,0 0,0 0,0 0,25-1,0 1,0-25,-1 0,1 0,0-25,0 25,0 0,-25-24,24 24,-24-25,25 25,0-25,-25 0,0 50,0 0,0 0,25-1,-25 1,0 0,25 0,-1 0,1-1,0-24,0 25,0-25,-1 0,1 0,0 0,0-25,0 25,0-24,-1 24,-24-25,25 0,0 0,-25 0,25 1,-25-1,25 0,-25 0,0 0,0 1,0-1,0 0,0 0,-25 0,0 25,0 0,25 25,-25 0,25 0,0 0,0-1,0 1,0 0,0 0,0 0,25-1,0 1,0-25,0 25,-1-25,1 0,0-25,0 25,0 0,-1-25</inkml:trace>
  <inkml:trace contextRef="#ctx0" brushRef="#br0" timeOffset="60797.3">9724 9302,'-25'-25,"25"0,0 50,25-25,-25 25,25 0,-25-1,24 1,1 0,-25 0,25 0,-25-1,25 1,-25 0,25 0,-1 0,-24-1,25-24,-25 25,25-25,-25 25,25-25,0 0,-25-25,24 25,1-25,-25 1,25-1,-25 0,25 0,-25 0,25 1,-25-1,24 0,1-25,-25 26,25-1,-25 0,0 0,0 0,25 1,-25-1,0 0,0 0,25 25</inkml:trace>
  <inkml:trace contextRef="#ctx0" brushRef="#br0" timeOffset="61708.11">10939 9599,'-25'0,"1"0,-1 0,25 25,25-25,-1 0,1 25,0-25,0 0,0 25,-1-25,26 0,-25 25,0-25,24 0,-24 24,25-24,-26 0,26 25,0-25,-1 0,1 0,0 0,-1 0,1 25,-1-25,1 0,0 0,-1 0,1 0,-1 0,1 0,-25 0,24 0,-24 25,0-25,0 0,0 0,-1 0,1 25,0-25,-25 24,0 1,-25 0,0 0,25 0,-24-1,-1 1,0 25,-25-25,26 24,-1 1,-25-25,1 24,24 1,-25 0,1-1,-1-24,0 25,1-26,-1 26,1-25,-1 0,0-1,1-24,-1 25,0 0,1 0,24-25,-25 25,26-25,-26 24,25-24,0 0,1 25,-1-25</inkml:trace>
  <inkml:trace contextRef="#ctx0" brushRef="#br0" timeOffset="62776.03">13097 9624,'0'0,"-25"0,25-25,0 1,-24 24,24-25,0 0,0 50,24 0,-24-1,25 1,-25 25,25-25,-25 24,0 1,25-25,-25 24,25 1,-25-1,24 26,-24-25,25-1,-25 1,25-1,-25 1,25-25,-25 24,0-24,25 25,-25-25,0-1,0 1,0 0,24-25,-24 25,0-50,0 0,0 0,0 1,0-26,0 25,0 0,25-24,-25 24,0 0,0-24,0 24,0 0,25 0,-25 0,0 1,25-1,-25 0,25 0,-1 25,1 0,-25 25,25-25,0 25,-25 0,25-1,0 1,-1 0,1 25,0-26,0 1,0 25,24-25,-24 24,0-24,0 0,-1 24,1-24,25 0,-25 0,-1 0,1-25,0 24,0-24,0 0,-1 0,1 0,0-24,-25-1,25 0,-25 0,0-24,25 24,-25-25,0 1,0-1,24 0,-24 1,0-1,0 1,0-1,0 0,0 1,0-26,0 26,0-1,0 25,0-24,-24-1,24 25,0 0,0 1,0-1,0 0,0 0</inkml:trace>
  <inkml:trace contextRef="#ctx0" brushRef="#br0" timeOffset="63161.28">14437 9079,'-25'0,"25"-25,0 50,0-1,0 1,0 0,0 0,0 0,0-1,0 1,25-25,-25 25,0 0,24 0,-24-1,25 1,-25 0,25 0,-25 0,25-25,0 24,0-24,-1 0,1 0,0 0,0 0,0 0,-1 0</inkml:trace>
  <inkml:trace contextRef="#ctx0" brushRef="#br0" timeOffset="63332.7899">14586 8806,'0'0,"-25"0,25-25,0 0</inkml:trace>
  <inkml:trace contextRef="#ctx0" brushRef="#br0" timeOffset="64617.05">14883 9550,'0'-25,"0"0,25 25,-25-25,25 25,-25-24,25-1,-25 0,24 25,-24-25,0 0,0 1,25-1,-25 0,25 25,-25-25,25 0,-25 1,25-1,-25 0,0 0,0 0,0 1,0-1,0 0,0 0,-25 0,0 25,0-25,0 25,1 0,-1 0,25 25,-25-25,25 25,0 0,25-25,-25 25,25-25,-1 0,1 0,0 0,0 0,-25 25,25-25,-1 0,1-25,0 25,0 0,0 0,-25-25,24 25,-24 25,0 0,0-1,0 1,0 0,0 0,0 0,25-1,-25 1,25-25,-25 25,25-25,-25 25,25-25,-1 0,1 0,0 0,0 0,0 0,-1 0,1-25,0 25,0-25,0 0,-1 25,1-24,0-1,0 0,0 25,-25-25,25 0,-25 1,24-1,-24 0,0 0,0 0,-24 0,-1 25,0-24,0 24,0 0,0 0,1 0,24 24,24-24,1 0,-25 25,25-25,0 0,0 0,0 0,-1 0,1 0,0 0,0 0,-25 25,0 0,-25 0,25 0,0-1,0 1,0 0,0 0,0 0,25-25,-25 24,25-24,-1 25,1-25,0 0,0 0,0 0,-1-25,1 25,0-24,0 24,0-25,-1 0,1 25,0-25,0 0,0 1,-1-1,-24 0,0 0,0 0,0 0,0 1,-24 24,24-25,-25 25,0 0,0 0,25 25,-25-25,25 24,-24-24,-1 25,25 0,0 0,0 0,-25 0,25-1,0 1,0 0,0 0,0 0,25-25,-25 24,25-24,-1 0,1 25,0-25,0 25,0-25,-1 0,1 0,0 0</inkml:trace>
  <inkml:trace contextRef="#ctx0" brushRef="#br0" timeOffset="64996.07">16297 8781,'0'25,"25"-1,-25 1,25 0,-25 0,24 0,-24-1,0 1,25 0,-25 0,25 0,-25 0,0-1,25 1,-25 0,25-25,-25 25,24-25,1 0,0 0,0 0,0-25,-25 0,24 0,1 1,-25-1,25 0,-25 0,0 0,0 0,0 1,0-1,25 0,-25 0,0 0,0 1,0-1,25 0,-25 0</inkml:trace>
  <inkml:trace contextRef="#ctx0" brushRef="#br0" timeOffset="65205.07">17264 8979,'0'-25,"0"1,0-1</inkml:trace>
  <inkml:trace contextRef="#ctx0" brushRef="#br0" timeOffset="67516.89">645 12675,'0'-25,"0"1,0-1,0 0,0 0,25 25,-25 25,25 0,-25 0,25-1,-25 1,0 0,24 0,-24 0,25-1,-25 1,0 25,25-25,-25-1,25 1,-25 25,25-25,0-1,-25 1,24 25,-24-25,0-1,25 26,-25-25,0 25,0-26,25 26,-25-25,0 24,0-24,0 0,0 0,25 0,-25-1,0 1,0 0,0-50,0 0,0 1,0-1,0 0,0 0,0 0,0 1,0-26,0 25,0 0,0 1,0-1,25 0,-25 0,24 0,1 0,0 25,0 0,0 0,-25 25,24-25,-24 25,25-25,0 25,0 0,0 0,-25-1,24 1,1 0,-25 0,25 0,0-25,-25 24,25-24,-1 25,1-25,0 0,0-25,0 25,-1-24,-24-1,25 25,-25-25,25 0,0 0,0 1,-25-1,0 0,0 0,0 0,0 0,0 1,0-1,-25 25,25-25,-25 25,0 0,0 25,25 0,0-1,0 1,0 0,0 0,0 0,0 0,0-1,0 1,25 0,-25 0,25-25,-25 25,25-25,-25 24,25-24,-1 25,1-25,0 0,0 0,0 0,-1 0,1 0</inkml:trace>
  <inkml:trace contextRef="#ctx0" brushRef="#br0" timeOffset="67984.5399">1910 13171,'0'0,"-24"0,48 0,1 25,-25 0,25-25,-25 25,25 0,-25-1,0 1,25-25,-25 25,0 0,24 0,-24-1,0 1,25-25,-25-25,0 1,0-1,0 0,25 25,-25-25,0 0,25 25,-25-24,25-1,-25 0,24 25,-24-25,25 0,0 0,0 25,0 0,-25 25,24-25,-24 25,25-25,-25 25,25 0,-25 0,25-1,-25 1,25 0,-1 0,1 0,0-1,0 1,0 0,-1 0,1 0,-25-1,25-24</inkml:trace>
  <inkml:trace contextRef="#ctx0" brushRef="#br0" timeOffset="68597.2099">2902 13097,'0'-25,"-24"0,-1 25,0 0,25 25,-25-25,25 25,-25 0,1-1,24 1,0 0,-25 0,25 0,0 0,-25-1,25 1,0 0,0 0,0 0,0-1,0 1,25-25,0 25,-1 0,1-25,0 25,0-25,0 0,-1-25,1 25,0 0,0-25,0 0,0 25,24-25,-24 1,0-1,24 0,-24-25,0 26,25-1,-26 0,1 0,0 0,0 0,0 1,-25-1,24 0,-24 0,0 0,0 1,-24 24,-1 0,0 0,0 0,0 24,1-24,-1 25,0-25,0 25,25 0,-25 0,1-25,24 24,0 1,0 0,0 0,0 0,0 0,0-1,0 1,0 0,0 0,0 0,24-1,1-24,0 0,0 0,24 0,-24 0,0 0,0 0,24-24,-24 24,25-25,-1 25,-24-25,25 0,-1 0,-24 25,25-24,-25 24,24-25,-24 25,0-25</inkml:trace>
  <inkml:trace contextRef="#ctx0" brushRef="#br0" timeOffset="70952.9">5234 12328,'0'-25,"-25"25,25-25,0 50,0 0,0 0,0 0,0-1,25 1,-25 25,0-25,0 24,25 1,-25-25,25 24,-25 1,0-1,25 1,-25 0,0-1,0 1,0-1,24-24,-24 25,0-1,0-24,0 25,0-25,0 24,0-24,0 0,0 0,0 0,0-1,0 1,0-50,0 1,0-1,0 0,0 0,0 0,0 1,0-1,0 0,0 0,25 0,-25 0,0 1,25-1,-25 0,25 0,-25 0,25 25,-1 0,1 0,0 0,0 0,-25 25,25-25,-1 25,-24 0,25-25,0 25,0-25,-25 24,25-24,-1 25,1-25,-25 25,25-25,0 0,0 0,-1 0,1 0,0 0,0-25,0 25,-1-25,-24 1,25 24,-25-25,25 0,0 0,-25 0,25 1,-25-1,0 0,0 0,0 0,0 1,-25 24,25-25,-25 25,0 0,0 0,25 25,-24-25,-1 24,25 1,-25 0,25 0,0 0,0-1,0 1,0 0,25 0,0 0,-1-25,1 0,0 24,0-24,0 0,-1 0,1 0,0 0,0-24,0 24,0 0,24 0</inkml:trace>
  <inkml:trace contextRef="#ctx0" brushRef="#br0" timeOffset="71776.18">6549 12750,'-25'0,"25"24,-25 1,0 0,25 0,-24 0,24-1,-25-24,25 25,0 0,0 0,0 0,0-1,0 1,0 0,0 0,25 0,-1-25,1 0,0 0,0-25,0 0,-1 0,1 25,-25-25,25 1,-25-1,25 25,-25-25,0 0,0 0,0 1,0-1,0 0,-25 25,25 25,0 0,0-1,0 1,25 0,-25 0,25 0,-1-1,-24 1,25-25,0 25,0 0,0-25,-1 0,1 0,0 0,0 0,0 0,-1-25,1 25,0-25,-25 0,25 25,0-24,-25-1,24 0,-24 0,0 0,0 1,0-1,25 0,-25 0,0-24,0 24,0 0,0-25,0 26,0-26,-25 25,25-24,-24 24,24 0,-25-25,25 26,-25-1,0 0,25 0,-25 25,1-25,24 50,0 0,0 0,0 0,0-1,0 1,24 25,-24-25,25-1,0 26,-25 0,25-26,0 26,-25-25,24 24,1-24,0 0,0 25,-25-26,25 1,0-25,-1 25,1 0,0-25,0 0,-25 25,25-25,-1 0,1 0,0 0,0 0,0-25,-1 25</inkml:trace>
  <inkml:trace contextRef="#ctx0" brushRef="#br0" timeOffset="71981">6921 12626,'0'0,"25"0,-1 0,1-25,0 25,0-25,24 25,-24-25,25 25</inkml:trace>
  <inkml:trace contextRef="#ctx0" brushRef="#br0" timeOffset="73153.16">8360 13146,'24'0,"-24"-24,25 24,-25-25,25 25,-25-25,25 25,-25-25,25 0,-25 1,24-1,1 0,-25 0,25 0,-25 1,25-1,0 0,-25 0,24 0,-24 1,0-1,25 0,-25 0,0 0,0 1,0-1,0 0,-25 0,1 25,-1-25,0 25,0 0,0 25,1-25,-1 25,0-25,0 25,25 0,0-1,25-24,0 0,0 0,-1 0,26 0,-25 0,0 0,-1 0,1-24,0 24,0 0,0 0,-1-25,1 25,0 0,0 0,-25 25,0-1,0 1,0 0,0 0,0 0,0-1,0 1,0 0,25 0,-25 0,24-25,-24 24,25-24,0 0,-25 25,25-25,0 0,-1 0,1 0,0 0,0-25,0 25,-1-24,1 24,0-25,0 0,0 0,-1 0,1 1,0-1,-25 0,25 0,0 0,-25 1,0-1,0 0,0 0,0 0,0 1,0-1,-25 25,0 0,0 0,25 25,-25-25,1 24,-1 1,25 0,0 0,-25-25,25 25,0-1,0 1,0 0,0 0,0 0,0-1,0 1,25-25,0 0,-25 25,24-25,1 0,0 0,0 0,0 0,0 0,-1 0,26 0,-25-25,0 25,-1 0,1-25,25 25</inkml:trace>
  <inkml:trace contextRef="#ctx0" brushRef="#br0" timeOffset="73532.88">9649 12427,'0'0,"0"-25,0 50,0 0,0 0,25 0,-25-1,25 1,-25 0,25 0,0 24,-1-24,-24 25,25-25,0 24,0-24,0 25,-1-26,1 26,0-25,0 24,0-24,-25 0,24 25,-24-26,25 1,-25 0,0 0,0 0,0 0,0-1,0 1,-25-25,1 25,24 0,-25-25,0 25,0-25,0 0,25 24,-24-24,-1 0,0 0,0 0,0-24,1 24,-1-25,0 0,0 0,25 0,0 1,0-1,0 0,0 0,0 0</inkml:trace>
  <inkml:trace contextRef="#ctx0" brushRef="#br0" timeOffset="73672.16">9724 12452,'0'-25,"0"0</inkml:trace>
  <inkml:trace contextRef="#ctx0" brushRef="#br0" timeOffset="74072.6">10046 12526,'0'25,"25"-25,0 0,-25-25,25 25,-1 0,1-24,0 24,0-25,0 25,-1-25,1 25,-25-25,25 25,-25-25,-25 25,0 0,1 0,-1 0,0 0,0 0,0 25,1-25,24 25,-25 0,0 0,0-1,25 1,0 0,-25 0,25 0,0-1,0 1,0 0,0 0,0 0,0-1,25 1,0 0,0-25,0 25,-1-25,1 0,0 0,25 25,-26-25,1 0,25-25</inkml:trace>
  <inkml:trace contextRef="#ctx0" brushRef="#br0" timeOffset="74384.72">10617 12427,'-25'0,"0"0,25 25,-25-25,25 25,-24 0,24-1,0 1,0 0,-25 0,25 0,0-1,0 1,0 0,0 0,0 0,25-1,-25 1,24-25,-24 25,25-25,0 0,0 0,-25 25,25-25,-1 0,1 0,25-25,-25 25,-1 0,1 0,0-25,0 25,0-25,-1 25</inkml:trace>
  <inkml:trace contextRef="#ctx0" brushRef="#br0" timeOffset="74692.75">10964 11906,'-25'0,"0"0,25 25,0 0,0 0,0-1,0 1,0 0,0 0,0 0,0 24,0-24,0 0,25 25,-25-26,0 1,25 25,0-25,-25 24,25-24,-1 0,-24 24,25-24,0 0,0 0,0 0,-1-1,1-24,0 25,0-25,-25 25,25-25,-1 0</inkml:trace>
  <inkml:trace contextRef="#ctx0" brushRef="#br0" timeOffset="75121.15">10865 12402,'25'0,"-1"25,1-25,25 0,-25 0,-1 0,1-25,25 25,-25 0,24 0,-24 0,25 0,-1-24,-24 24,25 0,-25-25,24 25,-24 0,0-25,0 25,-1-25,1 25,-25-25,0 1,0-1,-25 25,1 0,-1 0,0 0,0 25,0-25,1 24,-1 1,0 0,25 0,0 0,-25-1,25 1,0 0,0 0,0 0,0-1,25 1,0-25,-25 25,25 0,-1-25,1 25,0-25,0 0,0 0,-1 0,26 0,-25 24,24-24,-24 0,25 0,-1 0,-24 0</inkml:trace>
  <inkml:trace contextRef="#ctx0" brushRef="#br0" timeOffset="75721.2399">12055 11857,'-24'0,"24"24,0 1,0 0,0 0,24 0,1-1,-25 1,25 0,-25 0,25 0,-25-1,25 1,-25 0,24 0,-24 0,0 0,25-1,-25 1,0 0,0 0,-25 0,1-1,-1 1,0 0,0 0,0 0,1 24,-1-24,0 25,0-26,0 1,1 25,-1-25,0-1,25 1,-25 0,25 0,0 0,0-1,25-24,0 0,0 0,-1-24,1 24,0-25,0 0,0 0,-1 0,1 1,0-1,0 0,0 0,-1 0,1 1,-25-1,25 0,-25 0,25 0,-25 1,0-1,0 0,0 0,0 50,0 0,0 0,0-1,0 1,25 0,-1 0,1-25,0 25,0-25,0 0,-1 0,1 0,0 0,25-25,-25 25,-1 0,26 0,-25 0,24 0</inkml:trace>
  <inkml:trace contextRef="#ctx0" brushRef="#br0" timeOffset="77288.88">13941 11857,'0'-25,"-25"25,0 0,0 0,0 25,1-25,-1 0,0 24,0-24,25 25,-25-25,1 25,24 0,-25 0,0-1,0 1,0 0,25 0,-24 24,-1-24,0 25,25-25,-25 24,25-24,-25 25,25-25,0-1,0 26,0-25,0 0,0-1,0 1,25 25,0-25,0-1,0 1,-1 0,1-25,0 25,25-25,-26 25,26-25,-25 0,24 0,-24 0,25-25,-1 25,1 0,0-25,-1 0,1 0,-1 25,1-24,0-1,-1 0,-24-25,25 26,-1-1,-24 0,0 0,0-24,0 24,-25 0,24 0,-24-24,0 24,0 0,0-25,0 25,-24-24,24 24,-25-25,0 26,0-1,0-25,0 25,1 1,-1-1,-25 0,25 0,1 25,-1-25,-25 25,25 0,1 0,-1 0,0 0,0 25,0-25,25 25,-24 0</inkml:trace>
  <inkml:trace contextRef="#ctx0" brushRef="#br0" timeOffset="77689.11">13941 12353,'24'0,"-24"-25,25 25,0 0,0 0,0 0,-1 0,-24 25,25-25,-25 25,25-25,-25 24,25 1,-25 0,25 0,-25 24,24-24,-24 25,25-25,-25 24,25 1,0-25,-25 24,25 1,-1-25,1 24,0-24,-25 0,25 24,0-49,-1 25,26 0,-25 0,0-25,0 0,-1 25,26-25,-25 0</inkml:trace>
  <inkml:trace contextRef="#ctx0" brushRef="#br0" timeOffset="78588.1">14958 12923,'24'0,"-24"-25,0 50,0 0,0 0,0 0,0-1,0 1,0 0,0 0,0 0,0-1,0 1,0 0,0 0,0 0,0 0,0-1,0 1,0 0,0 0,0 0,0-1,-24-24,24 25,0 0,-25 0,50-25,-1 0,1 0,0 0,0 0,0-25,24 25,-24 0,0 0,24-25,-24 25,25-25,-1 25,-24 0,25-24,-25 24,24-25,-24 0,25 25,-26-25,1 25,0 0,0-25,0 25</inkml:trace>
  <inkml:trace contextRef="#ctx0" brushRef="#br0" timeOffset="88521.9899">16148 12105,'0'-25,"25"25,-25-25,25 25,0 0,-25-25,24 25,1 0,0 25,0-25,-25 25,25 0,-25-1,0 1,0 0,24 0,-24 0,0 0,0-1,0 1,0 25,0-25,25-1,-25 1,0 0,0 0,0 0,0-1,0-48,0-1,0 0,0 0,0 0,0 1,25 24,-25-25,0 0,0 0,25 25,-25-25,0 1,25 24,-25-25,0 0,24 0,1 0,0 25,-25 25,25 0,-25 0,0 0,25-25,-25 24,0 1,0 0,0 0,0 0,24-25,-24 24,0 1,0-50,0 1,25 24,-25-25,0 0,25 25,-25-25,0 0,25 25,-25-24,0-1,25 0,0 0,-1 0,1 25,0 0,-25 25,25-25,-25 25,0 0,0 0,0-1,25 1,-25 0,0 0,24 0,-24-1,25-24,-25 25,25-25,-25 25,25-25,0 0,-1 0,1-25,0 25,-25-25,25 1,0-1,-25 0,24 0,-24 0,25 1,-25-1,0 0,25 0,-25 0,0 0,0 50,0 0,0 0,0 0,0 0,0-1,0 1,0 0,0 0,25 0,0-1,-1-24,1 0,0 0,0-24,0-1,-1 25,1-25,0 0,-25 0,25 25,-25-24,25-1,-25 0,0 0,24 0,-24 0,0 1,0-1,0 50,0-1,-24 1,24 0,0 0,0 0,0 0,0-1,0 1,0 0,24-25,1 0,0 0,0-25,0 25,-1-25,1 25,0-24,0 24,0-25,0 25,-25-25,24 0,1 25,-25-25,25 25,-25-25,0 1,0-1,0 0,-25 25,25 25,0 0,0-1,25 1,-25 0,25-25,0 25,-25 0,24-25,1 25,-25-1,25-24,-25 25,0 0,0 0,0 0,-25-25,0 0,1 24,-1-24,0 0,0 0,0 0,1-24,-1 24</inkml:trace>
  <inkml:trace contextRef="#ctx0" brushRef="#br0" timeOffset="88850.3">18009 11609,'0'24,"24"1,-24 0,0 0,0 0,0-1,25 1,-25 25,0-25,0 24,0-24,0 25,25-26,-25 26,0-25,0 0,25 24,-25-24,0 0,0 0,0 0,25-25,-25 24,0 1,24 0,1-25,0 0,0 0,0 0</inkml:trace>
  <inkml:trace contextRef="#ctx0" brushRef="#br0" timeOffset="89054.57">17835 11906,'25'0,"0"0,-1 0,1 0,0 25,0-25,0 0,24 0,-24 0,25 0</inkml:trace>
  <inkml:trace contextRef="#ctx0" brushRef="#br0" timeOffset="90090.97">19026 11485,'0'-25,"0"0,0 0,0 50,0 0,0 0,0-1,0 1,0 0,0 25,0-26,0 1,0 25,0-1,0 1,0-25,0 24,0 1,0 0,0-1,0 1,0-25,0 24,0 1,0-25,0 0,0-1,0 1,0 0,24 0,1 0,0-25,0 0,0 0,-1-25,1 0,0 0,0 0,-25 1,25-1,-25 0,0 0,0 0,0 0,0 1,0-1,0 0,0 0,0 0,0 50,0 0,0 0,24 0,1-25,-25 24,25 1,0 0,0 0,-1-25,1 0,0 0,0 0,0 0,-1 0,1 0,0-25,0 25,0 0,-1-25,1 0,0 1,0-1,0 25,-25-25,24 0,-24 0,0 1,0-1,0 0,0 0,0 0,-24 50,-1 0,25 0,-25-25,25 25,0-1,0 1,-25 0,25 0,0 0,0-1,0 1,0 0,25 0,0-25,-25 25,25-25,-1 0,1 0,0 25,0-25,25 0,-26 0,26-25,-25 25,24 0,-24 0</inkml:trace>
  <inkml:trace contextRef="#ctx0" brushRef="#br0" timeOffset="92326.28">20936 12080,'-25'-25,"0"25,25-25,0 0,0 1,0-1,25 25,-25-25,25 25,-25-25,24 25,1 0,0 0,-25 25,25-25,-25 25,25-25,-25 25,24-1,1 1,-25 0,0 0,25 0,-25-1,0 26,0-25,0 0,0 0,0-1,0 1,0 0,0-50,0 0,0 1,0-1,0 0,0 0,0 0,25 0,0 1,-25-1,24 0,1 0,0 0,0 25,0-24,-1 24,1 0,0 0,-25 24,25-24,-25 25,0 0,0 0,0 0,0-1,0 1,0 0,0 0,0 0,0-50,0 0,0 0,0 0,25 1,-25-1,24 25,1-25,-25 0,25 0,0 25,0-24,-1-1,1 25,0 0,-25 25,0-1,0 1,0 0,0 0,25 0,-25-1,0 1,25-25,-25 25,24-25,-24 25,25-25,0 0,-25 25,25-25,0 0,-1 0,1 0,0-25,0 25,0 0,-1-25,1 25,0-25,0 25,0-25,0 25,-1-24,1-1,0 25,-25-25,25 0,-25 0,25 25,-25-24,0-1,0 0,0 0,-25 25,0 25,25 0,-25-25,25 25,0-1,-25-24,25 25,0 0,0 0,0 0,0-1,0 1,0 0,0 0,0 0,25 0,-25-1,25 1,0-25,-25 25,25-25,-1 0,1 25,0-25,0 0,24 0,-24 0,0-25,0 25,0 0,-1 0,1-25,0 0,0 25,-25-24,25-1,-25 0,0 0,0 0,0 0,0 1,0-1,0 0,0 0,-25 25,25-25,-25 1,0 24,25-25,-25 25,1-25,-1 25,0-25,0 25,0 0,1 0,-1-25,0 25,0 0,0 25,1-25,-1 25,0-25,25 25,0 0,0-1,0 1,0 0,25-25,-25 25,25-25,-1 0,1 0,0 0,0 0,0 0,-1 0,1 0,0 0,25-25,-26 25,1 0,0-25,0 25,0-25,24 25,-49-24,25 24,0-25,0 25,-25-25,0 0,0 0,0 1,-25 24,0 0,0 0,0 0,1 0,-1 0,0 0,25 24,25-24,0 0,-1 0,1 0,0 0,0 0,0 0,-1 0,1 0,0 0,0 0,0 0,-1 25,-24 0,0 0,0 0,0-1,0 1,0 0,25 0,-25 0,25-1,0 1,0-25,-25 25,24-25,1 0,0 0,-25-25,25 25,0 0,0-25,-1 25,1-24,0 24,-25-25,25 25,0-25,-1 0,1 0,0 25,-25-24,25-1,0 0,-25 0,0 0,24 1,-24-1,0 0,-24 25,-1 0,0 0,0 25,0 0,1-1,-1 1,25 0,-25-25,25 25,0 0,0-1,0 1,0 0,0 0,0 0,25-1,0-24,-25 25,24-25,1 25,0-25,0 0,0 0,24 0,-24 0,0 0,0 0,24 0,-24 0,0 0,24 0,-24 0,0-25,0 25,0 0,-1 0,1 0,0 0,-25-25</inkml:trace>
  <inkml:trace contextRef="#ctx0" brushRef="#br0" timeOffset="96370.28">943 15007,'0'0,"0"-25,0 0,0 50,-25 0,25 0,0-1,0 1,0 0,0 0,0 0,25-25,-25 24,0 1,0 0,25-25,-25 25,0 0,25-25,-25 24,24-24,1 0,-25 25,25-25,0 0,0 0,-25-25,24 25,1 0,0 0,-25-24,25 24,-25-25,25 25,-25-25,0 0,24 25,-24-25,0 1,25-1,-25 0,0 0,0 0,25 1,-25-1,0 0,0 0,0 0,0 1,0-1,0 0,-25 0,0 0,1 25,-1 0,0 25,0-25,25 25,25-25,0 0,0 0,-1-25,1 25,0 0,0-25,0 25,-1 0,1 0,-25-24,25 24,0 0,-25 24,0 1,0 0,0 0,0 0,0-1,0 1,0 0,25 0,-25 0,24-25,-24 24,25 1,-25 0,25-25,-25 25,25-25,-25 25,25-25,-25 24,24-24,1 0,-25 25,25-25,0 0,0 0,-1 0,1 0,-25-25,25 25,-25-24,25-1,0 0,-25 0,0 0,25 1,-25-1,24 0,-24 0,0 0,0 1,0-1,25 0,-25 0,0 0,0 1,-25-1,1 25,-1 0,25 25,-25-25,0 0,0 24,0-24,25 25,25-25,0 0,0-25,0 25,0-24,-1 24,1 0,0-25,0 25,0 0,-1 0,1 0,-25 25,0-1,0 1,0 0,0 0,0 0,0-1,25-24,-25 25,0 0,25 0,-25 0,25-25,-1 24,1-24,0 0,0 0,0 0,-1 0,1-24,0 24,-25-25,25 25,0-25,-1 0,1 25,0-25,0 1,0-1,-1 0,1 0,0-24,-25 24,25 0,-25 0,25 0,-25 1,0-1,0 0,-25 25,25-25,-25 25,0 0,25 25,-25-25,1 25,24 0,0-1,-25 1,25 0,0 0,0 0,0-1,25 1,-25 0,24 0,1 0,-25-1,25 1,0-25,0 25,-1 0,1-25,0 0,0 0,0 0,-1 0,1 0,0 0,25-25,-26 25,1-25,0 25,0-25,0 25,0-24,-25-1,24 25,-24-25</inkml:trace>
  <inkml:trace contextRef="#ctx0" brushRef="#br0" timeOffset="96586.26">1191 14585,'-25'0,"50"0</inkml:trace>
  <inkml:trace contextRef="#ctx0" brushRef="#br0" timeOffset="98553.87">3027 14660,'0'-25,"24"25,1 0,0 0,0 0,0 25,-25-1,0 1,24-25,-24 25,0 0,25 0,-25-1,0 1,25 0,-25 0,0 0,25-1,-25 1,0 0,25-25,-25 25,24-25,1 0,0 0,-25-25,25 25,-25-25,25 0,-25 1,24-1,1 0,-25 0,25 0,-25 1,0-1,25 25,-25-25,0 0,0 0,0 1,0-1,0 0,0 0,0 50,0 0,0 0,0-1,0 1,25 0,-1 0,1 0,0-25,-25 24,25-24,0 0,-1 0,-24-24,25 24,0-25,0 0,0 25,-25-25,24 0,1 25,0-24,-25-1,25 0,-25 0,25 25,-25-25,0 1,0-1,0 0,-25 25,0 0,0 25,0 0,25-1,-24 1,24 0,0 0,0 0,0-1,0 1,0 0,0 0,24 0,-24-1,0 1,25 0,-25 0,25 0,0-1,0-24,-25 25,24-25,1 0,0 0,0 0,0 0,-25-25,25 25,-1 0,-24-24,25 24,0-25,0 25,0-25,-25 0,24 25,1-25,0 1,-25-1,25 0,0 0,-25 0,24 1,-24-1,25 0,-25 0,0 0,0 1,0-1,-25 0,1 25,-1 0,0 0,0 0,0 0,1 25,-1-25,0 25,0-25,25 24,25-24,-25-24,25 24,0 0,-1 0,-24-25,25 25,0 0,-25-25,25 25,0 0,-25-25,24 25,-24 25,0 0,0 0,0-1,0 1,0 0,0 0,25 0,-25-1,25 1,-25 0,25-25,-25 25,0 0,25-25,-1 24,1-24,0 0,0 0,0-24,-1 24,1-25,0 0,0 25,0-25,-1 0,1 1,0-1,0 0,0 0,-1 0,-24 1,25-1,-25 0,0 0,0 0,0 1,0-1,-25 25,1-25,-1 25,0 0,0 0,0 25,25 0,0-1,25-24,-25 25,25-25,0 0,0 25,-1-25,1 25,25-25,-25 0,-1 25,1-25,0 0,0 24,0-24,0 25,-1-25,-24 25,0 0,0 0,0-1,0 1,-24-25,-1 25,0 0,0-25,0 25,0-25,1 0,-1 24,0-24,0 0,0 0</inkml:trace>
  <inkml:trace contextRef="#ctx0" brushRef="#br0" timeOffset="98838.87">5185 14312,'0'0,"-25"-25,0 25,25 25,0 0,0 0,0 0,0 0,0-1,25 1,0 0,-25 0,0 0,24-25,-24 24,25-24,-25 25,25-25,0 25,0 0,-1-25,1 0,0 0,0 0,0 0,-1 0,1 0,0-25,0 25,0 0</inkml:trace>
  <inkml:trace contextRef="#ctx0" brushRef="#br0" timeOffset="98986.69">5333 14114,'0'0,"-24"0,-1-25,0 25,0-25,25 50</inkml:trace>
  <inkml:trace contextRef="#ctx0" brushRef="#br0" timeOffset="99966.86">5433 13915,'0'0,"0"25,0 0,0 0,24 0,-24-1,25 1,0 0,-25 0,25 0,0 24,-25-24,24 25,1-26,0 26,0 0,0-25,-1 24,-24-24,25 25,0-26,0 26,0-25,-25 0,24-1,-24 1,25 0,-50-25,25-25,0 0,0 1,0-1,25 25,-25-25,25 25,0-25,0 25,-1 0,1 0,0 0,-25 25,0 0,-25-25,25 25,-25-1,1 1,-1 0,0-25,0 25,0 0,1-25,48 0,1 0,-25-25,25 25,0 0,0-25,-1 25,1-25,0 0,0 25,-25-24,25-1,-1 0,1 0,0-24,0 24,0-25,-25 25,25-24,-25 24,24-25,-24 1,0 24,0-25,0 1,0 24,0-25,0 25,0 1,-24-1,24 0,-25 0,0 0,0 25,25 25,-25-25,25 25,0 0,0 0,0-1,0 1,0 0,0 0,25 24,-25-24,25 25,-25-1,25-24,-25 25,25 0,-25-26,24 26,1-25,-25 24,25-24,0 25,0-25,-1-1,1-24,0 25,0 0,0-25,-1 0,-24 25,25-25,0 0,-25-25,25 25,0-25,-1 0,1 1,-25-1,25 0,-25 0,0 0,25 1,-25-1,0 0,0 0,0 0,0 1,0-1,0 0,-25 0,0 0,0 25,1 0,-1 25,25 0,0 0,0 0,0-1,0 1,0 0,0 0,0 0,0-1,0 1,0 0,25 0,-1 0,1-1,0-24,0 0,0 0,24 0,-24 0,0 0,24 0,-24 0,25 0,-25-24,24 24</inkml:trace>
  <inkml:trace contextRef="#ctx0" brushRef="#br0" timeOffset="100642.6">8161 14486,'0'25,"25"-25,0 0,0 0,-1 0,1-25,0 0,0 25,0-25,-1 25,-24-24,25 24,-25-25,-25 0,1 25,-1 0,0 25,0-25,0 0,1 25,-1-25,0 24,0 1,25 0,-25-25,0 25,1 0,24-1,-25 1,25 0,0 0,0 0,0-1,0 1,0 0,25 0,-1-25,-24 25,25-25,25 24,-25-24,0 0,24 25,-24-25,25 0,-26 0,26-25,0 25,-1 0,1 0,-25-24,24 24,1-25,-25 25,24 0,-24-25,0 25,0 0</inkml:trace>
  <inkml:trace contextRef="#ctx0" brushRef="#br0" timeOffset="101082.85">8781 14511,'0'0,"-25"-25,25 0,0 0,25 50,0 0,0 0,-25 0,25-1,-25 1,24 0,-24 0,0 0,25-25,-25 24,0 1,0 0,0-50,0 0,25 1,-25-1,0 0,25 0,-25 0,25 1,-25-1,24 25,-24-25,25 0,0 0,-25 1,25 24,0 0,-25 24,24 1,-24 0,25 0,-25 0,25-25,-25 24,25 1,0 0,-1 0,1-25,0 25,0-25,0 24,0-24,-1 0</inkml:trace>
  <inkml:trace contextRef="#ctx0" brushRef="#br0" timeOffset="101658.84">9625 14362,'0'0,"-25"0,0-25,0 25,0 0,1 25,24 0,-25-25,25 25,0-1,0 1,-25 0,25 0,0 0,0-1,25-24,-25 25,25-25,-1 0,1-25,0 25,-25-24,25 24,-25-25,25 25,-25-25,0 0,24 25,-24-25,0 1,0-1,25 25,-25-25,0 0,0 0,25 25,-25 25,0 0,25 0,-25 0,25-1,-25 1,24 0,1 0,0 24,0-24,-25 25,25-25,-1 24,1 1,0-1,0 1,0 0,-1-1,1 1,-25-1,25 1,-25 0,0-1,0-24,0 0,0 0,-25-1,0 1,1-25,-1 0,0 0,0 0,0 0,1 0,-1-25,-25 25,25 0,25-24,-24 24,-1-25,0 0,0 0,25 0,0 1,0-1,0 0,0 0,0 0,0 1,25-1,-25-25,25 25,0 1,-1-1,1 0,0 0,0 0,-25 1,25 24,-1-25</inkml:trace>
  <inkml:trace contextRef="#ctx0" brushRef="#br0" timeOffset="101974.61">9972 14238,'0'0,"-25"0,25-25,-25 25,25 25,0 0,0-1,0 1,0 0,0 0,0 0,0 0,25-1,-25 1,25 0,0 0,-25 0,24-25,1 24,0-24,-25 25,25-25,0 0,-1 0,1 25,0-25,0 0,0-25,-1 25,1 0,-25-25</inkml:trace>
  <inkml:trace contextRef="#ctx0" brushRef="#br0" timeOffset="102129.81">10021 14213,'0'0,"-24"-25,-1 25,25-25,-25 25,25-24,25 24</inkml:trace>
  <inkml:trace contextRef="#ctx0" brushRef="#br0" timeOffset="102638.83">10220 14238,'25'25,"-1"-1,-24 1,25-25,-25 25,25 0,-25 0,0 0,25-1,-25 1,0 0,25 0,-25 0,0-1,0 1,0 0,0-50,0 0,0 1,0-1,0 0,0 0,0 0,25 1,-25-1,24 25,-24-25,0 0,25 25,-25-25,25 0,0 1,0 24,-25-25,24 25,1 25,-25-1,25-24,-25 25,0 0,25 0,-25 0,25-25,-25 25,0-1,24-24,-24 25,25-25,-25 25,25-25,-25 25,25-25,0 0,-1 25,1-25,0 0,0 0</inkml:trace>
  <inkml:trace contextRef="#ctx0" brushRef="#br0" timeOffset="103461.63">11063 14114,'0'0,"-25"0,1 0,-1 0,25 25,-25-25,0 24,0 1,25 0,-24 0,-1 0,25-1,0 1,0 0,-25 0,25 0,0 0,0-1,25-24,0-24,-1 24,-24-25,25 25,-25-25,25 25,-25-25,25 25,-25-25,0 0,0 1,25 24,-25-25,0 0,24 25,-24 25,25 0,-25-1,0 1,0 0,25 0,-25 0,25 0,-25-1,25 1,-25 0,24 0,-24 0,25-1,-25 1,25-25,-25 25,0 0,0 0,0-50</inkml:trace>
  <inkml:trace contextRef="#ctx0" brushRef="#br0" timeOffset="104069.81">10989 14312,'0'25,"25"-25,-1 0,1 0,-25-25,25 25,0-25,0 1,-1 24,-24-25,25 0,0 0,-25 0,0 1,0-1,0 0,0 0,-25 25,25-25,-25 25,1 0,-1 25,0-25,0 25,0 0,1-25,24 25,-25-1,0 1,0 0,25 25,-25-26,25 1,0 0,-24 0,24 0,0 0,0-1,0 1,24-25,1 25,0 0,25 0,-26-25,1 0,0 24,0-24,24 0,-24 0,25 0,-25 0,24 0,-24-24,0 24,25 0,-26 0,1-25,0 25,0 0,0 0,-1 0,1-25,0 25,-25-25</inkml:trace>
  <inkml:trace contextRef="#ctx0" brushRef="#br0" timeOffset="104673.61">11882 14436,'25'-24,"-1"24,1 0,0 0,-25 24,0 1,-25-25,0 0,25-25,0 1,-24 24</inkml:trace>
  <inkml:trace contextRef="#ctx0" brushRef="#br0" timeOffset="106341.78">6400 16148,'0'0,"25"-25,0 0,-25 0,24 25,-24-24,25 24,0-25,0 0,0 25,-1-25,1 25,0 0,0 0,0 0,-1 0,1 25,0 0,0 0,-25-1,25 1,-25 0,24 25,1-26,-25 1,0 0,25 25,-25-26,25 26,-25-25,0 0,0 24,25-24,-25 0,0 0,0 0,0-1,0-48,0-1,0 0,0 0,0 0,0 1,-25-1,25 0,0 0,0 0,0 0,0 1,0-1,0-25,0 25,0 1,0-1,25 0,-25-25,24 26,-24-1,25-25,0 25,0 1,0-26,-1 25,1 0,0-24,25 24,-25 0,-1 0,26 25,-25-24,0-1,-1 25,1 0,0 0,0 0,0 25,-1-1,-24 1,0 0,0 0,0 0,0-1,25 1,-25 0,0 0,0 0,0 24,0-24,0 25,0-1,0 1,-25-25,25 24,0 26,-24-26,24 1,-25 0,25 24,0-24,-25 24,25-24,-25 24,25-24,0 24,0-24,0-1,-25 1,25-1,0 26,0-26,0 1,0 0,0-26,0 26,0 0,25-1,-25 1,0-25,25 24,-25-24,25 0,-25 0,25 0,-1-1,1-24,0 0,0-24,0 24,-1-25,1 0,0 0,25 0,-26 1,26-1,-25 0,24 0,-24 0,0 0,25 1,-26 24,1-25,0 25,0-25</inkml:trace>
  <inkml:trace contextRef="#ctx0" brushRef="#br0" timeOffset="108441.88">8087 18256,'24'0,"-24"-25,25 25,0 0,-25-24,25 24,0 0,-25-25,25 25,-25-25,24 25,-24-25,0 0,25 25,-25-24,25 24,-25-25,0 0,25 0,0 0,-25 1,24 24,-24-25,25 0,0-25,0 26,-25-1,25 0,-25 0,0 0,0 1,0-1,-25 25,0 0,0 0,0 0,1 0,24 25,-25-25,0 24,0-24,0 25,25 0,-24-25,24 25,24-25,1 0,0-25,0 25,0-25,-1 25,1 0,0 0,0-25,0 25,-1 25,1-25,-25 25,25 0,-25 0,25-25,-25 24,0 1,25 0,-25 0,24 0,-24-1,25 1,0-25,-25 25,25-25,0 0,-1 0,1-25,0 25,0 0,-25-25,25 25,-25-24,24 24,-24-25,25 0,-25 0,25 25,-25-25,0 1,0-1,0 0,0 0,-25 0,0 25,1 0,24 25,-25 0,25 0,-25 0,25-1,0 1,0 0,0 0,0 0,0-1,0 1,25-25,-25 25,25-25,-1 0,1 0,0 0,0 0,0 0,-1 0,1-25,0 25,0-25,0 25</inkml:trace>
  <inkml:trace contextRef="#ctx0" brushRef="#br0" timeOffset="108870.3">9178 17735,'-25'0,"0"-24,1 24,-1-25,25 50,25-25,-1 24,1 1,-25 0,25 0,0-25,-25 25,25-1,-25 1,24 0,1 0,-25 0,25-1,-25 1,25-25,0 25,-25 0,25-25,-25 25,24-25,-24 24,25-24,-25-24,25 24,-25-25,0 0,0 0,0 0,25 1,-25-1,0-25,0 25,0 1,0-26,0 25,0 0,0-24,25 24,-25 0,0 0,0 1,0-1,0 0,0 0,0 0</inkml:trace>
  <inkml:trace contextRef="#ctx0" brushRef="#br0" timeOffset="110654.58">9749 17859,'0'25,"0"0,24-25,1 0,0-25,0 25,-25-25,25 25,-25-24,0-1,0 0,0 0,-25 25,0 0,25 25,-25-25,25 25,0 0,0-1,0 1,0 0,0 0,0 0,0-1,25 1,0 0,0-25,-1 25,1-50,0 25,-25-25,25 25,0-25,-1 1,-24-1,25 0,0 0,0 0,0 1,-1-1,1 0,0 0,0 0,-25-24,25 24,-25 0,0 0,0 1,0-1,-25 25,0 0,0-25,0 25,1 25,-1-25,0 25,0-25,0 0,25 24,25-24,0 0,0 0,-25-24,25 24,-1 0,1 0,0 0,0-25,0 25,-1 0,-24 25,25-25,-25 24,0 1,0 0,0 0,0 0,0-1,0 1,0 0,0 0,25 0,-25-1,25-24,-25 25,25-25,0 25,-1-25,1-25,0 25,-25-25,25 25,0-24,-1-1,1 0,0 0,-25 0,25 25,-25-24,25-1,-25 0,0 0,0 0,0 1,0 48,-25-24,25 25,0 0,0 0,0 0,-25-25,25 24,0 1,0 0,25 0,-25 0,25-1,-1-24,-24 25,25-25,0 0,0 0,0 0,-1 0,-24-25,25 25,0 0,0 0,0 0,-25-24,24 24,1 0,-25-25</inkml:trace>
  <inkml:trace contextRef="#ctx0" brushRef="#br0" timeOffset="110838.05">10815 17214,'0'0,"-25"0,1 0,24 25</inkml:trace>
  <inkml:trace contextRef="#ctx0" brushRef="#br0" timeOffset="111854">10790 17587,'0'-25,"0"0,0 0,-24 25,24 25,-25-25,0 0,0 0,25 25,-25-25,1 0,-1 0,25 25,0-1,0 1,0 0,0 0,25-25,-25 25,0-1,24-24,1 0,-25 25,25-25,-25 25,25-25,0 0,-1 25,1-25,0 0,-25 25,25-25,-25 24,25-24,-25 25,0 0,0 0,0 0,0-1,0 1,-25-25,0 0,0 0,0 0,1 0,-1 0,0 0,25-25</inkml:trace>
  <inkml:trace contextRef="#ctx0" brushRef="#br0" timeOffset="112202.08">11187 17611,'0'0,"-25"0,25 25,0 0,0 0,0 0,0-1,0 1,25-25,-25 25,25-25,-25 25,25-25,0 0,-1 0,1 0,0 0,0 0,0-25</inkml:trace>
  <inkml:trace contextRef="#ctx0" brushRef="#br0" timeOffset="112349.71">11237 17487,'0'0,"0"-25,0 1,-25 24,25-25</inkml:trace>
  <inkml:trace contextRef="#ctx0" brushRef="#br0" timeOffset="113306.48">11311 17140,'-25'-25,"50"50,-74-50,73 50,1 0,-25 0,25-1,0 1,-25 0,25 0,0 0,-1-1,1 26,-25-25,25 0,0 24,0-24,-1 25,-24-25,25-1,0 26,-25-25,25 0,-25-1,25 1,-25 0,0 0,-25-50,25 0,0 0,0 1,0-1,0 0,0 0,0 50,-25-25,25 25,0 0,0-1,0 1,25-25,0 0,-1 0,1 0,-25-25,25 25,0-24,0 24,-1-25,1 0,0 0,0 25,0-25,-25 1,24-1,-24-25,25 25,-25 0,0 1,0-1,0-25,0 25,0 1,-25-1,25-25,0 25,-24 1,-1-1,25 0,-25 0,25 0,-25 1,0 24,1-25,-1 25,25 25,0-1,0 1,0 0,0 0,0 24,0-24,0 0,0 25,0-26,25 1,-1 25,-24-25,25 24,0-24,-25 0,25 0,0 0,-1-1,1 1,0 0,0-25,0 0,-1 0,1 0,0 0,0-25,0 25,-25-25,24 1,1 24,0-25,0 0,-25 0,25 0,-1 0,-24 1,25-1,-25 0,0-25,0 26,0-1,0 0,-25 0,25 0,0 1,-24 24,-1 0,0 0,0 24,0-24,25 25,-24 0,24 0,-25 0,25-1,0 26,0-25,0 0,0-1,0 1,0 0,0 0,25 0,-1 0,1-1,0-24,0 0,0 0,-1 0,1 0,0 0,0 0,0-24,-1 24,26 0,-25-25,0 25,24 0,-24-25,0 25</inkml:trace>
  <inkml:trace contextRef="#ctx0" brushRef="#br0" timeOffset="114574.69">12254 15503,'0'25,"25"-25,-1 0,-24 25,25-25,0 0,0 0,0 24,-1-24,26 0,-25 0,25 25,-1-25,1 0,-1 0,1 25,24-25,-24 0,24 0,1 25,-1-25,1 0,-1 0,0 25,1-25,-1 0,1 0,-1 0,1 0,-1 24,-24-24,24 0,-24 0,-1 0,-24 0,25 25,-26-25,1 0,0 0,-25 25,0 0,-25-25,0 25,1-25,-1 24,-25 26,25-25,-24 0,24 24,-25-24,1 25,-26-1,26 1,-1 24,-24-24,-1 24,1 1,-1-1,1-24,24 24,-24-24,0-1,24 1,0-25,26 0,-26-1,25 1,-24-25,24 25,0-25,0 0,50 0,-25-25,25 25,0-25</inkml:trace>
  <inkml:trace contextRef="#ctx0" brushRef="#br0" timeOffset="115782.63">14759 14883,'0'-25,"0"0,25 25,-25-25,25 25,0 0,-1 0,-24 25,25 0,-25 0,0 24,25-24,-25 0,0 25,25-1,-25-24,0 25,0-1,0-24,0 25,0-26,25 26,-25-25,0 0,0 0,0-1,0 1,0 0,0-50,0 0,0 1,0-1,0 0,0 0,0 0,0 0,0 1,0-26,24 25,-24 0,25-24,-25 24,0-25,25 26,-25-26,25 25,0 0,-25-24,24 24,1-25,0 26,0-1,0 0,24 0,-24 0,0 1,0 24,-1-25,26 25,-25-25,0 25,-1 0,1 0,0 25,0 0,-25-1,25 1,-25 0,24 0,-24 24,0 1,0 0,25-1,-25 1,0-1,0 26,0-26,0 1,0 24,0-24,0 0,0 24,0-24,0-1,0 26,0-26,0 1,0 0,0-1,0-24,0 25,0-26,0 1,0 0,0 0,25-25,0 0,0 0,0 0,-1-25,26 25,-25-25,24 25,1-25,0 1</inkml:trace>
  <inkml:trace contextRef="#ctx0" brushRef="#br0" timeOffset="116810.96">15454 16892,'0'0,"0"-25,24 0,-24 1,0-1,0 50,0-1,-24 1,24 0,0 0,0 0,0-1,0 1,0 0,0 0,0 0,0-1,0 1,0 0,24 0,-24 0,25-1,-25 1,25 0,-25 0,25-25,-25 25,25-25,-1 24,1-24,0 0,0 0,0 0,0-24,-1 24</inkml:trace>
  <inkml:trace contextRef="#ctx0" brushRef="#br0" timeOffset="116986.05">15677 16520,'-25'0,"25"-25,-25 25,25-25</inkml:trace>
  <inkml:trace contextRef="#ctx0" brushRef="#br0" timeOffset="118277.65">15851 17388,'0'25,"0"0,0-1,24-24,1 0,-25-24,25 24,-25-25,25 0,0 0,-25 0,24 1,-24-1,25 0,0 0,-25 0,25 1,-25-26,25 25,-25 0,24 1,-24-1,0-25,0 25,0 1,0-1,-24 0,-1 0,0 25,0 0,0 0,1 0,24 25,-25-25,0 0,0 25,50-25,0 0,0 0,-1-25,1 25,0 0,0 0,0-25,-1 25,1 0,0 0,0 0,0 0,-1 0,-24 25,0 0,0 0,0-1,-24 1,24 0,0 0,0 0,0-1,0 1,0 0,0 0,0 0,0-1,24-24,-24 25,0 0,0 0,25-25,0 0,0 0,-25-25,25 25,-25-25,24 25,1-25,0 1,0-1,0 0,-25 0,49 0,-24 1,0-1,0 0,-1 0,1 0,0 1,-25-1,25 0,-25 0,0 0,-25 1,0 24,0 0,1 0,-1 0,0 0,0 0,0 24,1-24,48 0,1 0,0 0,0 0,0 0,-1 0,1 0,0 0,0 0,0 0,0 0,-25 25,24-25,-24 25,0 0,0 0,0-1,0 1,0 0,-24 0,24 0,0-1,0 1,0 0,24 0,1-25,-25 25,25-25,0 0,0-25,-1 25,1-25,0 25,0-25,0 25,-1-25,1 1,0-1,0 25,-25-25,25 0,-1 0,-24 1,0-1,0 0,0 0,-24 25,-1-25,0 25,0 0,0 0,1 0,-1 25,0-25,25 25,-25-25,25 25,-25 0,25-1,-24 1,24 0,0 0,0 0,0-1,24-24,-24 25,25-25,-25 25,25-25,0 0,-25 25,25-25,-1 0,1 0,0 25,0-25,0 0,-1 0,1 0,0 24,0-24</inkml:trace>
  <inkml:trace contextRef="#ctx0" brushRef="#br0" timeOffset="118606.4">17289 16917,'0'-25,"25"25,-25 25,25-25,-25 25,25-1,-25 1,0 0,24 0,-24 0,0-1,25 1,-25 0,25 0,-25 0,25-1,0-24,-25 25,24 0,1 0,0-25,-25-25,25 25,-25-25,25 0,-25 1,24-1,-24 0,25 0,-25 0,0 1,25-1,-25-25,0 25,25 1,-25-1,0 0,0 0,0-24,0 24,0 0</inkml:trace>
  <inkml:trace contextRef="#ctx0" brushRef="#br0" timeOffset="119358.65">18728 14039,'0'0,"-25"0,0 0,0 0,1 0,-1 0,25 25,-25-25,25 25,-25-25,0 25,1 0,24-1,-25 1,0 25,0-25,25 24,-25 1,1 0,-1-1,0 1,0 24,0-24,1 24,-1 1,0 24,0-25,0 25,1 1,-1-1,0 25,0-25,25 25,-25 0,25 0,-24 0,24 0,0 25,0-25,24 0,-24 0,25 0,0 0,0-25,0 1,-1-1,26 0,-25 0,24-24,26-1,-26-24,26 24,-1-24,1-25,-1 24,0-24,26 0,-1 0,-25-1,26-24,-1 25</inkml:trace>
  <inkml:trace contextRef="#ctx0" brushRef="#br0" timeOffset="120505.93">18877 14188,'0'-25,"0"1,0 48,0 1,0 0,0 0,0 0,0-1,0 26,0 0,0-25,0 49,0-24,0-1,0 1,0 24,0-24,0-1,0 1,0 0,0-1,0 1,25-1,-25-24,0 25,0-25,24-1,-24 1,25-50,-25 1,25-1,-25 0,25 0,-25 0,25-24,-25 24,24 0,-24-24,25 24,-25-25,0 25,25-24,-25 24,25 0,-25-24,25 24,-25 0,0 0,0 0,24 1,-24-1,25 25,0 25,0-1,-25 1,25 0,-1 25,-24-26,25 26,0 0,0-1,0 1,-1-1,1 1,0 24,-25-24,25-25,0 24,-1-24,1 25,-25-25,25-25,-25 24,25-24,0 0,-25-24,24-1,-24 0,0 0,25-24,-25-1,0 0,25 1,-25-1,0 1,0-1,25-24,-25 24,0-24,0 24,0-24,25 24,-25-24,0 24,0 0,0-24,24 24,-24 1,0-1,0 0,0 26,0-1,0-25,0 25,0 1</inkml:trace>
  <inkml:trace contextRef="#ctx0" brushRef="#br0" timeOffset="122961.86">19919 15503,'0'-25,"24"25,-24-25,25 25,-25-24,0-1,0 0,0 0,25 25,-25-25,0 0,0 1,0-1,0 0,0 0,0 0,-25 1,25-1,-25 0,25 0,0 0,-24 25,24-24,0-1,-25 50,0-25,25 24,0 1,-25-25,25 25,0 0,25-25,0 0,0 0,-1 0,1 0,0 0,0 0,0 0,-25-25,24 25,1 0,-25 25,0 0,0-1,0 1,0 0,0 0,0 0,0-1,0 1,25-25,0 0,0 0,-1 0,1-25,0 25,0-24,0-1,-1 0,-24 0,25 0,-25 1,0-1,0 0,0 0,0 0,-25 25,25 25,-24 0,24 0,0 0,0-1,0 1,0 0,0 0,0 0,0-1,24-24,1 0,0 25,0-25,0 0,-25-25,24 25,1 0,0 0</inkml:trace>
  <inkml:trace contextRef="#ctx0" brushRef="#br0" timeOffset="123318.16">20539 14957,'0'0,"0"-25,0 50,0 0,0 0,0 0,0-1,0 1,24 0,-24 0,0 0,0-1,25 1,-25 0,0 0,0 0,25-25,-25 24,0 1,25-25,-25-25,25 25,-25-24,24 24,-24-25,0 0,25 0,-25 0,25 1,0-26,-25 25,25 0,-25 1,24-1,-24-25,25 25,-25 1,25-1,-25 0,0 0</inkml:trace>
  <inkml:trace contextRef="#ctx0" brushRef="#br0" timeOffset="123810.36">18678 16049,'25'0,"0"0,0 0,-1 0,1 0,0 0,0 0,0 0,24 0,1 0,0 0,24-25,-24 25,24 0,0 0,1-25,-1 25,25 0,-24-25,24 25,-25-25,26 25,-26 0,25-24,-24 24,-1-25,1 25,-1-25,-24 25,-1-25,1 25,-25 0,-1-25,1 25,0 0</inkml:trace>
  <inkml:trace contextRef="#ctx0" brushRef="#br0" timeOffset="124370.37">19670 16247,'-24'0,"-1"0,0-25,0 25,0 0,1 25,-1-25,0 0,0 25,0-25,1 0,24 25,-25-25,0 24,0 1,25 0,-25 0,1 0,24 0,-25-1,0 26,25-25,-25 24,0 1,25 0,-24-26,-1 26,25 0,-25-1,25 1,0-25,0-1,0 26,25-25,0 0,-1-1,26 1,-25-25,0 25,24-25,1 0,-25 0,24 0,1 0,-1 0,1-25,0 25,24-25,-24 1,-1-1,26 0,-26-25,1 26,0-1,-1 0,1-25,-1 26,-24-1,0-25,0 25,0-24,-25 24,0 0,0-24,-25 24,25-25,-25 25,0-24,0 24,1 0,-1-25,0 26,0-1,0 0,1 0,-1 25,-25-25,25 1,1 24,-26 0,25 0,-25 0,26 0,-1 0,0 0,0 0,0 24,1-24</inkml:trace>
  <inkml:trace contextRef="#ctx0" brushRef="#br0" timeOffset="124657.96">19695 16570,'0'24,"0"1,0 0,0 0,25 0,-25-1,25 1,-25 25,25-25,-25 24,24 1,1-25,0 24,0 1,0-1,0 1,-1 0,1-1,0 1,0-25,0 24,-1 1,-24-25,25-1,0 1,-25 0,25 0,0-25,-25 25,24 0</inkml:trace>
  <inkml:trace contextRef="#ctx0" brushRef="#br0" timeOffset="125354.33">20365 16867,'0'25,"0"0,0 0,0-1,25 1,-25 0,0 25,0-26,0 26,25-25,-25 24,0-24,0 25,0-25,24-1,-24 26,0-25,0 0,25-25,-25 24,0 1,0 0,0-50,0 0,0 1,0-1,0 0,0 0,0 0,25 1,-25-1,0 0,0 0,25 25,-25-25,25 1,-1 24,-24-25,25 25,0 0,0-25,0 25,-1-25,1 25,0-25,0 1,0 24,-1-25,1 25,-25-25,25 0,-25 0,0 1,0-1,0 0,0 50,0 0,0-1,0 1,0 25,0-25,0-1,0 26,0-25,0 24,25-24,-25 25,0-1,0-24,25 25,-25-25,0-1,0 1,0 0,25 0,-25 0,0 0,0-1,0 1</inkml:trace>
  <inkml:trace contextRef="#ctx0" brushRef="#br0" timeOffset="126318.56">21556 14982,'-25'0,"25"-25,25 25,-1 0,-24 25,25-25,0 0,0 0,0 0,-1 0,1 0,0 0,0 25,0-25,24 0,-24 0,0 0,24 0,-24 25,25-25,-25 0,24 0,1 0,-25 0,0 0,24 0,-24 0,0 0,0 24,-1-24,-48 25,-1 0,25 0,-25 0,0-1,0 26,-24-25,24 24,-25 1,1 0,-1-1,25 1,-24 0,-1-1,0 1,1-1,-1 1,25-25,-24 24,24-24,0 0,0-25,1 25,24 0,-25-25,25 24,-25-24,25 25,25-25</inkml:trace>
  <inkml:trace contextRef="#ctx0" brushRef="#br0" timeOffset="127953.53">23019 14015,'0'24,"0"1,0 0,0 0,0 0,0-1,0 1,0 0,0 25,0-26,0 26,0-25,0 25,0-1,0 1,0-25,0 24,0 1,0-25,0 24,0-24,0 25,0-26,0 1,0 0,0 0,0 0,0-1,0 1,0-50,0 1,0-1,25 0,-25 0,25 0,-25 1,0-1,25 0,-25-25,0 26,24-1,-24 0,0 0,0-24,25 24,-25 0,0 0,0 0,0 1,25-1,-25 0,0 50,0 0,25-25,-25 24,0 1,25 0,-25 0,24 24,-24-24,25 0,-25 25,25-26,0 1,-25 25,25-25,-25-1,24 1,-24 25,25-50,-25 25,0-1,25-24,-25 25,25-25,-25-25,25 1,-25-1,24-25,-24 25,0 1,0-26,25 25,-25-24,0-1,25 25,-25-24,0-1,0-24,0 24,25 0,-25-24,0 24,0 1,0-1,25 0,-25 1,0-1,0 25,0-24,0 24,0-25,0 26,0-1,0 0</inkml:trace>
  <inkml:trace contextRef="#ctx0" brushRef="#br0" timeOffset="128490.21">23664 14833,'0'25,"0"0,0 0,0-1,-25 1,25 0,0 0,0 0,0-1,0 1,0 0,0 0,0 0,25-25,-25 24,25 1,0 0,-1-25,1 0,-25 25,25-25,0 0,-25-25,25 25,-1 0</inkml:trace>
  <inkml:trace contextRef="#ctx0" brushRef="#br0" timeOffset="128649.36">23763 14585,'0'0,"0"-25,0 1,0-1</inkml:trace>
  <inkml:trace contextRef="#ctx0" brushRef="#br0" timeOffset="129917.52">23937 15230,'25'0,"-25"-25,0 0,24 25,-24-24,25 24,-25-25,0 0,25 0,-25 0,0 1,0-1,25 0,-25 0,0 0,0 1,0-1,0 0,0 0,-25 0,25 1,-25 24,0-25,1 25,-1 0,25 25,0-1,0 1,25-25,-25 25,24-25,1 0,0 0,0 0,0 0,-25 25,25-25,-25 25,0-1,0 1,0 0,0 0,0 0,0-1,0 1,0 0,24 0,-24 0,25-25,0 0,0 0,0 0,-25-25,24 25,1-25,0 25,-25-25,25 25,0-25,-1 1,1-1,-25 0,0 0,0 0,0 1,0-1,-25 25,25-25,-24 25,-1 0,0 0,25-25,-25 25,0 0,1 0,48 0,1 25,0-25,0 0,0 0,-1 0,1 25,0-25,-25 25,0-1,0 1,0 0,0 0,0 0,0-1,0 1,25-25,0 0,-1 0,1 0,-25-25,25 25,0-24,0 24,-1-25,1 0,-25 0,0 0,25 25,-25-24,0-1,0 0,0 0,-25 25,0 25,25 0,-24 0,24-1,0 1,0 0,0 0,-25 0,25-1,0 1,25 0,-1-25,1 25</inkml:trace>
  <inkml:trace contextRef="#ctx0" brushRef="#br0" timeOffset="130233.51">24805 14808,'0'25,"0"0,0 0,0 0,0-1,0 1,0 0,0 25,0-26,0 1,0 0,0 0,0 0,25-1,-25 1,25-25,-25-25,24 25,1-24,0-1,0 0,0 0,-25 0,24 1,1-1,0 0,-25 0,25 0,0-24,-25 24,24 0,-24 0,25 1,-25-1</inkml:trace>
  <inkml:trace contextRef="#ctx0" brushRef="#br0" timeOffset="130861.4399">23168 15627,'-25'0,"0"0,1 0,-1 0,25 25,25-25,-1 0,1 0,25 0,-25 0,24 0,1 0,-1 0,26 0,-26-25,26 25,-1 0,1 0,24 0,-25 0,1 0,24 0,-25 0,1 0,24 0,-25-25,1 25,-1 0,1 0,-26 0,26 0,-26-25,1 25,-25 0,-1 0,1 0,0-24</inkml:trace>
  <inkml:trace contextRef="#ctx0" brushRef="#br0" timeOffset="131482.26">23490 15999,'0'0,"0"-25,-24 25,24-25,-25 25,0 0,0 0,0 0,25 25,-24-25,-1 0,25 25,-25-25,25 25,-25 0,25-1,-25 1,25 0,-24 0,24 0,-25-1,25 1,0 25,-25-25,25-1,0 26,0 0,0-25,0 24,0 1,0-25,0 24,0-24,25 25,0-26,-25 1,24 0,1-25,0 25,0-25,0 0,-1 25,26-25,-25 0,0-25,24 25,1 0,-25-25,24 25,1-25,-25 0,24 1,1 24,-25-25,-1 0,26 0,-25 0,0-24,-1 24,1 0,-25 0,25-24,-25 24,0 0,0-25,0 26,0-26,0 25,-25 0,25-24,-25 24,1-25,-1 26,0-1,0-25,0 25,1 1,-26-1,25 25,0-25,-24 25,24-25,0 25,0 0,1 0,-1 0</inkml:trace>
  <inkml:trace contextRef="#ctx0" brushRef="#br0" timeOffset="131813.5">23515 16197,'0'25,"25"-25,0 0,0 25,-25 0,24 0,1-1,-25 1,0 0,25 25,-25-25,0-1,25 26,-25-25,25 24,-25 1,24-25,-24 24,0-24,25 25,-25-1,25-24,0 0,-25 25,25-26,-1 1,-24 25,25-25,0-1,-25 1,25 0,0-25,-25 25,24 0,1-1,0-24,0 25</inkml:trace>
  <inkml:trace contextRef="#ctx0" brushRef="#br0" timeOffset="132449.74">24011 16669,'0'-25,"25"50,-25 0,25-25,-25 24,0 1,25 0,-25 0,25 0,-25-1,24 1,-24 0,25 0,-25 0,25-1,-25 1,25 0,-25 0,25-25,-25 25,0-50,-25 25,25-25,0 0,-25 25,25-25,0 1,0-1,0 0,0 0,25 0,-25 1,25 24,-25-25,24 0,1 0,0 0,0 1,-25-1,25 25,-25-25,24 25,-24-25,25 0,-25 1,0 48,25 1,-25 0,0 0,0 0,25-1,-25 26,0-25,0 0,25-1,-25 1,0 0,0 25,24-26,-24 1,0 0,0 0,0 0,25-1,-25 1,0 0,25 0,-25 0</inkml:trace>
  <inkml:trace contextRef="#ctx0" brushRef="#br0" timeOffset="133434.4799">24011 13519,'25'0,"0"0,-25 24,25-24,0 0,-1 25,1-25,0 25,0 0,24-25,-24 25,0-1,0 1,24 0,-24 0,25 0,-25 24,24-24,-24 0,25 24,-26 1,1-25,25 24,-25 1,-1 0,1 24,0-24,0-1,0 26,-1-1,1-24,0 24,0 1,-25-1,25 0,-25 1,24-1,-24 1,25-1,-25 0,0 26,0-26,0 1,0 24,0-25,-25 25,25-24,-24 24,-1 0,0-24,0 24,0-25,1 1,-1 24,0-25,0 26,0-26,25 0,-24 1,-1-1,0 1,0-1,0 0,-24 1,24-26,-25 26,26-26,-26 26,0-26,1 1,-1 0,1-1,-1-24,25 25,-24-25,-1-1,0 26,1-25,-1-25,25 25,-24-1,-1 1,0-25,1 25,-1-25,1 25,-1-25</inkml:trace>
  <inkml:trace contextRef="#ctx0" brushRef="#br0" timeOffset="136003.12">6425 322,'0'-24,"25"24,-25 24,24 1,-24 0,25-25,-25 25,25 0,-25-1,0 1,25 0,-25 0,25 25,-25-26,24 26,-24 0,25-26,0 26,-25 0,25-1,0 1,-25 24,24-24,-24-1,25 1,-25 0,25-1,-25 1,0-1,25 1,-25-25,0 24,25-24,-25 0,0 0,24 0,-24-1,25 1,-25-50</inkml:trace>
  <inkml:trace contextRef="#ctx0" brushRef="#br0" timeOffset="136588.34">6499 571,'0'-25,"25"25,0 0,0 0,-1 0,1 25,25-25,-25 24,24-24,-24 25,25 0,-1 0,1 24,-1-24,1 25,0-1,-1 1,1-25,0 24,-1 1,1 0,-1-1,1 1,-25-1,24-24,1 25,0-25,-26-1,26 1,-25 0,0 0,-1 0,1-25,0 0,0 0,-25-25,0 0,0 0,0 0,0 1,0-26,0 25,0-24,-25 24,25-25,-25 1,0-1,25 0,-24 1,24-1,-25 1,25-1,-25 0,25 26,-25-26,0 0,25 26,-24-1,24 0,0 0,0 0,-25 0,25 1</inkml:trace>
  <inkml:trace contextRef="#ctx0" brushRef="#br0" timeOffset="137549.43">8459 719,'-25'0,"0"0,0 0,1 0,-1 0,0 0,25 25,-25-25,25 25,-25-25,25 25,0 0,-24-1,24 1,0 25,0-25,0-1,0 1,0 25,0-25,0-1,0 26,0-25,24 0,1-1,-25 26,25-25,0 0,0-1,-1-24,1 25,0 0,0-25,0 0,-1 25,1-25,0-25,25 25,-26 0,1-25,-25 0,25 25,0-24,-25-1,25 0,-25 0,0 0,0 1,0-1,0 0,0 0,0 0,0 1,0-1,-25 0,0-25,0 26,25-1,-49 0,24 0,0 0,-25 25,26-24,-1 24,-25-25,25 25,1 0,-1 0,0 0,0 25,0-25,25 24,-24-24,24 25,0 0,24 0,1-25,0 25,0-25,0 24,24-24,1 25,-25-25,24 0,1 0,-1 0,1 0,0 0,-1 0,1 0,-1-25,1 25,0-24,-26-1,26 0,-25 0,24 0,-24 1,0-1,0 0,0-25,-1 26,-24-26,25 25,-25 0,0-24,0 24,0 0,0-25,-25 26,1-1,24 0,-25 0,0 0,0 1,0 24,25-25,-24 25,24-25,-25 25,25 25,0 0,0-1,0 1,0 0,0 0,0 0,0 24,0-24,0 25,25-1,-25 26,24-26,-24 26,25-26,-25 26,25-1,-25-24,25-1,0 26,-1-26,1 1,0-25,0 24,0-24,24 25,-24-25,0-1,0 1,0 0,-1 0,1-25,0 25,0-25,0 0,-1 0,1 0,-25-25,25 25,0-25</inkml:trace>
  <inkml:trace contextRef="#ctx0" brushRef="#br0" timeOffset="137822.03">8806 794,'25'0,"0"0,-1 0,26 0,-25 0,24 0,-24-25,25 25,-1 0,26-25,-26 25,1 0</inkml:trace>
  <inkml:trace contextRef="#ctx0" brushRef="#br0" timeOffset="138302.05">9724 943,'0'0,"-25"24,25 1,25-25,0-25,-1 25,1-24,25 24,-25-25,24 0,-24 25,25-25,-26 0,26 1,-25 24,0-25,-1 0,1 25,0-25,-25 0,0 1,-25 24,0-25,1 25,-1 0,0 25,-25-25,26 0,-1 24,-25-24,25 25,1-25,-1 25,-25 0,25 0,1-1,-1 1,25 0,-25 0,0 24,25-24,-25 25,25-25,0-1,0 26,0-25,0 24,25-24,0 0,-25 25,25-26,24 1,-24 0,0 0,25 0,-1-25,1 24,-1-24,1 0,24 0,1 0,-1-24,-24 24,24-25,1 25,-1-25,1 0,-1 25,-24-25,24 1,-24-1,24 25</inkml:trace>
  <inkml:trace contextRef="#ctx0" brushRef="#br0" timeOffset="139109.4199">6251 2406,'0'0,"-25"0,1 0,-1 0,50 0,-25-25,24 25,1 0,0 0,0 0,24 0,-24-25,25 25,-1 0,1 0,24-24,1 24,24-25,-25 0,26 0,24 0,-25 1,25 24,0-25,0 0,0 0,0 0,25 1,-25 24,25-25,-25 0,25 0,-1 25,1-25,-25 1,25-1,0 25,-25-25,25 0,-25 0,25 1,-25 24,0-25,0 0,-25 25,25-25,-25 0,0 25,1-24,-26 24,0-25,1 25,-1-25,-24 25,-1 0,-24 0,0-25,0 25,0 0,-1 0,-24-25,-24 25,-1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39:18.5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21 1290,'0'0,"-25"0,25-25,0 0,-25 25,25 25,0 0,0 0,0-1,0 1,0 25,0-25,0-1,0 26,0-25,0 24,25-24,-25 25,25-25,-25 0,25 24,-25-24,25 0,-25 0,0-1,24 1,-24 0,25 0,-25 0,25-25,-25 24,0 1,25-25,-25 25,25 0</inkml:trace>
  <inkml:trace contextRef="#ctx0" brushRef="#br0" timeOffset="385.21">3597 1215,'0'0,"25"0,0 0,24-24,-24 24,0 0,0-25,24 25,-24-25,0 25,24-25,1 25,-25 0,25-25,-26 25,26-24,-25 24,0 0,24 0,-24-25,0 25,0 0,-1 0,1-25,0 25</inkml:trace>
  <inkml:trace contextRef="#ctx0" brushRef="#br0" timeOffset="620.91">3622 1538,'25'0,"-1"0,1 0,0-25,0 25,0 0,24-25,-24 25,0 0,24-25,-24 25,25 0,-25 0</inkml:trace>
  <inkml:trace contextRef="#ctx0" brushRef="#br0" timeOffset="1617.1896">4664 1563,'0'0,"-25"0,0 0,0 0,0-25,1 25,-1 0,25 25,-25-25,0 24,25 1,-25 0,25 0,0 0,-24 0,24-1,-25 1,25 0,0 0,0 0,-25-1,25 1,0 0,0 0,0 0,0-1,25 1,-25 0,25-25,-25 25,24-25,1 0,0 0,0 0,0 0,-1 0,1-25,0 0,0 25,-25-25,25 25,-1-24,-24-1,25 25,-25-25,0 0,0 0,0 1,0-1,0 0,0 0,0 0,0 1,-25-1,25 0,-24 0,24 0,-25 25,25-25,-25 25,0-24,0 24,1 0,-1 24,25 1,0 0,0 0,0 0,0 0,0-1,25-24,-25 25,24-25,1 0,0 0,0 0,-25-25,25 25,-1-24,1 24,-25-25,25 25,0-25,-25 0,25 25,-25-25,24 25,-24-25,0 1,0-1,0 0,0 0,0 0,0 1,-24 24,-1-25,0 25,50 0,0 0,-1 0,-24 25,25-25,0 0,0 24,0 1,-1 0,1 0,-25 0,25-1,-25 1,0 0,25 0,-25 0,25 0,-25-1,25 1,-25 0,0 0,24 0,1-1,-25 1,25 0,0 0,0 0,-1-25,-24 24,25-24,0 0,0 0,0 0,-1 0</inkml:trace>
  <inkml:trace contextRef="#ctx0" brushRef="#br0" timeOffset="2893.18">5879 2208,'25'0,"0"0,-25-25,24 25,-24-25,25 25,-25-25,25 0,0 1,0-1,-25 0,24 0,-24 0,25 1,0-1,-25 0,25 0,-25 0,0 1,0-26,0 25,0 0,0 1,0-1,0 0,0 0,0 0,-25 25,25-25,-25 25,0-24,1 24,-1 0,0 0,0 24,0-24,1 0,24 25,-25-25,25 25,25-25,-1 25,1-25,0 0,0 0,0 0,-1 0,1 0,25 0,-25 0,0 0,24 0,-24-25,0 25,0 0,-1 0,1 25,0-25,-25 25,0 0,0-1,0 1,0 0,0 0,0 0,0-1,0 1,0 0,25 0,-25 0,25-25,-1 24,1-24,0 0,0 0,0 0,-1 0,1 0,0-24,0 24,0-25,-1 0,1 0,0 0,-25 1,25-1,-25 0,0 0,0 0,0 1,0-1,0 0,0 0,0 0,0 0,0 1,-25 24,0 24,25 1,-25 0,25 0,0 0,0 0,0-1,0 1,0 0,0 0,0 0,0-1,0 1,0 0,25 0,0 0,-25-1,25-24,0 0,-25 25,24-25,1 0,0 0,0 0,0 0,-1 0,1 0</inkml:trace>
  <inkml:trace contextRef="#ctx0" brushRef="#br0" timeOffset="4313.01">7144 1687,'0'0,"-25"0,25-25,0 0,25 25,-25 25,25-25,-25 25,0 0,0-1,25 1,-25 0,25 0,-25 0,0-1,0 1,24 0,-24 0,0 0,0-1,25-24,-25 25,25 0,-25 0,25 0,0-25,-25-25,24 25,-24-25,25 0,-25 0,25 25,-25-24,25-1,-25 0,0 0,0 0,0 1,0-1,25 0,-25 0,0 0,0 1,0-1,0 0,0 0,0 50,0 0,24-25,-24 25,25-1,-25 1,25-25,-25 25,25 0,0 0,-1-25,1 0,-25 24,25-24,0 0,0 0,-1 0,1 0,0 0,0 0,0 0,-1-24,1 24,0-25,0 25,-25-25,25 25,-25-25,0 0,24 25,-24-24,0-1,0 0,0 0,0 0,0 0,-24 1,-1 24,25-25,-25 25,0 0,25 25,-25-1,25 1,0 0,0 0,0 0,0 0,0-1,0 1,0 0,0 0,0 0,0-1,0 1,0 0,25-25,0 25,0-25,0 0,-1-25,1 25,0-25,0 25,0-25,-1 1,1 24,0-25,0 0,0 0,0 0,-25 1,24-1,1 0,0 0,-25 0,25 0,-25 1,0-1,25 0,-25 0,0 0,-25 25,0 0,0 0,0 0,25 25,0 0,0 0,25-25,0 0,0 0,0 0,-1 0,-24 25,0-1,0 1,0 0,0 0,0 0,0 0,0-1,0 1,0 0,0 0,0 0,0-1,25-24,0 0,0 0,0 0,-1 0,1-24,0 24,0-25,0 25,-1-25,1 0,0 0,0 1,-25-1,25 0,-1 0,-24 0,0 0,0 1,0-1,-24 0,-1 25,0 0,0 0,25 25,0 0,25-25,-25 24,25 1,0-25,-1 25,1 0,0 0,0-25,24 25,-24-1,0 1,0-25,0 25,-25 0,24-25,-24 25,0-1,0 1,-24-25,-1 0,0 0,0 25,0-25,-24 0,24 0,0 0,-24 0,24 0,0 0,0 0,0 0,25-25</inkml:trace>
  <inkml:trace contextRef="#ctx0" brushRef="#br0" timeOffset="4625.16">9128 1488,'0'-25,"0"50,0 0,0 0,0 0,0-1,0 1,0 0,0 0,0 0,25 0,-25-1,25 1,-25 0,25 0,0-25,-25 25,24-25,1 0,-25 24,25-24,0 0,0 0,0-24,-1 24,1 0,-25-25,25 25,0 0</inkml:trace>
  <inkml:trace contextRef="#ctx0" brushRef="#br0" timeOffset="4784.8">9352 1240,'-25'0,"0"0,25-25,-25 25,25-24</inkml:trace>
  <inkml:trace contextRef="#ctx0" brushRef="#br0" timeOffset="5773.07">9501 1067,'0'24,"24"1,-24 0,25 0,-25 0,0 24,0-24,25 0,-25 24,25-24,-25 25,25-1,-25-24,24 25,-24-25,25 24,-25-24,0 25,25-25,-25 24,0-24,25 0,-25 0,0-1,0-48,0-1,-25 25,25-25,0 0,0 0,0 1,25-1,-25 0,25 25,-1 0,-24-25,25 25,0 0,0 0,-25 25,25-25,-25 25,0 0,0-1,-25 1,0-25,25 25,-25 0,0 0,1-1,-1-24,0 25,50-25,0-25,-1 1,1 24,0-25,0 0,0 0,-1 0,1 1,0-1,0 0,0 0,-1-25,1 26,0-26,0 25,0-24,-1 24,-24-25,25 25,-25-24,0-1,0 25,0-24,0 24,0 0,0 0,-25 1,1-1,24 0,-25 0,25 50,-25 0,25 0,0-1,0 1,0 0,0 0,0 24,0-24,0 25,0-25,0 24,0 1,0-25,0 24,0 1,25-25,-25-1,25 26,-25-25,24 0,-24 0,25-1,0 1,0 0,0-25,-1 25,1-25,0 0,0 0,0-25,0 25,-1-25,1 0,0 1,0-1,-25 0,25 0,-1 0,-24 0,0 1,0-1,0 0,0 0,0 0,0 1,0-1,0 0,-24 25,24 25,-25-25,25 25,0-1,-25 1,25 0,0 0,0 24,0-24,0 0,0 0,0 0,0 0,0-1,25 1,0-25,-1 25,1-25,25 25,-25-25,24 0,1 25,-1-25</inkml:trace>
  <inkml:trace contextRef="#ctx0" brushRef="#br0" timeOffset="6563.14">12353 1860,'0'-24,"25"24,0-25,-1 0,-24 0,25 25,-25-25,0 1,-25 24,1 0,-1 0,0 0,0 0,0 0,1 0,-1 0,0 24,0-24,0 0,25 25,-24-25,-1 25,0 0,25 0,0-1,-25-24,25 25,0 0,0 0,0 0,0-1,25 1,0 0,0 0,-1 0,1-25,0 0,0 24,24-24,-24 0,0 0,25 0,-1-24,-24 24,25 0,-1-25,1 25,0 0,-1-25,1 25,-25-25,24 25,-24 0</inkml:trace>
  <inkml:trace contextRef="#ctx0" brushRef="#br0" timeOffset="8315.12">12824 1761,'0'-25,"0"1,25 24,0 24,0 1,0 0,-25 0,24 0,-24-1,0 1,0 0,0 0,0 0,0-50,0 0,0 0,0 0,25 1,-25-1,25 0,-25 0,25 25,-25-25,25 1,-1-1,1 25,-25-25,25 25,0 0,0 0,-1 0,-24 25,25-25,-25 25,25-1,-25 1,25-25,-25 25,25 0,-1 0,1-1,0-24,0 0,0 0,-1 0,1 0,0 0,0 0,0 0,0-24,-1 24,1 0,-25-25,25 25,0-25,-25 0,25 25,-25-25,24 1,-24-1,0 0,0 0,0 0,0 0,0 1,-24 24,-1 0,0 0,0 0,0 0,1 24,-1-24,0 25,25 0,-25-25,25 25,0 0,0 0,0-1,25-24,0 0,0 0,-25-24,24 24,1-25,-25 0,25 25,0 25,0 0,-1-1,1-24,0 25,0 0,0 0,-1 24,1-24,0 0,0 0,0 24,-1-24,-24 25,0-25,0 24,0 1,0-25,0 24,-24-24,-1 0,0 0,0-1,0-24,1 25,-1-25,-25 0,25 0,1-25,-1 25,0-24,0 24,0-25,25 0,-24 0,24 0,0 1,0-1,0 0,24 0,-24-24,25 24,0 0,0 0,0-24,-1 24,1 0,0 0,25-24,-26 24,26 0,-25 0,24 0,-24 1,0-26,25 25,-26 25,-24-25,25 0,0 25,-25-24,0-1,-25 50,0-25,25 24,-24 1,24 0,0 0,0 0,0 0,0-1,0 1,0 0,0 0,0 0,24-1,-24 1,25 0,-25 0,25-25,-25 25,25-1,0-24,-1 0,1-24,-25-1,25 25,-25-25,25 0,0 0,-1 1,-24-1,25 0,-25 0,25 0,0 25,-25-24,25-1,-1 0,1 25,-25-25,25 25,0 0,-25 25,25-25,-25 25,25 0,-25-1,0 1,24 0,-24 0,0 0,0-1,25-24,-25 25,0-50,0 1,25-1,-25 0,25 0,-25 0,25 1,-1-1,-24 0,25 25,0-25,0 25,-25 25,25-25,-25 25,24-25,-24 25,25-1,0 1,0 0,0-25,-1 25,1-25,0 0,25 0,-26 0,1 0,0-25,0 25,0 0,24-25,-24 25,0-25,0 1,-25-1,24 0,1 25,-25-25,0 0,0 0,0 1,0-1,0 0,0 0,0 0,-25 25,1 0,-1 25,0 0,25 0,0 0,0-1,0 1,0 0,0 0,0 0,0 0,0-1,0 1,25 0,0 0,-1-25,-24 25,25-25,0 0,0 0,0 0,-1 0,26 0,-25 0,0 0,-1 0,1 0,-25-25,25 25,-25-25,25 25</inkml:trace>
  <inkml:trace contextRef="#ctx0" brushRef="#br0" timeOffset="8490.11">14040 1191,'0'0,"-25"0,0 0,0 0,50 0</inkml:trace>
  <inkml:trace contextRef="#ctx0" brushRef="#br0" timeOffset="9774.8594">16768 1538,'0'-25,"0"0,0 0,0 1,25 24,0 0,0 0,0 0,-25 24,0 1,24 0,-24 0,0 24,0-24,0 0,0 25,0-1,0-24,0 25,0-25,0 24,0-24,0 0,0 24,0-24,0 0,25 0,-25 0,25-25,-25 24,25-24,-25 25,25-25,-1 0,1 0,-25-25,25 25,0 0,0-24,-25-1,24 0,-24 0,25 0,-25 1,25-1,-25 0,0 0,0 0,0 1,0-1,0-25,0 25,0 1,0-1,0 0,0 0,0 0,0 0,0 50,0 0,0 0,0 0,0 0,0-1,0 1,0 0,0 0,0 24,0-24,0 0,0 0,25 0,-25-1,25-24,-25 25,24-25,-24 25,25-25,0 0,0 0,-25-25,25 25,-1-25,1 1,0-1,-25 0,25 0,-25 0,25 1,-25-1,24 0,-24 0,0 0,0 1,0-1,0 0,0 0,0 50,0 0,0 0,0-1,0 1,0 0,25 0,0 0,-25-1,25-24,0 25,-1-25,1 25,0-25,0 0,0 25,0-25,-1 0,1-25,0 25,0 0,0-25,-1 25,1-25,0 25,0-24,0-1,-1 0,1 0,-25 0,0 1,0-1,0 0,0 0,0 0,0 0,0 1,-25-1,1 25,24-25,-25 25,0-25,0 25,0 25,1-25,24 25,-25-25,0 25,25-1,-25 1,25 0,-25 0,25 0,0 0,0 24,0-24,0 0,0 0,0-1,0 1,0 0,0 0,25 0,0-1,0-24,0 25,-1-25,26 0,0 0,-26 0,26-25</inkml:trace>
  <inkml:trace contextRef="#ctx0" brushRef="#br0" timeOffset="10217.91">18976 1166,'0'0,"-25"0,25-25,-25 25,1-25,24 50,0 0,0 0,0-1,0 1,0 0,0 0,24 0,-24 24,0-24,0 25,25-26,-25 26,0 0,0-1,0 1,25-25,-25 24,0 1,0-25,25 24,-25-24,25 0,-25 0,0 0,24-1,-24 1,25 0</inkml:trace>
  <inkml:trace contextRef="#ctx0" brushRef="#br0" timeOffset="10582.1">19348 1290,'0'25,"-25"-25,0 24,1-24,-1 25,0 0,0-25,0 25,1 0,-1-25,0 24,0 1,0-25,1 0,24 25,-25-25,25 25,25-25,-1 25,1-25,0 24,0-24,0 25,-1-25,1 25,25-25,-25 25,-1-25,1 25,0 0,0-25,0 24,-1 1,1-25,0 25,0-25,0 25,-1-25,-24 25,25-25,-25 24,25-24</inkml:trace>
  <inkml:trace contextRef="#ctx0" brushRef="#br0" timeOffset="11914.4597">19670 1587,'0'-24,"0"-1,0 50,0-1,25 1,-25 0,0 0,0 0,0 0,0-1,0 1,0 0,0 0,0 0,0-1,0 1,0 0,0 0,25-50,-25 0,25 0,-25 1,0-1,25 25,-25-25,0 0,24 0,-24 1,25 24,-25-25,25 0,-25 0,25 0,0 25,-25 25,25-25,-25 25,24 0,-24 0,0-1,25-24,-25 25,25 0,0 0,0 0,-1-25,1 0,0 0,0 0,0 0,-1 0,1-25,0 25,0-25,0 0,-1 0,-24 1,0-1,0 0,0 0,0 0,0 0,0 1,-24 24,24 24,-25-24,25 25,-25-25,25 25,0 0,0 0,-25 0,25-1,0 1,0 0,0 0,0 0,25-1,0 1,0 0,-1-25,1 25,0-25,0 0,0 0,-1 0,1 0,0 0,0 0,-25-25,25 25,-1-25,-24 0,0 1,-24-1,-1 0,0 0,0 0,0 25,1-24,-1-1,0 0,0 25,0-25,1 0,-1 25,25-25,0 1,25-1,-1 25,1 0,0-25,0 25,0 0,-1 0,1-25,0 25,0 0,0 0,-1-25,1 25,0 0,0 0,-25-24,25 24,-25 24,24 1,-24 0,0 0,0 0,0-1,0 1,0 0,0 0,0 0,0 0,25-1,-25 1,0 0,0 0,25-25,0 0,0-25,-1 0,1 0,-25 1,25-1,-25 0,25 25,-25-25,25 0,-25 0,0 1,0-1,0 0,25 25,-1 25,-24 0,0-1,25 1,0 0,-25 0,25 0,-25 0,25-1,-25 1,24-25,-24 25,25-25,0 0,0 0,0 0,-1-25,1 0,-25 1,0-1,25 0,-25 0,25 0,-25 0,0 1,0-1,0 0,0 0,0-24,0 24,0 0,0 0,0 0,0 1,0-1,0 0</inkml:trace>
  <inkml:trace contextRef="#ctx0" brushRef="#br0" timeOffset="13222.82">5061 3200,'0'0,"-25"0,0 0,0 0,0 0,0 0,1 25,-1-25,0 24,0 1,0 0,1 0,24 0,-25-1,0 1,25 0,-25 0,25 0,-25-1,25 26,-24-25,24 0,0-1,0 26,0-25,0 0,0 24,0-24,24 25,1-25,0-1,0 26,0-25,-1 0,26-25,-25 24,24 1,1-25,0 0,-25 0,24 0,1 0,-1-25,26 25,-26-24,1-1,0 0,-1 0,-24-24,25 24,-1 0,-24-25,25 26,-26-26,1 25,0 0,0-24,-25 24,0-25,0 25,0 1,0-26,-25 25,0 0,0-24,-24 24,24 0,-25 0,26 1,-26-1,25 0,-24 0,-1 0,25 25,0 0,-24-24,24 24,0 0,0 0,1 0,-1 0</inkml:trace>
  <inkml:trace contextRef="#ctx0" brushRef="#br0" timeOffset="13526.63">5085 3646,'0'0,"0"25,25 0,0 0,-25 0,25-1,-25 1,25 0,-1 25,-24-26,25 26,-25-25,25 24,0 1,-25-25,25 24,-1-24,-24 25,25-25,0 24,0-24,0 25,-25-26,24 1,1 0,0 0,0 0,-25-1,25-24,-1 25</inkml:trace>
  <inkml:trace contextRef="#ctx0" brushRef="#br0" timeOffset="14154.79">5929 3845,'0'25,"0"-1,0 1,0 0,0 25,24-26,-24 1,25 0,-25 0,0 0,25 24,-25-24,25 0,-25 0,0-1,25-24,-25 25,0 0,24 0,-24 0,0-50,0 0,-24 25,24-25,0 0,-25 25,25-24,0-1,0 0,25 0,-1 0,-24 1,25-1,0 0,0 0,-25 0,25 1,0-1,-25 0,24 0,-24 0,0 1,0-1,25 25,-25-25,0 0,0 50,0 0,0 0,0-1,25 1,-25 0,0 0,25 0,-25 24,0-24,25 0,-25 0,24-1,-24 26,0-25,0 0,25-1,-25 1,25 25,-25-25,0-1</inkml:trace>
  <inkml:trace contextRef="#ctx0" brushRef="#br0" timeOffset="14523.05">5085 4936,'0'0,"-24"25,-1-25,0 0,0 0,0 0,50 0,0 0,0 0,0 0,-1 0,26 0,0 0,24 0,-24 0,24-25,0 25,1 0,24-25,-25 25,26 0,-1-24,0 24,-25-25,26 25,-1-25,-25 25,26-25,-26 25,0 0,1-25,-26 25,1 0,0-25,-1 25,-24 0</inkml:trace>
  <inkml:trace contextRef="#ctx0" brushRef="#br0" timeOffset="14879.3">5358 5358,'25'-25,"0"25,0 0,-1 0,1-25,25 25,-25 0,-1-25,26 25,0 0,-1-24,-24 24,25-25,-1 25,26-25,-26 25,-24 0,25-25,-1 25,1 0,-25-25,0 25,24 0</inkml:trace>
  <inkml:trace contextRef="#ctx0" brushRef="#br0" timeOffset="15294.05">5854 5283,'-25'0,"25"25,25 0,-25 0,0 0,0-1,25 26,-25-25,0 0,0 24,0-24,25 25,-25-26,0 26,0-25,0 24,0-24,0 25,0-25,0 24,25-24,-25 0,0 0,0 24,24-24,-24 0,0 0,0 0,0-1,0 1,0 0,25 0,-25 0,0-1,0 1,0 0,0 0,0 0,0-1,0 1</inkml:trace>
  <inkml:trace contextRef="#ctx0" brushRef="#br0" timeOffset="15603.03">6350 5928,'-24'0,"24"25,0 0,0 0,0 0,0-1,0 26,0-25,0 0,24 24,-24-24,25 25,-25-26,25 26,0-25,-25 0,25 24,-1-24,-24 0,25 0,0-1</inkml:trace>
  <inkml:trace contextRef="#ctx0" brushRef="#br0" timeOffset="15966.35">6375 6300,'0'-24,"-25"24,25-25,25 25,0 0,0 0,0-25,24 0,-24 0,0 25,0-24,-1-1,26 0,-25 0,0 25,-1-25,1 1,0-1,-25 0,25 25,-25-25,0 0,0 1,0-1,0 0,0 0,-25 50,25 0,0 0,0-1,0 1,0 0,0 25,25-26,-25 26,25-25,-25 24,0-24,24 0,-24 25,25-26,-25 1,25 0,-25 0,25-25,0 25</inkml:trace>
  <inkml:trace contextRef="#ctx0" brushRef="#br0" timeOffset="16374.69">7715 4490,'0'0,"0"24,24-24,1 0,0 0,0 0,0 0,-1 0,1 0,25-24,-25 24,24 0,-24 0,25 0,-1-25,-24 25,25 0,-1 0,-24 0,25-25,-25 25,-1 0,26 0,-25 0,0 0,-1 0</inkml:trace>
  <inkml:trace contextRef="#ctx0" brushRef="#br0" timeOffset="17006.6298">9327 3522,'0'0,"-25"-25,25 1,0-1,0 0,0 0,0 0,0 1,-25-1,25 0,-25 25,1 0,-1 0,0 25,0-25,25 25,-25-1,25 1,-24-25,24 25,0 25,-25-26,25 1,0 25,0-25,0 24,0-24,0 25,0-1,0 1,0-25,0 24,0 1,0-25,25 24,-25-24,24 0,1 0,0 0,0-1,0 1,-1 0,1-25,0 0,25 0,-25 0,-1 0,26 0,-25 0,24-25,1 0,-25 25,24-24,1-26,-25 25,24 0,-24-24,0 24,0-25,0 1,-1 24,-24-25,0 1,0-1,0 0,0 26,0-26,-24 0,-1 26,0-26,-25 25,26-24,-26 24,25 0,-24 0,24 0,0 1,0 24,-24 0,24 0,0 0,0 0,25 24,0 1</inkml:trace>
  <inkml:trace contextRef="#ctx0" brushRef="#br0" timeOffset="17282.96">9277 3646,'-25'0,"50"0,-25 25,25 0,-25 0,25-25,-25 49,25-24,-25 0,25 0,-25 24,24-24,1 25,-25-1,25-24,-25 25,25-25,0-1,-25 26,24-25,1 0,0-1,0 1,0-25,-1 25,1 0,0-25,0 0,24 25</inkml:trace>
  <inkml:trace contextRef="#ctx0" brushRef="#br0" timeOffset="17615.0098">10096 3795,'0'-25,"0"50,0 0,0 0,0 0,0-1,0 1,0 25,-25-25,25-1,0 26,0-25,0 0,0-1,0 26,-25-25,25 0,0-1,0 1,0 0,25-25,0 0,0 0,-1 0,26 0,-25 0,24 0,1-25,0 25,-1 0,1-25,0 25</inkml:trace>
  <inkml:trace contextRef="#ctx0" brushRef="#br0" timeOffset="17986.82">9302 4663,'25'0,"0"0,0 0,-1 0,1 0,25 0,-1-25,1 25,0 0,-1-24,26 24,-26 0,1 0,24-25,1 25,-26-25,26 25,-26 0,26-25,-26 25,1 0,24-25,-24 25,0 0,-26-24,26 24,-25 0,0 0,-1 0,1 0</inkml:trace>
  <inkml:trace contextRef="#ctx0" brushRef="#br0" timeOffset="18830.23">9575 5184,'25'0,"0"-25,-1 25,1 0,0 0,0-24,24 24,-24 0,0 0,25-25,-1 25,-24 0,25-25,-1 25,-24-25,25 25,-1 0,-24 0,25-25,-26 25,1 0,0 0,0 0,0-24</inkml:trace>
  <inkml:trace contextRef="#ctx0" brushRef="#br0" timeOffset="19130.99">9997 5110,'0'25,"0"-1,0 1,0 0,0 25,0-26,0 26,0-25,0 24,0 1,0 0,24-1,-24 1,0-1,0 1,0 0,0-26,0 26,0-25,0 25,0-26,0 1,0 0,0 0,0 0,0-1,0 1,0 0</inkml:trace>
  <inkml:trace contextRef="#ctx0" brushRef="#br0" timeOffset="19675">10369 5854,'0'25,"0"0,0-1,0 1,0 0,0 0,0 0,0-1,0 1,0 0,0 0,-25-25,25 25,0-1,0 1,-25 0,25 0,0 0,0-1,25-24,0 0,0-24,-1 24,1 0,25-25,-25 25,24-25,-24 25,25-25,-1 0,1 25,-1-24,-24-1,25 25</inkml:trace>
  <inkml:trace contextRef="#ctx0" brushRef="#br0" timeOffset="20778.64">7913 4217,'0'25,"25"-25,-25 24,0 1,0 0,0 0,25 0,-25-1,0 1,24 0,-24 0,0 0,25-1,-25 1,0 0,0 0,0 0,25-1,-25 1,0 0,0 0</inkml:trace>
  <inkml:trace contextRef="#ctx0" brushRef="#br0" timeOffset="21898.5">8583 3398,'0'0,"0"25,-25-25,0 0,50 0,0 0,0 0,-1 0,1 0,0 0,0-25,0 25,-1 0,1 0,-50 0,1 25,-1-25,0 0,0 0,0 25,1-25,-1 0,0 0,0 0,25 25,-25-25,50 0,0-25,0 25,0 0,-1 0,1 0,0 0,0-25,0 25,-1 0,1 0,0 0,0 0,0 0,-25-25,24 25,-48 0,-1 0,0 0,0 25,-24-25,24 0,0 0,0 0,0 0,1 0,-1 0,0 0,0 0,50 0,0 0,0 0,-1 0,1 0,0-25,0 25,0 0,-1 0,1 0,0 0,0-25,0 25,-1 0,1 0,-25-24</inkml:trace>
  <inkml:trace contextRef="#ctx0" brushRef="#br0" timeOffset="24227.94">12179 4068,'0'25,"-24"-25,48 0,1 0,0 0,0 0,0 0,-1-25,1 25,0 0,0 0,0 0,24-25,-24 25,0 0,25 0,-26 0,1-25,25 25,-25 0,-1 0,1 0,0 0,0 0,0 0,-1-24,1 24,0 0,0 0</inkml:trace>
  <inkml:trace contextRef="#ctx0" brushRef="#br0" timeOffset="24675.93">12006 4366,'-25'0,"50"0,0 0,-1 0,26 0,-25 0,0 0,24 0,1 0,-1 0,1-25,24 25,-24 0,0 0,-1 0,26 0,-26-25,1 25,0 0,24 0,-24 0,-26 0,26 0,0-25,-26 25,1 0,0 0,0 0,0 0</inkml:trace>
  <inkml:trace contextRef="#ctx0" brushRef="#br0" timeOffset="25516.92">14437 3522,'0'0,"-25"0,0-25,0 25,0 0,1 0,-1 0,0 0,0 0,0 0,1 25,-1-25,0 0,25 25,-25-25,0 0,1 25,-1 0,0-25,0 24,0 1,1 0,-1 0,0 0,0 24,25-24,-25 0,1 25,-1-1,25 1,-25-1,0-24,0 25,25-1,-24 1,24 0,0-1,0 1,0-25,0 24,0 1,24-25,1 24,-25-24,50 25,-25-26,-1 26,1-25,25 0,-25-1,-1 1,26 0,-25-25,24 25,-24-25,0 25,25-25,-26 0,26 0,-25 0,24 0,-24 0,0 0,25 0,-26 0,1-25,25 25,-25-25,0 25,24-25,-24 0,25 1,-26-1,1 0,25 0,-25 0,-1-24,1 24,0 0,0-24,0 24,-25-25,24 25,-24-24,0 24,0-25,0 26,0-26,0 25,0-24,0-1,0 25,0-24,-24 24,24-25,-25 1,0 24,0-25,25 25,-25 1,1-1,-1-25,0 25,0 25,-24-25,24 1,0-1,-25 25,26-25,-26 25,0 0,1 0,-1 0,0 0,1 25</inkml:trace>
  <inkml:trace contextRef="#ctx0" brushRef="#br0" timeOffset="26676.41">16347 3994,'24'0,"-24"24,25-24,0 0,0 0,0 0,-1 0,1 0,25-24,-25 24,-1 0,26 0,-25 0,0 0,0 0,-1 0,1 0</inkml:trace>
  <inkml:trace contextRef="#ctx0" brushRef="#br0" timeOffset="26864.5">16396 4142,'25'0,"0"0,0 0,24-24,-24 24,25 0,-1 0,1-25,0 25,-1 0,1-25,-1 25,1 0</inkml:trace>
  <inkml:trace contextRef="#ctx0" brushRef="#br0" timeOffset="27172.57">16595 3795,'24'0,"1"0,0 0,0 0,25 0,-26 0,26 0,0 0,-1 0,1 0,-25 0,24 0,1 25,-25-25,-1 0,26 25,-25 0,0-1,-25 1,0 0,0 25,0-26,-25 26,0-25,0 24,0 1,-24-25,24 24,-25 1,26-25,-1 24,0-24,-25 0</inkml:trace>
  <inkml:trace contextRef="#ctx0" brushRef="#br0" timeOffset="27940.9">18703 2803,'0'0,"-25"-25,0 25,1 0,-1 0,0 0,0 0,0 0,1 25,-1-25,0 0,0 25,0-25,25 25,-24-1,24 1,0 0,-25 0,25 0,0-1,0 1,0 0,0 0,0 0,0 24,0-24,0 25,0-26,0 26,0 0,25-1,-25 1,0-1,0 1,24 0,-24 24,25-24,-25 24,25-24,-25 24,25 1,0-26,-1 26,-24-26,25 26,0-1,0-24,0 24,-1-24,26 24,-25 0,-25 1,25-1,-1 1,1-1,-25 1,0 24,0-25,0 1,0-26,0 26,0-1,-25 0,1-24,24 24,-25-24,0 0,25-26,-25 26,0-25,1 0,-1 0,0-1,0 1,0-25,1 25,-26-25,0 0,26 0,-26 0,0 0,1 0,24 0,-25 0,1-25,24 25,-25-25,26 25,-1-24,0 24,0-25,25 0</inkml:trace>
  <inkml:trace contextRef="#ctx0" brushRef="#br0" timeOffset="28640.89">18951 4167,'0'-25,"0"1,0-1,-25 25,25-25,-24 25,24-25,-25 25,25-25,-25 25,0 0,0 0,0 0,1 0,-1 0,0 25,0-25,0 0,1 25,-1-25,0 25,0 0,0-25,1 24,-1 1,0 0,0 0,0 0,1-1,-1 1,0 25,25-25,-25-1,0 1,1 25,-1-25,25 24,-25-24,25 25,0-26,0 26,0-25,0 24,25-24,0 0,-25 0,24 0,1 0,0-1,0-24,24 0,-24 25,25-25,-25 0,24 0,1 0,-1 0,1-25,0 25,-1 0,1-24,0-1,-1 25,1-25,-25 0,-1 0,1 0,0 1,0-1,-25 0,0-25,0 26,0-26,0 25,0-24,0-1,0 0,0 26,-25-26,0 0,25 26,-25-26,1 0,-1 26,25-1,-25-25,0 25,0 1,1 24,-1-25,0 0,0 25</inkml:trace>
  <inkml:trace contextRef="#ctx0" brushRef="#br0" timeOffset="29444.88">19695 3572,'0'25,"0"-1,0 1,0 0,0 0,0 0,25 24,-25-24,25 25,-25-1,25-24,-1 25,-24-1,25-24,0 25,0-25,-25 24,25-24,0 0,-25 0,24-1,-24 1,0 0,0-50,-24 25,-1-25,0 25,0 0,0-24,0 24,1 0,-1 0,-25 0,25 0,1 0,-1 0,0 0,0 0,0 0,25 24,-24-24,-1 25,0 0,0 0,25 0,-25-25,25 24,-24 1,24 0,0 0,-25 0,25-1,0 1,0 0,0 0,25 0,-1-1,1-24,0 0,0 0,0 0,-1 0,1-24,0 24,0-25,0 0,-1 25,1-25,-25 0,25 25,-25-24,0-1,25 0,-25 0,0 0,0 1,0-1,0 0,0 0,0 50,25-25,-25 25,0 0,0-1,24-24,-24 25,25 0,0 0,-25 0,25-25,-25 24,25 1,0-25,-25 25,24-25,1 0,0 0,0 25,0-25,-1 0,1 0,0 0</inkml:trace>
  <inkml:trace contextRef="#ctx0" brushRef="#br0" timeOffset="29955.87">20439 3795,'-24'-25,"-1"25,0-24,0 24,0 0,25 24,-24-24,-1 0,0 25,0-25,25 25,-25 0,25 0,0-1,0 1,0 0,0 0,0 0,0-1,25 1,0 0,0 0,0 0,-1-1,1 1,0 0,0 0,0 0,-1-1,1-24,0 25,0 0,0 0,-1 0,-24-1,25 1,-25 0,0 0,0 0,-25-1,1 1,-1-25,0 25,0-25,0 0,1 0,-26 0,25 0,-24 0,24 0,-25 0,25 0,-24-25,24 25,0 0,0 0</inkml:trace>
  <inkml:trace contextRef="#ctx0" brushRef="#br0" timeOffset="30317.4">20861 4018,'25'0,"0"0,0 0,-1 0,1 0,0 0,0 0,0 0,-1-24,1 24,0 0,0 0,0 0,-1 0,1 0,0 0</inkml:trace>
  <inkml:trace contextRef="#ctx0" brushRef="#br0" timeOffset="30516.91">20861 4217,'0'25,"25"-25,0 0,0 0,-1 0,26 0</inkml:trace>
  <inkml:trace contextRef="#ctx0" brushRef="#br0" timeOffset="31430.85">21878 3274,'-25'-25,"25"50,25 0,0 0,-25 0,25 24,-25-24,24 0,-24 24,25-24,0 25,-25-25,25 24,0-24,-25 0,25 25,-25-26,24 1,-24 25,25-25,-25-1,0 1,25-25,-25 25,0 0,0-50,-25 25,0 0,1-25,-1 25,0-25,0 25,0-24,0 24,1 0,-1 0,0 0,0 24,0-24,1 25,-1 0,0 0,25 0,-25-1,25 1,-25-25,25 25,0 0,0 0,0-1,0 1,0 0,0 0,0 0,25-1,0 1,0-25,0 0,-1 25,1-25,0 0,0 0,0-25,-1 25,1 0,0-25,0 1,0-1,0 0,-25 0,24 0,-24 1,25-1,-25 0,0 0,0 0,0 1,0-1,25 0,-25 0,0 0,0 50,0 0,0 0,0 0,0-1,0 1,0 0,0 0,0 24,0-24,0 0,0 0,25-25,-25 25,25-1,-1 1,1-25,-25 25,25-25,0 0,0 25,-1-25,1 0,0 0</inkml:trace>
  <inkml:trace contextRef="#ctx0" brushRef="#br0" timeOffset="32122.85">22647 3473,'0'0,"-25"-25,25 0,-25 25,1-25,-1 25,0 0,0 0,0 25,1-25,-1 25,0 0,0-1,0 1,25 0,-24 0,24 0,-25-1,25 1,0 0,0 0,0 0,0 0,0-1,0 1,0 0,25-25,-1 25,1-25,0 0,0 0,0-25,-1 25,1-25,0 0,0 25,0-24,-1-1,1 0,-25 0,0 0,0 0,0 1,0-1,0 0,0 0,0 0,0 1,0 48,0 1,0 0,0 0,0 0,0-1,0 26,0-25,0 25,0-1,0 1,0-1,-25 1,25 0,-24-1,-1 26,0-26,25 1,-25-1,0-24,1 25,24-1,-25-24,25 0,-25 0,25 0,0-1,0 1,0-50,0 1,25-1,0 0,-25 0,24 25,1-25,0 1,0-1,0 0,-1 0,1 0,0 1,0-1,24 0,-24 0</inkml:trace>
  <inkml:trace contextRef="#ctx0" brushRef="#br0" timeOffset="33158.84">22225 5035,'0'25,"25"-25,-25 25,25-25,-25-25,25 25,0 0,-1-25,1 1,0 24,-25-25,25 25,0-25,-1 0,1 0,-25 1,0-1,0 0,0 0,0 0,0 0,0 1,0-1,-25 25,25-25,-24 25,24-25,24 25,1 0,0 0,-25 25,25-25,0 0,-25 25,0 0,0-1,0 1,0 0,0 0,0 0,0 0,0-1,0 1,24 0,1-25,0 0,0 0,0 0,-1 0,1-25,0 25,0-25,0 1,-1 24,-24-25,25 0,-25 0,25 0,-25 0,25 1,-25-1,0 0,0 0,0 0,0 1,0-1,-25 25,0 0,0 25,1-1,24 1,-25-25,25 25,-25 0,25 0,0-1,0 1,0 0,0 0,0 0,0 0,25-25,-25 24,25-24,-25 25,24-25,1 0,0 0,-25 25,25-25,0 0</inkml:trace>
  <inkml:trace contextRef="#ctx0" brushRef="#br0" timeOffset="33509.78">23143 4589,'0'25,"-25"-25,25 24,0 1,-24 0,24 0,0 0,0-1,0 1,0 0,0 0,0 25,0-26,0 1,0 0,24-25,-24 25,25 0,0-1,0-24,0 0,-1 0,-24-24,25 24,0-25,0 0,-25 0,25 0,-1-24,-24 24,25 0,-25 0,0-24,25 24,-25 0,0-25,25 26,-25-1,0 0,0 0,25 0,-1 1,-24-1,25 25</inkml:trace>
  <inkml:trace contextRef="#ctx0" brushRef="#br0" timeOffset="33953.61">21407 5457,'0'-25,"25"25,-1 0,1 0,25 0,-25 0,24-25,1 25,-1 0,1 0,0 0,24 0,-24 0,24-24,1 24,-26 0,26 0,-1 0,-24 0,24-25,0 25,1 0,-26-25,26 25,-26 0,26 0,-26-25,1 25,0 0,-1 0,-24 0,0 0,0 0,0-25,-1 25</inkml:trace>
  <inkml:trace contextRef="#ctx0" brushRef="#br0" timeOffset="34345.64">21729 5829,'0'0,"25"0,0 0,0 0,-1 0,1 0,25 0,-25-25,24 25,1 0,0 0,-1 0,1 0,-1 0,1 0,24 0,-24 0,0 0,-1 0,-24 0,25 0,-1 0,-24 0,25 0,-26 0,1 0,0 0,0 0,0 0</inkml:trace>
  <inkml:trace contextRef="#ctx0" brushRef="#br0" timeOffset="34614.7292">22275 5829,'0'25,"0"0,0 0,0-1,0 1,0 25,0-25,0 24,0 1,0-1,0 26,-25-26,25 1,0 24,0-24,0 24,0-24,-25 0,25-1,0 1,0-1,0 1,0 0,0-25,0 24,0-24</inkml:trace>
  <inkml:trace contextRef="#ctx0" brushRef="#br0" timeOffset="35274.14">23714 4688,'24'0,"1"0,0 0,0 0,0 0,-1 0,1 0,0 0,0 0,0 0,-1 0,1 0,25 0,-25 0,0-25,24 25,-24 0,0 0,24 0,-24 0,0 0,0 0</inkml:trace>
  <inkml:trace contextRef="#ctx0" brushRef="#br0" timeOffset="35534.82">23515 4986,'0'0,"25"0,0 0,0 0,-1 25,1-25,0 0,25 0,-26 0,26 0,0 0,-1 0,1 0,-1 0,26 0,-25 0</inkml:trace>
  <inkml:trace contextRef="#ctx0" brushRef="#br0" timeOffset="36034.28">24979 4341,'0'0,"-25"0,25-25,-25 25,0 0,0 0,1 25,-1-25,0 25,0-1,0 1,1-25,-1 25,0 0,0 24,0-24,1 0,24 0,-25 0,25-1,0 26,-25-25,25 0,0-1,0 1,0 0,25 0,0-25,-25 25,24 0,1-25,0 24,0-24,0 0,-1 0,1-24,0 24,0 0,0-25,-1 25,1-25,0 0,0 0,0 25,-1-25,1 1,0-1,-25 0,25 0,-25-24,0 24,0 0,0 0,0 0,0 1,0-1,0-25,-25 50,25-25,-25 1,0 24,25-25,-24 25,-1 0,0 0</inkml:trace>
  <inkml:trace contextRef="#ctx0" brushRef="#br0" timeOffset="41620.8">4564 9500,'0'-25,"-24"25,-1 0,25-24,-25 24,0 0,0 0,1 0,-1 0,25 24,-25-24,0 0,25 25,-25-25,25 25,-24-25,-1 25,25 0,-25-25,0 24,25 1,-25 0,1 0,24 0,-25-1,0-24,25 25,-25 0,25 0,0 0,0-1,-25 1,25 0,0 0,0 0,0-1,0 1,0 0,0 0,0 25,0-26,25 1,-25 0,25 0,-25 0,25-1,0 1,-25 0,24 0,1 0,0-25,0 24,0 1,-1 0,1-25,0 25,0-25,24 25,-24-25,0 0,0 24,0-24,24 0,-24-24,25 24,-26-25,26 25,-25-25,24 0,1 0,-25 1,24-1,-24 0,25 0,-25-24,24 24,-24 0,0-25,0 26,0-1,-1-25,1 25,-25-24,0 24,0 0,0-25,0 26,-25-26,25 25,-24-24,-1 24,0 0,0 0,0 0,1-24,-26 49,25-25,-25 0,1 25,24-25,-25 25,1 0,24 0,-25 0,1 25,-1-25,25 25,-24-25,24 25,-25 0,26-1</inkml:trace>
  <inkml:trace contextRef="#ctx0" brushRef="#br0" timeOffset="42208.5">4664 10244,'0'-24,"0"-1,0 0,24 25,1 25,0 0,0-1,-25 1,25-25,-25 25,24 0,1 0,-25 24,25-24,0 0,-25 0,25 24,-1-24,1 0,0 0,0 24,0-24,0 0,-1 0,1-1,-25 1,25-25,0 25,0 0,-1-25,-24 25,25-25,0 24,0 1,0-25,-1 25</inkml:trace>
  <inkml:trace contextRef="#ctx0" brushRef="#br0" timeOffset="42880.06">5482 10492,'0'-24,"0"48,0 1,0 0,0 0,0 0,0-1,0 1,0 0,25 0,-25 0,0-1,0 1,0 0,0 0,0 0,0-1,0 1,0 0,0 0,0 0,0-1,25-24,0 0,-1 0,1 0,-25 25,25-25,0 0,0 0,-1-25,1 25,0 0,0 0,24-24,-24 24,0 0,25 0,-26-25,1 25,0 0,0 0,0-25,-1 25,1 0</inkml:trace>
  <inkml:trace contextRef="#ctx0" brushRef="#br0" timeOffset="47440.42">6524 10319,'0'-25,"-25"25,0 0,25 25,-24 0,24-1,-25-24,25 25,0 0,-25 0,25 0,-25-1,25 1,-25 0,25 0,-24 24,24-24,-25 0,25 25,0-26,0 1,0 25,-25-25,25-1,0 26,0-25,0 24,0-24,0 0,0 25,25-26,-25 1,25 0,-25 0,24 0,1 0,-25-1,25 1,0-25,0 25,-1-25,1 25,0-25,0 25,24-25,-24 0,0 0,25 0,-26 0,26-25</inkml:trace>
  <inkml:trace contextRef="#ctx0" brushRef="#br0" timeOffset="47972.35">6797 10567,'0'25,"0"-1,0 1,0 0,0 0,0 0,0-1,0 1,25 0,-1 0,-24 0,0-1,25-24,-25 25,25 0,0-25,-25 25,25-25,-1 25,1-25,0 0,0 24,0-24,-1-24,1 24,0 0</inkml:trace>
  <inkml:trace contextRef="#ctx0" brushRef="#br0" timeOffset="48176.48">6946 10269,'0'0,"0"-25</inkml:trace>
  <inkml:trace contextRef="#ctx0" brushRef="#br0" timeOffset="49536.5199">7343 10939,'0'-25,"0"0,0 0,0 1,0-1,0 0,24 25,-24-25,0 0,0 1,0-1,25 0,-25 0,0 0,0 1,0-1,0 0,0 0,0 0,0 1,0-1,0 0,-25 0,1 0,-1 25,0 0,0 0,25 25,-25-25,1 25,-1 0,25 0,0-1,0 1,25-25,-1 0,1 0,0 0,0 0,0 0,-1 0,1 0,25 0,-25 0,-1-25,1 25,0 0,0 0,0 0,-25-24,24 24,-24 24,0 1,-24-25,24 25,-25 0,25 0,0-1,0 1,0 0,0 0,25 0,-1-25,-24 24,25-24,-25 25,25-25,0 0,0 0,-1 0,1 0,0-25,0 25,0-24,-25-1,24 25,1-25,0 0,-25 0,25 1,0-1,-1 0,1 0,-25 0,25 1,0-1,-25 0,25 0,-25 0,0 1,0-1,0 0,-25 0,0 25,0-25,0 25,1 0,-1 25,0-25,0 0,25 25,-25-25,25 25,0 0,25-25,0 0,0 0,0 0,-1 0,1 0,0-25,0 25,0 0,-1 0,-24 25,0-1,0 1,0 0,0 0,0 0,0-1,-24 1,24 0,0 0,0 0,0-1,0 1,24 0,1-25,-25 25,25-25,0 25,0-25,0 0,-1 0,1 0,0 0,0-25,0 25,-1-25,1 25,0-25,0 0,0 1,-1 24,1-25,-25 0,25 0,0-24,0 24,-25 0,24 0,-24 0,0 1,0-1,0 0,0 0,0 0,-24 1,-1 24,0 0,0 0,0 24,1-24,24 25,-25-25,25 25,-25 0,25 0,-25-1,25 1,0 0,0 0,0 0,0-1,0 1,0 0,0 0,25 0,0-1,0 1,-25 0,24-25,1 25,0-25,-25 25,25-25,0 0,-1 0,1 0,0 0,0 0,0 0,-1 0</inkml:trace>
  <inkml:trace contextRef="#ctx0" brushRef="#br0" timeOffset="49904.47">8831 10368,'-25'-24,"50"48,0-24,-25 25,24-25,-24 25,25 0,0 0,-25-1,25 1,0-25,-1 25,1 0,0 0,-25-1,25-24,0 25,-1 0,1-25,0 0,-25 25,25-25,0 0,-1 0,1-25,0 0,-25 0,0 1,0-1,0-25,0 25,0 1,0-26,0 25,0-24,0 24,0-25,0 25,0-24,0 24,0-25,0 26,0-1,0 0,0 0,0 0,0 0,0 1</inkml:trace>
  <inkml:trace contextRef="#ctx0" brushRef="#br0" timeOffset="50488.84">9252 9847,'0'0,"25"0,0 0,0 25,0-25,0 0,-1 0,1 25,25-25,-25 25,-1 0,26-1,-25-24,24 25,1 0,-25 25,24-25,-24-1,25 26,-25-25,-1 24,26 1,-25 0,0-1,-25 1,24-25,1 24,-25 1,0-1,0-24,0 25,0-1,-25 1,1-25,24 24,-25-24,-25 25,25-25,1-1,-26 26,25-50,-24 25,24 0,-25-25,25 24,1-24,-26 0,25 0,0 0,1 25</inkml:trace>
  <inkml:trace contextRef="#ctx0" brushRef="#br0" timeOffset="51671.43">10567 9054,'25'0,"0"0,0 25,-1-25,1 0,0 0,0 0,0 0,24 24,-24-24,25 0,-1 0,1 0,-1 0,1 0,24 25,-24-25,24 0,-24 0,25 0,-1 0,-24 25,24-25,-24 0,-1 0,1 25,-1-25,1 0,0 0,-26 0,26 25,-25-25,0 0,-1 0,1 0,0 0,-25 24,-25-24,0 0,1 0,-1 0,0 25,0-25,25 25,-25-25,1 25,-1 0,0-1,0 1,0 0,1 0,-1 24,-25-24,25 25,-24-25,-1 24,1 1,-1-1,0 1,1 0,-1-26,0 26,-24 0,24-1,1 1,-1-25,1 24,-1-24,0 0,26 0,-1 0,0-1,0-24,0 25</inkml:trace>
  <inkml:trace contextRef="#ctx0" brushRef="#br0" timeOffset="53108.61">14065 8409,'-25'0,"0"0,0 0,0 0,1 0,-1 0,0 0,25 25,-25-25,0 0,25 24,-24-24,-1 0,0 25,0 0,0 0,1 0,-1-1,0 1,0 0,0 0,1 0,24 24,-25-24,0 0,25 24,-25-24,25 0,-25 25,25-26,0 26,0-25,0 0,0 24,0-24,0 25,0-25,0 24,25-24,0 25,0-26,0 26,-1-25,1 0,0-1,0 26,0-25,-1-25,1 25,25-1,-25-24,-1 25,26-25,0 0,-26 25,26-25,-25 0,24-25,-24 25,25 0,-25-25,24 25,-24-24,25-1,-26 25,26-25,-25 0,0 0,24 1,-24-1,0-25,0 25,0 1,-25-26,24 0,1 26,-25-26,0 0,0 26,0-26,0 0,0 25,-25-24,25-1,-24 25,-1-24,25 24,-25-25,0 26,0-1,0-25,1 25,-1 25,0-24,0-1,0 25,1-25,-26 25,25 0,0 0,1 0,-1 0,0 0,0 0,0 25,1-25,-1 25</inkml:trace>
  <inkml:trace contextRef="#ctx0" brushRef="#br0" timeOffset="53460.6">13742 9054,'25'0,"-25"25,25-25,0 24,-25 1,24-25,-24 25,25 0,-25 0,25-1,0 1,0 25,-25-25,24 24,1 1,0-25,0 24,-25 1,25-1,-1-24,1 25,-25-1,25-24,-25 0,25 25,0-26,-1 1,-24 0,25 0,0-25,0 25,0-25,-1 24,1-24,0 0</inkml:trace>
  <inkml:trace contextRef="#ctx0" brushRef="#br0" timeOffset="53840.35">14685 9649,'25'0,"-25"25,0 0,0-1,0 1,0 0,0 0,0 0,0-1,0 26,0-25,0 0,-25-1,25 26,0-25,0 0,-25 0,25-1,0 1,0 0,0 0,-25 0,25-1,0 1,25-25,0 0,0-25,24 25,-24 0,0-24,24 24,-24 0,25-25,-1 25</inkml:trace>
  <inkml:trace contextRef="#ctx0" brushRef="#br0" timeOffset="54328.6">15751 9500,'-24'-25,"-1"25,0-24,0 24,0 0,0 0,1 0,24 24,-25-24,0 25,0 0,0 0,1-25,-1 25,0-1,0 1,25 25,-25-25,1-1,-1 1,25 25,-25-25,25-1,-25 26,25-25,-25 24,25-24,0 25,0 0,0-1,0-24,0 25,0-1,0 1,0-1,25-24,0 25,0-25,0-1,-1 1,1 0,25 0,-25 0,24-25,-24 0,25 0,-1 24,1-24,0 0,-1-24,-24 24,25 0,-1 0,-24-25</inkml:trace>
  <inkml:trace contextRef="#ctx0" brushRef="#br0" timeOffset="55520.58">16148 10145,'-25'0,"25"25,0-50,25 25,-25-25,25 1,-25-1,25 0,-25 0,25 25,-25-25,24 0,1 1,-25-1,25 0,-25 0,25 0,-25-24,25 24,-25 0,0 0,0 1,0-1,0 0,-25 25,25-25,-25 25,0 0,0 0,1 0,-1 0,0 0,0 0,0 25,1-25,24 25,0 0,24-25,1 24,0-24,0 0,0 0,-1 25,1-25,0 0,0 0,0 0,-1 0,1 0,-25 25,0 0,0 0,0-1,25 1,-25 0,25 0,-25 0,25-25,-25 24,24-24,-24 25,25-25,0 0,-25 25,25-25,0 0,-1 0,1 0,0 0,0 0,0 0,0-25,-1 0,1 25,0-24,0-1,-25 0,25 25,-25-25,24 0,-24 1,0-1,0 0,0 0,0 0,0 1,0-1,-24 0,-1 25,0 0,0 0,25 25,-25-25,25 25,0-1,-24 1,24 0,0 0,0 0,0-1,0 1,0 0,24 0,-24 0,25-25,-25 24,25-24,0 25,0-25,-1 25,1-25,0 0,0 0,0 0,-1 0,26 0,-25 0,0 0,-1-25,26 25</inkml:trace>
  <inkml:trace contextRef="#ctx0" brushRef="#br0" timeOffset="55915.58">17289 9674,'0'-25,"0"0,0 50,0 0,25 0,-25-1,25 1,-25 0,0 0,0 0,25-1,-25 1,24 0,-24 0,25 0,0-1,-25 1,25-25,0 25,-1-25,1 0,-25-25,25 25,-25-25,0 1,25-1,0 0,-25-25,0 26,24-1,-24 0,0 0,0 0,0 1,0-26,0 25,0 0,0 1,0-1,0 0,0 0,0 0,0 1</inkml:trace>
  <inkml:trace contextRef="#ctx0" brushRef="#br0" timeOffset="56343.39">17339 9203,'-25'-25,"25"0,25 25,0 0,-1 0,1 0,25 0,-25 0,24 0,1 25,-1-25,1 0,0 25,-1-1,1 1,0 0,-1 0,1 24,-1-24,-24 25,0-1,0 1,0 0,-1-1,-24 1,0 24,0-24,-24-1,-1 1,0 0,0-1,0 1,1 0,-26-1,25 1,0-25,-24-1,24 26,-25-25,1-25,24 25,0-1,-25 1,26-25,-1 25,0-25,0 25</inkml:trace>
  <inkml:trace contextRef="#ctx0" brushRef="#br0" timeOffset="56540.36">18653 9947,'0'-25,"0"0</inkml:trace>
  <inkml:trace contextRef="#ctx0" brushRef="#br0" timeOffset="60779.52">1836 13146,'-25'-24,"25"-1,0 0,0 50,0 0,0-1,0 1,0 0,0 0,0 25,25-26,-25 26,0 0,25-1,-25 1,25-1,-25-24,24 25,-24-1,25 1,0 0,-25-26,25 26,-25 0,25-26,-25 26,0-25,24 24,-24-24,0 25,0-25,0-1,25 1,-25 0,0 0,0 0,25-25</inkml:trace>
  <inkml:trace contextRef="#ctx0" brushRef="#br0" timeOffset="61220.34">1712 13171,'25'0,"-25"-25,24 25,1 0,-25-24,25 24,0-25,0 25,24-25,-24 25,0-25,25 0,-26 25,26-24,-25 24,24-25,-24 25,25-25,-25 25,-1 0,1 0,0-25,0 25,0 0,-1 0,1 0</inkml:trace>
  <inkml:trace contextRef="#ctx0" brushRef="#br0" timeOffset="61480.2">1910 13543,'0'25,"25"-25,0 0,0-25,0 25,-1 0,1-24,0 24,0 0,0-25,-1 25,26-25,-25 25,24-25,-24 25,25-25</inkml:trace>
  <inkml:trace contextRef="#ctx0" brushRef="#br0" timeOffset="62500.5">2952 13271,'-25'0,"0"0,25 24,-24-24,24 25,-25 0,0 0,25 0,0-1,-25 1,25 0,0 0,0 0,0-1,-25 1,25 0,0 0,0 0,0-1,0 1,25 0,-25 0,25 0,-25-1,25 1,0-25,-25 25,24 0,1-25,0 0,0 25,0-25,0 0,-1-25,1 25,0-25,0 25,0-25,-1 0,1 1,-25-1,25 0,-25 0,0 0,0 1,0-1,0 0,0 0,-25 0,25 1,-25-1,1 0,-1 25,0-25,0 0,0 1,1 24,-1-25,0 25,0 0,0 0,0 0,1 0,-1 0,0 25,0-25,0 0,25 24,0 1,0 0,0 0,25 0,-25-1,25-24,-25 25,25-25,-25 25,25-25,-1 25,1-25,0 0,0 0,0 0,0 0,-1 0,1-25,0 0,0 25,-25-25,25 1,-1-1,1 0,-25 0,25 0,0 1,-25-1,25 0,-25-25,24 26,-24-1,0 0,0 0,0 0,-24 25,-1 0,0 0,25 25,25 0,0-25,-1 0,1 0,0 25,0-25,0 25,-1-25,-24 24,25 1,0 0,-25 0,25 24,-25-24,25 0,-25 0,0 24,24-24,-24 0,0 25,25-26,-25 1,25-25,-25 25,0 0,25-25,0 0,-1 0,1 0,0 0,0 0,24-25,-24 25</inkml:trace>
  <inkml:trace contextRef="#ctx0" brushRef="#br0" timeOffset="63639.74">5234 13097,'0'-25,"-25"25,25-25,-24 25,-1 0,0 0,0 0,25 25,-25-25,1 25,-1 0,0-1,0 1,0 0,0 0,25 0,-24 0,24-1,-25 26,25-25,0 0,0-1,0 1,0 0,25-25,-25 25,24-25,1 25,0-25,0 0,0 0,0 0,-1 0,1 0,0-25,0 25,0-25,-1 0,1 25,-25-25,25 1,0-1,0 0,-25 0,24 0,-24 1,0-1,0 0,0 0,0 0,0 0,0 1,0-1,-24 50,24-1,0 1,0 0,0 0,24 0,-24 0,25-25,-25 24,25 1,-25 0,25 0,-25 0,25-25,-25 24,24 1,1-25,-25 25,25-25,-25 25,25-25,0 0,-1 0,1-25,0 25,-25-25,25 0,-25 1,25 24,-1-25,-24 0,0 0,25 0,-25 1,25 24,-25-25,0 0,25 25,-25-25,0 0,25 25,-25 25,24 0,-24 0,25-25,-25 25,0-1,0 1,0 0,25 0,-25 0,0-50,25 25,-25-25,0 0,0 0,25 25,-25-24,0-1,24 25,-24-25,0 0,25 25,-25-25,25 25,-25-25,25 25,0 0,-1 25,-24 0,25 0,-25 0,25 0,-25-1,25 1,-25 0,25-25,-25 25,25 0,-1-25,-24 24,25-24,0 0,0 0,0 0,-1 0,1 0,0 0</inkml:trace>
  <inkml:trace contextRef="#ctx0" brushRef="#br0" timeOffset="65743.4599">7888 12898,'0'-24,"0"-1,-25 25,25 25,0-1,0 1,0 0,0 0,25-25,-25 25,0-1,0 1,25 0,0 0,-25 0,0-1,0 1,0 0,25 0,-25 0,0 0,24-1,-24 1,25 0,0-25,0 0,0 0,-1 0,1-25,0 25,-25-25,25 25,0-24,0-1,-1 0,1 0,0 0,0-24,0 24,-1 0,1 0,0-24,0 24,0 0,-25-25,24 26,-24-1,0 0,0-25,0 26,0-1,0 0,-24 25,24-25,-25 25,0-25,0 25,0 0,-24 0,24 0,0 25,0-25,1 25,-1-25,25 25,-25-25,0 25,25-1,0 1,0 0,25-25,0 0,0 0,-1 0,1 0,0 0,0-25,0 25,-1 0,1 0,0-25,-25 50,25 0,-25 0,0 0,25-1,-25 1,0 0,24 0,-24 0,25-1,-25 1,25 0,0 0,-25 0,25-25,-25 24,24 1,1-25,-25 25,25-25,0 0,0 0,-25-25,24 25,1-25,0 25,-25-24,25-1,0 25,-1-25,-24 0,25 0,0 25,0-24,0-1,-1-25,-24 25,25 1,0-1,-25 0,0 0,0 0,0 1,0-1,0 0,0 0,-25 0,0 25,1 0,-1 0,0 0,0 25,-24-25,24 0,0 25,0-25,25 25,-25-25,25 25,25-25,0 0,0 0,0 0,-1-25,1 25,0 0,25-25,-26 25,1 0,0-25,0 25,0 0,-1 0,1 0,-25 25,0 0,0 0,0-1,0 1,0 0,0 0,0 0,0-1,0 1,0 0,0 0,0 0,0-1,25 1,0 0,0-25,-1 25,1-25,0 0,0 0,0-25,0 25,24-25,-24 25,0-25,0 1,-1-1,26 0,-25 0,0 0,-1 1,26-26,-25 25,0 0,-1-24,1 24,0 0,-25 0,25-24,-25 24,0 0,0 0,0 1,-25-1,0 25,0 0,1 0,24 25,-25-25,25 24,-25 1,0 0,25 25,0-26,0 1,0 0,0 0,0 0,0 24,0-24,25 0,-25 0,25-25,0 24,-25 1,24 0,1-25,0 25,0-25,0 0,-1 25,1-25,0 0,25 0,-26 0,1-25,25 25,-25 0,-1-25,1 25,0 0,-25-25,25 25,-25-25</inkml:trace>
  <inkml:trace contextRef="#ctx0" brushRef="#br0" timeOffset="65936.4599">8037 12328,'0'0,"-25"0,25-25,0 0,25 25,0 0</inkml:trace>
  <inkml:trace contextRef="#ctx0" brushRef="#br0" timeOffset="67687.4399">10269 12551,'0'-25,"0"1,25 24,0-25,0 25,0 0,0 0,-1 0,1 0,-25 25,25-1,0 1,-25 0,25 25,-25-26,24 1,-24 25,0-25,25 24,-25-24,0 25,25-26,-25 1,25 0,-25 0,25 0,-1-1,1 1,0-25,0 0,0 0,-1-25,-24 1,25-1,0 0,-25 0,25 0,-25 1,0-1,0 0,0 0,0 0,0-24,0 24,0 0,0 0,0 1,0-1,0 0,0 0,0 50,0 0,0 0,0-1,0 1,0 0,25 0,-25 0,24-25,-24 24,25 1,0-25,0 25,0-25,-1 0,1 0,0 0,0-25,0 25,-1-25,1 1,0-1,25 0,-26 0,1 0,0 1,0-1,0 0,-25 0,25 0,-25 1,0-1,0 0,0 0,0 0,-25 1,0 24,0 0,0 0,0 0,1 0,24 24,-25-24,25 25,0 0,-25 0,25 0,0-1,0 1,0 0,25 0,-25 0,0-1,0 1,25-25,-25 25,24 0,-24 0,25-1,0 1,0 0,0-25,-25 25,25-25,-1 0,1 0,0 0,0 0,0 0,-1 0,1-25,0 25,0-25,0 0,-1 25,-24-24,25-1,0 25,-25-25,25 0,0 0,-25 1,24-1,-24 0,25 0,-25 0,0 1,0-1,0 0,0 0,-25 0,1 25,-1 0,0 0,0-24,0 24,50 0,0 0,-25-25,25 25,0 0,-1 0,-24-25,25 25,-25 25,0 0,0-1,0 1,0 0,0 0,0 0,0-1,25 1,-25 0,0 0,0 0,25-1,-25 1,0 0,25-25,-25 25,0 0,24-25,1 24,0-24,0 0,0-24,-1-1,1 25,0-25,0 0,0 0,-1 1,1-1,-25 0,25 0,0 0,0 1,-25-1,0 0,0 0,0 0,0 1,0-1,0 0,-25 25,0 0,25 25,0 0,25-25,0 24,-1 1,1 0,0-25,0 25,0 0,-1-1,1 1,25 0,-25-25,0 25,-1 0,1-1,-25 1,25-25,-25 25,0 0,0 0,0-1,0 1,-25-25,0 0,1 25,-1-25,0 0,0 0,0 0,0 0,1 0,-1-25</inkml:trace>
  <inkml:trace contextRef="#ctx0" brushRef="#br0" timeOffset="68008.26">12700 12328,'0'-25,"25"25,-25 25,0 0,0 0,0-1,0 1,0 0,0 0,0 0,0-1,0 1,0 0,0 0,25-25,-25 25,25-1,0 1,-1-25,1 25,0-25,0 0,0 0,-1 0,1-25,0 25</inkml:trace>
  <inkml:trace contextRef="#ctx0" brushRef="#br0" timeOffset="68159.81">12800 12129,'0'0,"-25"-24</inkml:trace>
  <inkml:trace contextRef="#ctx0" brushRef="#br0" timeOffset="69604.42">13271 11757,'0'25,"25"-25,-25 25,24-25,-24 25,25-25,-25 25,0-1,0 1,0-50,0 1,-25 24,25-25,-24 0,24 0,-25 25,25-25,0 50,0 0,0 0,0 0,0-1,25 1,-25 25,0-25,0 24,24-24,-24 25,0-1,25-24,-25 25,25-1,-25-24,25 25,-25-1,25-24,-25 0,24 25,-24-26,0 1,25-25,-25 25,0-50,0 0,0 1,0-1,0 0,0 0,25 0,-25 1,25 24,-25-25,25 0,0 0,-1 25,1-25,0 25,0 0,0 0,-1 0,-24 25,0 0,0 0,0 0,-24-1,-1 1,0 0,25 0,-25 0,-24-1,24 1,0-25,0 25,0 0,0-25,50-25,0 25,0-25,0 25,24-25,-24 1,0 24,0-25,24 0,-24 0,0-24,25 24,-26 0,1-25,0 26,25-26,-50 0,24 25,1-24,0-1,-25 25,25-24,-25-1,0 25,0 1,0-26,0 25,0 0,0 1,-25-1,0 0,25 50,-25-25,25 25,0-1,0 1,-24 0,24 0,0 24,0-24,0 25,0-1,0-24,0 25,0-1,0-24,0 25,24-25,-24 24,25-24,-25 25,25-25,0-1,-25 1,25 0,-1 0,1 0,0-25,0 24,0-24,-1 0,1 0,0 0,25 0,-26 0,1-24,25-1,-25 25,-1-25,1 0,0 0,0 1,0-1,0 0,-25 0,0 0,0 1,0-1,0 0,0 0,-25 25,25-25,-25 0,0 1,0 24,0 0,1 24,-1-24,25 25,-25 0,0 0,25 0,0 0,0-1,0 1,0 0,0 0,25 0,-25-1,25 1,0 0,-1-25,1 25,25-25,-25 0,24 0,1 25,0-25,-1 0,1 0</inkml:trace>
  <inkml:trace contextRef="#ctx0" brushRef="#br0" timeOffset="70908.05">16272 12080,'25'0,"0"0,-25-25,25 25,-1 0,1-25,0 25,0-25,-25 1,25 24,-1-25,1 0,-25 0,0 0,-25 1,1 24,-1 0,0 0,25 24,-25-24,0 0,1 25,-1-25,25 25,-25-25,0 25,25 0,0-1,0 1,0 0,0 0,0 0,0-1,0 1,25 0,-25 0,25 0,-25 0,25-1,-1 1,-24 0,25 0,0-25,-25 25,25-25,0 24,-1-24,1 0,0 0,0 0,0 0,-1-24,1-1,0 25,-25-25,25 0,0 0,0 25,-25-24,24-1,1 0,0 0,0 0,0 0,-1 25,1-24,0 24,0 0,-25 24,25-24,-25 25,24-25,-24 25,25 0,-25 0,0 0,25-1,-25 1,0 0,0 0,0-50,0 0,0 0,0 1,0-1,0 0,25 25,-25-25,25 25,-25-25,24 0,1 1,0 24,-25-25,25 25,0-25,-1 25,1 0,0 0,-25 25,25-25,-25 25,25-25,-25 24,0 1,24 0,-24 0,25 0,0 0,0-1,0-24,-1 25,1-25,0 0</inkml:trace>
  <inkml:trace contextRef="#ctx0" brushRef="#br0" timeOffset="71660.15">17810 11956,'0'0,"0"-25,-25 0,1 25,24-25,-25 25,25-24,-25 24,0 0,25 24,-25-24,25 25,-25-25,25 25,-24 0,24 0,-25-1,25 1,0 0,0 0,25-25,-1 0,1-25,0 0,0 0,-25 1,25 24,-25-25,0 0,25 0,-1 25,1 25,0 0,0-25,-25 25,25-1,-1 1,1 25,-25-25,25 24,0-24,-25 25,25-25,-25 24,0 1,0-1,0 1,0 0,0-1,0 1,0-1,0-24,-25 25,0-1,0-24,0 0,1 0,-1 0,0-25,-25 0,26 0,-1 0,0-25,0 25,0-25,25 0,-25 25,1-25,24 1,-25-1,25 0,0 0,0 0,0 1,0-26,0 25,0 0,25 1,-25-1,24 0,1 0,0 0,-25 1,25-1,0 0,0 0,24-24,-24 24,0 0,0 0,-1 0,1-24,0 24,0 0,0 0,-1 0,1 1,-25-1,0 0,0 0,0 0,0 1,0 48,0 1,0 0,0 0,0 0,0-1,0 1,0 0,0 0,0 0,25-1,0 1,-25 0,25 0,-25 0,24 0,1-1,0-24,-25 25,25-25,0 0,-1 25,1-25,0 0,0 0,0 0,-1-25,1 25,0 0,0 0,0-25,-1 25</inkml:trace>
  <inkml:trace contextRef="#ctx0" brushRef="#br0" timeOffset="71808.42">18207 11733,'0'0,"-25"-25,0 25,25-25,25 25</inkml:trace>
  <inkml:trace contextRef="#ctx0" brushRef="#br0" timeOffset="72583.63">18455 11757,'0'0,"25"0,0 0,-1 0,1 25,-25 0,25-25,-25 25,25 0,-25-1,0 1,0 0,0 25,0-26,0 1,0 25,0-25,0-1,0 1,0 0,-25 0,25 0,0-50,0 0,0 0,0 0,0 1,0-1,0 0,25 0,-25 0,0 1,25-1,-25 0,24 25,-24-25,25 0,0 1,-25-1,25 25,0-25,-1 0,1 25,0 0,0 25,-25 0,25-25,-25 25,0-1,0 1,25 0,-25 0,0 0,24-25,-24 24,25 1,0 0,0-25,0 0,-1 0,1 0,0 0,0 0,0 0,-1-25,1 25,0-25,0 25,0-24,-1-1,1 25,-25-25,25 0,0 0,-25 1,25 24,-25-25,0 0,0 0,0 0,0 1,0-1,0 0,-25 0,0 25,0 0,0 25,1-25,24 25,-25 0,0-1,0 1,25 0,-25 0,1 0,24 24,-25-24,25 0,0 0,0-1,0 26,0-25,0 0,0-1,25 1,-1-25,-24 25,25-25,0 0,0 25,0-25,-1 0,26 0,-25 0,0 0,24-25,-24 25,25 0,-26 0,1-25,25 25,-25 0,-1 0,1-25,0 25,0 0</inkml:trace>
  <inkml:trace contextRef="#ctx0" brushRef="#br0" timeOffset="74654.37">5631 14585,'-25'0,"25"-25,-25 25,1 0,24 25,-25-25,0 0,0 0,25 25,-25-25,1 0,-1 25,0 0,0-1,0 1,1 0,-1 0,0 24,25-24,-25 0,25 0,-25 24,25-24,-24 25,24-1,0-24,0 25,-25-25,25-1,0 26,0-25,0 0,25-1,-25 1,24 0,1-25,-25 25,25 0,0 0,0-25,-1 24,1-24,25 25,-25-25,-1 25,26-25,-25 0,24 0,-24 0,25 0,-25 0,24 0,-24 0,25 0,-26-25,26 25,-25-25,24 25,-24-24,25-1,-25 25,24-25,-24 0,0 0,0 0,0 1,-1 24,1-25,0-25,-25 25,0 1,25-1,-25-25,0 25,0-24,0 24,0-25,-25 1,25-1,-25 25,25-24,-25 24,25-25,-24 26,-1-1,0 0,25 0,-25 0,0 1,-24-1,24 25,0-25,0 25,-24-25,24 25,0-25,-25 25,26 0,-1 0,0 0,-25 0,26 25,-1-25,25 25,-25-25</inkml:trace>
  <inkml:trace contextRef="#ctx0" brushRef="#br0" timeOffset="74990.36">5656 14883,'0'25,"25"-25,-1 24,1 1,0 0,0-25,0 25,-1 0,1-1,0 26,0-25,0 0,-1-1,1 26,0-25,0 0,0-1,-1 1,1 25,0-25,0-25,0 25,0-1,-1 1,26-25,-25 25,0 0,-1-25,1 0,0 25,0-25,0 0,-1 24,1-24,0 0,0 0</inkml:trace>
  <inkml:trace contextRef="#ctx0" brushRef="#br0" timeOffset="75297.98">6673 14908,'0'-25,"-25"25,25 25,25-1,-25 1,0 0,25 0,-25 0,24-1,-24 1,25 25,0-25,-25-1,25 26,0-25,-25 0,24-1,-24 1,25 0</inkml:trace>
  <inkml:trace contextRef="#ctx0" brushRef="#br0" timeOffset="75638.19">6822 15329,'0'-49,"0"98,-25-123,0 49,25 0,0 0,0 1,0-1,25 25,-25-25,25 25,-25-25,24 0,1 25,-25-24,25-1,0 0,0 0,-1 0,-24 1,25-1,-25 0,0 0,0 0,0 1,0-1,-25 25,25 25,0-1,0 26,0-25,0 0,25-1,-25 26,25-25,-25 0,0 24,25-24,-25 25,25-26,-25 26,24-25,-24 24,0-24,25 0,-25 25,25-25,-25-1</inkml:trace>
  <inkml:trace contextRef="#ctx0" brushRef="#br0" timeOffset="76018.35">5656 16173,'0'0,"-50"0,25 24,1-24,-1 0,0 0,0 0,0 0,50 0,0 0,0 0,0 0,24 0,1 0,-1-24,26 24,-1 0,1-25,-1 25,25-25,1 25,-26-25,25 25,0-25,1 1,-1 24,0-25,0 0,0 25,1-25,-26 0,25 1,-24-1,-1 0,1 25,-1-25,-24 0,-1 25,1-24,-25 24</inkml:trace>
  <inkml:trace contextRef="#ctx0" brushRef="#br0" timeOffset="76318.03">6202 16446,'0'0,"24"0,1 0,-25-25,25 25,0 0,0 0,24 0,-24-25,0 25,24 0,1 0,-25-25,24 25,1 0,0-25,-1 25,-24-25,25 25,-1-24,1 24,-25-25,-1 25,26 0</inkml:trace>
  <inkml:trace contextRef="#ctx0" brushRef="#br0" timeOffset="76665.17">6772 16321,'0'0,"-25"0,25 25,0 0,0 0,0 0,0 0,25-1,-25 1,0 25,25-25,-25 24,25 1,-25-25,0 24,24-24,-24 25,25-26,-25 26,0-25,25 0,-25 24,25-24,-25 0,0 0,0-1,25 1,-25 0,0 0,0 0,0-1,24-24,-24 25,0 0,0 0,0 0</inkml:trace>
  <inkml:trace contextRef="#ctx0" brushRef="#br0" timeOffset="77342.33">7268 17016,'0'-25,"0"50,0 0,0 0,25-25,-25 24,0 26,0-25,25 0,-25-1,0 26,0-25,25 0,-25-1,0 1,24 0,-24 0,25 0,-25-1,0 1,25-25,-25-25,0 1,-25 24,25-25,0 0,0 0,0 0,0 1,0-1,0 0,25 0,0 0,0 1,-1-1,-24 0,25 0,0 0,0 1,0-1,-1 0,-24 0,25 0,0-24,-25 24,25 0,-25 0,0 1,0 48,0 1,0 0,0 0,0 0,0-1,0 1,25 25,-25-25,0-1,24 26,-24-25,25 24,-25-24,25 0,-25 25,25-26,-25 1,25 0,-25 0,0 0,24-25,-24 24,0 1,0 0</inkml:trace>
  <inkml:trace contextRef="#ctx0" brushRef="#br0" timeOffset="78397.62">8682 15354,'-25'0,"25"25,0 0,25-25,-25 25,25-25,0 0,-1 0,1 0,0 0,0 0,24 0,1 0,-25-25,24 25,26 0,-26 0,1 0,0-25,-1 25,1 0,0 0,-1 0,1-25,-25 25,24 0,-24 0,0 0,0 0,-25-25,24 25</inkml:trace>
  <inkml:trace contextRef="#ctx0" brushRef="#br0" timeOffset="78646.01">9079 15131,'0'0,"0"25,0-1,0 1,0 0,25 0,-25 24,24-24,-24 0,25 25,-25-25,25 24,0 1,-25-25,25 24,-1 1,1-25,-25 24,25-24,-25 25,25-26</inkml:trace>
  <inkml:trace contextRef="#ctx0" brushRef="#br0" timeOffset="79261.31">10245 14436,'24'0,"1"0,0 0,0 0,0-24,0 24,-1 0,26 0,-25 0,0 0,24 0,-24-25,25 25,-1 0,-24 0,25-25,-26 25,26 0,-25 0,0-25,-1 25,1 0,0 0</inkml:trace>
  <inkml:trace contextRef="#ctx0" brushRef="#br0" timeOffset="79934.13">11559 13940,'-24'0,"-1"0,0 0,0 0,0 25,1 0,-1 0,25-1,-25-24,25 25,-25 0,25 25,-25-26,25 1,-25 25,25-25,-24 24,24 1,0-25,-25 24,25 1,0 0,-25-1,25 1,0-25,0 24,0 1,0-25,0 24,25-24,-25 0,25 0,-25-1,24 1,1 0,0 0,0 0,0-25,0 0,-1 0,26 0,-25 0,0 0,-1 0,26-25,-25 25,0-25,-1 25,26-25,-25 0,0 1,24-1,-24 0,0-25,24 26,-24-1,0-25,0 25,0-24,-1 24,1-25,-25 26,25-26,-25 0,25 1,-25 24,0-25,0 1,0 24,0-25,-25 1,0 24,25-25,-25 25,1 1,-1-26,-25 25,25 25,-24-25,24 1,-25 24,1-25,-1 25,25 0,-24-25,-1 25,25 0,1 0,-1 25,0-25,0 0,25 25,-25-1</inkml:trace>
  <inkml:trace contextRef="#ctx0" brushRef="#br0" timeOffset="80301.61">11361 14511,'25'0,"0"0,-25 25,24-25,1 24,0 1,0 0,0 0,-1 0,1-1,0 26,0-25,0 24,-1-24,1 25,0-1,0-24,0 25,-1-25,1 24,0-24,0 25,0-26,-1 1,-24 0,25 0,-25 0,25-1,0 1,-25 0</inkml:trace>
  <inkml:trace contextRef="#ctx0" brushRef="#br0" timeOffset="80733.11">12303 14957,'0'-25,"25"50,-25 0,0 0,0 0,0-1,0 1,0 25,0-25,0-1,0 1,0 25,0-25,0-1,0 1,0 25,0-25,0 0,0-1,0 1,0 0,0 0,25-25,0 0,0 0,-1 0,1 0,0 0,25 0,-25 0,-1-25,26 25,-25 0,24 0,-24-25,0 25,25 0,-26 0,1 0,0-25,0 25,0 0</inkml:trace>
  <inkml:trace contextRef="#ctx0" brushRef="#br0" timeOffset="81825.89">12527 13568,'-25'0,"25"25,-25-25,25 25,-25-25,25 25,0-1,-25 1,25 0,0 0,-24 0,24-1,0 1,0 0,0 0,0 24,0-24,-25 0,25 25,0-26,0 1,0 25,25-25,-25-1,24 26,1-25,-25 0,25-1,0-24,-25 25,25 0,0-25,-1 25,26-25,-25 0,0 0,-1 0,1 0,25 0,-25 0</inkml:trace>
  <inkml:trace contextRef="#ctx0" brushRef="#br0" timeOffset="82178.09">12948 13717,'0'25,"-24"0,24-1,0 1,0 0,0 0,0 0,0-1,0 1,0 0,0 0,0 0,24-1,1 1,-25 0,25-25,0 0,-25 25,25-25,-1 0,1 0,0 0,0 0</inkml:trace>
  <inkml:trace contextRef="#ctx0" brushRef="#br0" timeOffset="82342.2899">13023 13419,'0'0,"-25"0,25-24</inkml:trace>
  <inkml:trace contextRef="#ctx0" brushRef="#br0" timeOffset="83558.65">13345 14089,'0'-25,"0"0,25 1,-25-1,25 25,-25-25,0 0,25 0,-25 1,0-1,0 0,0 0,0 0,0 1,0-1,-25 25,0 0,0-25,0 25,1 0,24 25,24-25,-24 25,25-25,0 0,0 0,0 0,-1-25,1 25,0 0,0 0,0 0,0 0,-25 25,0-1,0 1,0 0,24-25,-24 25,0 0,0-1,0 1,25-25,-25 25,25 0,0-25,-25 25,25-25,-1 0,-24-25,25 25,0-25,0 25,-25-25,25 25,-25-25,24 1,1 24,-25-25,25 0,0 0,-25 0,0 1,0-1,-25 25,0-25,0 25,1 0,-1 0,50 0,-25 25,24-25,1 0,0 0,0 0,0 0,-1 0,1 0,-25 25,0-1,0 1,0 0,0 0,0 0,25-25,0 0,0 0,-1-25,1 25,-25-25,25 25,-25-25,25 25,-25-25,25 25,-25-24,24-1,-24 0,25 25,-25-25,0 0,0 1,0-1,0 0,-25 25,1 0,24 25,0 0,-25-1,25 1,0 0,0 0,0 0,0-1,0 1,25 0,-1-25,-24 25,25-25,0 0,0 0,0 25,-1-25,1 0</inkml:trace>
  <inkml:trace contextRef="#ctx0" brushRef="#br0" timeOffset="83865.67">14387 13568,'25'0,"-25"25,25 0,-25 0,0-1,0 1,24 0,-24 0,0 0,25-1,-25 1,0 0,25 0,0-25,-25-25,25 25,-25-25,25 0,-25 1,24-1,1 0,-25 0,0 0,0 1,0-1,25 0,-25 0,0 0</inkml:trace>
  <inkml:trace contextRef="#ctx0" brushRef="#br0" timeOffset="84202.26">14486 13246,'0'-25,"0"0,25 25,0 0,0 0,0 0,-1 0,1 25,25-25,-25 25,-1 0,26-1,-25 1,24 0,-24 0,0 24,25-24,-26 25,1-1,-25 1,25-25,-25 49,0-24,0-1,-25 1,0 24,1 1,-26-26,25 26</inkml:trace>
  <inkml:trace contextRef="#ctx0" brushRef="#br0" timeOffset="85001.06">11212 16024,'25'0,"0"0,-1 0,1 0,0 0,0 0,25 0,-1 0,1-25,-1 25,26 0,-1-25,1 25,-1 0,25-25,-24 25,24-24,0 24,0-25,0 0,1 25,-1-25,-25 25,26-25,-1 25,-25-24,25 24,-49-25,24 25,1 0,-26-25,1 25,-25 0,24 0,-24 0,0 0,0-25</inkml:trace>
  <inkml:trace contextRef="#ctx0" brushRef="#br0" timeOffset="85533.2399">11807 16321,'25'0,"0"0,0 0,0-24,-1 24,1 0,0 0,25 0,-26-25,1 25,0 0,25-25,-1 25,-24 0,25-25,-1 25,1 0,-1-25,-24 25,25-24,0 24,-1 0,1-25,-25 25,24-25,-24 25,25 0,-26-25,1 25,0 0</inkml:trace>
  <inkml:trace contextRef="#ctx0" brushRef="#br0" timeOffset="86641">12427 16297,'0'24,"0"1,25 0,-25 0,0 0,0 0,0-1,25 26,-25-25,0 24,25 1,-25 0,0-1,0-24,25 25,-25-1,0 1,25-25,-25 24,0-24,24 0,-24 0,0-1,25 1,-25 0,0 0,25-25,-25 25,0-1</inkml:trace>
  <inkml:trace contextRef="#ctx0" brushRef="#br0" timeOffset="87117.83">13048 16669,'0'-25,"0"0,-25 0,25 50,0 0,0 0,0 0,0-1,0 1,0 0,0 0,0 0,0-1,0 26,0-25,0 0,0-1,0 1,0 0,0 0,0 0,0-1,0 1,0 0,0 0,0 0,25-25,-1 0,1-25,0 25,0 0,0 0,24 0,-24-25,25 25,-26 0,26-25,0 25,-26 0,26-25,0 25,-25 0,24 0,1-24,-25 24,-1 0,26 0,-25-25,0 25,-1 0,1 0</inkml:trace>
  <inkml:trace contextRef="#ctx0" brushRef="#br0" timeOffset="89328.97">16595 14163,'-25'0,"25"25,-25-25,25 25,-25-25,0 0,1 0,24 25,-25-25,25 25,-25-25,25 24,-25-24,25 25,-25-25,1 25,-1 0,25 0,-25-25,0 25,0-1,1 1,-26 0,25 0,-24 0,24 24,-25-24,1 0,24 24,-25-24,1 25,-1-1,0-24,1 25,-1-25,0 24,26-24,-26 0,0 0,26-1,-1 1,0-25,0 25,0-25,25 25,-24-25,-1 0,25 25,25-1,-1-24,1 0,0 25,0-25,24 25,1-25,0 25,-1 0,1-25,0 24,24 1,-24-25,24 25,-24-25,24 25,-24 0,24-25,-24 25,24-25,-24 0,24 24,-24-24,24 0,-24 25,-1-25,1 0,-25 0,24 0,-24 0,0 0,0 0,-25 25,25-25</inkml:trace>
  <inkml:trace contextRef="#ctx0" brushRef="#br0" timeOffset="90170.19">18108 14163,'-25'0,"0"-24,0 24,1 0,-1 0,0 24,0 1,0 0,1 0,24 0,-25-1,25 26,-25-25,25 0,0 0,0 24,-25-24,25 25,0-26,0 26,0 0,0-26,0 26,0 0,0-1,25 1,0-1,-25 1,25 0,-1-26,-24 26,25-25,0 24,-25-24,25 0,0 0,-1 0,1-1,0 1,0 0,0-25,24 0,-24 25,25-25,-26 0,26 0,-25 0,24 0,-24 0,25-25,-25 25,24 0,-24-25,25 25,-26-25,26 25,-25-24,0-1,-1 0,1 0,0 0,0 1,0-26,0 25,-25 0,24-24,-24 24,25-25,-25 26,25-26,-25 25,25-24,-25 24,0-25,0 25,0-24,0 24,0 0,0-24,0 24,-25 0,25-25,-25 26,0-1,1-25,-1 25,0 0,-25 1,25-1,-24 0,-26 0,26 0,-1 1,-24 24,24-25,-24 0,24 25,1 0,-1-25,0 25,1 0,24 0</inkml:trace>
  <inkml:trace contextRef="#ctx0" brushRef="#br0" timeOffset="92373.16">13792 15280,'0'24,"25"-24,-25 25,24-25,-24 25,25 0,0 0,-25 0,25-25,-25 24,0 1,25-25,-25 25,24 0,-24 0,25-1,-25 1,25 25,-25-25,25-1,-25 1,25 25,-1-25,1 24,-25-24,25 25,0-1,0 1,-1-25,1 24,0 1,0-1,0 1,-1 24,1-24,25 0,-25 24,-1-24,26-1,-25 1,0 0,24-1,-24 1,25-25,-1 24,1 1,0-25,-1 24,1-24,-1 0,1 0,24 24,-24-24,24 0,-24 0,24-1,-24 1,24 0,1 0,-26 0,26-25,-1 24,-24-24,24 25,1-25,-26 25,26-25,-26 0,1 0,24 0,-24 0,0 0,24 0,-24 0,24 0,-24 0,24-25,-24 25,24 0,-24-25,-1 25,1-24,0-1,-1 25,1-25,-25 0,-1 25,1-25,0 1,0-1,-25 0,0 0,0 0,0 1,-25-1,0 25,0-25,1 25,-1-25,0 0,0 25,0 0,1-24,-1 24,0 0,0 0,0 0,1 0,-1 0,50 0,-1 0,1 0,0 24,0-24,0 0,-1 0,26 25,-25-25,0 0,-1 25,26-25,-25 25,0-25,-1 25,1-1,-25 1,25 0,-25 0,0 0,0-1,0 1,0 25,-25-25,0-1,1 26,-1-25,25 0,-50-1,25 1,1-25,-1 25,0 0,0-25,0 0,1 25,-1-25</inkml:trace>
  <inkml:trace contextRef="#ctx0" brushRef="#br0" timeOffset="93302.4099">18281 16594,'0'0,"-24"0,24 25,24 0,-24 0,25 0,-25 24,0 1,25-25,0 24,-25 26,25-26,-1 1,1 24,-25-24,25 24,0-24,-25 24,25-24,-1-1,-24 1,25-25,-25 25,0-26,25 1,-25 0,0 0,0 0,0-50,0 0,0 0,0 0,0 1,-25-1,25 0,0 0,0 0,0 0,0 1,25-1,-25 0,25 0,0 0,-1 25,1-24,0-1,25 25,-26-25,26 25,-25 0,25 0,-26 25,1-25,0 25,0-25,-25 24,25 1,-25 0,0 0,-25 0,25-1,-25 1,0 0,0 0,1 0,-26-25,25 25,-25-25,26 0,-26 24,0-24,26 0,-26 0,25 0,-24 0,24 0,0 0,0-24,0 24,1 0,-1 0,25-25,25 25,-1-25,1 25,0 0</inkml:trace>
  <inkml:trace contextRef="#ctx0" brushRef="#br0" timeOffset="93609.4599">19050 17190,'0'0,"25"-25,-25 0,0 50,0 0,0-1,0 1,0 0,0 0,0 0,0-1,0 1,0 0,0 0,25 0,0-1,-25 1,25-25,-1 25,1-25,0 25,0-25,0 0,-1 0,1-25,0 25,0 0</inkml:trace>
  <inkml:trace contextRef="#ctx0" brushRef="#br0" timeOffset="93757.75">19298 16917,'0'0,"-24"0,24-25</inkml:trace>
  <inkml:trace contextRef="#ctx0" brushRef="#br0" timeOffset="94338.14">19646 16966,'-25'0,"0"25,0-25,0 0,25 25,-24 0,-1-25,25 25,-25-1,25 1,-25 0,25 0,0 0,0-1,0 1,25 0,0-25,0 0,-1 0,1-25,0 25,-25-25,25 25,0-24,-25-1,24 25,-24-25,25 0,-25 0,0 1,0-1,0 50,25-1,-25 1,25 25,-25-25,25 24,-1-24,-24 25,25-1,0 1,-25-1,25-24,-25 25,25 0,-25-26,25 26,-25-25,0 24,0-24,0 0,0 0,0 0,0-1,-25 1,0-25,0 0,0 0,25-25,-25 25,1-24,-1 24,0-25,0 0,0 0,1 0,24 1,-25-1,25 0,-25 0,25 0,0 1,25-1,-25 0,25 0,-1 0,1 0</inkml:trace>
  <inkml:trace contextRef="#ctx0" brushRef="#br0" timeOffset="94905.81">20191 16991,'-24'0,"-1"0,0 0,0 0,0 25,1 0,-1 0,25-1,-25-24,25 25,0 0,0 0,0 0,25-25,0 0,-1 0,1 0,-25-25,25 25,-25-25,25 25,0-25,-1 0,-24 1,25-1,-25 0,0 0,0 50,25-25,-25 25,0 0,25-1,-25 1,0 25,25-25,-25 24,24 1,1-1,-25 1,25 0,-25-1,25 1,-25-25,25 24,-25-24,0 25,24-25,-24-1,0 1,0 0,-24 0,24 0,-25-25,0 24,0-24,0 0,1 0,-1 0,0-24,0 24,0-25,1 25,-1-25,0 0,25 0,-25 25,25-24,0-1,0 0,0 0,0 0</inkml:trace>
  <inkml:trace contextRef="#ctx0" brushRef="#br0" timeOffset="95538.19">20514 17190,'0'-25,"25"25,-25-25,24 25,-24-25,25 25,0-25,0 1,0 24,-25-25,24 25,-24-25,0 0,-24 0,-1 25,0 0,25 25,-25-25,0 0,25 25,-24-25,24 25,-25 0,25-1,-25-24,25 25,-25 0,25 0,0 0,0-1,0 1,0 0,0 0,25-25,-25 25,25-25,0 0,-1 0,1 0,-25-25,25 25,0-25,24 25,-24-25,0 25,0-25,0 1,-1-1,26 25,-50-25,25 0,0 0,0 1,-25-1,0 0,0 0,0 0,0 1,0-1,0 50,0-1,0 1,0 0,0 0,0 0,0-1,0 1,0 0,0 0,0 24,0-24,0 0,24 0,-24 0,25-25,-25 24,25-24,0 25,0-25,-1 0,1 0,0 0,0-25</inkml:trace>
  <inkml:trace contextRef="#ctx0" brushRef="#br0" timeOffset="97485.5">21481 16793,'0'-25,"0"0,25 25,0 0,0 0,-1 25,1-25,-25 25,25 0,-25-1,25 1,-25 25,0-25,0-1,0 1,0 25,0-25,25-1,-25 1,0 0,0 0,0 0,0-1,0 1,0-50,0 1,0-1,0 0,0 0,0 0,0 1,0-1,0 0,24 25,-24-25,0 0,25 25,-25-24,0-1,25 25,-25-25,25 25,-25-25,25 50,-25 0,24 0,-24-1,0 1,25 0,-25 0,0 0,0-1,25 1,-25 0,25 0,-25 0,25-1,-1-24,1 0,0 0,0-24,0-1,0 25,-25-25,24 0,1 0,-25 1,0-1,25 0,-25 0,0 0,0 1,0-1,0 0,0 0,-25 50,25 0,0 0,-25-1,25 1,0 0,0 0,0 0,0-1,25-24,-25 25,25-25,0 0,0 0,-25-25,24 25,1 0,-25-24,25 24,-25-25,25 25,-25-25,25 25,-25-25,24 0,-24 1,0-1,0 0,0 0,0 50,0 0,0 0,0-1,0 1,0 0,0 0,0 0,0-1,0 1,0 0,0 0,0 0,25-25,-25-25,25 25,0-25,0 0,-1 0,-24 1,25-1,0 0,0 0,-25 0,25 25,-25-24,24 24,-24-25,25 25,-25-25,25 25,0 0,-25 25,25-25,-25 25,0-1,0 1,0 0,0 0,0 0,0-1,0 1,0 0,0 0,0 0,0-50,0 0,0 0,24 0,-24 1,25-1,-25 0,25 25,-25-25,25 0,0 1,-1-1,1 0,0 25,0 0,0 0,-25 25,0 0,0-1,0 1,0 0,0 0,0 0,-25-25,25 24,0 1,0-50,0 1,0-1,0 0,25 0,-25 0,24 1,1-1,-25 0,25 25,-25-25,25 25,-25 25,0 0,25 0,-25-1,0 1,0 0,25 0,-25 0,0-1,24-24,-24 25,25 0,0-25,0 0,0 0,-1 0,1 0,0 0,0 0,-25-25,25 25</inkml:trace>
  <inkml:trace contextRef="#ctx0" brushRef="#br0" timeOffset="98434.09">23342 16222,'0'25,"0"0,0 0,0 24,24-24,-24 0,0 25,0-1,0 1,0-1,0 1,0 0,0-1,0-24,0 25,0-26,25 26,-25-25,0 0,0-1,25-24,-25 25,0-50,0 1,0-1,0 0,25 0,-25 0,25 25,-1-24,1 24,0 0,0 0,-25 24,0 1,0 0,0 0,-25 0,0-1,0 1,1 0,-1-25,0 25,0-25,0 25,1-25,-1 0,0 24,0-24,0 0,50 0,-25-24,25 24,0 0,0-25,-1 25,1 0,0-25,0 0,24 25,-24-25,0 1,25 24,-26-25,1 0,0 0,0 0,0 1,-1-1,1 0,0 25,-25-25,25 0,-25 1,0-1,0 0,0 50,-25-25,25 25,-25-25,25 24,0 1,-25-25,25 25,-24 0,24 0,-25-1,25 1,0 0,0 0,25 0,-1-25,1 0,0 0,0 0,0-25,-1 25,1 0,0-25,0 25,0-25,-1 25,1-25,0 1,0 24,-25-25,25 0,0 0,-25 0,24 1,-24-1,0 0,0 0,0 0,-24 25,24 25,0 0,0 0,0 0,0-1,0 1,0 0,0 0,0 0,0-1,24 1,-24 0,25 0,0 0,0-1,0-24,-1 0,1 25,25-25,-25 0,24 0,-24 0,25 0,-26 0</inkml:trace>
  <inkml:trace contextRef="#ctx0" brushRef="#br0" timeOffset="100721.07">16024 18231,'0'-24,"-25"24,25-25,-24 25,-1 0,0 0,0 0,0 0,1 0,-1 0,25 25,-25-25,0 24,0 1,1 0,24 0,-25 0,25-1,-25 1,25 0,0 0,0 0,0-1,0 1,0 0,0 0,0 0,25 0,0-1,-1-24,1 25,0-25,0 0,0 0,-1-25,26 25,-25 0,0-24,24 24,-24-25,0 25,0-25,-1 25,1-25,0 0,0 25,-25-25,25 25,-25-24,24 24,-24-25,0 50,-24-25,24 24,-25-24,25 25,0 0,0 0,0 0,0 0,0-1,25-24,-25 25,24-25,1 25,0-25,0 0,0 0,-1 0,1 0,0 0,0-25,0 25,-1 0,1 0,-25-25,25 25,0 0,-25-24,25 24,-25-25,-25 25,25-25,-25 25,0 0,0 0,1 0,-1-25,0 25,0 0,0 0,25-25,25 25,0-25,0 25,0-24,-1 24,1 0,0 0,0 24,0-24,-1 25,1-25,-25 25,25-25,-25 25,0 0,25-25,-25 25,0-1,0-48,0-1,0 0,25 25,-25-25,25 25,-25-25,24 25,-24-25,25 25,0-24,0 24,0 0,-1 0,1 0,0 24,0 1,-25 0,0 0,25 0,-25 0,0-50,0 0,24 25,-24-25,25 0,-25 0,25 25,-25-24,25-1,0 25,-1 0,1 0,0 25,0-1,0 1,-1-25,-24 25,25-25,0 0,-25 25,25-25,0 0,-1 0,1 0,0 0,0 0,0-25,-1 25</inkml:trace>
  <inkml:trace contextRef="#ctx0" brushRef="#br0" timeOffset="101493.06">17215 18132,'0'-25,"25"25,-25 25,24 0,1 0,0 0,0-1,-25 1,25 0,-1-25,-24 25,25 0,-25-1,25 1,0 0,-25 0,0 0,25-25,-25 24,24-24,-24 25,25 0,-25 0,25 0,-25 0,0-1,0 1,0 0,0 0,25 0,-25-1,25-24,-25 25,24 0,-24 0,25-25,-25 25,0-1,25-24,-25 25,0-50,0 1,-25-1,0 0,25 0,-24 0,24 1,-25 24,25-25,-25 0,25 0,-25 0,25 1,0-1,-25 0,25 0,0 0,-24 0,24 1,0-1,0 0,24 0,1 0,0 25,0-24,0 24,-1 0,1 0,0 0,0 24,0-24,0 0,-25 25,24-25,-24 25,25 0,-25 0,0-1,-25 1,1 0,-1 0,0 0,0-25,0 25,0-25,1 24,-1-24,0 25,0-25,0 0</inkml:trace>
  <inkml:trace contextRef="#ctx0" brushRef="#br0" timeOffset="102465.87">17984 18430,'-25'0,"0"25,0-1,1-24,-1 25,0 0,0 0,0 0,25 0,0-1,0 1,25-25,0 0,0 0,0 0,-1-25,1 25,0 0,0-24,0-1,-1 0,1 0,-25 0,0 0,0 1,-25-1,25 50,0-1,0 1,0 0,0 0,0 0,0 0,25-25,-25 24,25 1,0-25,0 0,-1 0,1 0,0 0,-25-25,25 25,-25-24,0-1,0 0,0 0,0 0,0 0,0 1,0-1,0 0,0 0,25 25,-1 0,1 0,-25 25,25-25,0 25,-25 0,25-25,-25 24,0 1,0 0,24-25,-24 25,0 0,25-25,-25 25,25-25,0 0,-25-25,25 25,-1 0,-24-25,25 25,0-25,0 25,-25-25,25 25,-1-25,1 25,-25-24,25 24,0-25,-25 0,25 0,-25 0,0 1,-25 24,0 0,0 24,0-24,25 25,-24-25,24 25,0 0,0 0,0-1,0 1,0 0,24-25,-24 25,25-25,-25 25,25-25,0 0,0 25,-1-25,1 0,0 0,0 0,0 0,0-25,-1 25</inkml:trace>
  <inkml:trace contextRef="#ctx0" brushRef="#br0" timeOffset="102901.68">19050 18157,'0'25,"25"-25,0 25,0-25,-25 24,25 1,-25 0,0 0,0 0,0-1,0 1,-25-25,25 25,-25 0,0 0,0-1,25 1,-24 0,48-25,1 0,0-25,0 25,0-25,-1 25,1-24,0 24,-25-25,25 25,0-25,-25 0,0 50,24-25,-24 25,25-25,-25 25,25-25,0 24,0-24,-1 0,1 0,0 0,0 0</inkml:trace>
  <inkml:trace contextRef="#ctx0" brushRef="#br0" timeOffset="103965.09">21060 17859,'0'0,"-25"0,25-24,-25 24,0 0,0 0,1 0,-1 0,25 24,-25-24,0 25,25 0,-25-25,0 25,1 24,-1-24,0 0,0 0,25 24,-25-24,1 25,24-25,-25-1,25 26,0-25,0 0,0-1,0 1,0 0,25 0,-25 0,24-1,-24 1,25 0,0-25,0 25,0-25,24 25,-24-25,0 0,25 0,-26 0,26 0,-25 0,24-25,1 25,0-25,-26 0,26 25,0-25,-26 1,26-1,-25 25,0-25,-1 0,1 0,0 1,0-1,-25 0,0 0,0 0,0 1,0-1,0 0,0 0,-25-24,0 24,0 0,1 0,-1 0,0 1,0-1,0 25,1-25,-26 0,25 25,0-25,1 25,-1 0,0 0,0 0</inkml:trace>
  <inkml:trace contextRef="#ctx0" brushRef="#br0" timeOffset="104440.83">21060 18355,'0'0,"24"0,-24 25,25-25,0 0,-25 25,25 0,0-25,-25 25,24-1,1 1,-25 0,25 0,-25 0,0 0,25-1,-25 1,25-25,-25 25,24 0,-24 0,25-25,-25 24,25-24,-25 25,25-25,-25 25,25-25,-1 0,1 0</inkml:trace>
  <inkml:trace contextRef="#ctx0" brushRef="#br0" timeOffset="105405.02">21878 18529,'0'-25,"0"50,25-25,-25 25,0 0,0 0,-25-25,25 24,0 1,0 0,0 0,0 0,-25-25,25 24,25-24,0 0,0 0,-1 0,1 0,0 0,0 0,0 0,24 0,-24 0,0 0,0 0,0 0,-1 0,1-24,0 24,0 0</inkml:trace>
  <inkml:trace contextRef="#ctx0" brushRef="#br0" timeOffset="107741.66">22201 17636,'0'-25,"-25"25,0 0,0 0,25 25,-25-25,1 25,-1-25,25 25,-25-25,25 25,-25-1,0 1,0 0,25 0,0 0,0-1,0 1,0 0,0 0,0 0,25-1,0 1,-25 0,25 0,0 0,0-1,-1 1,1 0,0-25,0 0,0 25,-1-25,1 0,0 0,0 0,0 0,-1 0,1 0,0 0,0 0,0-25,-1 25</inkml:trace>
  <inkml:trace contextRef="#ctx0" brushRef="#br0" timeOffset="108509.91">22523 18083,'25'-25,"0"0,-1 0,1 0,0 1,-25-1,25 25,-25-25,25 25,-25-25,0 0,0 1,0-1,-25 0,25 0,-25 25,0-25,0 25,1-24,-1 24,0 0,0 0,50 0,0 0,0 0,-1 0,1 0,0 0,0 0,0 0,-1 0,1 0,0 24,0-24,0 25,-1 0,-24 0,0 0,25-25,-25 24,0 1,25-25,0 25,0-25,-25 25,24-25,1 0,0 0,0-25,0 25,0 0,-1-25,1 25,0 0,0-25,0 25,-1-24,-24-1,25 25,0-25,0 0,0 0,-25 1,0-1,0 0,-25 25,0 0,25 25,-25 0,25-1,-25 1,25 0,0 0,0 0,0-1,25 1,0 0,0 0,0-25,-1 0,-24 25,25-25</inkml:trace>
  <inkml:trace contextRef="#ctx0" brushRef="#br0" timeOffset="108856.75">23540 17686,'25'0,"-25"25,0-1,25-24,-25 25,0 0,0 0,0 0,0-1,0 1,0 0,24-25,-24 25,0 0,25-25,-25 24,25-24,0-24,0 24,-25-25,24 25,1-25,0 25,-25-25,25 0,0 1,-1 24,-24-25,25 0,-25 0,0 0,25 25,-25-24,0-1,0 0,25 0,-25 0,0 1,0-1,0 0,0 0,0 0,25 25</inkml:trace>
  <inkml:trace contextRef="#ctx0" brushRef="#br0" timeOffset="109150.57">23862 17388,'0'0,"25"0,0 0,0 0,24 0,-24 0,25 0,-25 25,24-25,1 25,0-1,-26 26,26-25,-25 0,0 24,-1 1,1 0,0-26,-25 26,0 0,0-1,-25 26,0-26,1 1,-26-1,0 26,1-26,-1 1,-24-25,24 24,-24-24,-1 0,26 0,-1 0,-24-1</inkml:trace>
  <inkml:trace contextRef="#ctx0" brushRef="#br0" timeOffset="111297.79">10369 2480,'-25'0,"0"0,25 25,-25-25,0 25,1 0,-1 0,0-25,25 24,-25-24,25 25,-25 0,25 0,-24 0,24 0,0-1,0 1,0 0,0 0,0 0,-25 24,25-24,0 0,0 0,0-1,0 1,0 0,0 0,25 0,-25-1,24-24,-24 25,25-25,-25 25,25-25,0 25,0-25,-1 25,1-25,0 24,25 1,-25-25,-1 0,1 0,0 25,0-25,0 25,-1-25</inkml:trace>
  <inkml:trace contextRef="#ctx0" brushRef="#br0" timeOffset="112185.75">10468 3225,'0'-25,"0"0,25 0,0 0,-25 1,24-1,1 0,-25 0,0 0,25 25,-25-24,0-1,25 0,-25 0,0 0,0 1,0-1,-25 0,0 25,25-25,-25 25,1 0,-1 0,50 0,-1 0,1 0,0 0,0 0,0 0,-25 25,24-25,-24 25,25-25,-25 25,0-1,25 1,0-25,-25 25,25 0,-25 0,24-25,1 0,0 24,0-24,0 0,-25-24,24 24,1 0,0-25,0 0,0 25,-25-25,24 0,-24 1,25-1,-25 0,0 0,0 0,0 1,-25 24,1 0,-1 24,25 1,0 0,0 0,0 0,25-25,-25 24,24 1,1 0,0-25,-25 25,25-25,0 0,-1 25,1-25,0 0,0 0</inkml:trace>
  <inkml:trace contextRef="#ctx0" brushRef="#br0" timeOffset="112525.05">11361 2679,'0'-25,"0"50,25 0,-25 0,25-1,-25 1,24-25,-24 25,25 0,-25 0,25-25,-25 24,25-24,-25 25,25-25,-25 25,24-25,1 0,0 0,-25-25,25 25,-25-25,0 1,25 24,-25-25,0 0,0 0,0 0,0 1,0-1,0 0,0 0,0 0,0 0</inkml:trace>
  <inkml:trace contextRef="#ctx0" brushRef="#br0" timeOffset="112845.59">11584 2406,'0'-25,"0"50,25-25,0 0,-25 25,49-25,-24 25,0-1,25 1,-1 0,-24 0,25 0,-26 24,26-24,-25 25,0-25,-1 24,-24 1,0-1,0 26,0-26,0 26,-24-26,-1 26,-25-26,25 26,-24-26,-1 1,1-25,24 24,-25-24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1:28:43.2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44 3810 0</inkml:trace>
  <inkml:trace contextRef="#ctx0" brushRef="#br0" timeOffset="3595.5">6527 4480 0,'0'0'0,"-36"0"93,1 18-77,18-18-16,-1 18 0,0-18 0,1 17 16,-1-17-16,0 18 0,1-18 0,-1 17 15,0 1-15,1-18 0,-1 18 0,0-1 16,1 1-16,-1 0 0,1-1 0,-1 1 16,0 0-16,18-1 0,-17 1 0,-1-1 15,0 72 1,18-54-16,0-17 15,0 17-15,36 0 16,-19-35-16,1 18 16,0-18-16,17 0 0,-18 17 0,19-17 15,-1 0-15,0 0 0,1 0 0,-1 0 16,0 0-16,89 0 16,-89-17-16,18 17 0,-18 0 0,0-18 15,1 18-15,-1-17 0,36-1 16,158-123 15,-194 123-31,-17-17 0,35-18 16,-36 18-16,1 17 0,17-53 15,-17 36-15,-18 0 0,0 17 16,0-17-16,0 0 0,0 17 0,0-17 16,0 17-16,-18 1 0,18-1 0,-17 0 15,-1 1-15,0-1 0,1 0 0,-1 18 16,0-17-16,1 17 0,-1-18 0,0 18 15,1 0-15,-1 0 0,1 0 16,-1 18 0,18-1-16,0 1 15,0 88 1,0 0 0,0-71-1,0 0-15,18 0 0,-18-17 0,0 17 16,17 1-16,-17-1 0,18-17 0,-18 17 15,53 53 1,-36-70-16,1-1 0,0-17 0,-1 18 16,19 0-16,-19-18 0,1 0 0,-1 17 15,1-17-15,0 0 0,-1 0 0,19 0 16,-19-17-16,1 17 0,35 0 16,-36-18-16,1 18 0</inkml:trace>
  <inkml:trace contextRef="#ctx0" brushRef="#br0" timeOffset="4189.06">7867 4551 0,'-35'0'16,"35"-18"-16,-18 18 15,-17 0 1,0 18 0,17-1-16,-17 1 15,-36 53 1,71-54-16,-17 1 0,-1 0 15,18 17-15,0-18 0,0 19 16,0-19-16,0 36 16,35-17-1,36-19 1,-53-17 0,-1 0-16,36-17 0,-35-1 15,-1 18-15,1-18 0,88-70 31,-89 35-15,-17 0 0,0 36-16,0-19 15,0 19 1,0 52 15,0 0-15,0-17-16,18 17 15,17 0 1,-17-35-16,-18 18 16,18-18-16,-1 18 0,1-18 15,0 0-15,52 17 16</inkml:trace>
  <inkml:trace contextRef="#ctx0" brushRef="#br0" timeOffset="5079.78">8202 4551 0,'0'17'47,"53"36"-32,-53-35-15,18 0 16,0-1-16,17 71 16,0-35-1,0-35 1,-35 0 0,18-18-16,0 0 15,70-89 16,-70 89-31,-1-17 0,-17-1 0,18-17 16,-18 17-16,0 1 0,0-1 16,0 0-16,0 1 0,0-1 0,0 0 15,0 1-15,0-1 0,0 1 16,0-1-16,-18 18 31,18 35-15,0-17-16,0-1 15,0 1-15,0 0 16,0-1-16,0 1 16,0 0-16,0-1 0,35 54 15,-17-36 1,17 18 0,1-35-1,17-18 1,-36 0-1,1-18-15,17 0 16,-17 1-16,35-19 16,-36 19-16,1-1 0,0 1 0,-1-1 15,19-35-15,-19 35 16,1-17-16,-1-53 16,-17 70-16,0 1 0,0-1 15,-52 0 1,34 18-16,-17 18 0,17-18 15,0 0-15,1 18 0,-1-18 0,18 17 16,-18-17-16,18 53 16,18-53-1,0 18-15,-1-18 0,19 17 0,-19-17 16,1 18-16,17 0 0,-17-18 0,-1 17 0,19 1 16,17 17-1,-36-17-15,1-18 0,0 18 0,-1-1 16,1-17-16,-18 18 0,0-1 0,-18 36 31,-70-35-15,53 0-16,17-18 0,0 0 0,1 0 15,-1 17-15,1-34 16</inkml:trace>
  <inkml:trace contextRef="#ctx0" brushRef="#br0" timeOffset="5345.32">9331 4533 0,'-17'0'31,"17"53"0,0-35-31,0-1 0,0 19 16,35 52 0,-17-71-16,-1 19 15,1-36-15,17 35 16,36-17 0,-54-18-16</inkml:trace>
  <inkml:trace contextRef="#ctx0" brushRef="#br0" timeOffset="5485.9299">9472 4427 0,'-17'0'16,"34"0"-16</inkml:trace>
  <inkml:trace contextRef="#ctx0" brushRef="#br0" timeOffset="6266.9">9631 4445 0,'-17'18'15,"17"-1"1,0 19 0,0-19-16,0 1 15,0-1-15,35 107 16,-18-106 0,1 34-16,0-34 15,88 70 1,-36-70 15,-52-18-31,-1-18 0,1 1 16,35-36-1,-35 35-15,-18 0 0,17 1 0,-17-1 16,0 1-16,0-19 0,0 19 16,0-1-16,0 0 0,0-17 0,0 17 15,0 1-15,0-1 0,0 1 16,0-1-1,0 36 17,0 17-17,0-18 1,0 1-16,0 0 0,0-1 0,0 1 16,0 0-16,0-1 0,0 1 0,0 0 15,0-1-15,0 1 0,0-1 0,18-17 16,35 53-1,-36-53-15,1 0 0,0 0 0,-1 0 16,1-17-16,0 17 0,-1-18 0,1 0 16,0 18-16,-1-17 0,1-1 0,-18 1 15,17-19-15,1 19 0,-18-1 0,18-17 16,-18 17-16,0-35 0,0 36 16,0-1-16,0 0 15,-53-17 1,53 70-1,0 18 1,17-35-16,1-1 16,0 1-16,-1 0 0,107 52 15,-89-52 1,-17-18-16,-1 35 0,1-35 16,-18 18-16,0 35 31,-35-53-31,17 0 0,0 17 0,-17-17 0,18 0 15,-1 18-15,0-18 0,-17 0 16</inkml:trace>
  <inkml:trace contextRef="#ctx0" brushRef="#br0" timeOffset="7173.5">10901 4798 0,'18'0'16,"-1"0"-16,1 0 15,0 0-15,-1 0 0,1 0 0,17 0 0,-17-18 16,0 18-16,17 0 0,-18 0 16,1-18-16,17 18 0,-17 0 0,0 0 0,-1 0 15,1-17-15,0 17 16,-36 0 15,0 0-15</inkml:trace>
  <inkml:trace contextRef="#ctx0" brushRef="#br0" timeOffset="8267.2">11818 4463 0,'-17'0'78,"-19"17"-62,1 19 0,0 16-1,35 19 1,0 0 15,18-54-31,34 18 16,1 18-1,-35-53-15,70 18 16,-17-36 0,-54 1-16,36-1 15,0-35 1,-35 0-1,0 36-15,-1-36 16,1 0 0,17 53-1,0 0 1,18 35 0,-35 36-1,0-71-15,-1 53 16,-17-18 15,0-53 0,0-35-15,-17 53-16,17-53 16,0 36-16,0-36 15,70-18 1,1 36-1,-1 35 1,18 35 0,-17 36-1,-53-71-15,35 70 16,-18-34 0,0-1-1,-17-53 16,-18 1-31</inkml:trace>
  <inkml:trace contextRef="#ctx0" brushRef="#br0" timeOffset="8439.25">11836 4216 0,'35'17'31</inkml:trace>
  <inkml:trace contextRef="#ctx0" brushRef="#br0" timeOffset="8923.24">12983 4516 0,'0'17'0,"0"-34"0,-18 52 15,53-35 1,36-18 0,-54 1-1,89-36 1,-106 35 15,-35 18-15,17 0-16,1 0 0,-1 0 0,-17 0 15,17 18-15,-35 17 16,36 18 0,17 0-1,0 0 1,70-18-1,-52-17-15,-1-18 16,160-18 0,-124 18-1,-18-18-15,0 18 0</inkml:trace>
  <inkml:trace contextRef="#ctx0" brushRef="#br0" timeOffset="9766.71">13776 4357 0,'-70'0'16,"52"0"-16,106 0 0,-229 17 15,106-17-15,17 18 0,-17-18 0,17 18 16,-17-1-16,17-17 0,1 36 16,-1-19-16,18 1 0,0 17 15,18 18 1,-1-53-16,19 18 15,34-54 1,-52 36-16,35-35 16,-18 0-1,-35 17-15,0 1 16,18-19 0,-18 54 15,0 53 0,17-54-31,-17 1 0,18 35 16,35 88-1,-53-106-15,53 36 16,0-18 0,-36-36-16,1 1 15,0-18 1,-1 0-16,-17-18 0,0 1 15,18-1-15,-18 0 0,18-52 16,-1-54 0,-17 107-16,0-72 15,18 54 1,-18-53 0,0 123 30,0 36-30,0-54-16,35 19 16,-35-19-16,35 19 15,-17-36-15,35 0 16,18-18 0,-71 0-16,17 1 0,18-19 15,1-52 1,-36 71-16,0-19 15,0 19-15,0-1 16,0 0 0,0 36-1,-18 53 1,18-18 0,53-1-1,-35-52 1,-1 18-16,72 17 15</inkml:trace>
  <inkml:trace contextRef="#ctx0" brushRef="#br0" timeOffset="10579.33">14923 4357 0,'-18'0'15,"36"0"-15,-212 35 16,176-17-16,-17-1 16,17-17-16,1 18 0,-1-18 0,0 35 15,18-17-15,0 0 16,71-1 0,-36-17-1,-17-17-15,105-36 31,-123 35-15,0 36 15,0 17-15,18-17-16,0-18 0,105 17 31,-88-17-31,18-35 16,-35 35-16,35-124 15,-53 19 1,0 87-16,-18-17 16,-70-142 15,88 142-31,0-18 16,0 159 30,18 0-30,-18-71-16,17 0 0,-17 1 0,18-19 16,-1 19-16,-17-19 0,18 18 0,0-17 15,-1 17-15,1-17 0,0 0 0,-1-1 16,19-17-16,69 18 16,-87-18-16,17 0 0,-17-18 15,0 1-15,17 17 0,-17-18 0,-1 0 16,1 1-16,35-89 31,-53 71-31,0 17 0,0 0 0,0-52 16,0 52-1,0 36 1,0-1 0,0 1-16,0 0 0,0-1 0,0 1 31,0 0-31,0-1 0,0 1 0,0 0 15,0-1-15,0 1 0,17 17 16,1-17-16,-18-1 0,18 1 0,-1 0 16,1-1-16,0-17 0,35 18 15,-36-18-15,1 0 0,17 0 16,36-18-16</inkml:trace>
  <inkml:trace contextRef="#ctx0" brushRef="#br0" timeOffset="10720.02">15946 4004 0,'-18'0'15,"36"0"-15,-159-35 16,141 52 15</inkml:trace>
  <inkml:trace contextRef="#ctx0" brushRef="#br0" timeOffset="11001.18">16158 3845 0,'-18'-17'15,"0"17"1,1 17-1,-1 1-15,18 0 0,-18 17 16,18 141 0,0-140-16,0 69 15,18 19 1,-18-107-16,123 107 31,-70-106-15</inkml:trace>
  <inkml:trace contextRef="#ctx0" brushRef="#br0" timeOffset="11642.51">16034 4216 0,'-70'17'31,"70"1"-31,70-53 0,-123 70 16,71-35 0,-1 0-16,107-18 15,-89 18-15,-17 0 16,17-17-16,-17 17 0,88-53 16,-89 18 15,-17 52 0,-17 18-15,17 18-1,0-35-15,35 0 16,-18-18-16,36 0 16,-35 0-16,35-18 15,0-35 1,-53 35-16,0 1 0,0-18 15,0 17-15,0 0 0,0-35 16,0 36 0,0 34-1,35 54 1,-17-36 0,88 194-1,-89-176 1,1-17-16,0 17 0,-18-18 0,17 18 15,1-18-15,-18 18 0,0-18 0,0 18 16,0-18-16,0 1 0,-18-1 0,-17-17 16,17-1-16,-52 19 15,34-36-15,19 0 0,-18-18 0,17 18 16,0-18-16,-17 1 0,17-1 0,1 0 16,-1 1-16,18-54 15,0 53-15,0 1 16,35-1-16,-17 1 0,17 17 0,-17-18 15,17 18-15</inkml:trace>
  <inkml:trace contextRef="#ctx0" brushRef="#br0" timeOffset="48311.7">10284 5944 0,'-18'0'62,"1"0"-30,-72 18-1,72-18-15,-54 35-1,53-17 1,1-1-1,17 1-15,-35 35 32,17-35-32,18-1 0,0 1 15,-18 0-15,18-1 0,-17 1 16,17 0-16,0-1 16,0 18-1,0-17-15,0 0 16,0 17-1,0-17-15,0-1 16,17 1-16,1 52 16,-18-52-16,18 17 15,-1 18 1,-17-35 0,18-18-16,-18 18 0,0-1 0,17 1 15,1 70 16,-18-70-31,18-1 0,-18 1 0,17-18 16,-17 18-16,0-1 0,0 1 0,18 0 16,-18-1-16,0 18 0,18-17 15,-18 17-15,17-17 0,1 35 16,-18-18-16,18-17 0,-18 17 16,17-17-16,-17-1 0,18 19 15,0-19-15,-18 1 0,17 17 16,1-17-16,-18-1 0,17 1 15,19 70 1,-36-70-16,17 0 0,1-1 16,-18 1-16,0 17 0,0-17 15,18-1-15,-18 1 0,0 0 0,0-1 0,0 19 16,35 87 0,-35-105-1,18-1-15,-18 19 0,17-1 16,1-17-16,-18 17 0,0-17 0,17-1 15,-17 18-15,0-17 0,0 17 0,0-17 16,0 0-16,18 70 16,-18-71-16,0 1 0,0 0 0,18 17 15,-18-17-15,0-1 0,0 19 0,0-19 16,0 1-16,0-1 0,0 1 16,0 17-16,0-17 0,0 0 0,0-1 15,0 1-15,0 17 0,0-17 0,0-1 16,0 1-16,0 17 0,-18-17 0,18 17 15,-53 89 1,36-89-16,-1-17 16,18-1-16,-18 1 0,1 0 15,-72 52 1,72-70-16,-1 0 16,1 18-16,-1-18 0,-17 0 15,17 0-15,-17 0 0,17 0 0,-17 0 0,-1 0 16,1-18-16,18 18 0,-19 0 0,19 0 15,-54-17 1,53-1-16,1 18 0,-1-18 0,1 18 16,-1-17-16,18-1 0,-18 0 15,18 1-15</inkml:trace>
  <inkml:trace contextRef="#ctx0" brushRef="#br0" timeOffset="49483.5">10390 7144 0,'0'-18'15,"-53"18"48,17 18-48,19-1-15,-36 1 16,35-18-16,-52 35 16,-1 18-1,53-53-15,-34 53 16,-1 0-1,53-35-15,0-1 0,0 1 16,0 0-16,0-1 0,0 1 0,0 35 16,35 0-1,35-18 1,-34-35-16,-19 18 16,19-18-16,-1 17 0,-17-17 15,35 0-15,-36 18 16,1-18-16,17 0 0,71-18 31,-88 18-31,123-70 31,-124 70-31,36-36 16,-17 1 0,-36 18-16,0-1 0,0-17 15,0-54 1,0 54-16,-18-18 15,-35-17 1,35 52-16,-52-17 16,-36-1-1,88 36-15,-17 0 16,0 0-16,17 0 0,-17 18 16,17-18-16,18 18 0,-17-18 0</inkml:trace>
  <inkml:trace contextRef="#ctx0" brushRef="#br0" timeOffset="52326.87">11589 6297 0,'0'18'78,"0"17"-63,0-17-15,0 17 0,0-17 0,0-1 16,0 1-16,0 17 0,0-17 0,18-1 16,-18 1-16,17 35 15,-17-35-15,18-1 0,-18 1 0,18 0 16,-1-1-16,1 18 16,-18-17-1,-18-18 32,-52-18-31,52 36-16,-70 0 31,53 17-15,35-17-1,-36-1-15,36 1 16,0 0-16,0-1 15,0 1-15,0-1 0,36 1 32,-1 0-17,18-36 1,-36 18-16,19-18 16,-1-17-1,-17 18-15,-1-1 0,-17-17 16,18 35-16,-18-18 0,18 0 15,-18 1-15,0-1 0,0-17 32,0 17-17,0 36 32,0 52-31,17-34-1,1-1 17,-1-35-32,-17 18 0,18-18 0,0 0 15,35 0 1</inkml:trace>
  <inkml:trace contextRef="#ctx0" brushRef="#br0" timeOffset="53076.89">12312 6297 0,'0'-18'31,"0"1"-15,-35 34-1,0 1 1,-18 17-1,35-17 1,1 17-16,-19 36 31,36-54-31,0 1 0,-17 17 0,17-17 0,0 0 16,0 70 0,0-70-16,0-1 0,17 1 15,1-1-15,-18 1 0,18 0 0,-18-1 16,17 1-16,1 0 0,-1-1 15,89 1 1,-88-18-16,17 0 0,-17 0 16,17 0-16,-17-18 0,-1 18 0,19-17 15,-19 17-15,19-18 0,-19 18 0,18-18 16,-17 1-16,53-71 16,-71 70-1,17-17-15,-17 17 0,0-17 0,0-18 16,0 17-16,-106-105 31,71 124-31,18-1 0,-36-17 16,35 35-16,-17-18 0,17 18 0,-35 18 15,36-18-15,-1 0 0,0 17 16,1-17-16,17 18 0,0 0 0</inkml:trace>
  <inkml:trace contextRef="#ctx0" brushRef="#br0" timeOffset="53436.15">12330 6703 0,'0'0'15,"18"17"48,52 19-47,-35 17-1,1 0 1,-19-36-16,36 18 15,35 1 1,-17-36 0,-53 0-16</inkml:trace>
  <inkml:trace contextRef="#ctx0" brushRef="#br0" timeOffset="54014.4">11660 7514 0,'-18'0'0,"0"0"47,36 0 0,53 0-32,-36 0-15,-18 0 0,19 0 0,-1 0 16,0 0-16,1 0 0,-1 0 0,0 0 15,0-17-15,18 17 0,-17 0 16,17-18-16,-18 18 0,18 0 0,0-18 16,-18 18-16,18-17 0,-18 17 0,18 0 15,70-36 1,-105 36-16,0 0 0,-1 0 0,-34 0 47</inkml:trace>
  <inkml:trace contextRef="#ctx0" brushRef="#br0" timeOffset="54483">11889 8026 0,'18'0'47,"52"-18"-31,-52 0-16,17 18 0,0 0 0,18-17 15,106-36 1,-124 53-16,71-18 16,-18 1-1,-70 17-15,0 0 16,17 0-16,-18 0 16</inkml:trace>
  <inkml:trace contextRef="#ctx0" brushRef="#br0" timeOffset="54858.48">12295 7990 0,'0'0'16,"-18"0"0,18 18-16,0 0 15,0 35 1,18-36-16,17 160 31,-17-36-15,-18-124-1,0 19-15,17 34 0,-17 36 32,18-88-32,-18 17 15,0 0 1</inkml:trace>
  <inkml:trace contextRef="#ctx0" brushRef="#br0" timeOffset="56889.33">14676 6421 0,'-18'0'47,"1"35"-32,-1-35-15,0 17 0,1 1 0,-1-18 16,0 18-16,1-1 0,-1 1 16,1-18-16,-19 18 0,19-1 0,-19 1 0,19 0 15,-54 35-15,36-36 0,-18 1 16,-123 70 0,140-70-16,-17-1 0,-35 19 15,53-19-15,0-17 0,17 18 16,-35-1-16,35-17 0,1 18 15,-1-18-15,-17 0 0,17 18 16,18-1 15,18 19-15,35-1 0,35 18-1,-53-36 1,0 1-16,-17 0 0,35-18 0,-18 17 0,1 1 15,34 17-15,-17-17 16,-18 0-16,265 105 31,-159-88-15,-35 1 0,-71-19-1</inkml:trace>
  <inkml:trace contextRef="#ctx0" brushRef="#br0" timeOffset="57420.65">13600 7444 0,'35'35'78,"177"53"-47,-177-70-31,0-18 0,18 17 0,-17 1 16,140 53 0,-123-54-16,-18-17 0,18 18 0,-18-1 15,18 1-15,-17-18 0,-1 18 0,0-1 16,0-17-16,36 18 15,-53-18-15,-18 18 16</inkml:trace>
  <inkml:trace contextRef="#ctx0" brushRef="#br0" timeOffset="58326.69">16122 6579 0,'-35'0'47,"-18"0"-32,35 0-15,1 18 16,-1-18-16,1 18 0,-36 17 16,35-17-16,0-1 15,1 1-15,17-1 0,-18 1 0,18 0 16,-18-1-16,18 1 0,-17 0 0,17-1 16,0 19-16,0-19 0,0 1 0,0 17 15,0-17-15,0 17 0,0-17 0,0 17 16,0-17-16,0-1 0,17 18 0,1-17 15,0 0-15,-18-1 0,35 36 16,-17-35-16,-1 0 0,36-1 16,-18 1-16,-17-1 0,17-17 0,1 0 15,52 18 1,-53-18-16,-17 0 0,17 0 0,0-18 16,-17 18-16,17 0 0,0-17 0,-17 17 15,17-18-15,-17 18 0,0-17 0,17-1 16,-17 18-16,-1-18 0,1 1 0,0-19 15,17-52 1,-35 53-16,0 17 0,0-17 16,0 0-16,0 17 0,-18-88 15,1 71-15,17 17 16,-18 1-16,-17-1 0,17 0 16,18 1-16,-18 17 0,-17-18 15,17 1-15,-17-1 16,-106 0-1,123 18 1,-17 0-16,-18 0 0,18 0 0,-18 0 16,18 0-16,-18 0 0,18 0 0,-1 0 15,1 0-15,0 0 0,17 0 0,0 18 16</inkml:trace>
  <inkml:trace contextRef="#ctx0" brushRef="#br0" timeOffset="64188.38">2452 10178 0,'0'-18'31,"0"0"47,0 36 47,0 35-93,-18-53-32,18 18 0,0-1 15,0 1 1,0-1-16,0 1 15,0 35 1,0-35-16,0 17 16,0 18-1,18-53-15,-18 18 0,0-1 16,18 1-16,-1 35 16,1-53-16,-18 17 0,0 1 15,18 0-15,-18-1 16,0 1-16,17 52 15,-17-34 1,18-19 0,-18 1-16,0 0 0,0-1 0,0 1 15,0 88 17,18-71-32,-18-17 15,17 70 1,-17-71-16,0 19 15,0 34 1,18-70-16,-18 18 0,0 0 16,0-1-16,0 1 0,0 17 15,0-17-15,0-1 0,0 1 16,0 0-16,0-1 0,0 19 16,18-1-1,-18-17-15,0 34 31,0 1-15,0-35 0,0 35-16,0 70 47,17-52-32,-17-53-15,0-1 0,0 1 0,0 0 16,0 34-1,0-34-15,0 0 0,0-1 0,18 1 16,-18 0-16,0 17 0,0-17 0,0-1 16,0 1-16,0 17 0,0-17 0,0 17 15,0 0-15,0-17 0,0 17 0,0 0 16,0 1-16,0 17 0,0 0 16,0-18-16,0-17 15,0-1-15,0 18 0,0-17 0,17 0 16,-17 17-16,0-17 0,0-1 0,0 1 15,0 17-15,0-17 0,0-1 0,0 1 16,0 17-16,0-17 0,0 17 0,0-17 16,0 17-16,0-17 0,18 123 15,-18-123 1,0-1-16,0 19 0,0-19 0,0 1 16,0 17-16,18-17 0,-18-1 0,0 19 15,0-19-15,0 19 0,0-19 0,0 18 16,17-17-16,-17 17 0,0-17 0,18 35 15,-18-18-15,0-17 0,0-1 16,0 19-16,18-19 0,-18 19 0,0-1 16,0 0-16,0 1 0,17 16 15,-17 90 1,0-125-16,0 1 16,0 17-16,0-17 0,18-1 15,-18 107 1,0-89-16,0-17 15,0 17-15,0-17 0,0 17 0,0 18 16,0-35-16,0-1 0,0 18 16,0 54-1,0-72-15,0 19 0,0-19 16,0 1-16,0-1 0,0 1 0,0 0 16,0-1-16,0 1 0,0 0 15,0 35 1,0-36-16,0 18 15,0-17-15,0 0 16,0-1-16</inkml:trace>
  <inkml:trace contextRef="#ctx0" brushRef="#br0" timeOffset="66125.42">2717 14993 0,'0'0'0,"35"0"63,0 0-48,1 0 1,16-18-1,-34 18-15,17 0 16,18-17 0,-35 17-16,0 0 0,-1 0 0,1 0 15,0 0-15,17 0 16,-18 0-16,1-18 0,17 18 16,-17 0-16,0 0 0,-1 0 0,1-18 15,17 18-15,-17 0 0,-1 0 0,1 0 16,0 0-16,88-17 15,-71 17 1,-18 0-16,1 0 0,17-18 0,-17 18 16,0 0-16,17 0 0,-17 0 0,-1 0 0,18 0 15,-17-17-15,17 17 0,-17 0 0,17 0 16,18 0-16,-35 0 16,17-18-16,0 18 0,159-18 31,-176 18-31,17 0 0,1 0 0,-1 0 15,0 0-15,36 0 0,-18-17 16,-18 17-16,0 0 0,36 0 16,-36 0-16,0 0 0,1 0 15,-1-18-15,18 18 0,-18 0 0,0 0 16,1 0-16,-1 0 0,18 0 0,-18 0 16,0 0-16,18 0 0,-17 0 0,-1 0 15,194-18 1,-176 18-16,0 0 15,0 0-15,-18 0 0,18 0 0,0-17 16,0 17-16,0 0 0,0 0 0,0 0 16,0 0-16,52-18 0,142 0 15,-194 18 1,0 0-16,18 0 0,-1-17 0,-17 17 16,18 0-16,-18 0 0,17 0 0,-17-18 15,18 18-15,123 0 16,-141 0-16,17 0 0,1-17 0,-18 17 15,70 0-15,-52 0 16,-1 0-16,-17 0 0,18 0 0,-1 0 16,1 0-16,-18 0 0,17 0 0,1 0 15,-18-18-15,17 18 0,1 0 0,-18 0 16,17 0-16,-17 0 0,18 0 0,-18 0 16,0 0-16,17-18 0,-17 18 0,0 0 15,0 0-15,71 0 0,-72 0 16,1 0-16,0 0 0,0 0 0,0 0 15,0 0-15,0 0 0,0 0 0,0 0 16,0 0-16,0 0 0,-18 0 16,18 0-16,0 0 0,-18 0 0,18 0 15,-18-17-15,18 17 0,71 0 16,-89 0-16,0 0 0,0 0 16,1 0-16,-19 0 0,19 0 0,-1-18 15,-17 18-15,-1 0 0,1 0 0,-1 0 16,1 0-16,-18-18 31,-18 18-15,1 0-1,-1-17 1,1 17 0,-1 0-16,0-18 31,1 18-16,17-18 1,-18 18 0,-17-17-1,17 17 1,-17-18 15,52 18 16,19 0-31,-19 0-16,1 0 0,0 0 15,52-17 1,-52 17-16,-1 0 0,1 0 16,0 0-16,-1 0 0,1 0 0,0-18 15,-1 18-15,1 0 16,0 18-1,-18 17 1,0-18 0,-18 1-16,0 0 0,1-1 0,-1 1 15,-53 70 17,54-70-17,17 17 1</inkml:trace>
  <inkml:trace contextRef="#ctx0" brushRef="#br0" timeOffset="67984.4399">2382 10107 0,'-18'0'78,"0"18"-62,1-1-16,-1-17 0,18 18 0,-18 0 15,1-1-15,-1 1 0,0 17 0,18-17 16,-35 35-16,18-36 0,-1 1 15,0 53 1,18-54-16,0 1 0,0 0 31,0-36-15,0 0-16,18 18 16,-18-17-16,18-1 0,-1 0 15,18-88 1,-17 89-16,-18-1 15,0 1-15,0-1 0,18 0 0,-18 1 16,17-1-16,-17-35 31,18 53-15,70 35 15,-70-17-31,-1-18 0,1 18 0,0-1 0,-1-17 16,19 18-16,-19 0 0,1-18 15,0 17-15,-1 1 0,1-18 0,0 17 16,-1 1-16,18 0 0,18 17 31</inkml:trace>
  <inkml:trace contextRef="#ctx0" brushRef="#br0" timeOffset="72624.67">3616 12418 0,'0'-18'469,"0"0"-282,0 1-62,0-1-78,0 1-31,0-1 0,18 0-1,0-17 16,-18 17-15,17 18 0,-17-17-16,18-1 15,17-35 17,-17 53-32,-18-17 0,0-1 0,17 18 15,-17-18-15,18 18 0,-18-17 0,0-1 16,18 0-1,-1 1 1,1-19 0,0 19-16,-1-1 15,1 1-15,0-1 0,52-53 32,-35 36-17,-35 17-15,18 18 16,-18-17-16,35-1 0,-17-17 15,0 35-15,-1-18 16,1 1-16,35-19 16,-53 19-1,17 17-15,-17-18 0,18 18 0,0-18 16,-18 1-16,17 17 0,1-18 16,0 18-16,-18-18 0,17 18 15,19-17-15,-36-1 0,17 18 16,1-17-16,-1 17 0,1-18 15,53-35 1,-54 53-16,-17-18 0,18 18 16,17-17-16,-17-1 0,70-17 31,-35 0-15,-35 35-16,-1-18 15,1 18-15,17-18 0,-17 18 16,-18-17-16,17 17 0,1-18 0,17 0 15,-17 18-15,0-17 0,-1 17 16,1-18-16,17 0 0,-17 18 0,-1-17 16,1 17-16,0-18 0,-1 18 15,1-18-15,0 18 0,-18-17 0,17 17 16,19-18-16,-19 18 0,1-17 16,-1 17-16,1-18 0,17 18 0,-17 0 15,0-18-15,-1 18 0,1-17 0,0 17 16,-1-18-16,1 18 0,17-18 0,-17 18 15,-1-17-15,1 17 0,0-18 0,17 0 16,-17 18-16,-1 0 0,1-17 16,0 17-16,17-18 0,-18 18 0,1-17 15,0 17-15,-1-18 0,1 18 0,17-18 16,-17 18-16,0 0 0,-1 0 0,1-17 16,-1 17-16,1 0 0,0 0 0,-1-18 0,1 18 15,0 0-15,-1 0 0,1-18 16,52 18-1,-52 0-15,0-17 0,-1 17 0,1 0 16,0 0-16,-1 0 0,36 0 16,-35-18-16,-1 18 0,1 0 0,0 0 15,17 0-15,-17 0 0,35 0 16,-36-18-16,1 18 0,17 0 0,-17 0 16,-1 0-16,1 0 0,17 0 15,-17 0-15,17 0 16,1 0-1,-19 0-15,1-17 16,-1 17 0,19 0-1,-19 0 1,1 0 31,0-18-32,-1 18 1,1 0 0,0 0-1,-18 18 48</inkml:trace>
  <inkml:trace contextRef="#ctx0" brushRef="#br0" timeOffset="75078.16">4745 10231 0,'0'-18'79,"0"36"14,0-1 329,0 1-406</inkml:trace>
  <inkml:trace contextRef="#ctx0" brushRef="#br0" timeOffset="77124.69">4639 9948 0,'0'-17'47,"0"34"-15,0 1-17,0 0-15,-17 17 16,-19 53-1,36-53-15,-17-17 0,17 17 0,0-17 16,-35 52-16,35-52 0,0 17 16,-18 1-16,18-1 0,0-17 15,0 17-15,0-17 16,-18-18-16,18 17 0,0 1 16,0-36 30,36-88-30,-36 71-16,17 17 16,-17-17-16,18 17 0,-18-17 0,17 0 15,-17 17-15,18-52 0,-18 52 16,0-17-16,18 0 0,-18 17 0,0-17 16,17 17-16,-17 0 0,0 1 15,0-1-15,18 0 0,-18 1 0,0-1 0,0 0 16,0 1-16,0-1 15,18 18 1,17 18 31,18 35-31,-36-36-16,1-17 0,0 18 15,-1 0-15,1-1 0,0 1 0,-1 0 16,1-1-16,0 1 0,17 0 15,-18 17-15,1-18 0,0 1 0,35 35 16,-36-35-16,1-1 0,0 1 0,-1 0 16,1-1-16,0 1 15,-1-18-15,1 17 16</inkml:trace>
  <inkml:trace contextRef="#ctx0" brushRef="#br0" timeOffset="77874.61">4692 10213 0,'0'0'15,"18"0"48,52-35-48,-52 17-15,141-53 32,-53 19-17,-89 34 1,1 18-16,17-18 0,-17 1 16,-53 17 30,-54 35-30,72-17-16,-71 17 16,-54 35-1,125-52-15,-18-18 0,-18 35 16,0 1 0,35-19-1,36-34 1,-1 17-16,1-18 15,17 18-15,-17-18 0,0 1 16,176-54 0,-177 53-1,54-17-15,-54 18 16,36-1 0</inkml:trace>
  <inkml:trace contextRef="#ctx0" brushRef="#br0" timeOffset="81156.38">6721 10654 0,'0'0'0,"17"0"0,1 0 15,0 0 1,17-18 0,18 18-1,-35-17-15,-1 17 0,1 0 16,-1 0-16,1-18 0,17 18 0,-17 0 16,0 0-16,-1 0 0,19-18 0,-19 18 15,1 0-15,17 0 0,-17-17 0,-1 17 16,19 0-16,-19 0 0,1 0 0,17 0 15,-17-18-15,-1 18 0,1 0 0,0 0 16,-1 0-16,1 0 0,17 0 0,-17 0 16,70-18-1,-70 18-15,17 0 0,-17 0 0,17 0 16,-17 0-16,17-17 0,-17 17 0,17 0 16,-18 0-16,1 0 0,35 0 15,-35 0-15,17-18 0,-17 18 0,17 0 16,18 0-16,-36 0 15,19 0-15,-19 0 0,19 0 0,-1 0 16,106 0 0,-106 0-16,1 0 0,-1 0 15,0 0-15,0 0 0,1 0 0,-1 0 16,0 0-16,0 0 0,1 0 0,-19 0 16,142 0-1,-141 18-15,17-18 0,0 0 16,-17 0-16,17 0 0,1 17 0,-19-17 15,18 0-15,-17 0 0,17 0 0,-17 0 16,0 18-16,-1-18 0,1 0 0,0 0 16,34 18-1,-34-18 1,-36 0 46</inkml:trace>
  <inkml:trace contextRef="#ctx0" brushRef="#br0" timeOffset="84360.92">3122 12418 0,'0'-18'0,"18"0"125,-18 36 16,18 53-125,-18-36-16,0-17 15,17 17-15,36 106 16,-17-35 0,-36-89-1,17 1-15,-17 0 0,0-1 0,18 1 0,-18 0 16,0-1-16,0 1 0,0-53 62,-18-18-46,1 35-16,17 0 0,-18 1 0,18-1 16,0 1-16,-18-19 0,18 19 15,-17-1-15,17 0 0,-18 18 0,0-17 0,18-1 16,-17 0-1,17 54 17,17 52-17,-17-70-15,18-1 16,-18 18-16,18-17 0,-18 0 0,0-1 16,0 19-16,17-19 0,-17 1 0,0 0 15,0-1-15</inkml:trace>
  <inkml:trace contextRef="#ctx0" brushRef="#br0" timeOffset="87876.23">9067 10583 0,'0'-17'31,"17"-1"32,19 36-48,-19-18-15,36 35 16,-35-17 15,-18 17-15,0-17-1</inkml:trace>
  <inkml:trace contextRef="#ctx0" brushRef="#br0" timeOffset="107549.72">5557 10601 0,'-18'0'15,"0"0"32,54 0 31,87 35-46,-105-35-32,35 0 15,70 18 1,-52-18-1,-1 0 1,-35 0 0,1 0-1,-36 18 63,0-1-31,0 1-15,-18 17 14,0 36-30,18-54-16,-17 19 16,17-19-16,-18 1 0,1 70 31,-1-53-31,18-17 0,0 0 0,-18-1 0,1 1 0,17-1 16,0 1-16,-18 0 0,18-1 0,0 1 0,0 0 15,-18-18-15,18 17 16,0 1-16</inkml:trace>
  <inkml:trace contextRef="#ctx0" brushRef="#br0" timeOffset="123526.13">10143 10795 0,'0'-18'47,"0"1"125</inkml:trace>
  <inkml:trace contextRef="#ctx0" brushRef="#br0" timeOffset="143135.5">10249 8572 0,'0'-17'46,"0"-1"17,0 1-47,0-1-1,17 0 1,1 18-16,-18-17 15,0-1 1,35-17 15,-17 35-15,-1-18 15,1 18 32,-18 18-48,18-1 1,-1-17 0,-17 18 15,18-18 0,-18-18-15,18 1 15</inkml:trace>
  <inkml:trace contextRef="#ctx0" brushRef="#br0" timeOffset="144932.94">9702 10231 0,'0'0'0,"0"17"15,-18-17 16,18-17 63,0-1-63,18 0-15,35-17 15,-36 35-31,-17-18 0,18 18 0,0 0 16,-1-17-16,1-1 0,17 18 16,-17 0-16,-1-18 0,1 18 15,0-17-15,17 17 16,0 0-1,-17 17 1,-18 19 0,0-19-16,0 1 15,0 0-15,0-1 0,0 1 0,-18 0 16,18-1-16,-17 18 0,17-17 0,-18 0 16,0-1-16,18 1 0,-17 0 0,17 17 15,-18-17-15,0 17 0,1-17 16,-1-1-16,0 1 0,-17 17 15,18-17-15,-54 52 16,53-52 15,36-18 1,53-18-17,-54 18-15,1-17 0,-1 17 16,19 0-16,-19-18 0,19 18 0,-19-18 15,19 18-15,-1-17 0,0-1 0,36 0 16,-18 1-16,-18-1 0,0 18 16,0-17-16,1-1 0,-1 18 0,0-18 15,1 1-15,-1 17 0,-18 0 16,1-18-16,0 18 0,-18-18 31</inkml:trace>
  <inkml:trace contextRef="#ctx0" brushRef="#br0" timeOffset="149307.6">3669 12435 0,'18'0'109,"-1"0"-93,19 0 0,17 0-1,-36 0 1,1 0-16,70 0 15,-35 0 1,-18 0 15,18 0-15,-35-17-16,0 17 0,-1 0 0,18 0 16,1-18-1,-19 18-15,1 0 0,0-18 16,52 1-1,-52 17-15,17 0 16,18 0 0,-35-18-16,-1 18 0,1 0 15,0 0-15,17 0 16,53-17 0,-70-1-1,-1 18-15,1 0 0,0 0 0,-1 0 16,1 0-16,0 0 0,-1 0 0,1 0 15,-1 0-15,1-18 0,70 18 32,-70-17-32,0 17 0,17 0 15,-18 0-15,36-18 16,0 18 0,18-18-1,-53 18-15,-1-17 0,1 17 0,-1 0 16,1 0-16,0-18 0,-1 18 15,1 0-15,53-18 16,-54 18-16,1 0 0,-1 0 16,1-17-16,0 17 15,88-35 1,-71 35-16,-17-18 16,-1 18-16,1 0 0,-18-18 0,35 18 15,-17-17-15,-1 17 0,1 0 16,70-36-1,-53 36 1,-17-17 0,0 17-16,17-18 15,0 0 1,-17 18-16,0-17 0,-1 17 0,1 0 16,-1-18-16,36 1 15,0-1 1,-35 0-16,0 18 0,-1 0 15,1-17-15,-1 17 0,19-18 16,34 0 0,-52 1-16,0 17 0,-1 0 15,1-18-15,17 18 16,-17-18-16,-1 18 0,19-17 16,-19 17-16,1-18 0,0 18 0,-1 0 15,1-17-15,0 17 0,105-36 47,-17-17-16,-88 53-31,-1-17 0,1 17 0,-1-18 16,1 18-16,17-18 16,-17 18-16,0 0 0,-18-17 0,17 17 15,1 0-15,17-18 16,-17 18-16,-1-18 0,1 1 15,17 17-15,-17-18 16,70-17 0,-17 17-1,-54 18-15,1-17 16,0 17-16,-1-18 0,1 18 0,0 0 16,-1-18-16,1 18 0,-1-17 0,1 17 15,0 0-15,-1-18 0,1 18 0,0-18 16,-1 18-16,1-17 0,0 17 15,-1-18-15,1 18 0,0 0 0,-1-17 16,18-1-16,36 0 31,-71 1-31,18 17 0,-1-18 0,1 18 0,0 0 16,34-35 0,-34 35-16,0-18 0,-1 18 15,1-18-15,0 18 0,-1-17 0,1 17 16,0-18-16,-1 18 0,1-18 0,0 18 15,-1-17-15,1 17 0,17-18 16,-17 1-16,-1 17 0,1-18 0,0 0 16,17 18-16,-17-17 0,-1-1 15,1 18-15,-1-18 0,19 1 16,-19 17-16,1-18 0,0 18 0,-18-18 16,17 18-16,1-17 0,0 17 0,-1 0 15,-17-18-15,18 18 0,-1-17 16,1 17-16,0-18 15,-1 18-15,1-18 0,17 18 16,36-35 15,-54 35-31,-17-18 0,18 18 0,0-17 32,17 17-17,-17 0-15,-18-18 0,17 18 16,1-18 15,0 18-15,17-17-1,0 17 1,-17-18 0,-1 18-1,1 0 1,0-17-1,-1-1 32,19 18-31,-19 0 0,1-18-1,0 18-15,-18-17 16,35 17-1,-18-18 1,1 18 0</inkml:trace>
  <inkml:trace contextRef="#ctx0" brushRef="#br0" timeOffset="150744.93">6615 11395 0,'0'-18'32,"-18"36"61,1-1-77,17 1 0,-18-18-16,0 0 0,18 18 0,-17-1 15,-1 1 1,-17 0-16,35-1 0,-18-17 15,1 18-15,-1-1 0,-17 19 16,-1-19 0,36 1-16,-17 0 0,-1-1 15,0 1 1,1 0 0,70-1 109,0 1-110,0 0 1,17 17-1,-52-18-15,-1-17 0,1 18 16,0-18-16,17 18 0,-17-18 0,-1 0 16,18 17-16,-17-17 0,17 0 0,1 0 15,-19 0-15,19 0 0,-1 0 0,-17 0 16,17 0-16,-18 0 0,19 0 0,-19 0 16,1 0-16,17 0 0,-17-17 0,0 17 15,17-18 1</inkml:trace>
  <inkml:trace contextRef="#ctx0" brushRef="#br0" timeOffset="152541.76">3599 12559 0,'17'0'94,"19"18"-78,-19-1-16,1-17 0,-1 18 15,1-18-15,0 17 0,17-17 0,-17 18 16,-1-18-16,72 35 16,-54-35-16,-18 18 0,177 53 31,-176-54-31,17-17 0,-17 18 0,17-18 16,-17 17-16,0-17 0,-1 0 0,1 0 15,0 0-15,-1 0 16</inkml:trace>
  <inkml:trace contextRef="#ctx0" brushRef="#br0" timeOffset="153697.8199">4728 12965 0,'0'-18'140,"35"18"110,53 0-234,-70 0-16,-1 0 16,1 0-16,0 18 0,17-18 0,-18 0 15,19 0-15,-19 0 0,1 0 0,17 0 16,-17 17-16,88-17 16,-89 0-16,1 0 15,17 0-15,-17 0 47,-36-17-16</inkml:trace>
  <inkml:trace contextRef="#ctx0" brushRef="#br0" timeOffset="154197.67">5662 12929 0,'-17'18'31,"52"-18"0,18 0-15,-35 0-16,17 0 0,-17 0 16,-1 0-16,1 0 0,17 0 0,-17 0 15,-1 0-15,1 0 0,17 0 0,-17-18 16,0 18-16,17 0 0,-18 0 0,1-17 16,0 17-16,-1 0 0,54-18 15,-53 18 1,-1 0 15,-34 0 0,17-18-31</inkml:trace>
  <inkml:trace contextRef="#ctx0" brushRef="#br0" timeOffset="154682.03">6597 12894 0,'0'18'46,"53"-18"-30,-18 0-16,-17 0 0,17-18 16,142-17-1,-142 17-15,53 0 16,-52 1-16,52-1 16,0-17-1,-70 35-15,-1-18 16,1 18-1,-18-17 17</inkml:trace>
  <inkml:trace contextRef="#ctx0" brushRef="#br0" timeOffset="155057.2">7673 12718 0,'36'-18'16,"69"-35"15,-87 53-31,0-18 0,-1 18 0,19-17 0,-19 17 16,1-18-16,70-17 16,-70 17-16,17 1 0,0-1 0,-17 0 15,17 1-15,-17 17 0,17-18 16,-17 0-16,17 1 0,-17 17 0,-1-18 15,1 18-15,-18-18 0,18 18 0,-1 0 16,-17-17 0</inkml:trace>
  <inkml:trace contextRef="#ctx0" brushRef="#br0" timeOffset="155479.17">8502 12277 0,'0'-18'15,"0"0"-15,36 1 16,16-54 0,-34 54-1,0-1-15,88-123 16,-89 106-1,36-36-15,0 0 16,-53 54 0,18-1-16,-1-35 31</inkml:trace>
  <inkml:trace contextRef="#ctx0" brushRef="#br0" timeOffset="155807.19">8855 11695 0,'0'-18'47,"53"-35"-16,-35 35-31,-18 1 0,17-1 16,1 0-16,-18 1 0,35-1 15,-35 1-15,18-1 0,-18 0 0,17 1 16,-17-1-16,36-17 15,-36 17-15,0-17 16,17 35-16,-17-18 16,18-17-1</inkml:trace>
  <inkml:trace contextRef="#ctx0" brushRef="#br0" timeOffset="156135.21">9102 11183 0,'0'0'0,"0"-35"15,18-1 1,-1-16-1,1 34-15,-18 0 0,18-17 16,-1 17-16,1 1 0,-1-1 16,19-17-16,-36 17 0,53-35 15,-36 36-15,19-1 16,-36 0-16</inkml:trace>
  <inkml:trace contextRef="#ctx0" brushRef="#br0" timeOffset="157181.87">7250 12347 0,'0'18'31,"-53"52"-15,53-52-1,-4022 35-15,7956 18 16,-3952-36 0,1-18-16,17 1 0,-89 123 31,89-123-31,-17-1 0,-1 1 0,18 0 16,0-1-16,0 1 0,-18 0 15,18-1-15,0 1 0,0 17 31,36-17-15,-19-18-16,1 0 0,0 0 16,-1 0-16,19 0 0,16 0 15,107 0 1,-124 0-16,-17 0 16,17 0-16,-17 0 0,17 0 15,-17 0-15,17 0 0,-17 0 31</inkml:trace>
  <inkml:trace contextRef="#ctx0" brushRef="#br0" timeOffset="160541.3799">8044 13123 0,'-36'18'79,"1"-18"-64,35 18-15,-18-18 0,1 17 16,-1-17-16,1 18 15,-36 35 1,35-53-16,0 17 0,1 1 16,17 0-16,-18-1 0,0 1 0,18 0 15,-17-1-15,17 1 0,-18 0 0,18-1 16,0 1-16,-17-1 0,17 19 16,0-19-16,0 1 0,0 53 15,0-54 1,17 1-16,1-1 15,-1-17-15,1 18 0,0-18 0,-1 0 16,19 0-16,-19 0 0,19 0 0,-19 0 0,18 0 16,-17 0-16,17-18 0,1 18 15,-1-17-15,0 17 0,-17-18 0,17 18 16,-17-17-16,17 17 0,-17-18 0,17 18 16,-17-18-16,-1 18 0,1 0 0,0-17 15,-1 17-15</inkml:trace>
  <inkml:trace contextRef="#ctx0" brushRef="#br0" timeOffset="165447.3499">7462 11765 0,'0'-17'47,"0"34"31,0 18-62,0-17-16,0 0 0,17-18 15,-17 17-15,18 1 0,35 53 32,-36-19-17,1-34-15,-18 0 16,0-1 0,18-17-16,-18 18 15</inkml:trace>
  <inkml:trace contextRef="#ctx0" brushRef="#br0" timeOffset="166368.7">7409 11818 0,'0'-18'16,"-18"18"15,18-17-15,0-1 15,18 1-16,17-19 17,-17 19-17,-1-1 17,18 0-17,18 1 1,-17 17-1,-36-18 1,70 18 0,-52 0 15,0 18-15,-18-1-16,0 1 0,0 0 15,0 17 1,-18-17-1,18-1-15,-18-17 16,18 18 0,0-36 46,36 1-46,34-1-1,-35 18 1,-17 0 0,0 0-16,-1 0 0,1 0 15,17 35 1,-17-35-16,-18 18 0,0-1 16,0 19-1,0-19-15,0 1 0,0 0 0,-18-18 16,1 17-16,17 1 0,-18-18 0,0 18 15,1-1-15,-1-17 0,0 18 0,1-1 16,-1-17-16,0 18 0,1-18 0,-1 18 16,-88-1-1,89-17-15,-1 0 16,0 0-16,1 0 0,-1 0 16,0 0-1,18-17-15</inkml:trace>
  <inkml:trace contextRef="#ctx0" brushRef="#br0" timeOffset="174339.65">15346 9754 0,'0'18'62,"-35"-18"-46,35 18-16,-18-1 16,-17 54-1,17-54-15,1 1 0,17 0 16,-18 17-16,-17 53 15,35-70-15,0 17 16,0-17-16,-18-1 0,18 1 0,-18 17 16,18-17-16,0 0 0,0 34 15,-17-52 1,17 18-16,0 0 31,0-36-15,0-17-1,35-18 1,-35 35-16,0 1 0,0-19 0,18 19 16,-1-1-16,-17-17 0,18 17 15,-18-17-15,0 17 0,18-35 16,-18 36-16,17-1 0,-17-17 0,18-1 16,-18 19-16,0-1 0,0 1 15,18-19 1,-18 19-16,17 34 47,36 71-32,-53-70 1,18 0-16,-18-1 0,17 1 0,1 0 16,0 17-16,-18-17 0,17-1 0,1 19 0,0-19 15,-18 1-15,17-1 0,1 1 16,17 53-1,-35-54-15,18 1 0,-18 0 16,0-1 0</inkml:trace>
  <inkml:trace contextRef="#ctx0" brushRef="#br0" timeOffset="174636.4499">15205 10019 0,'53'18'31,"-106"-36"-31,141 36 16,-70-18-16,0 0 15,-1 0-15,18 0 16,18 0-1</inkml:trace>
  <inkml:trace contextRef="#ctx0" brushRef="#br0" timeOffset="175308.11">15770 10019 0,'17'18'46,"71"-18"-30,-70 0-16,53 0 16,34 0-1,-87-18 1,17 18-16,124-18 16,-124 1-1,-17 17-15,35 0 16,17-36-1,-70 19 1,0-1 0,0 0-16,-17 18 15,-1-17-15,0 17 0,1 0 16,-1 0-16,-70-18 16,70 18-16,1 0 15,87 18 32,18-1-31,-70-17-16,0 0 0,-1 18 15,1-18-15,17 18 16,1 52 15,-36-52-31,-18-18 0,0 18 0,1-1 16,-1 1-16,-35-1 15,35-17-15,1 0 0,-1 18 0,1-18 16,-1 18-16,0-18 0,18 17 16</inkml:trace>
  <inkml:trace contextRef="#ctx0" brushRef="#br0" timeOffset="196738.91">17445 10195 0,'0'-17'125,"53"-54"-94,-35 53-31,-18 1 0,35-18 16,-35-1 0,18 19-16,-18-1 0,17 0 0,-17 1 15,0-36 1,0 35-16,0 0 15,-17 1-15,-19-1 16,19 18 0,52 18 15,71-1-15,-89-17-1,19 0-15,-19 18 0,1-18 0,0 18 0,-1-18 16,1 17-16,0-17 0,-18 18 0,17 0 15,-17-1-15,18 1 0,-18 0 16,18-1-16,-18 19 16,0-19-16,17-17 0,-17 18 0,0-1 15,18-17-15,-1 18 16,19 0 0,17-18-1,-36 0-15,1-18 0,0 18 16,34-35-1,-52 17-15,18 1 0,0-54 32,-18 0-17,-18 71-15,18-17 16,-18 17-16,18-18 0,-17 18 16,-1 0-16,1 35 31,17 54-16,0-72 1,17 1-16,-17 0 0,18-1 16,-18 1-16,17-18 0,1 17 15,0 1 1,35 0 0,-36-18-16,19 0 15,34-18 1</inkml:trace>
  <inkml:trace contextRef="#ctx0" brushRef="#br0" timeOffset="203662.2">18380 9860 0,'0'-18'94,"0"1"-78,0-1 15,18 18-15,-1 0-1,1 18 1,-18-1-16,18 1 15,-1 0-15,-17 17 16,0-17-16,0-1 0,18 1 16,-18 0-16,0-1 0,0 1 0,0 0 0,18-1 15,-18 18-15,0-17 0,35 35 32,0-18-17,-35-52-15,18 17 16,-18-18-16,17 18 0,1-18 0,0 1 15,17-71 1,-35 70 0,18 0-16,-18 1 0,0-1 0,0-17 15,0 17-15,0 0 0,0-17 16,0 17-16,0 1 0,0-1 16,0 1-16,0-1 0,0 0 15,0 1-15,0 34 63,0 19-48,0-19-15,0 1 0,0 17 32,0 0-17,0-17 1,17-18 15,-17-18-15</inkml:trace>
  <inkml:trace contextRef="#ctx0" brushRef="#br0" timeOffset="206209.12">15540 11236 0,'0'-18'94,"0"36"453,0 0-516,0 70 0,0-71-31,0 1 0,0 0 0,0-1 0,0 1 16,0 0-16,18-1 0,-18 1 15,0 0-15,0-1 0,0 1 0,0-1 16,17 1-16,-17 0 0,0 17 16,0 18-1,0-35-15,0-1 16,0-52 46,0 0-46,-17 17-16,17 0 0,0 1 0,-18-1 16,18 0-16,-17 1 0,17-1 15,0 1-15,-18-1 0,0-70 32,1 70-32,17-17 15,0-18 1,0 35-16,0-17 15,0-18 1,0 35-16,17 18 0,1-17 0,-18-1 16,18 18-16,-18-18 0,17 18 15,1-17-15,-1 17 0,1 0 16,53 0 0,-54 0-16,-17 17 0,18 1 15,-18 0-15,0-1 16,0 54-1,0-53-15,-18-1 16,1-17-16,17 18 0,-18 0 0,0-1 31,18 1 1,36-18-17,34 17 1,-34-17-16,-19 0 0,1 0 0,17 0 15,-17 18-15,17-18 0,-17 18 0,-1-18 16,1 17-16,17-17 0,-17 18 0,-1-18 16,-17 18-16,18-1 0,0-17 0,-18 18 15,0 0-15,0-1 0,0 1 16,-18-1-16,0-17 0,1 18 16,-18 0-16,17-1 0,-17-17 0,17 18 15,-17 0-15,-1-18 0,1 17 0,0-17 16,0 18-16,-1-18 0,1 18 0,0-18 15,17 17-15,-17-17 0,17 0 16,1 18-16,-1-18 0</inkml:trace>
  <inkml:trace contextRef="#ctx0" brushRef="#br0" timeOffset="206990.25">16369 11412 0,'-17'0'16,"17"-17"-16,-18 17 15,88 0 64,72 0-64,-107-18-15,0 18 16,-17 0-16,17 0 0,0 0 15,1 0-15,-1 0 0,0-18 0,-17 18 16,17 0-16,0 0 0,18-17 16,-17 17-16,-19-18 0,1 18 0,17 0 15,-17-17-15,-36-19 47,-88 19-31,89-1-16,-19 18 0,1 0 0,17-18 15,-87 1 1,87 17-16,0 0 0,107 17 63,52 1-48,-106-18-15,-17 18 16,-1-18-16,89 35 15,-88-17 1,-18-1-16,0 18 16,0-17-1,-18-18-15,-123 71 32,123-71-32,1 0 0,-19 17 0,1 1 15,-18-18 1,53 18-16</inkml:trace>
  <inkml:trace contextRef="#ctx0" brushRef="#br0" timeOffset="207881.0799">17833 11430 0,'18'-18'47,"17"-17"-31,-17 17-1,-1-17-15,1 18 16,-18-1-16,0-88 16,0 71-1,0 17-15,0 0 0,-18 1 0,1-36 16,17 35-16,-18 1 0,18-1 16,0 0-16,-17 1 0,17-1 0,0 0 15,0 1 1,35 17-1,-18 0-15,1 0 0,17 0 16,71 53 0,-71-36-16,-17 1 0,0 0 15,-1-1-15,1 1 0,0 0 0,-18-1 16,17 1-16,1-1 0,0 1 0,-18 0 16,17-1-16,1 1 0,-18 0 15,18-18-15,-1 17 0,1 1 0,-1-18 16,-17 18-16,18-18 0,0 0 0,-1 0 15,1 0-15,0 0 0,-1 0 16,1 0-16,35-36 16,-36 36-1,-17-17-15,0-1 0,18 18 0,-18-18 0,0 1 16,0-1-16,0 0 0,0 1 16,0-18-16,-18 17 15,1 0-15,-18 1 16,17 52 15,18 18-15,0-36-16,0 1 0,18 0 15,-1-1-15,1 1 0,-18 0 16,17-1-16,1 1 0,0-18 16,-18 18-16,17-18 0,19 17 15,-19-17-15,1 0 0,17 18 16,-17-18-16,-1 0 0,1 0 15,0-18-15</inkml:trace>
  <inkml:trace contextRef="#ctx0" brushRef="#br0" timeOffset="208271.8292">18874 10848 0,'0'0'16,"-18"18"0,18-1-16,0 1 15,0 70 1,0-17 0,0-36-16,18-18 0,-18 1 15,18 0-15,-18-1 0,0 1 0,17 0 16,1-18-16,-18 17 0,17 1 15,19-18 17,-19-18-32,-17 1 0,0-1 15,0 0-15,18 1 0,-18-1 0,0 0 16,0-17-16,0 18 0,0-1 0,0 0 16,0-17-16,0 17 0,0 1 0,0-19 15,18 19-15,-1-54 16,1 54-1,-18-1-15</inkml:trace>
  <inkml:trace contextRef="#ctx0" brushRef="#br0" timeOffset="209130.9199">16034 12382 0,'0'0'0,"-18"0"0,1 0 15,-18 0 1,17 0 0,0 0-16,-35 0 15,-17 18 17,52 0-32,-17 17 15,-53 36 1,70-54-16,-17 54 15,17-36-15,18 18 16,0-18-16,0-17 0,0 17 16,18-17-16,-1-1 0,1 1 0,17 0 15,-17-18-15,17 17 0,-3986-17 0,8008 18 16,-4004-18-16,70 0 16,-70 0-16,88-18 15,36-17 1,-124 35-16,-18-18 15</inkml:trace>
  <inkml:trace contextRef="#ctx0" brushRef="#br0" timeOffset="209677.62">16775 12629 0,'-18'0'0,"36"0"0,-71 0 16,53 18 15,88-18-15,-70 0-16,17 0 0,18 0 15,141-18 1,-159 18-16,1 0 15,52-17-15,-53 17 0,71-35 16,-71 35-16,-17-18 16,35 0-16,-36 1 15,-70-36 17,36 53-32,-71-18 15,70 18-15,-53 0 16,54-18-16,52 36 31,71 17-15,-71-35-16,-17 18 0,52-18 15,36 53 1,-88-53-16,-1 35 16,-17 0-1,-35-17 1,-35 17-1,52-17-15,-17-18 16,-1 18-16,-16 17 16,52-17-1</inkml:trace>
  <inkml:trace contextRef="#ctx0" brushRef="#br0" timeOffset="211318.52">18574 12435 0,'-18'-17'31,"18"52"31,0 18-46,0-35-16,0 17 16,0 18-1,0-36-15,0 1 0,0 0 16,18-18-16,35 53 15,-18-36 1,18-34 0,-35 17-1,17-18-15,36-35 32,-54 53-32,36-53 15,0-17 1,-53 34-16,18 19 0,-1-1 0,-17 0 15,0-35-15,18 36 0,-18-1 16,0-17 0,-53 0-1,35 35-15,1 0 0,-1 0 16,1 0-16,-1 0 0,0 0 16,18 17-16,0 1 15,53 0 1,-35-18-16,-1 17 15,1-17-15,17 0 0,71 35 16,-88-17 0,0-18-16,-18 18 0,17-1 15,1-17-15,-18 18 0,0 0 0,0-1 16,17 36 0,-17-35-16,0 0 0,0-1 0,18 1 15,0-1 1,-18 1-16,17-18 0,-17 18 15,18-18-15,0 0 0,-1 17 16,19-17 0,-19-17-1,-17-1-15,18 18 0,-18-18 16,0 1-16,17-36 16,-17 35-16,0 1 0,0-1 15,0 0-15,0 1 0,18-1 0,-18 0 16,0 1-16,0-1 0,18 0 0,-1 1 15,36-18 1,0 35 0,-17 17-1,-19 1 1,18 70 15,-17-35-15,0-35-16,-18-1 0,17 1 0,1 0 15,17-1 1,18 1 0,-35-18-16,-1-18 0,1 18 0,0-17 15,-1 17-15,1-18 0,17-17 16,-17 35-16,0-18 0,-18 0 16,35-17-16,-35 17 0,0-17 15,17-53 1,-17 70-1,-17 1-15,-1-1 16,-70 71 0,70 0-1,18 35 1,0-70 0,18-1-16,0 1 0,-18 0 0,17-1 15,1 19-15,0-19 0,17-17 0,-18 18 16,19-1-16,-19 1 15,1-18-15,0 0 0,52 0 16,-35 0-16,-17 0 0,0 0 16,17 0-16,-17-18 0,-1 18 0,1-35 15</inkml:trace>
  <inkml:trace contextRef="#ctx0" brushRef="#br0" timeOffset="211787.09">18310 12118 0,'-18'0'16,"53"18"46,-17-18-62</inkml:trace>
  <inkml:trace contextRef="#ctx0" brushRef="#br0" timeOffset="212505.84">20250 12277 0,'-18'-18'31,"36"36"-31,-1-1 63,72 71-48,-72-52-15,1-19 0,0 19 16,-1-19-16,36 72 16,-35-54-16,-18-18 0,17 1 15,-17 0-15,36-1 16,-36 1-16,35-71 31,0-35-15,-17 70-1,-18-17-15,17 0 0,1-1 0,-18 1 16,18 0-16,-1 0 0,1-1 0,0 1 16,-1 0-16,36-53 15,-35 52-15,-18 1 0,18 17 0,-1 1 16,-17-1-16,0 0 0,0 1 0</inkml:trace>
  <inkml:trace contextRef="#ctx0" brushRef="#br0" timeOffset="-211600.55">13000 14023 0,'-17'0'32,"17"-18"61,-18 18-77,0 0 15,18-17-15,0 34 78,0 54-63,0-54-31,0 1 0,0 0 0,0 17 15,0-17-15,0-1 0,0 19 16,18-19-16,-18 19 0,18-19 0,-18 18 16,0 1-16,17-19 0,-17 19 0,0-19 15,18 1-15,-18 17 0,0-17 0,0-1 16,17-17-16,-17 18 0,0 0 0,0-1 16,0 1-1,0-36 16</inkml:trace>
  <inkml:trace contextRef="#ctx0" brushRef="#br0" timeOffset="-211209.8592">13529 14323 0,'-17'0'0,"34"0"0,-52 0 16,35 17 31,71-17-32,-54 0-15,1 0 0,0 0 0,17 0 16,-18 0-16,1 0 0,17 0 0,-17 0 16,0 0-16,-1 0 0,1 0 0,0-17 15,-1 17-15,1 0 0,-1 0 16,-17-18-1</inkml:trace>
  <inkml:trace contextRef="#ctx0" brushRef="#br0" timeOffset="-209960.1">14552 14093 0,'0'-17'172,"-17"17"-157,-1 0 16,1 17 1,-1 1-1,18 0-31,-18 35 31,18-36-31,0 19 16,-17 17-1,-1 35 1,18-71-16,0 1 0,-18 0 0,18-1 16,0 1-16,0 0 0,0 17 31,0-18-15,0-34 15,0-36-16,18 35 1,-18 1-16,0-1 0,0 0 0,0 1 16,18-89-1,-18 71-15,0-1 0,17 19 0,-17-19 16,0 1-16,0 17 0,0 1 0,0-18 16,18 17-16,-18 0 0,0 1 0,0-1 15,0 0-15,0 1 0,0-1 0,0 0 16,0 1-1,0-1-15,0 1 32,18 34-1,17 36-15,-18-53-16,-17 18 15,18-1-15,0 19 0,-1-19 16,-17 1-16,18 17 0,0 0 15,-1-17-15,1 17 0,-18-17 0,35 17 16,-35-17-16,18 0 0,-1 17 16,1-17-16,-18-1 0,18 1 15,-1-1 1,-17 1 15,0-36 16,0 1-31,-17 17-16</inkml:trace>
  <inkml:trace contextRef="#ctx0" brushRef="#br0" timeOffset="-209632.09">14447 14182 0,'17'0'46,"36"0"-30,-35 0-16,35 0 16,35 0-1,-70-18-15,17 18 16,0 0 0,-17 0 15</inkml:trace>
  <inkml:trace contextRef="#ctx0" brushRef="#br0" timeOffset="-209210.0799">15346 14146 0,'-17'0'16,"34"0"-16,-52 0 15,53 0 16,87 0-15,-87 0 0,17-17-16,142 17 15,-160 0 1,19-18-16,-1 18 0,-17 0 16,-1 0-16,1 0 0,-1 0 0,-34 0 62</inkml:trace>
  <inkml:trace contextRef="#ctx0" brushRef="#br0" timeOffset="-208257.07">16440 14076 0,'-18'0'15,"0"-18"1,18 1 15,0-1-15,124-17 15,-18 17 0,-36 36-15,1 17 0,-53-17-16,-18 34 15,-36 54 1,-52 0 0,-35-18-1,52-35 1,53-53-1,18 18-15,36-36 32,34 18-17,-52 0 1,17 0-16,124-17 16,-124 17-1,0 0-15,1-18 0,-19 18 16,19 0-16</inkml:trace>
  <inkml:trace contextRef="#ctx0" brushRef="#br0" timeOffset="-207929.05">17375 14199 0,'-18'0'31,"71"0"0,35-17-15,-53 17-16,-17 0 0,17 0 0,1-18 16,105 0-1,-106 18-15,-17 0 0,-1 0 16,19 0-16</inkml:trace>
  <inkml:trace contextRef="#ctx0" brushRef="#br0" timeOffset="-207460.29">18433 13882 0,'0'0'16,"0"35"15,35 18-15,-17-53-16,-18 18 15,35 17-15,18 71 32,-53-89-32,53 89 31,-53-70-16,0-19-15,0 1 16,0-1-16</inkml:trace>
  <inkml:trace contextRef="#ctx0" brushRef="#br0" timeOffset="-206804.12">18539 13935 0,'0'0'15,"0"-18"1,0 0-16,35-17 31,18 18-15,-35 17-16,-1 0 0,1-18 15,0 18-15,34 0 16,37-18 0,-72 18-16,1 0 0,0 0 15,17 18-15,-18-18 0,19 35 16,-36 18-1,-18 0 1,0-35-16,1-1 16,-107 71-1,107-88-15,-1 18 16,0-18-16,1 18 16,34-18 15,1-18-31,0 18 0,-1 0 0,1 0 15,88 18 1,17-1 0,-87-17-16,-1 18 0,0-18 0,-17 18 15,-1-1-15,19-17 0,-19 18 0,1 0 16,-18-1-16,0 36 16,0-35-16,0-1 0,-18 1 15,-17 0-15,17-1 0,-17 1 16,0 0-16,-18-1 0,18 1 0,-18 0 15,0-1-15,0 1 0,0-18 0,18 17 16,-18-17-16,18 0 0,-18 18 0,17-18 16,1 0-16,17 0 0,1 0 0,-1 0 15</inkml:trace>
  <inkml:trace contextRef="#ctx0" brushRef="#br0" timeOffset="-206366.66">19632 14111 0,'53'0'62,"36"0"-46,-72 0-16,18 0 0,1 0 0,-19 0 15,19 0-15,-1 0 0,-17 0 0,17 0 16,0-18-16,-17 18 0,52 0 16,-52 0-16,0 0 15,-1 0-15,1 0 0,-1 0 0,1 0 16</inkml:trace>
  <inkml:trace contextRef="#ctx0" brushRef="#br0" timeOffset="-206054.17">20426 13723 0,'-17'-18'15,"17"1"-15,0 34 32,0 54-17,0-36-15,35 53 16,-35-52-16,35 70 15,-17-71-15,-1 71 16,-17-89-16,18 72 16,-18-54-16,0 0 15,18 18-15,-18-35 0</inkml:trace>
  <inkml:trace contextRef="#ctx0" brushRef="#br0" timeOffset="-204851.3799">13406 15011 0,'0'0'0,"0"17"16,-18-17-1,18 18 48,71-18-48,-54 0-15,54 0 16,52 0 0,-87 0-16,-1 0 0,0 0 15,1 0-15,16 0 0,-16 0 0,17 0 16,0 0-16,-18 0 0,18 0 0,0 0 15,0 0-15,52 0 0,72-18 16,-124 18 0,17 0-16,-17 0 0,18 0 0,-18 0 15,0 0-15,17 0 0,-17-17 0,0 17 16,18 0-16,34 0 0,-52 0 16,18 0-16,-18 0 0,0 0 0,0 0 15,0 0-15,-1 0 0,1 0 0,0 0 0,0 0 16,0 0-16,0 0 0,0 0 15,0 0-15,0 0 0,0 0 0,70 0 16,36-18 0,-53 18-16,-36 0 0,-17 0 15,0 0-15,0 0 0,18-18 0,-18 18 16,-1 0-16,1 0 0,0 0 0,36 0 16,-54 0-16,18 0 0,-18 0 15,0-17-15,-17 17 0,17 0 16,-17 0-16,-1 0 0,1 0 0,0-18 15,-1 18-15,-17-18 16</inkml:trace>
  <inkml:trace contextRef="#ctx0" brushRef="#br0" timeOffset="-204367.16">17833 14887 0,'-35'0'15,"70"0"-15,-88 0 16,106 0 15,124 0 1,-124 0-32,123 0 15,-105 0-15,140 0 16,-140 0-16,140 0 15,-122 0-15,122 0 16,54-17 0,-212 17-16,17 0 0,71-18 15,-105 18-15,70 0 16,-89 0-16,54 0 16,-54 0-1,-34 0 16</inkml:trace>
  <inkml:trace contextRef="#ctx0" brushRef="#br0" timeOffset="-201461.16">10690 15699 0,'-18'0'78,"-17"0"-62,17 0-16,18 17 0,-18-17 0,1 0 16,-1 18-16,-17-18 15,17 18-15,0-18 0,1 17 0,-1-17 16,1 18-16,-1-18 0,0 17 0,1-17 16,-1 18-16,0 0 0,1-18 0,-1 35 15,0-17-15,1-1 0,-1 19 16,18-19-16,0 1 15,0 35-15,0-36 0,0 19 16,18 87 0,-1-88-16,1-17 0,-18 17 15,18 1-15,-18-19 0,17 19 0,1-1 16,-18 0-16,18-17 0,-1 17 0,-17 0 16,18 1-16,-18 16 0,35 54 15,-35-53-15,18-17 0,-18 16 16,17 1-16,-17-17 0,18 52 15,35 176 1,-53-211 0,0-17-16,0-1 0,0 0 0,0 0 15,-18 1-15,1-1 0,-1 0 0,0 1 16,-158 158 15,158-177-31,-17 1 0,0-18 0,0 17 16,-18-17-16,17 18 0,-17-18 0,18 0 15,-18 0-15,18 0 0,-18-18 0,18 18 16,-18 0-16,18-17 0,-18-18 16,17 35-16,19-36 0</inkml:trace>
  <inkml:trace contextRef="#ctx0" brushRef="#br0" timeOffset="-200617.49">10495 16669 0,'-17'0'16,"34"0"-16,-87 0 15,52 0-15,1 0 0,-1 0 0,-88 35 32,18 0-17,70-35-15,-3986 18 0,7938 17 16,-3952-17-16,-17 52 15,17-52-15,1 70 16,34 18 0,-17-88-1,141 88 17,-123-89-32,17-17 0,-17 0 0,17 0 0,-17 0 15,17 0-15,-17 0 0,17-17 0,0 17 16,-17-18-16,17 18 0,-17-18 0,17 1 15,-17-1-15,-1 0 0,19 1 16,-19-1-16,1 0 0,0 1 0,-1-18 16,-17 17-16,0 0 0,0-35 15,0 36-15,0-19 0,-17 19 16,-89-107 0,88 107-16,-17-1 0,17 0 15,1 1-15,-19 17 0,19-18 0,-19 18 16,19 0-16,-1-18 0,0 18 0,1 0 15</inkml:trace>
  <inkml:trace contextRef="#ctx0" brushRef="#br0" timeOffset="-199336.4799">11289 16069 0,'-17'0'15,"-1"35"32,36 53-31,-18-70-16,17 0 15,-17-1-15,18 19 0,-1-1 16,1-17-16,-18-1 16,0 1-1,0 0 17,-53-18-17,0 0 1,-35 35-1,70-35-15,1 17 0,-1 1 0,1-18 0,17 18 16,-36 17-16,19 0 16,17-17-16,0 17 15,17 18 1,1-35-16,0-18 0,-1 17 16,36-17-1,-35 0-15,-1 0 0,1-17 16,0 17-16,-1-18 0,1 18 0,17-18 15,-17 1-15,-1 17 0,1-18 0,0 1 16,-1-1-16,-17 0 0,36 1 16,-36-1-16,0 0 0,17-17 15,-17 17-15,0 1 0,0-1 16,-17 1 15,17 34-15,0 1-1,0-1-15,0 1 0,0 0 16,17 17 0,1-17-16,17-1 15,36 1 1,-54-18-16,1 0 16,17-18-16,-17 18 0,0-17 0,-1 17 15,1-18-15,0 18 16,-1 0-16,1-18 15</inkml:trace>
  <inkml:trace contextRef="#ctx0" brushRef="#br0" timeOffset="-196789.94">11871 15963 0,'0'-17'31,"-17"17"-15,-1 17 0,0-17-16,1 71 31,-1-54-31,18 1 0,0 0 0,0 17 15,0-17-15,0-1 0,0 1 16,0 70 0,0-70-16,18-18 0,-1 17 0,-17 1 15,18-18-15,0 18 0,-1-18 16,1 0-16,0 17 0,-1-17 0,1 0 16,17-17-16,-17 17 0,-1 0 0,-17-18 15,18 18-15,0-18 0,-1 18 16,1-17-16,-18-1 0,18 18 0,-1-18 15,-17 1-15,0-1 0,0-52 16,-17 52-16,-1 0 16,0 1-16,1-19 0,-1 19 15,0-1-15,1 18 0,-18-18 0,17 1 0,0 17 16,1-18-16,-36 18 0,35 0 16,0 0-16</inkml:trace>
  <inkml:trace contextRef="#ctx0" brushRef="#br0" timeOffset="-196508.49">11836 16122 0,'0'18'16,"0"-1"-1,0 18 1,0-17-16,18 0 0,-18-1 15,17 1-15,-17 0 0,18-1 16,0 1-16,70 105 16,-71-105-1,36 35-15,0-18 16,-35-35 0,-18 18-16,18-18 0,-1 0 15,1 0-15</inkml:trace>
  <inkml:trace contextRef="#ctx0" brushRef="#br0" timeOffset="-196102.3499">11078 16933 0,'-18'18'16,"36"-18"15,123-18-15,-106 1-16,71 17 15,88-36 1,-141 36-16,0 0 0,52-17 16,-69 17-16,87-18 15,-35 18 1,-70 0-16,0 0 15</inkml:trace>
  <inkml:trace contextRef="#ctx0" brushRef="#br0" timeOffset="-195727.4499">11430 17163 0,'0'17'16,"36"-17"-1,34-17 1,-52 17-16,17 0 16,18-18-16,-18 0 0,1 18 15,193-53 1,-159 36 15,-52 17-31,0 0 0</inkml:trace>
  <inkml:trace contextRef="#ctx0" brushRef="#br0" timeOffset="-195461.72">11765 17110 0,'-17'0'31,"17"17"-15,0 19 0,0 34-1,0-52 1,0 17-16,-18 106 16,18-106-1,0-17-15,0 17 0,0-17 16,0 70-1,0-70-15,18 0 16</inkml:trace>
  <inkml:trace contextRef="#ctx0" brushRef="#br0" timeOffset="-195039.96">12542 16722 0,'52'17'47,"19"-17"-32,-53 0 1,-1-17-16,1 17 0,70 0 16,-70-18-1,-1 18-15,1 0 0,0 0 16,-1 0-16</inkml:trace>
  <inkml:trace contextRef="#ctx0" brushRef="#br0" timeOffset="-194868.17">12577 16880 0,'-35'18'16,"17"0"-16,71-54 0,-141 72 15,88-19-15,35-17 32,71-17-17,-89 17-15,89-18 16,18-17-1</inkml:trace>
  <inkml:trace contextRef="#ctx0" brushRef="#br0" timeOffset="-194477.67">13476 16439 0,'0'0'0,"-35"-17"16,18 17-16,-19 0 16,1 35-1,17 36 1,18-54-16,0 54 16,0-54-16,0 36 15,71 0 1,-53-35-16,-1-18 0,107 0 31,-54-18-15,-52 1-1,17-19-15,-17 1 16,-18 17 0,0 1-16,0-1 0,-18 18 0,0-17 15,1-1-15,-36-17 16,35 17-16,1 0 0,-19 18 0,19-17 15,-1 17-15,-17 0 0,17 0 0,1-18 16,-1 18-16,0 0 0</inkml:trace>
  <inkml:trace contextRef="#ctx0" brushRef="#br0" timeOffset="-193509.23">14976 15804 0,'-36'-17'15,"72"34"-15,-124-34 16,70 17-16,0 0 16,1 0-16,-1 0 0,0 17 15,1-17-15,-1 0 0,18 18 0,-18-18 16,1 18-16,17-1 0,-18 1 16,18 0-16,0-1 0,-17 1 0,17 35 15,0-18-15,0-17 0,-18 17 16,18 0-16,0 1 0,0-1 0,0 0 15,0 0-15,0 1 0,0-1 16,18 18-16,-18-18 0,17 0 0,1 1 0,-18-1 16,17 0-16,1 1 0,0-1 0,-1 0 15,1 0-15,0 1 0,17-1 0,-17 0 16,-1 1-16,36 34 0,-35-35 16,-1 1-16,54 69 15,-53-69-15,-1-19 0,1 1 16,-18 17-16,17-17 0,-17 17 15,0-17-15,0-1 0,0 1 0,0 35 16,0-35-16,0-1 0,-17 1 16,-1 0-16,1-1 0,-19 1 0,19-18 15,-19 17-15,19 1 0,-19 0 0,1-18 16,0 17-16,0-17 0,-18 18 0,17-18 16,1 0-16,0 0 0,0 0 0,17 0 15,-17 0-15,-1 0 0,36-18 16,-17 18-16,17-17 0</inkml:trace>
  <inkml:trace contextRef="#ctx0" brushRef="#br0" timeOffset="-192806.18">14870 16334 0,'-35'0'31,"70"0"-31,-106 0 16,71 17-1,-17-17-15,-1 0 0,-35 36 16,0-1 0,36-18-1,-1 1-15,-17 35 16,17-35-16,18 17 0,-18 0 0,1 18 15,17-35-15,0 70 16,0-70-16,53 35 16,-36-36-16,54 1 15,52-18 1,-87 0-16,-1-18 0,35 1 16,-52-1-16,17 0 0,1 1 15,87-107 1,-123 106-16,0-34 15,-70-37 1,34 72-16,-193-36 31,141 53-15</inkml:trace>
  <inkml:trace contextRef="#ctx0" brushRef="#br0" timeOffset="-190290.79">15964 15804 0,'-18'0'125,"0"0"-110,-17 0 1,17 0 0,-17 18 15,0 0 0,17-1-31,1 1 16,-1-18-16,18 18 0,-18-18 0,18 17 15,-17 1-15,-1 0 0,18-1 0,-18 18 16,1-17-16,-1 17 0,0 18 16,18-17-16,-17-1 0,-1 53 15,18-53-15,0 18 0,-18 0 16,18-18-16,0 54 0,0-36 16,0-18-16,0 18 0,0-18 0,0 0 15,18 1-15,0-1 0,-18 0 0,17 0 16,1 1-16,0-1 0,-1-17 0,19 17 15,-19-17-15,1 17 0,0-18 0,17 19 16,-18-19-16,19 1 0,-19 0 0,124 52 31,-70-52-31</inkml:trace>
  <inkml:trace contextRef="#ctx0" brushRef="#br0" timeOffset="-189447.31">16352 15681 0,'0'0'0,"-18"0"16,18-18-16,0 54 31,0 34-15,18-52-16,-1 52 15,18 1 1,-35-53-16,0-1 16,0 18-1,-105 1 17,34-19-1,53-17-31,-34 36 15,52-19-15,-18 19 16,18 16 0,53-16-1,0-36 1,-18 0-16,18-18 16,0-17-1,-36 17-15,1-17 16,-18-36-1,0 18 1,-18 36 0,18 34 31,36 54-16,-19-53-31,-17-1 0,18 1 15,53 0 1,-54-1-16,36-17 16,0-17-1</inkml:trace>
  <inkml:trace contextRef="#ctx0" brushRef="#br0" timeOffset="-188916.23">16845 15681 0,'-17'0'16,"-1"-18"-1,-35 18 1,36 0-16,-1 0 16,0 36-1,18-19-15,0 36 16,0 35-1,0-70-15,0 17 16,53 106 0,0-105-1,-35-19 1,52-17-16,19-17 16,-72 17-1,1-18-15,17 0 16,-17 1-16,-1-1 0,19-35 15,-36-70 1,0 105-16,-36-52 16,-52-1-1,53 53-15,-36 18 16,18 0 0</inkml:trace>
  <inkml:trace contextRef="#ctx0" brushRef="#br0" timeOffset="-188666.31">16898 15875 0,'-17'18'15,"17"-1"1,0 19-1,0-19-15,17 36 16,54 35 0,-53-70-16,-1 0 0,36-1 15,53 54 1,-88-71-16,-1 0 0</inkml:trace>
  <inkml:trace contextRef="#ctx0" brushRef="#br0" timeOffset="-188119.6">17410 15946 0,'0'-18'15,"-18"18"-15,18 18 16,0 17 0,0-18-16,0 1 0,-17 17 15,-1 54 1,18-72-16,0 18 15,0-17-15,0 0 16,0-36 15,0-17-15,0 17 0,-18-123 15,18 123-31,0-34 15,-17 34-15,17 0 16,0 1-16,35 52 31,53 35-15,-70-52-16,35 35 16,-18 0-1,-17-35-15,-18 17 16,17-18-1</inkml:trace>
  <inkml:trace contextRef="#ctx0" brushRef="#br0" timeOffset="-187900.71">17304 16122 0,'0'0'0,"-18"0"16,36 0-1,35 0 1,18-18 0,-19 18-1</inkml:trace>
  <inkml:trace contextRef="#ctx0" brushRef="#br0" timeOffset="-187509.96">16246 16475 0,'17'0'15,"19"0"1,-1-18-16,-17 18 15,52 0-15,-35-18 0,1 18 16,352-17 0,-335-1-1,105 18-15,-105 0 16,230-17 0,-248 17-1,-18 0-15,1 0 16</inkml:trace>
  <inkml:trace contextRef="#ctx0" brushRef="#br0" timeOffset="-187181.93">16687 16775 0,'0'17'0,"106"-34"47,35-1-32,-106 0-15,0 18 0,36-17 16,-18 17-16,53-18 16,-1 18-1,-87 0-15,0 0 16</inkml:trace>
  <inkml:trace contextRef="#ctx0" brushRef="#br0" timeOffset="-186916.06">17040 16775 0,'-18'-18'15,"36"36"-15,-18 35 47,0 35-16,0-71-31,0 19 0,17-19 0,-17 36 16,0-35-16,0 52 16,0-52-16,0 35 15,-17 0 1,17-36-16,-18-17 0</inkml:trace>
  <inkml:trace contextRef="#ctx0" brushRef="#br0" timeOffset="-186260.03">18151 16316 0,'0'0'16,"0"18"0,17-18-1,89-18 1,-88 18-16,17 0 15,177-18 1,-177 1-16,0 17 16,36-18-16,-36 18 0,0 0 15,89-35 1,-106 35 0,-18-18 15</inkml:trace>
  <inkml:trace contextRef="#ctx0" brushRef="#br0" timeOffset="-185963.25">18433 16122 0,'0'0'0,"-18"-18"16,18 36-1,0 17 1,18 36 0,35 70-1,-53-106 1,35 142 0,-35-107 15,0-52-31</inkml:trace>
  <inkml:trace contextRef="#ctx0" brushRef="#br0" timeOffset="-184729.04">19368 15646 0,'0'0'0,"-18"0"16,18-18-16,-17 18 0,-1-18 16,-17 1-1,35 52 32,35 89-31,-17-107-16,17 54 15,-18-36-15,-17-17 16,18 17-16,-18-17 0,18-18 16,-18 17-16,0 1 15,-36-18 1,19 0 0,-54 0-16,54 0 15,-72 17 1,1 19-1,71-19-15,-1-17 0,18 36 16,0 34 0,18-52-16,17-1 15,53 1 1,-70-18-16,-1 0 0,36-18 16,-35 18-16,0-17 0,17-1 15,-18 18-15,1-17 0,0 17 16,-18-36-16,17 19 0,-17-19 15,0 1 1,0 17 0,0 1-16,-3986 52 31,8025 18 0,-4021-53-31,17 35 16,-17-17-16,17 0 15,-17-1-15,52-17 16</inkml:trace>
  <inkml:trace contextRef="#ctx0" brushRef="#br0" timeOffset="-184307.3799">19932 15628 0,'0'-18'0,"-17"18"0,34 18 0,-70-71 15,36 71 1,-1 52 0,0 19 15,18-54-31,0-18 0,0 36 15,0-17-15,0-19 0,0 19 0,18 16 16,0-34-16,-1 35 16,1-53-16,17 35 15,-17-35-15,52 0 16,-52-17-16,0 17 0,-1 0 16,1-18-16,0 0 0,-1 18 0,19-17 15,-19-1-15,1 0 0,-1 1 16,-17-1-16,18-17 0,-18 17 0,0 1 15,0-1-15,0-17 0,0 17 0,0 0 16,-18-17-16,1 18 0,-1-1 0,1-17 16,-19 17-16,19 0 0,-19 1 0,19-1 15,-1 18-15,-17-18 0,17 18 0,1 0 16,-1 0-16,0 0 0</inkml:trace>
  <inkml:trace contextRef="#ctx0" brushRef="#br0" timeOffset="-183963.72">19897 15928 0,'0'0'0,"-35"-18"15,35 1 1,17 34 0,1-17-1,70 88 1,-70-70 0,-1 0-16,-17-1 0,18 1 15,0 0-15,-1-1 0,1 1 0,0-18 16,-1 18-16,1-18 0,-18 17 0,18-17 15,-1 18-15,1-18 0,-1 0 16,1 0-16</inkml:trace>
  <inkml:trace contextRef="#ctx0" brushRef="#br0" timeOffset="-183057.57">20409 15946 0,'-18'-18'32,"36"53"14,34 18-30,-34-35-16,35 52 16,-18-17-1,-17-35 1,-18-1 0,-18-34 15,-17-36-16,35 0 1,-18 0 0,18 35-1,0 1-15,18-54 16,0 36 15,-1 17-31,1 18 0,0-17 16,17 34-1,-35 19 1,0 17 0,-18-36-16,18 1 0,-17-1 0,17 1 15,0 0-15,0-1 16,0 1-16,17 0 16,36-1-1,-35 19 1,-1-1-1,-34-18 1,-36 19 0,-18-19-1,54-17-15</inkml:trace>
  <inkml:trace contextRef="#ctx0" brushRef="#br0" timeOffset="-182682.22">19280 16492 0,'-18'18'32,"18"-36"-32,18 18 0,17 0 15,-17 0-15,17 0 0,-18-17 16,19 17-16,17 0 0,-18 0 0,18 0 16,0-18-16,0 18 0,0 0 0,0 0 15,17 0-15,-17-18 0,0 18 0,17 0 16,-17 0-16,0-17 0,71 17 15,-89-18-15,18 18 0,35-17 16,-53 17-16,1 0 0,-1 0 0,0-18 16,-17 18-16,0 0 0,-1 0 15</inkml:trace>
  <inkml:trace contextRef="#ctx0" brushRef="#br0" timeOffset="-182322.67">19826 16792 0,'71'-17'47,"70"-1"-32,-106 0-15,1 18 0,52-17 16,88-1-1,-158 0-15,105 18 32</inkml:trace>
  <inkml:trace contextRef="#ctx0" brushRef="#br0" timeOffset="-182088.3592">20197 16704 0,'0'0'16,"0"18"15,35 52-15,-35-52-16,18 52 15,17 36 1,-35-70-16,18 34 15,17 18 1,-35-70-16,0 0 16,18-1-16,-18 1 0</inkml:trace>
  <inkml:trace contextRef="#ctx0" brushRef="#br0" timeOffset="-181353.99">20902 15452 0,'0'0'0,"-17"0"15,52 35 48,53 53-47,-52-70-16,158 229 31,-71-53-16,-105-159-15,-1 18 0,19 53 16,-19-53-16,1-18 0,-1 18 0,1 53 16,-18-53-16,0 88 15,0-88-15,-35 70 16,17-70-16,-35 53 16,-88 0-1,106-89-15,0 1 0,-36 17 16,36-17-16,0 0 0,-1-18 15,-87 17 1</inkml:trace>
  <inkml:trace contextRef="#ctx0" brushRef="#br0" timeOffset="-180541.8">22102 15981 0,'-18'0'16,"1"0"0,70 17 62,35-17-63,-71 0-15,19 0 0,69 0 16,-69-17-16,-1 17 16,18 0-16,-18 0 0,-17 0 15,-1 0-15,72-18 16</inkml:trace>
  <inkml:trace contextRef="#ctx0" brushRef="#br0" timeOffset="-180291.9">22084 16175 0,'-17'17'16,"34"-34"-16,-17 34 31,88-17-16,-52 0-15,52-17 16,-53 17 0,212 0-1,-212 0 1,1 0-16,17-18 0,-18 18 16</inkml:trace>
  <inkml:trace contextRef="#ctx0" brushRef="#br0" timeOffset="-179792.05">23654 15822 0,'-18'-18'16,"36"36"-16,-88-71 31,52 53-31,-17 0 0,-18 35 31,35-17-31,0-18 0,1 35 16,-1 1-16,18-19 0,-17 36 16,17 88-1,0-105-15,17-19 0,1 36 16,-1-35-16,54 52 16,-36-70-16,36 36 15,-36-36-15,-17 0 0,17 0 16,-17 0-16,17 0 0,0-18 0,-17 18 15,105-106 1,-105 88 0,-18-70-16,0 71 0,-53-89 15,35 71 1,-87-54-16,-54 19 16</inkml:trace>
  <inkml:trace contextRef="#ctx0" brushRef="#br0" timeOffset="-177573.41">18433 18098 0,'-18'17'15,"18"1"32,18-18 63,0-18-95,-18 1-15,53-36 32,-1-53-1,-52 88-31,18 0 0,-18-17 15,-18-18 1,18 36-16,-17-1 0,-1 18 16,1 0-16,-1 0 0,0 0 15,36 18 17,70-1-17,-53-17-15,1 18 16,-19-18-16,19 18 0,-1-18 0,-18 17 15,19 1-15,-19-1 0,72 54 16,-72-53 0,1-1-16,-1 1 0,36 17 15,-35-35 1,17 0-16,-17 0 16,0-17-16,-1 17 0,1-18 0,0 0 15,-1 18-15,1-17 0,17-1 0,-17 0 16,-1 18-16,1-17 0,0-19 15,-1 36-15,-17-17 0,0-1 0,0 1 16,-17-1 0,-19 0-1,19 18-15,-19 18 16,-16 35 0,34-36-16,18 1 15,0 17-15,0-17 0,0 0 16,0-1-16,88 72 15,-70-89 1,35 17-16,-18-17 0,-17 0 16,34 0-16,-16 0 0</inkml:trace>
  <inkml:trace contextRef="#ctx0" brushRef="#br0" timeOffset="-177198.29">19474 17868 0,'-18'-17'16,"0"17"-16,54 17 0,-72-52 15,54 53 1,35 34 0,-53-34-16,53 53 15,35 17 1,-70-70-16,-1 17 0,54 0 15,-53-17-15,17-18 16,-18 0 0,1 0-16,0-18 0,-18-35 15,0-35 1,0 53 0,-18-36-16,-17-70 31,35 106-31,-18-18 15,18 35 1,35 53 15</inkml:trace>
  <inkml:trace contextRef="#ctx0" brushRef="#br0" timeOffset="-176995.47">20356 17992 0,'0'0'0,"-18"-18"16,0 18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3T05:39:40.3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57 5583 284 0,'-6'0'357'0,"-1"3"-129"0,1 2-85 0,-1-5-47 0,0 3-21 0,7-3-12 0,-6 0-6 15,6 4-3-15,0-4-4 0,0 0-8 0,0 0-7 0,0 0-6 16,0 0-6-16,0 0 0 0,6 0 0 0,-6 2 2 16,7-2 2-16,-7 0 5 0,7 0 1 0,-1 0 4 0,1 0 8 15,-1 0 2-15,1 0 1 0,6 0 1 0,-1 0 0 0,9 0 0 16,-9-2-1-16,14 2-2 0,1-4-5 0,-2 4-1 15,8-3 2-15,7-2 1 0,-2 2 3 0,8-5 3 0,-1 4 7 16,8-3 3-16,5-3 6 0,1 2 4 0,6-3 8 16,0 1-1-16,13-2 3 0,-7-2-2 0,8 2-3 0,-1-2-5 15,7-1-6-15,-7 5-6 0,6-5-12 0,2 0-6 0,4 4-11 16,-5-4-5-16,6 4-7 0,1-4-7 0,-2 5-6 16,-4-1-3-16,-2 0-1 0,1-1 1 0,-1 2 0 15,-12-2 0-15,0 5-1 0,-14 0 1 0,1 0 0 0,-7 2-1 16,-7 2-1-16,-12 0-2 0,-1-1-3 0,-11 4-7 0,-2-4-14 15,-6 4-30-15,-7 0-41 0,-6 0-50 0,0 0-50 16,-6-3-58-16,-1 3-84 0,-6-3-152 0,1 3-76 0,-9-5-32 16</inkml:trace>
  <inkml:trace contextRef="#ctx0" brushRef="#br0" timeOffset="393.848">16138 4572 388 0,'7'-7'446'0,"-7"-1"-134"0,0 1-106 16,6-1-57-16,-6 2-28 0,0 1-18 0,0 2-14 0,0-1-16 16,0 4-18-16,0 0-16 0,0 0-19 0,0 0-9 15,-6 4-8-15,6-1-4 0,-7 4-1 0,2 8 0 0,-3-1 1 16,-4 9 1-16,-1 3 1 0,-7 3 3 0,0 8 2 0,1-1 1 16,-14 5 0-16,7 7 0 0,-13 0 1 0,-1-2-1 15,-5 10-2-15,0-6-2 0,-1 9-2 0,-6-4-1 0,6 0-1 16,-5 0-4-16,5-3 4 0,0-6-1 0,1 3 3 0,5-9 3 15,8 0 0-15,-1-7-1 0,1 1 1 0,6-9 2 16,6-4-2-16,8-1-2 0,-1-6-9 0,5-3-17 16,8-4-21-16,0-3-33 0,14-4-47 0,5-7-66 0,7-8-112 15,1-7-114-15,11 0-67 0</inkml:trace>
  <inkml:trace contextRef="#ctx0" brushRef="#br0" timeOffset="661.622">16849 4352 328 0,'6'-15'525'15,"1"3"-126"-15,-1 6-137 0,-6-2-76 0,0 1-42 16,0 3-26-16,0 0-17 0,-6 4-19 0,6 0-22 0,-13 4-20 16,6 4-20-16,-6 3-12 0,-6 3-6 0,-2 5-2 0,-5 3 0 15,-6 7 0-15,0 0 0 0,-8 8 0 0,8 3 0 16,-14 1 1-16,7 2 1 0,0 6 1 0,-6 2-2 0,5-1 0 15,-5 2 1-15,-1-4 1 0,7 3-2 0,0-3-1 16,0-4 2-16,7-4-1 0,-8 0-1 0,15-3-1 0,-8-1-3 16,7-3-14-16,-1 1-21 0,2-9-28 0,12 1-31 0,0-4-40 15,-1-4-40-15,8-3-51 0,6-5-67 0,0-5-130 16,6-3-46-16</inkml:trace>
  <inkml:trace contextRef="#ctx0" brushRef="#br0" timeOffset="895.6786">17409 4224 45 0,'0'-11'475'0,"-7"0"-116"0,1 7-139 0,-8 1-89 0,-4 6-50 0,-3 4-26 0,-5 4-14 0,0 8-12 0,0 3-9 16,-6 0-6-16,-1 7-7 15,-6 5-1-15,6-2-3 0,-6 8-2 0,1 0-2 0,-2 5 0 0,1 2 1 0,-6 5 1 16,5 2 1-16,-5 1 1 0,6 4-3 0,-7-4 2 0,1 0 1 15,5 3-1-15,-5-6-5 0,6 3-5 0,0-8-8 0,0 1-9 16,5-5-10-16,2 2-13 0,0-9-18 0,6-5-21 16,6-2-28-16,7-8-39 0,1-6-82 0,5-8-103 15</inkml:trace>
  <inkml:trace contextRef="#ctx0" brushRef="#br0" timeOffset="1116.1262">18060 4191 126 0,'7'-8'522'16,"-7"0"-66"-16,0 8-169 0,-7 0-124 0,-6 5-72 0,0 6-37 16,-7 0-20-16,-6 8-11 0,-7 2-7 0,1 8-5 15,-7 0-4-15,-1 8-4 0,-5 4 1 0,0 2-2 0,-7 2-1 16,6 2 2-16,0 5 0 0,1-1 1 0,-1 0-9 0,6 0-20 15,2-3-36-15,-1 3-51 0,6-3-83 0,-6-4-164 16,13 0-89-16,-6 0-42 0</inkml:trace>
  <inkml:trace contextRef="#ctx0" brushRef="#br0" timeOffset="1812.5439">16516 5473 16 0,'0'-3'372'0,"0"3"-89"0,0 0-92 16,0-4-63-16,0 4-42 0,0-4-22 0,-6 4-13 0,6 0-8 16,0 0-8-16,0 0-8 0,0 0-7 0,0 0-12 15,0 0-2-15,0 4-5 0,0 0 3 0,0 3 2 0,0 0 3 16,0 0 4-16,0 1 6 0,-7-1 9 0,7 0 5 0,0 5 4 15,0 2 2-15,0 1 4 0,0 0 3 0,0 2 1 16,0 2 1-16,0 3-1 0,0 0 2 0,7 4 0 16,-7-1 1-16,0 4-3 0,0 0 0 0,6 5 1 0,-6 2-1 15,7 1-1-15,-7 0-2 0,6 3-2 0,1 0-3 0,-7 4 0 16,6 0-4-16,1 4-4 0,-7 0-6 0,6-1-2 0,-6 4-3 16,7 1 0-16,-1-1 0 0,-6 4-1 0,7-1 0 15,-1 2-1-15,7-5 3 0,-6 4 0 0,-1-4-1 16,7 5-1-16,-6-6-3 0,6 1 0 0,-7 1-3 0,7-1-1 15,-6-4 1-15,5 2 0 0,-4-6 1 0,5 1 1 0,-6-3 1 16,-1-4-1-16,0-1 0 0,7-3 0 0,-7-1-3 16,1-3-1-16,-7-2-3 0,7-1-1 0,-1-4-2 0,-6-5-1 15,6 3-1-15,-6-6 1 0,0 1-3 0,7-4 1 0,-7-4 0 16,0 1-7-16,0-5-35 0,0 1-46 0,0-4-61 16,0-4-77-16,6-3-118 0,-6-1-130 0,7-6-89 0,-1-1-42 15</inkml:trace>
  <inkml:trace contextRef="#ctx0" brushRef="#br0" timeOffset="2573.9087">17272 7224 122 0,'-7'-7'457'16,"0"3"-97"-16,1-3-116 0,-1 3-85 0,1-3-42 0,6 2-17 15,-6 3-8-15,-1-3-5 0,1 3-3 0,-1-2-7 16,-6 0-6-16,5-4-4 0,3 8-8 0,-3-4-6 0,-3 1-6 15,-2 3-3-15,-1-4-2 0,1 4-2 0,0 4-4 0,1-4 1 16,-2 3 3-16,-5 1-2 0,0 4 4 0,-2-4 3 16,2 2 3-16,-7 1 4 0,6 5 6 0,-5-4 0 0,-2 2 0 15,-5 1 0-15,0 4 1 0,4 0 0 0,-4-1 4 16,0 1 5-16,-1-1-3 0,-5 5-2 0,5-4 10 0,0 4-4 16,1-2-1-16,-1 5-1 0,1 0-3 0,0 1-4 0,-1 2 3 15,0 1-1-15,1-1-15 0,-1 8-1 0,0-4-3 16,7 5-6-16,1 2-4 0,-8 1-6 0,7 3-6 0,0 0-4 15,0-3-2-15,-1 7-1 0,7-4-4 0,2 1 0 16,-2-1-2-16,0 0-1 0,8 1-1 0,-2 3-2 0,7-5-1 16,1 6 0-16,0-1 3 0,-1-1 0 0,1 5 0 15,6-4-1-15,0 0-1 0,6 0 1 0,-6-3-1 0,13 2-1 16,0-2-3-16,1-1 1 0,-2-3 0 0,8-1 2 0,5-3 0 16,3 0-1-16,-3-3 3 0,1 3-1 0,7-8 0 15,-1 0 0-15,7 2-1 0,-7-6-1 0,8 2-1 0,-1-6 2 16,0-2-1-16,6-3 2 0,1-2-3 0,0-3 0 15,6-3 0-15,-7 0 2 0,7-4-1 0,0 0 1 0,1-8-4 16,-1 5 0-16,-6-9 2 0,5 5 0 0,-5-3-1 0,6-5 1 16,-13 1-2-16,7 2 0 0,-15-2 2 0,10-4 7 0,-9 2-1 15,1-1-1-15,-1-2 5 0,-6 1 3 0,0-4 6 16,1-1-15-16,-2-2 10 0,-5 3 0 0,5-7 7 16,-5 3 5-16,-6-7 1 0,5 4 0 0,0-8 1 0,-5 1 15 15,-1-1-4-15,0-6-5 0,0 2-2 0,0-3-1 0,-7 0-1 16,7 0-1-16,-13 0-2 0,7 0 1 0,-7 0-2 0,0 4 0 15,0-5-2-15,-7 6-1 0,1-2 2 0,-7 0 0 16,0 4 0-16,-7-1-1 0,1 0-1 0,-1-2 1 16,-6 3-1-16,-1 0 2 0,-4 5-6 0,-2-5-3 0,1 4-4 15,0-1 0-15,-8 2-4 0,7 3-2 0,-6 0-3 0,0 3-4 16,0 1-2-16,-1 2-1 0,2 1-9 0,6 4-15 0,-8 0-21 16,9 3-23-16,-3 4-22 0,2 0-48 0,5-1-101 15,2 5-101-15,5 5-93 0,7-6-117 0,0 4-148 16,0 0-76-16,7 4-30 0,6 0 21 0</inkml:trace>
  <inkml:trace contextRef="#ctx0" brushRef="#br0" timeOffset="3592.0651">16659 7913 251 0,'-6'3'402'0,"-7"-3"-117"0,0 4-110 15,-1-4-70-15,2 4-35 0,-1 0-17 0,6-1-7 0,-6 1-3 16,0 0-3-16,7 2-4 0,-7-2-5 0,6 4-7 0,-6-5-4 16,7 5-4-16,-1-1-2 0,0 0-1 0,2 4 1 15,-3 0 0-15,1 0 4 0,2 3 4 0,-3 2 5 16,3-3 4-16,-2 7 3 0,0-3 0 0,1 6 1 0,-1-1 0 15,1 0-3-15,6 1-2 0,-7 2-6 0,1-3-4 0,6-1-3 16,-7 5-3-16,7-7-2 0,0 3 2 0,0 0 7 16,7-4 6-16,-7 4 2 0,6-4 2 0,-6 1 0 0,7-5 1 15,-7 4 0-15,6-4 0 0,1 2-8 0,6-5-5 16,-6 3-2-16,-2-3 3 0,8 0 1 0,-6 1 1 0,6-2 5 16,-6-3 7-16,6 1 5 0,0-4 5 0,0 3 4 0,7-4 5 15,-7 2 5-15,6-5 6 0,-6 0 2 0,7-5 0 16,-1 5-4-16,1-7-2 0,7 4-1 0,-8-5-10 0,6 1 0 15,-5-4-1-15,-1-1-2 0,8 2-3 0,-9 0-3 16,3-2-2-16,5-2-3 0,-7-1 1 0,1 1-4 0,0-2-8 16,-1 2-2-16,0-5 0 0,1 5 0 0,1-5 0 0,-10 1 0 15,9-1 1-15,0 2 0 0,-7 3-1 0,6-6-1 16,-5 3-2-16,-2 1 1 0,1 2 4 0,-7-1 0 0,8 1 2 16,-7-1 2-16,-1 5 5 0,-6-5 5 0,0 3 1 0,0 5 0 15,0-1-5-15,0-3-2 0,-6 8-4 0,6-4-3 16,-7-1-9-16,0 5-5 0,0-5-4 0,1 0-5 0,-1 6-3 15,-5-2 1-15,6 0-1 0,-8 4-1 0,7 0-1 16,-5 0 1-16,-1 0-1 0,0 0 0 0,6 4 2 0,-6 2-1 16,0-1-2-16,0 2 2 0,0 0 0 0,0 1 1 0,6-1-1 15,1 0 3-15,-1 0 0 0,1-2-3 0,6-2 2 16,0 0-2-16,0 1 0 0,0 0 2 0,0-1-2 0,6 2-2 16,-6-5-1-16,7 3 3 0,-1-3 1 0,1 0 2 15,-1 0 1-15,9 0-2 0,-2 0 1 0,-8-3 1 0,14 3 3 16,-5-5 2-16,-1 2-3 0,6-1-2 0,-6 0-1 0,1-2 0 15,-2 1 2-15,1 2 0 0,0-1-3 0,-6 0 0 16,6 4-1-16,-6-3-1 0,-7 3 0 0,6 0 1 0,-6 0 0 16,5 3-3-16,3-3 1 0,-8 4 0 0,5 3 0 15,-5 1 1-15,0-1-1 0,0 5 1 0,0 3 1 0,0-1-1 16,-5 3 1-16,-3 2 1 0,3 3 2 0,-1 4-1 16,-7-1 0-16,-1 2-1 0,7-2 0 0,-6 5 0 0,1-5-12 15,-1 0-33-15,-1 0-55 0,2 2-71 0,-1-5-67 0,7 0-61 16,-1-8-69-16,0 5-88 0,7-9-135 0,0 1-64 0,7-3-3 15</inkml:trace>
  <inkml:trace contextRef="#ctx0" brushRef="#br0" timeOffset="5437.314">16783 7778 91 0,'-7'0'275'0,"7"0"-68"0,-6 0-63 0,6 0-42 16,0-4-24-16,-7 4-10 0,1 0-7 0,6 0-3 15,0 0-2-15,0-4-1 0,-6 4 3 16,6-4 4-16,0 4 1 0,0 0 1 0,-7 0 3 0,7 0 5 15,-7 0 0-15,7 0-2 0,0 0-6 0,-6 0-8 16,6 0-8-16,-7 0-7 0,7 0-12 0,-6 4-9 0,6 0-9 0,-6 3-5 0,6-3-3 0,-6 3-3 16,6 0 0-16,0 1-3 0,0 3 2 0,0-5-1 0,6 6 2 15,0-1 0 1,-6 0 1-16,6 3 0 0,1-3 1 0,-1 1 1 0,1 1-1 16,0 3 1-16,-1-5-2 0,0 3 0 0,1-3 0 0,-1 4 1 15,1 0-1-15,-7-5 0 0,6 5-1 0,1-3 2 0,0-2 0 0,-7 2-1 0,0-5 1 0,7 1-1 16,-7-2 3-16,6-2 4 0,-6 0 5 0,0-1 3 0,0-3 8 15,5 4 5-15,3-4 4 0,-3-4 2 0,3 4 0 16,-1-3-1-16,6-1-5 0,6-4-4 0,-6 0-8 0,6-1-5 16,1-3-3-16,-1 2-3 0,-6-2-6 0,7 5-12 0,1-4-15 31,-3-4-19-31,2 5-22 0,0-2-23 0,-2 1-33 16,-4-3-39-16,5-1-43 0,0 3-64 0,-5-5-109 0,-1 2-69 0,0 4-33 15</inkml:trace>
  <inkml:trace contextRef="#ctx0" brushRef="#br0" timeOffset="5773.5876">16763 7781 174 0,'0'-3'322'15,"0"3"-88"-15,0 0-81 0,0 0-56 0,7-4-37 0,-7 4-20 16,0 0-12-16,6-4-7 0,1 4-5 0,-7 0-4 0,6 0-3 16,-6 0-5-16,7 0-2 0,0 0-1 0,-7 0 0 15,7 0-1-15,-1 4 2 0,-6-4-2 0,5 0 3 0,-5 0 5 16,8 0 4-16,-3-4 5 0,3 4 6 0,-1-4 6 15,-1 4 6-15,1 0 7 0,-1-3 3 0,7-2-2 0,-7 2-2 16,7 0-3-16,-6 0-3 0,6-1-7 0,0-1-7 0,-6 2-5 16,-1-1-4-16,7 4-6 0,-7-4-9 0,1 1-11 15,-1-1-21-15,9 0-27 0,-10 1-33 0,3-1-44 16,-3 1-69-16,1-5-114 0,1 5-79 0</inkml:trace>
  <inkml:trace contextRef="#ctx0" brushRef="#br0" timeOffset="5961.695">16776 7960 309 0,'0'0'351'0,"0"-3"-115"0,7 3-88 16,-1 0-56-16,1-4-32 0,7 0-19 0,-3 0-11 15,2 2-9-15,8-6-2 0,-1 4-7 0,-1-3-12 16,7 3-17-16,-6-3-23 0,5-4-31 0,3 4-47 0,-4-5-92 15,3 1-121-15,-1 0-64 0</inkml:trace>
  <inkml:trace contextRef="#ctx0" brushRef="#br0" timeOffset="7143.7485">16965 9074 84 0,'-6'-4'194'15,"6"4"-36"-15,0 0-35 0,0-3-33 0,0 3-23 0,0 0-13 0,0 0-8 0,-7-4-5 16,7 4-1-16,0 0 0 0,0 0 1 0,-6-3-1 0,6 3 0 15,-6 0 3-15,-1 0 2 16,7-4 2-16,-6 4 3 0,-1 0 2 0,0 0 2 16,1 0 2-16,-1 0 2 0,1 0-2 0,6 0-2 0,-7 0-4 0,1-3-4 0,6 3-2 0,-6 0-4 15,-1 0-1-15,7 0-4 0,0 0-2 0,-6 0-2 0,6 0-1 16,0 0-2-16,0 0-4 0,-7 0-4 0,7 0-5 16,0 0-3-16,0 0-4 0,0 0-2 0,7 3-3 15,-7-3 2-15,0 4 6 0,0-4 4 16,6 7 9-16,-6-4 11 0,7 5 15 0,-7 3 16 15,6-1 15-15,-6 2 10 0,6 3 7 0,1-1 10 0,-1 1 7 16,1 4-1-16,-1-2-5 0,1 5-9 0,0 0-5 16,-1 0-4-16,7 4-4 0,-7-1-10 0,1 6-8 0,-1-2-5 0,7 0-4 0,-6 0-2 15,6 5-2-15,-5-3-2 0,-3 3-5 0,8 2-4 0,-7-3-1 16,1 4-2-16,0 0-5 0,-7 3-2 0,7-4-8 0,-1 1-4 16,1 3-3-16,-7-3-3 0,6 7 0 0,0-4-4 15,0 4-1-15,1 1-3 0,0-2 1 0,0 1-2 0,-1-1-1 16,0 2 0-16,7 0-3 0,-7 1-2 0,1-1-1 0,7 2 0 15,-1-3 2-15,-7 8-2 0,7-5 2 0,0 1 1 0,0 3-1 16,-6 0 0-16,6 0 1 0,-7 5 0 0,7-2-8 16,-7 2 4-16,8-1 0 0,-8-1 2 0,1 5-1 0,6-4-1 15,-7 0 0-15,0-3 0 0,8-2 5 0,-8 1-2 16,0-2-3-16,1-2 0 0,1-2-7 0,-3-2 3 0,3 1 1 16,-3-4 0-16,1 1 2 0,-6-4 1 15,7 2-1-15,-7-3 1 0,7 2 8 0,-7-5-3 0,0 3-1 0,0-3 1 0,0-3-1 16,0-1-1-16,0 0 0 0,0 0-2 0,0-3 0 0,-7 0 0 15,7-4 0-15,-7-4-1 0,7 0 0 0,-6-3 0 16,6 0 0-16,-5-3-4 0,5-2-5 0,0-3-25 0,-8-4-58 16,8 6-86-16,0-9-88 0,0 0-99 0,0 0-137 15,8-4-135-15,-8-4-87 0,0 1-24 0</inkml:trace>
  <inkml:trace contextRef="#ctx0" brushRef="#br0" timeOffset="7660.9319">16588 12536 224 0,'-13'0'542'0,"0"-3"-83"0,0 3-145 0,0-4-112 0,6 4-68 15,1 0-36-15,-1 0-17 0,7-4 1 0,-6 4-1 16,6 0-4-16,0-4-4 0,0 4-7 0,0 0-9 0,6-3-7 15,-6 3-7-15,7-4-9 0,-1 4 0 0,1-3 9 0,6 3 7 16,0-5 8-16,0 5 2 0,6 0 4 0,0 0 9 16,2 0 20-16,4 5 14 0,9-5 12 0,-3 3 7 0,15-3 1 15,0 0 0 1,0 0-4-16,12 0-12 0,0-3-21 0,15-2-22 0,-3-1-17 0,9-5-16 0,12-1-11 0,-7 2-5 16,15-5-7-16,-1 1 0 0,5-2-2 0,1 2-6 0,1-4-3 15,5 3-2-15,-5-4-2 0,-8 5-4 0,1-1-2 16,-13 0-9-16,0 4-12 0,-8 1-16 0,-12-1-20 0,1 3-20 15,-13 0-13-15,-10 2-9 0,-2 2-11 0,-9-3-9 0,-6 7-1 16,0-4 5-16,-13 0 3 0,1 4-2 0,-9-4-14 16,-5 4-17-16,0-2-17 0,0 2-21 0,-5 0-32 0,-9-5-52 15,1 2-101-15,-6-1-100 0,-1 4-38 0</inkml:trace>
  <inkml:trace contextRef="#ctx0" brushRef="#br0" timeOffset="8271.4586">17272 12320 414 0,'0'-8'409'16,"6"1"-112"-16,-6 0-97 0,0 7-75 0,0-4-45 0,0 4-26 15,0 4-14-15,0 3-5 0,-6 5-2 0,-1 2 1 0,0 9 0 16,-6-2 3-16,1 8 3 0,-1 5 2 0,-7 3 3 16,-1 2 2-16,-3 6 1 0,-3 1 3 0,2 3 3 0,-8 6 1 15,0 3 3-15,-6 1 3 0,0 3 6 0,0 1 11 16,0-2 15-16,0 2 16 0,0-5 16 0,-1 5 11 0,1-8 8 15,1-1-3-15,5-2-7 0,0-5-14 0,7 1-20 0,0-4-23 16,0-3-25-16,7-9-22 0,6-3-32 0,-1-3-41 16,9-4-46-16,-3-3-50 0,8-5-51 0,0-6-46 15,13-5-45-15,1-6-51 0,5-9-49 0,7-3-85 0,0-6-73 16,0-1-17-16</inkml:trace>
  <inkml:trace contextRef="#ctx0" brushRef="#br0" timeOffset="8552.8892">17844 12218 553 0,'-19'25'566'0,"0"4"-131"16,-1 4-161-16,-6 4-114 0,0 6-69 0,1 2-36 0,-2 2-12 15,1 1-3-15,0 3 3 0,-7 0 1 0,8 5 3 0,-8 2-1 16,1-3-7-16,-8 8 3 0,14-5-6 0,-13 1-3 16,12-5-4-16,-5 5-6 0,-1-3-5 0,8-5-4 15,-8 0 2-15,7-7-5 0,0-1-6 0,5-2-3 0,3-4-9 16,-2-4-7-16,7-4-12 0,0-7-20 0,1 0-27 0,5-3-29 16,7-5-32-16,0-7-39 0,0 1-39 0,7-8-42 0,5-8-68 15,1 1-96-15,0-7-53 0</inkml:trace>
  <inkml:trace contextRef="#ctx0" brushRef="#br0" timeOffset="8818.8172">18151 12463 343 0,'7'-15'474'0,"-7"5"-118"15,6-2-115-15,-6 8-84 0,0 1-48 0,-6 3-19 0,-1 3-15 16,0 5-3-16,-6 6-3 0,-6 9-1 0,6 2-1 0,-6 8 2 15,-9 1 2-15,3 5 2 0,-1 5-1 0,-7 8-3 16,7 0-3-16,-6 2-7 0,-1 5-6 0,0-1-7 0,1 1-13 16,-1 3-14-16,1-3-6 0,-1-1-7 0,8 0-3 0,-8-3-2 15,7 1-2-15,-7-5-2 0,14 0-4 0,-8-3-6 16,8-4-14-16,0-4-20 0,-2-3-25 0,15-3-26 0,-6-9-26 16,5-4-25-16,7-2-26 0,0-12-29 0,7-4-26 15,5-3-38-15,1-7-72 0,1-7-92 0,5-4-32 0</inkml:trace>
  <inkml:trace contextRef="#ctx0" brushRef="#br0" timeOffset="9038.4224">18489 12463 287 0,'14'-19'526'0,"-8"1"-108"0,7 7-138 0,-13 4-101 16,0 3-54-16,0 4-26 0,-6 8-14 0,-1 6-5 0,-6 8 1 15,-7 5 1-15,1 4 0 0,-7 6 0 0,0 8-4 16,-7-6 1-16,1 9 1 0,-1 3-4 0,1 1-3 0,-1 3-6 15,-6 3-3-15,0-3-9 0,6 4-10 0,-6-1-16 16,7-3-10-16,-1 1-8 0,0-5-7 0,7 0-10 0,0-3-12 16,1 0-11-16,5-8-15 0,0 0-25 0,1-7-26 0,5 0-31 15,2-12-28-15,5 2-27 0,7-9-33 0,7-7-34 16,-2-7-45-16,2-7-78 0,14-3-91 0,-2-5-32 0</inkml:trace>
  <inkml:trace contextRef="#ctx0" brushRef="#br0" timeOffset="9242.1534">18933 12235 185 0,'7'-14'758'0,"-7"7"15"0,0 3-24 0,-7 4-185 0,-1 8-177 0,-5 7-139 16,-6 2-90-16,-7 13-53 0,6 2-24 0,-12 10-14 16,0 5-5-16,-1 4-9 0,0 1-9 0,1 6-12 15,-7-3-10-15,13 3-9 0,-7 1-6 0,0 3-5 0,1-3 0 16,6 3-2-16,-6-3-5 0,6-1-6 0,-7-3-11 0,0 1-25 15,7-2-52-15,-7-2-66 0,2-6-71 0,-3 7-63 0,-5-10-63 16,7 1-74-16,-1 0-115 0,1 0-95 0,-8-3-17 16,8-1 25-16</inkml:trace>
  <inkml:trace contextRef="#ctx0" brushRef="#br0" timeOffset="12486.928">18554 4396 327 0,'0'0'286'0,"-6"0"-85"0,6-4-66 15,0 4-41-15,-7-4-22 0,7 4-8 0,0-3-3 0,-6 3 1 16,6-4-1-1,0 4-3-15,-6-3-5 0,6 3-1 0,0-4-1 0,0 4 0 0,0 0-1 0,0 0-4 0,0-3-2 16,0 3-3-16,0 0-3 0,0 0-6 0,0 0-6 0,0 0-4 16,0 0-5-16,0 0-5 0,0 0-5 0,6 0-4 0,-6 3-3 15,0-3-3-15,0 7 1 0,6 0 8 0,-6 5 14 16,7 2 15-16,-1 4 16 0,-6 8 13 0,7-4 11 16,-1 7 9-16,-6 4 7 0,7 0 0 0,1 1-7 0,-3 2-10 15,2 1-13-15,-1 3-8 0,0-3-13 0,1-1-9 0,0 1-7 16,0-1-9-1,-1 1-6-15,1 0-3 0,-1-4-4 0,0-1 0 0,1 2 0 0,-1-5 0 0,-6-4 0 0,7 1 1 16,-7-4 0-16,0-3 1 16,0-2-2-16,0-1 0 0,0-5 3 0,6-1 10 0,-6-2 19 0,0-4 25 0,0-1 30 15,0 1 24-15,-6-4 19 0,6 0 11 0,0 0 5 0,0-7-8 16,0-1-19-16,0 1-24 0,0-7-29 0,0-1-26 16,0-4-18-16,0 1-11 0,6-4-11 0,-6 0-1 0,7-1 1 15,-7 2 0-15,7-4 1 0,-1-2 3 0,0 6-1 0,0-5-4 16,1 8 1-16,1-4-1 0,-3 3 3 0,9 2-5 15,-8-2-4-15,7 0-1 0,0 5 1 0,0-5 2 0,0 9 0 16,0-5 0-16,0 4-6 0,0 4 2 0,7 3 0 16,-7 1 1-16,0 3 1 0,0 3 2 0,-1 8-1 0,-4-4 2 15,5 8 2-15,-6-1 0 0,-2 5 3 0,2 4-1 0,-1-6 0 16,1 5-1-16,0 0 1 0,-1 0-2 0,-6 0 1 16,7-4 0-16,-1 4-1 0,1-4-1 0,5-2-17 0,-5 1-29 15,-1-2-45-15,1-3-52 0,0-2-49 0,-1-3-46 16,7 1-40-16,-6-4-33 0,5-1-22 0,-4-3-14 0,5-3-9 15,-1-1-24-15,8 0-43 0,-7-3-45 0</inkml:trace>
  <inkml:trace contextRef="#ctx0" brushRef="#br0" timeOffset="13112.8325">19395 4736 484 0,'-6'-6'394'0,"6"1"-126"0,-7 2-96 15,7 3-60-15,0 0-32 0,-7 0-18 0,7 3-10 0,-7 6-6 16,7 0-8-16,-6 7-9 0,6 2-7 0,-6 0-3 16,6 4 0-16,0 4-2 0,0-4-1 0,6 7-4 0,0-3-3 15,1-1-2-15,7 1-3 0,-8 0-3 0,7-1 1 0,6-3-1 16,1 0 0-16,-1-3-1 0,1-5 1 0,0 1 0 16,5-4-1-16,2-3 0 0,-8-5-2 0,7-3-3 0,1-3 0 15,-8-2-2-15,7-6 1 0,-6 1 0 0,5-2 0 16,-5-5 1-16,-7-2 2 0,0-3 2 0,0 0 2 0,0 0 6 15,-13 0 8-15,7-4 9 0,-7 1 15 0,-7-1 10 16,0 4 9-16,1-4 10 0,-7 1 4 0,0 3 5 0,-6 0-3 16,-1 0-4-16,1 3-10 0,-1 5-4 0,1-1-7 0,-7 4-6 15,-1 3-5-15,7 6-11 0,-5-2-3 0,5 4-7 0,1 0-4 16,-1 4-5-16,7-2-5 0,0 3 4 0,6 2-7 16,1 4-1-16,6 0-4 0,0 1 1 0,0-3 0 15,6 7 0-15,7-2 2 0,-6-3-6 0,13 4 5 0,-1-5 3 16,0 2 0-16,7-5 0 0,2 1-5 0,4-5-6 0,-6 1-2 15,6-4-3-15,0-4-5 0,-5 1 1 0,5-5-2 16,-6 1 1-16,0-5 6 0,1-2 6 0,-8-1 5 0,0-2 4 16,1 2 12-16,-1-8 11 0,-6 5 13 0,0-3 12 15,1-2 12-15,-8 2 13 0,7-5 18 0,-6 3 10 0,-1-3 9 16,-6 1-1-16,0 0-4 0,0 3-4 0,0-4-5 0,-6 0-7 16,6 0-9-16,-7 5-6 0,1 3-8 0,-1-1-4 15,1 2-2-15,-1 0 0 0,7 8-7 0,-7-3-1 16,2 4-8-16,5 1-5 0,-8 4-10 0,8-1-14 0,-7 4-4 15,7 0-4-15,0 0-4 0,0 7-3 0,-6 0-1 0,6 8-4 16,0-1 2-16,0 6 6 0,6 6-2 0,-6-5-1 0,7 4-1 16,1 4-1-16,-3 2 0 0,2-2 2 0,0 3 1 15,-1-3-1-15,7 5 0 0,0-1-2 0,0-4 1 0,0 4-2 16,0-4-4-16,0 5-7 0,0-5-1 0,7-4-3 16,-7 1-3-16,6-4-11 0,-6-3-14 0,8-1-12 0,-9-3-18 15,7-4-22-15,-6-5-34 0,7-2-41 0,-7 0-41 0,6-8-33 16,-5-2-27-16,4-2-26 0,-3-7-23 0,4 1-25 15,-6-5-32-15,6-3-64 0,-12 0-46 0,-1 1-9 0</inkml:trace>
  <inkml:trace contextRef="#ctx0" brushRef="#br0" timeOffset="13285.3041">19864 4506 406 0,'-20'0'447'0,"7"0"-116"0,0 0-98 0,8 0-59 0,-9 0-36 16,14 0-24-16,-7 0-16 0,7 0-15 0,0 0-21 0,7 3-23 15,-1-3-17-15,7 0-12 0,0 0-3 0,7 0-1 16,-1 0-8-16,13-3-13 0,-6 3-14 0,7-4-16 16,7-3-17-16,-1 4-17 0,6-1-20 0,-6-4-25 0,7 5-20 15,-7-5-27-15,6 2-38 0,-6-3-76 0,1-2-101 0,-1 0-42 16</inkml:trace>
  <inkml:trace contextRef="#ctx0" brushRef="#br0" timeOffset="13426.3662">20561 4410 420 0,'-7'0'569'0,"0"0"-90"0,7-3-120 0,-6 3-70 16,6 0-43-16,0-4-25 0,0 4-22 0,0 0-39 15,0-3-58-15,0 3-80 0,6 0-92 0,-6 0-87 0,14 0-78 16,-8 0-100-16,7 0-185 0,0 0-72 0,0 0-26 0</inkml:trace>
  <inkml:trace contextRef="#ctx0" brushRef="#br0" timeOffset="15825.2237">20346 12613 256 0,'-7'0'231'0,"7"-4"-42"15,-6 0-45-15,6 1-34 0,0 3-28 0,0-4-19 16,0 2-16-16,0-3-11 0,0 5-6 0,0-3-4 0,0-1-4 15,6 0-1-15,-6 0 0 0,0 4 3 0,7-3 4 0,-7-1 5 16,0 0 4-16,6 1 5 0,-6 3 7 0,0-3 2 0,0-2 3 16,0 5 3-16,0-4 2 0,0 4 0 0,0 0-3 15,-6-3-1-15,6 3-5 0,-7 0-4 0,7 0-4 16,-6 0-3-16,0 0-5 0,-1 0-2 0,-7 3-2 0,1 1 1 16,1 1 1-16,-8-2 1 0,0 4 6 0,1 0 3 0,-1 5 7 15,-6-2 11-15,1 1 15 0,-2 5 12 0,1-2 19 16,0 4 20-16,0 4 11 0,-6-1 8 0,6 9 5 0,-1-5-4 15,-6 9-12-15,14-2-13 0,-7 2-20 0,7-1-20 16,-1 4-18-16,7-5-14 0,0 5-13 0,0-5-9 0,13 2-9 16,-6-5-1-16,12 0-4 0,2 0-2 0,4-2-2 0,0-2-1 15,9-2-3-15,-2-2 1 0,6-3-1 0,8 1-1 16,0-4-2-16,6-1 1 0,7-7-1 0,6 1-9 0,1-8-19 16,-2-4-37-16,8 0-53 0,-7-3-66 0,13-5-61 0,-7-2-56 15,0-1-58-15,2-2-70 0,-8-2-122 0,-1 0-59 16,-5 2-11-16,0-3 22 0</inkml:trace>
  <inkml:trace contextRef="#ctx0" brushRef="#br0" timeOffset="16409.6278">20859 12833 326 0,'-12'3'508'0,"-14"1"-138"0,6 0-145 15,1 3-93-15,-1 8-49 0,1-1-22 0,-1 5-6 0,1 3 3 16,0-1 4-16,6 9 3 0,0-1-6 0,-2 0-2 0,3 4-6 15,6 1-8-15,0-1-10 0,6-4-10 0,6 5-8 0,-6-5-8 16,6 0-1-16,6-4-4 0,3-4 1 0,4 2-1 16,0-4 0-16,1-8 0 0,6-1-1 0,0 2 2 0,0-12-1 15,6 0 1-15,0-8-1 0,-5 1 2 0,6-7-1 16,-8-5 2-16,-5-3-1 0,0 0 2 0,-2-4 9 0,-3 1 17 16,-2-5 23-16,-7 1 13 0,1-1 9 0,-14 1 6 15,7 0 4-15,-13 2-1 0,0-2-9 0,-7 4-15 0,1 4-25 16,-8-2-12-16,8 2-10 0,-14 6-7 0,8-1-1 0,-2 7 0 15,3 1 0-15,-4 4 1 0,2 4-1 0,7 0 0 0,-1 7 0 16,7-2-1-16,0 4-5 0,1 7-1 0,5-1-1 16,1 3-2-16,6 4 0 0,6-4 0 0,1 4 0 15,5 0 3-15,8-5 0 0,0 3 2 0,5-2 0 0,1-7-2 16,2 3-1-16,10-6-4 0,-6-1-6 0,1 0-6 0,-1-7-4 16,7 0 0-16,-6-7-3 0,0 0 0 0,-7-4 2 15,0 0 3-15,-1-4 9 0,-4-2 4 0,-1-2 8 0,-2 0 8 16,-4-3 13-16,-8 0 9 0,1 0 7 0,-1 0 12 15,-6-3 11-15,0-5 13 0,0 5 6 0,-6-5-1 0,6 1-7 16,-7-3-1-16,1-2-6 0,-1 2-6 0,0-6-12 0,1 1-7 16,-6 5-6-16,4-1 0 0,-4 4-2 0,-2 0 3 15,1 7 7-15,0 0 3 0,0 7 3 0,-6 4-4 16,5 0-4-16,2 3-5 0,-1 5-4 0,-7 3-9 0,7 3-9 16,0 5-5-16,0 3-6 0,7 3-1 0,-8 6-1 0,8 1 0 15,6 4 2-15,-7 1-3 0,7 0-1 0,7 3 1 0,-1 1 0 16,1-1 1-16,6 4-1 0,5-4 1 0,-3 3-1 15,4-3 2-15,1 5 1 0,-1-5-2 0,7 0-1 0,0 4 0 16,1-6 0-16,-2 2-4 0,8 0-6 0,-7-4-18 16,7-3-27-16,-2 4-38 0,3-7-48 0,-2 3-49 0,7-8-43 15,-6-3-34-15,6-4-28 0,-6-2-20 0,-1-5-22 0,7-8-25 16,-13 1-57-16,7-8-75 0,0 1-24 0</inkml:trace>
  <inkml:trace contextRef="#ctx0" brushRef="#br0" timeOffset="16809.747">21811 12272 384 0,'-13'-8'540'0,"0"2"-106"0,6 2-167 0,1 0-111 16,-7 4-56-16,6 0-22 0,7 4-10 0,-5 4-4 16,5-1-3-16,0 0-1 0,0 8-4 0,0-1-8 0,5 1-9 15,2 0-13-15,-1 4-8 0,1-2-7 0,-1 2-1 0,1-1 2 16,0 0 8-16,-1 0 11 0,1 1 9 0,-7 3 17 15,6-3 16-15,-6 6 20 0,-6-4 24 0,6 5 15 16,-13 3 3-16,6 5-2 0,-6-5-1 0,-7 8-8 0,8-4-12 16,-9 4-15-16,9-1-20 0,-8 0-19 0,8-3-12 0,-2 4-9 15,7-8-8-15,1 1-6 0,0-1-5 0,6-8-8 0,0 2-3 16,0-9-1-16,6 1-3 0,0-4 2 0,8-3 0 16,-1-4-4-16,6-8 4 0,0 0 1 0,2-7 1 15,-2-4-1-15,7 1 1 0,-6-9 0 0,-1 5 0 16,7-4 3-16,-14 0-2 0,9 0 3 0,-2 4 0 0,-5-1 3 0,-8 1 4 15,7 3 0-15,-7 5 1 0,1-1 1 16,-1 3-1-16,-6 1 0 0,7 3-5 0,-7 1-1 0,0 3-1 0,7-3-5 16,-7 3-3-16,0 3-3 0,0 0-3 0,6 1-2 0,-6 3 2 15,7 5-6-15,-1-2-7 0,0 1-11 0,1 0-29 0,6 1-47 16,7-2-61-16,-6 2-62 0,10-1-54 0,3-5-48 16,-2-2-50-16,8 1-57 0,-1-5-83 0,0-5-73 15,2 1-10-15,5 1 23 0</inkml:trace>
  <inkml:trace contextRef="#ctx0" brushRef="#br0" timeOffset="16950.519">22533 12700 392 0,'0'-10'623'0,"0"-5"-12"15,0 4-171-15,0-3-133 0,0-2-69 0,0 3-37 16,0 1-22-16,7 1-11 0,1 1-11 0,-2-2-24 0,0 1-45 16,1 5-75-16,-1-3-91 0,1-1-88 0,5 3-77 0,2-1-82 15,5 1-103-15,-6 0-160 0,6 0-64 0,-5-1 2 16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1:41:18.7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04 3281 0,'-17'0'187,"-1"0"-124,18 17 109,0 1-125,-18 35-16,18-18 16,-17 18-16,17-35-31,0-1 16,0 1-16,0 0 15,0 52 1,0-52-16,17 0 0,-17-1 0,0 1 0,18 52 31,-18-52-31,0 0 0,18-1 16,-18 1-1,0-53 95</inkml:trace>
  <inkml:trace contextRef="#ctx0" brushRef="#br0" timeOffset="971.96">5186 3387 0,'-17'0'47,"-1"0"-16,0 0 63,1 0 140,-19 0-218,19 0-16,17 17 16,-18-17-16,0 0 15,1 0 1,70 0 46,35-17-46,-53 17-16,0 0 0,36-18 16,-36 0-16,71 1 15,-71-1-15,1 18 0,-19-18 16,54 1-16,-53 17 0,-1 0 15,36-18 1</inkml:trace>
  <inkml:trace contextRef="#ctx0" brushRef="#br0" timeOffset="1753.31">6280 2963 0,'-18'-17'16,"0"52"46,-34 88-31,34-105-31,18 17 0,-18-17 16,18 17-16,-17 1 0,17-19 0,-18 18 16,0 89-1,18-106-15,-17-1 0,17 1 16,0-1-16,0 1 0,0 0 31,0-36 0,0-17-15,0-36 0,35-17-1,-17-35 1,-1-1-1,-17 107-15,36-89 47,-36 88-31,52 53 15,1 36-15,-35-53-16,35 70 15,53 53 1,-53-35 0,0-36-1,-18-35 1,-35-17 0,0-36 30,0 1-46</inkml:trace>
  <inkml:trace contextRef="#ctx0" brushRef="#br0" timeOffset="2002.99">6121 3334 0,'35'0'31,"71"-18"-15,-18 0-1,-17-17 1,-18 18-1,-36 17 1</inkml:trace>
  <inkml:trace contextRef="#ctx0" brushRef="#br0" timeOffset="2487.21">7144 3175 0,'-18'18'0,"36"-36"0,-53 36 16,17-18-1,18 17 1,71-17 15,35-17-15,-71 17-16,0 0 0,0-18 15,1 18-15,-1 0 0,0-18 16,0 18-16,1 0 0,-19-17 0,36 17 16,-17 0-1</inkml:trace>
  <inkml:trace contextRef="#ctx0" brushRef="#br0" timeOffset="4361.89">8679 2805 0,'0'-18'297,"0"0"-62,0 1-173,17 17-46,19-18-1,-36 0 1,17 18-16,18-17 16,18-1-1,-35 18-15,35-18 16,0 18 0,-35 18-1,-18 0-15,17-1 16,-17 1-16,0 0 0,0-1 0,-17 19 15,-1-19-15,0 1 0,-17 35 16,17-18-16,-17-17 0,17 17 0,-17-17 16,-71 87-1,89-105-15,-1 18 16,0 0-16,1-18 0,17 17 16,123-34 15,1-19 0,-89 36-31,0-17 0,1 17 0,-1-18 0,0 18 16,0 0-16,-17-17 0,17 17 15,-17-18-15,0 18 0,-1 0 0,1 0 16,17-18 0,-35 1-1</inkml:trace>
  <inkml:trace contextRef="#ctx0" brushRef="#br0" timeOffset="4705.57">9614 2752 0,'0'0'15,"-18"0"1,53-18-1,89 0 1,-89 18-16,53-35 16,18 17-1,-88 18-15,17-17 16,-18 17-16</inkml:trace>
  <inkml:trace contextRef="#ctx0" brushRef="#br0" timeOffset="5236.45">10760 2364 0,'0'0'0,"0"-18"47,-35 36-31,17-1-16,1-17 0,-1 18 0,-17 0 16,17-1-16,0 1 0,1-1 15,-36 36 1,35-17-16,0-19 0,18 1 15,-17 0-15,17-1 0,0 18 16,0 1-16,0-1 0,0-17 16,106 70-1,-71-70-15,-17-18 16,17 17-16,0-17 0,-17 18 0,17-18 16,0 0-16,-17 0 0,17 0 0,1 0 15,-19 0-15,142-18 31,-141 18-31,-1 0 0,1 0 0</inkml:trace>
  <inkml:trace contextRef="#ctx0" brushRef="#br0" timeOffset="5533.19">11324 2593 0,'-17'0'16,"34"0"-16,-17 0 16,53 0-1,53-18 1,-70 18-1,158-35 1,-89 17 15,-87 18-31</inkml:trace>
  <inkml:trace contextRef="#ctx0" brushRef="#br0" timeOffset="5751.91">12048 2134 0,'-18'-17'15,"0"34"1</inkml:trace>
  <inkml:trace contextRef="#ctx0" brushRef="#br0" timeOffset="8048.6">12101 2011 0,'17'53'110,"19"35"-95,-19-53-15,-17-17 0,18 17 0,-1 0 16,-17 1-16,18-1 0,-18 0 0,18 1 15,35 105 1,-53-124-16,17 1 0,-17 0 16,36 17-16,-19 0 15,-17-17-15,18-1 16,-36-52 62,-35-71-47,53 89-31</inkml:trace>
  <inkml:trace contextRef="#ctx0" brushRef="#br0" timeOffset="19313.86">3899 4851 0,'0'0'0,"0"17"0,-18-17 0,0 0 16,-35 18 0,36-18-16,-1 0 15,0 18-15,-35 17 16,53-17 0,-17-1-16,17 1 0,-18 17 0,18-17 15,0-1-15,-17 1 0,17 17 0,0-17 16,0 0-16,0 17 0,0-18 0,0 1 15,0 17-15,0-17 0,88 123 32,-71-123-32,1-1 0,17 1 15,-17 0-15,0-18 0,17 17 0,18-17 16,-18 0-16,-17 0 0,17-17 16,0 17-16</inkml:trace>
  <inkml:trace contextRef="#ctx0" brushRef="#br0" timeOffset="20579.07">4516 4992 0,'-18'-18'31,"1"18"16,17 35-32,0-17-15,0 0 0,0 17 16,17 18 0,-17-35-16,18-1 15,-18 1-15,18-1 0,-18 1 0,17 0 16,1-18-16,-18 17 0,17-17 16,1 18-16,53 17 15,-1-35 1,-70-17-1,18 17-15,-1 0 0,1 0 0,0-18 16,-1 18-16,-17-18 0,18 18 0,0-17 16,-18-1-16,17 18 0,1-35 15,-18 17-15,18 18 0,-18-35 16,0-36 0,0 54-16,-18-1 0,0 0 0,-17-17 31,17 18-16,18-1-15,18 18 32,35-18-17,-35 18-15,17 18 16,-18-18-16,1 0 0,35 53 16,-35-36-16,-1 1 15,-17 0-15,18-18 0,-18 17 0,18 1 16,-1 0-16,-17-1 0,18-17 0,-18 18 15,18 0-15,-1-1 0,-17 1 16,18-18-16,-1 0 16,1 0-16,0 0 15,-1 0-15,1-18 16,0 1 0,-1 17-16,-17-18 0,0-17 15,0-18 1,0 35-16,-17-17 15,-19-18 1,36 35-16,-17 18 16,17-17-16,17-1 31,19 18-15,-19 0-1,19 18-15,-1 17 16,-18-17-1,-17-1-15,0 1 0,18-1 0,-18 1 16,0 0-16,18-1 0,35 72 31,-36-89-31,1 17 0,0 1 16,52-18 0,-52 0-16,-1 0 0,1-18 0,0 18 15,70-53 1,-70 36-16,-1-1 0,1 0 15,-1 1-15,1-1 0,-18 0 0,18 1 16,-18-1-16,0 1 0,0-1 0,0 0 16,0 1-16,0-1 0,0 0 0,0 1 15,-18 17-15,0-18 0,18 0 0,-17 18 16,-1 0-16,-35 18 16,36 17-1,17-17-15,0 0 16,0-1-16,0 1 0,0 0 0,0-1 15,0 1-15,17-1 0,1 19 16,70 52 15,-70-88-31,-1 18 0,1-18 0,0 0 16,17 0-16,-17 0 0,52 0 16,-52 0-16,-1-18 0,1 18 15</inkml:trace>
  <inkml:trace contextRef="#ctx0" brushRef="#br0" timeOffset="20875.84">6121 4851 0,'-18'0'0,"18"-18"0,18 36 0,-53-36 16,88 53 15,0 36-15,-36-53-1,1 17-15,70 88 16,-70-105 0,-1 0-16,1-18 0,0 17 15,-1-17-15,19 0 16,-36-17-16,35-36 16,-35 35-16,17-53 15,-17 36-15,18-53 16,-18-36-1,0 89-15,0 18 0,0-19 0,18 19 16,-18-19-16,0 19 0</inkml:trace>
  <inkml:trace contextRef="#ctx0" brushRef="#br0" timeOffset="21547.62">4392 4833 0,'-17'0'16,"34"0"-16,-52 18 15,70-54 17,-17 19-17,-18-1 1,-18 18 31</inkml:trace>
  <inkml:trace contextRef="#ctx0" brushRef="#br0" timeOffset="22141.44">6280 4233 0,'35'0'47,"230"18"-31,-230-18-1,371 106 1,-195 17 15,-158-87-31,53 87 16,-35 53 0,-71-123-16,0-17 0,0 52 15,-124 53 1,106-123-16,-87 34 15,-1 1 1,71-53-16,17 18 0,0-18 16</inkml:trace>
  <inkml:trace contextRef="#ctx0" brushRef="#br0" timeOffset="26860.1098">3264 6756 0,'0'-18'78,"-18"18"126,18 18-189,-18-18-15,1 0 31,-1 17-15,0-17 0,1 18-1,-1 0 1,0-18 0,18 17-1,-17-17-15,-1 18 16,-17 17-1,17 0 1,1 18 15,17-35-31,0 0 0,0-1 0,-18 1 0,18 0 16,-18 34 0,18-34-16,0 0 0,0-1 0,0 1 15,0 0-15,0 17 0,0 0 16,18-17-16,0-1 0,-1 19 15,1-19-15,-18 19 0,18-19 16,17 19-16,-35-1 0,17-17 16,72 140-1,-72-122-15,1 16 16,0-16-16,-1 17 0,1-18 0,-1 18 16,1 0-16,0-18 0,-1 18 0,19-18 0,-19 1 15,89 193 1,-88-176-1,-1-18-15,-17 0 0,18 1 0,-18-1 16,0 0-16,0 0 0,0 1 0,0-1 16,0 0-16,-88 177 31,53-194-31,17-1 0,0 1 0,-17-1 16,17 1-16,-17 0 0,0-18 15,17 17-15,-17-17 0,17 18 0,-17-18 0,17 0 16,-52-18-16</inkml:trace>
  <inkml:trace contextRef="#ctx0" brushRef="#br0" timeOffset="27688.48">3475 7691 0,'0'0'15,"0"-18"1,-35 18-1,0 0 1,35-18-16,-18 18 0,-17 0 16,-1 18-1,19-18-15,-18 35 16,-18 18 0,35-35-16,0 52 15,1-52-15,17 17 16,0 1-16,0-1 0,0-18 15,70 125 1,1-90 0,-54-52-1,54 0 1,-36 0-16,36-35 16,-54 35-16,19-17 0,-1-19 15,-17 19-15,-1-19 0,19 1 16,-19 17-16,-17-17 0,0 18 0,0-36 15,0 35-15,-17-53 16,17 54-16,-53-36 16,-18 0-1,53 35-15,-34 1 16,16 17 0</inkml:trace>
  <inkml:trace contextRef="#ctx0" brushRef="#br0" timeOffset="30392.04">4481 7020 0,'0'-17'656,"-18"17"-547,18-18 32,0 0-63,-18 1-31,18 34 15,18 36-46,-18-35-16,18 0 16,-18-1-16,17 1 0,-17-1 0,18 1 15,-18 0-15,18-1 0,-1-17 0,-17 18 16,0 0-16,18-1 15,-18 1 17,-35-18-1,-18 18-15,35-18-16,-17 17 15,17-17-15,0 18 0,1-1 16,-1-17-16,18 18 0,0 0 15,-17-1-15,17 1 0,0 0 16,0 35 0,35-36-1,-18-17-15,1 0 16,17 0-16,1-35 16,-19 35-16,-17-18 15,18-35 1,-18 36-1,0-1-15,0 0 0,0-17 16,0 18 0,0-1-1,0 53 17,18-35-32,-18 18 0,17-18 0,1 17 15,-1 1-15,1-18 0,-18 18 16,18-18-16,35 35 15,-36-35-15,-17 18 16,18-18-16,0 0 0,-1 0 0,1 0 16,-1 0-16,1 0 0,0-18 0</inkml:trace>
  <inkml:trace contextRef="#ctx0" brushRef="#br0" timeOffset="30954.35">4974 6932 0,'0'-18'47,"-17"18"0,-18 0-32,17 0-15,0 18 16,1 17-1,-1-17 1,18 0-16,0 123 16,0-124-1,0 1-15,0 17 0,88 36 32,-70-54-32,35 1 15,-36-18-15,54-18 16,-53 18-16,-1-17 0,19-1 15,-19 1-15,1-1 0,-1-17 16,-17 17-16,0 0 0,0-17 16,0 17-16,0 1 0,0-1 0,0-17 15,-17 17-15,-18-35 16,17 53-16,-35-17 16,35-1-16,-35 18 15</inkml:trace>
  <inkml:trace contextRef="#ctx0" brushRef="#br0" timeOffset="31173.03">4957 7020 0,'0'53'32,"0"-106"-32,17 141 15,1-70-15,-18 0 0,18-1 16,52 107-1,-52-107-15,35 36 16,-35-35-16,34 35 16,-34-53-16,0 0 0,17 18 15,-17-18-15,-1 0 0,1 0 16</inkml:trace>
  <inkml:trace contextRef="#ctx0" brushRef="#br0" timeOffset="31454.19">4604 7691 0,'0'0'0,"53"17"31,53-52-15,-71 35-16,0 0 0,36-18 16,141-35-1,-177 53-15,71-35 16,-71 17-16,71 1 16,-89 17-16,54-18 15</inkml:trace>
  <inkml:trace contextRef="#ctx0" brushRef="#br0" timeOffset="31688.49">4869 7814 0,'0'18'0,"0"-36"0,17 36 15,36-18 1,35-36 0,-52 36-16,-19-17 0,36-1 15,-17 18-15,34-18 16,-52 18-16,-1 0 0,19 0 16</inkml:trace>
  <inkml:trace contextRef="#ctx0" brushRef="#br0" timeOffset="31954.23">5116 7779 0,'0'0'15,"0"17"17,0 19-17,35 34 1,-35-34-16,0-19 0,18 54 15,-1-36-15,-17 0 0,18 36 16,-1-36-16,-17 0 0,18 18 16,-18-17-16,18-1 0,-1 18 15,1 0 1,-18-36-16,18-17 16,-1 0-1</inkml:trace>
  <inkml:trace contextRef="#ctx0" brushRef="#br0" timeOffset="32501.07">6209 7232 0,'0'0'0,"0"-35"15,0 35 16,-17 35-15,-1-17 0,-17 34-16,-1-16 15,1-19-15,17 1 0,-34 17 16,16-17-16,19 0 0,-19-1 16,1 19-16,0-19 0,17 1 15,1-1-15,17 1 16,0 0-16,52-1 31,107 1-15,-124-18-16,1 0 0,-1 18 15,0-18-15,1 0 0,16 0 0,-16 0 16,-1 0-16,0 0 0,1 0 0,-1 17 16,0-17-16,-17 0 0,17 0 0,-17 0 15,-1 0-15,1 0 0,0 0 16</inkml:trace>
  <inkml:trace contextRef="#ctx0" brushRef="#br0" timeOffset="32969.83">7091 6967 0,'-17'0'16,"34"0"-16,-87 18 15,52-18-15,0 18 16,18-1-16,0 1 0,-17 0 15,-19 140 1,36-140 0,0 70-16,0-53 15,124 107 17,35-125-17,-124-17-15,53-35 16,36-53-1,-107 70-15,36-53 16,-35-34 0,-18 87-16,0-17 0,-36-36 15,-69-17 1,69 70-16,-52 1 16,71 17-16,-72 17 15,19 19 1,70-19-16</inkml:trace>
  <inkml:trace contextRef="#ctx0" brushRef="#br0" timeOffset="34078.94">8696 6597 0,'-17'-18'32,"-1"18"15,53-17-16,36 17-16,-54 0-15,19-18 0,-19 18 0,1 0 16,17 0-16,-17-18 0,17 18 0,-17 0 16,0 0-16,17-17 0,-18 17 15,1 0-15,0 0 0,-1 0 0,1 0 16,0 0-16,-1-18 0,1 18 0,0 0 16,-1 0-1</inkml:trace>
  <inkml:trace contextRef="#ctx0" brushRef="#br0" timeOffset="34297.6199">8732 6703 0,'70'0'15,"-35"0"1,-17-18-16,17 18 0,142-17 15,-142-1 1,71 0-16,-71 18 16,53-17-16,1-1 15,-72 18 1,-17-18-16</inkml:trace>
  <inkml:trace contextRef="#ctx0" brushRef="#br0" timeOffset="34672.7292">8908 6315 0,'0'0'0,"18"0"16,-1 0-16,19 0 15,16 0-15,107 0 16,-124 0-16,107 0 15,-1 0 1,-124 0-16,19 0 16,-19 0-16,19 0 0,-19 17 15,1 89 17,-18-88-32,-53 70 15,-35 53 1,70-106-16,0 18 0,-34 18 15,16-36-15,19 18 0,-1-18 0,-17 18 16,17-17-16,0 34 16,1-52-16,17 35 15,0-36-15</inkml:trace>
  <inkml:trace contextRef="#ctx0" brushRef="#br0" timeOffset="35985.92">11254 5256 0,'0'-17'15,"-18"17"48,1 0-1,-19 0-30,19 0-32,-19 0 31,19 17-16,-1 1 1,-17-18 0,35 18-16,-18-1 15,18 1 1,-17 0-16,17-1 0,0 1 0,0 0 16,-18-1-16,18 1 0,-18-1 15,18 1-15,0 0 0,0-1 0,0 19 0,0-19 16,0 1-16,0 17 0,0-17 15,0-1-15,0 1 0,0 35 16,18-35-16,-18 17 0,18-17 0,-1-1 16,-17 18-16,18-17 0,0 17 0,17 1 15,-18-1-15,1 0 0,0 0 0,-1 18 16,19 0-16,-19-17 0,19 34 0,-19-17 16,1 0-16,17 18 0,0 52 15,-17-70-15,35 141 16,-35-141-16,-1 17 0,-17-17 0,0 53 15,0-53-15,0 0 0,0-18 16,0 18-16,-17-18 0,-1 1 0,0-19 16,1 19-16,-1-19 0,-35 19 15,-106 34 1,124-70-16,17 0 16,-17 0-16,0 0 0,0 0 0,17 0 15,-17 0-15,17-17 0,0 17 0,1-18 16,-1 18-16,1-53 15</inkml:trace>
  <inkml:trace contextRef="#ctx0" brushRef="#br0" timeOffset="36642.1">11942 5662 0,'0'0'0,"0"-18"31,-18 18-15,1 18 0,-1 0-1,0-18-15,1 17 0,-1 19 16,-35 34 0,35-52-16,1 52 15,-1-52-15,1 70 16,-1-53-16,0 71 15,1 88 1,17-158-16,0 17 16,0-1-16,17 37 0,54 52 31,-36-88-31,177 176 31,-89-106-15,-87-105-16,-19 0 0,18-1 0,1 1 15,-1 0-15,-17-1 0,17-17 0,35 18 16,-52-18-16,17 0 0,-17 0 16</inkml:trace>
  <inkml:trace contextRef="#ctx0" brushRef="#br0" timeOffset="37438.7198">12700 5345 0,'-17'0'16,"34"70"15,19-17 1,-36-35-32,17 17 15,1 0 1,-18-17-1,-71 35 1,54-36-16,-36 19 16,17-19-16,-16 54 15,16-1 1,36-52-16,0 17 16,18 1-1,0-36-15,-1 0 16,1 0-16,17 0 0,71-36 15,-88 36 1,52-88 0,-70 35-1,0 36 1,0-19 0,0 19-1,0 34 16,18 36-15,-1-35-16,1 17 16,35 18-1,-35-53-15,-1 18 0,1-18 16,0 0-16,-1 0 0,1 17 0,-1-17 16</inkml:trace>
  <inkml:trace contextRef="#ctx0" brushRef="#br0" timeOffset="37797.98">13265 5503 0,'0'-17'15,"-18"-1"-15,36 53 0,-71-123 32,35 88-32,18 53 31,0 53-16,0-71-15,0-17 0,18 35 16,70 53 0,-70-106-16,52 17 15,-34-17-15,34-17 16,-52 17-16,52-53 16,-34-18-1,-36 53-15,0 1 0,0-1 16,0 1-16,0-1 0,0-17 15,-18 17-15,-106-88 16,89 106 0,-35 0-16,52 0 15,0 18-15</inkml:trace>
  <inkml:trace contextRef="#ctx0" brushRef="#br0" timeOffset="38001.2198">13300 5609 0,'0'0'0,"0"35"15,0-17-15,0 0 16,88 70 0,-70-70-16,0-1 15,123 107 1,-106-107-16,18 19 15,-36-36-15</inkml:trace>
  <inkml:trace contextRef="#ctx0" brushRef="#br0" timeOffset="38438.57">13864 5697 0,'18'-35'15,"-36"70"-15,36-52 32,-18 70-17,0-36-15,0 54 16,0 17 0,0-70-16,0-1 0,0 19 15,0-19 1,0-34-1,0-1 1,18-88 0,-18 88-1,0-52-15,0-18 16,0 70 0,17 0-16,-17-17 15,36 53 16,17 35-15,-36-36-16,19 19 16,34 34-1,-52-70-15,-18 18 0,35-1 16,-17 19 0,-1-36-16</inkml:trace>
  <inkml:trace contextRef="#ctx0" brushRef="#br0" timeOffset="38626.03">13900 5750 0,'35'0'31,"-70"0"-31,123 0 16,-53 0-16,-17 0 0,0 0 0,17 0 15,0 0-15,-17 0 0,35-17 16,-36 17-16,19 0 0</inkml:trace>
  <inkml:trace contextRef="#ctx0" brushRef="#br0" timeOffset="38985.2599">12912 6368 0,'53'-18'31,"53"-17"-16,-71 35-15,71-18 16,88-17 0,-141 17-16,0 18 0,53-17 15,-54-1-15,1 18 0,53-18 16,124-35 0,-195 53-16,53-35 15,-35 17 1</inkml:trace>
  <inkml:trace contextRef="#ctx0" brushRef="#br0" timeOffset="40157.2898">13459 6703 0,'17'0'406,"1"0"-390,0 0-16,-1 0 15,1-18 1,0 18 0,-1 0-16,1 0 15,0-17 1,-1 17-1,1 0-15,52-18 16,1 0 15,-53 18-31,-1 0 0,18 0 16,18-17 0,-17 17-1,-36-18 1</inkml:trace>
  <inkml:trace contextRef="#ctx0" brushRef="#br0" timeOffset="40391.6199">13706 6668 0,'0'17'16,"0"18"-1,0 36 1,17-53 0,-17-1-16,18 36 15,-18-18-15,0 1 0,0-1 0,0 18 16,0 88-1,0-123-15,0 70 16,0-71-16,0 36 16</inkml:trace>
  <inkml:trace contextRef="#ctx0" brushRef="#br0" timeOffset="40860.2292">14006 7056 0,'17'0'16,"-34"0"-16,34 52 31,-52 107 0,0-53-15,35-88-16,0 17 0,0-17 15,-18-1-15,18 1 16,0-53 0,18 35-16,-1-53 15,1 35-15,0-53 16,-1 54-16,1-71 16,17-18-1,-17 88-15,-18 1 0,35-19 31,0 89-15,-17-35 0,17 52-16,-17-52 15,105 123 1,-70-88 15,-35-53-31,0 18 16</inkml:trace>
  <inkml:trace contextRef="#ctx0" brushRef="#br0" timeOffset="41078.87">14111 7250 0,'0'0'15,"18"0"1,17 0 0,71-18 15,-88 18-31,158-35 31</inkml:trace>
  <inkml:trace contextRef="#ctx0" brushRef="#br0" timeOffset="41734.92">15152 5786 0,'-18'0'15,"18"17"1,36-17 15,70 0-15,-89 0-16,89-17 15,70-1 1,-140 18-16,87-18 16,-17 1-1,-88-1-15,-1 18 16,-17-18-16</inkml:trace>
  <inkml:trace contextRef="#ctx0" brushRef="#br0" timeOffset="41953.8">15487 5574 0,'-17'0'16,"34"35"15,36 36-15,-35-54-16,17 54 15,18 35 1,-35-71-16,-1-17 0,19 35 16,-1 17-1</inkml:trace>
  <inkml:trace contextRef="#ctx0" brushRef="#br0" timeOffset="42609.64">16563 5062 0,'0'-17'31,"0"52"-15,53 36-1,-35-54 1,-18 1-16,70 70 16,-70-70-1,0-1-15,0 1 32,0 0-32,-17-1 0,-1-17 0,0 18 15,1 0-15,-18-1 0,17 1 0,-17-1 16,17 1-16,-17 17 0,17-17 0,0 0 15,-17 17-15,17-17 0,18-1 16,0 18 0,36-17-1,-19-36-15,1 18 0,0 0 16,17-17-16,-17-1 0,-1 18 0,1-17 16,0-1-16,-1 0 0,1 1 0,-1-1 15,1 0-15,0 1 0,-18-1 0,0 0 16,0 1-16,0-1 0,0-17 0,0-18 31,0 35-15,17 36-1,1 0 1,17 52 0,-17-70-16,-18 18 0,18-1 0,-1 1 15,1 0-15,-1-1 0,19 1 16,-19 0-16,1-18 0,0 17 0,35 1 15</inkml:trace>
  <inkml:trace contextRef="#ctx0" brushRef="#br0" timeOffset="42953.28">17216 5009 0,'-18'-17'15,"36"34"-15,-106-17 16,70 0 0,18 18-16,-18 0 0,18 105 15,0-88 1,18 54-16,70 17 31,-70-89-31,17 1 0,18-1 16,106-34-1,-142 17-15,54-53 16,-18-18 0,-53 54-16,18-54 15,-54-17 1,19 70-16,-1 1 0,-53-36 16,-34 35-1,87 18-15</inkml:trace>
  <inkml:trace contextRef="#ctx0" brushRef="#br0" timeOffset="43187.58">17251 5133 0,'0'0'15,"35"35"16,1 36-15,-19-54-16,1 19 0,17-1 16,89 88-1,-107-87-15,54 17 16,17 17 0</inkml:trace>
  <inkml:trace contextRef="#ctx0" brushRef="#br0" timeOffset="44765.5199">17904 5362 0,'17'0'532,"1"0"-517,0-17 1,-1 17-16,1 0 15,0 0 1,-18-18 0,17 18-1,-34-18 79,-1 18-78,-17 0-1,-1 18 17,19 0-17,-18 17 1,35-17-16,0 17 15,0 18 1,0-36-16,0 1 0,17 0 16,89 17-1,-88-35-15,70 18 16,18-18 0,-89 0-16,19-18 15,-1 18-15,-17 0 0,-1 0 16,1 0-16,-1-18 15,-34 1 1,-1 17 0</inkml:trace>
  <inkml:trace contextRef="#ctx0" brushRef="#br0" timeOffset="45078.05">16898 5944 0,'-17'36'16,"34"-72"-16,1 72 16,0-54-16,-1 18 0,19 0 15,-1 0-15,0-18 0,18 18 0,-18 0 16,265-35-1,-265 17-15,18 18 16,177-35 0,-213 35-1,1 0-15,0 0 0,-1-18 16</inkml:trace>
  <inkml:trace contextRef="#ctx0" brushRef="#br0" timeOffset="45327.98">17004 6297 0,'18'0'15,"0"0"-15,17-18 16,-18 18-16,19 0 0,87-35 15,-88 18-15,1 17 16,228-53 0,-123 35-1,-123 18 1,0 0-16,17 0 16,-17 0-16</inkml:trace>
  <inkml:trace contextRef="#ctx0" brushRef="#br0" timeOffset="45562.41">17375 6209 0,'-18'18'16,"18"-1"-16,18-52 0,-36 88 16,18-36-16,0 1 0,0 0 15,18-1-15,17 89 16,0 0-1,-35-71-15,18 54 16,-1 34 0,-17-105-1,0 17-15,0-17 0</inkml:trace>
  <inkml:trace contextRef="#ctx0" brushRef="#br0" timeOffset="45843.55">17869 6756 0,'0'-18'0,"0"36"0,-18-36 16,0 18-16,-70 88 31,53-17-16,17-54-15,18 19 16,0-19-16,0 1 0,0 0 0,0-1 16,18 1-16,105 52 15,1-70 17,-71 0-32,-18 0 0,0 0 0,18 0 0,-18-17 15,18-1-15,-17 1 0,-1-1 0</inkml:trace>
  <inkml:trace contextRef="#ctx0" brushRef="#br0" timeOffset="46359.1599">18151 4851 0,'-18'0'0,"36"0"0,-36-18 15,89 53 17,52 18-17,-88-35-15,1 17 16,-1 0-16,18 1 0,-18-1 0,18 0 15,-18 18-15,18 0 0,-17 18 0,-1-18 16,18 17-16,-18 18 0,0-17 0,1-1 16,52 248-1,-88-230-15,0-17 0,0-1 0,0 18 16,0-17-16,0 0 0,-18-19 0,0 19 16,-34 70-1,16-88-15,1-18 0,17 1 0,-17-19 16,17 19-16,-17-19 0,0 1 0,17-1 15</inkml:trace>
  <inkml:trace contextRef="#ctx0" brushRef="#br0" timeOffset="47171.49">19774 5274 0,'-18'18'0,"71"-71"31,-88 88-31,87-70 16,-52 17-16,18 18 0,-36 18 47,-87 70-32,69-70-15,1-1 0,-18 19 16,18-1-16,-124 71 16,18-18-1,141-71-15,-18 1 16,36 53-1,17-71 1,-17 17-16,35-17 0,-18 18 0,18 0 16,0-18-16,0 17 0,17-17 0,-17 18 15,18-1-15,-18-17 0,282 36 32,-282-19-32,-18-17 0,0 0 0,1 0 15,-19 0-15,19 0 0,-19 0 0,1 0 16,-18-17 15,-18 17-15,18-18-1</inkml:trace>
  <inkml:trace contextRef="#ctx0" brushRef="#br0" timeOffset="47718.18">21185 5203 0,'0'-17'15,"0"34"-15,0-69 16,0 34-16,-18 0 16,-17 18-1,-1 36 1,-34 34 0,52-52-16,1-1 0,17 19 15,-36 175 1,36-175-16,0-1 15,0 53-15,0-53 16,159 142 0,-124-160-1,1-17-15,34 18 0,-35-18 16,1 0-16,-1 0 0,141-35 31,-140 17-31,17-35 16,-36 36-16,19-72 15,-36 54-15,0-71 16,0 71-16,-18 0 0,0-36 16,1 36-16,-19 17 0,-17-52 15,-158-19 1,158 89-16,-106-17 16,0 34-1,124 1-15,17 0 16</inkml:trace>
  <inkml:trace contextRef="#ctx0" brushRef="#br0" timeOffset="49405.99">11148 6121 0,'0'35'94,"-35"36"-79,35-54-15,-18 54 16,18-54-16,0 1 16,0 0-16,0-1 0,0 1 0,0 0 15,71 87 1,-54-87-16,19 0 15,-19-18-15,1 0 0,17 17 0,-17-17 16,17 0-16,0-17 0,-17 17 16,17 0-16,-17-18 0,17 0 0,-17 18 0,17-17 15,-17-1-15,17-17 0,-17-36 32,-18 54-32,0-1 0,0 0 0,-18 1 15,-88-54 1,89 71-16,-19-17 0,1 17 0,0-18 15,-18 18-15,18 0 0,-1 0 0,1 0 16,0 18-16,-1-18 0,19 17 0,-1-17 16,1 18-16,-1-18 0,0 17 0,18 1 15</inkml:trace>
  <inkml:trace contextRef="#ctx0" brushRef="#br0" timeOffset="86866.48">5327 10301 0,'0'-18'32,"0"1"-1,0 34 31,-35-17-46,0 18 0,-1 0-1,36-1 1,0 1-16,-17-18 0,-18 106 16,35-71-1,0-17-15,-18 17 0,18 0 0,0 1 16,-18-1-16,18 0 0,0 0 0,0 1 15,0-1-15,0 18 0,0-18 16,0-17-16,18 17 0,0-17 16,-18-1-16,17 19 0,1-19 0,-1 1 0,1 0 15,70 34 1,-52-52-16,-19 18 0,18-18 16,18 0-16,-17 0 0,-1 0 15,-17 0-15,17 0 0,0-18 0,0 18 16,1-17-16,17 17 0,-18-18 0,0 1 15</inkml:trace>
  <inkml:trace contextRef="#ctx0" brushRef="#br0" timeOffset="87397.84">5998 10248 0,'0'0'16,"0"-17"15,35-1 1,18-17-17,-36 35-15,19-18 0,-1 0 16,71 1-1,-89-1-15,19 18 0,-19 0 16,1-18-16,17 18 0</inkml:trace>
  <inkml:trace contextRef="#ctx0" brushRef="#br0" timeOffset="87601.14">6244 10142 0,'-17'0'0,"-1"0"0,18 18 0,0 17 47,35 36-32,-35-54-15,18 19 0,0 17 16,-1-36-16,-17 19 0,18 17 16,0-36-16,-18 1 0,0 17 0,17 0 15,19 36 1</inkml:trace>
  <inkml:trace contextRef="#ctx0" brushRef="#br0" timeOffset="87804.85">6174 10742 0,'-18'18'15,"89"-18"16,17-18 1,-53 0-32,1 18 0,-19-17 0,54-1 15,-36 18-15,71-35 16</inkml:trace>
  <inkml:trace contextRef="#ctx0" brushRef="#br0" timeOffset="88882.81">6791 10672 0,'0'0'16,"18"-36"15,0 1-15,-1 0 0,-17 17-16,18-17 15,-18 17-15,0 1 0,0-1 16,0-17-16,0 17 0,0 0 15,0 1-15,-18-54 16,1 71-16,17-18 16,-18 1-16,0-1 15,54 18 17,34 35-17,-52-35 1,-1 18-16,1 0 0,17-18 0,-17 17 15,0 1-15,35 35 0,-18-18 16,-18-17-16,1 0 0,0-1 16,-1 1-16,19 17 15,-19-17 1,1-18 0,0 0-1,-1-18-15,-17 0 16,18-34-1,-18 34-15,0 0 16,0 1-16,0-1 0,0 0 16,0 1-16,0-36 15,-18 35-15,18 0 16,-17 1 0,34-1 30,71 18-14,-70 0-32,0 0 0,-1 18 0,1-18 15,0 0-15,-1 0 0,1 17 0,-1 1 16,1 0-16,0-18 0,-1 35 16,-17-17-16,0-1 0,18 1 15,-18 0-15,18-1 16,-18 1-16,0 0 0,17-18 0,-17 17 0,18-17 15,0 18-15,52-36 32,-35-17-17,-17 17-15,0 18 16,-18-17-16,17-1 0,1 0 0,-18 1 16,18-1-16,-18 0 0,0 1 15,0-1-15,0 0 0,0 1 16,-71-54-1,53 71 1,1 0-16,-1 53 31,18-35-31,0-1 0,0 19 16,35-1 0,-17-17-16,-18-1 0,18 1 0,-1-18 15,72 53 1,-72-53-16,1 0 0,17 0 15,-17 18-15,17-18 0,-17 0 0,17 0 16,-17 0-16</inkml:trace>
  <inkml:trace contextRef="#ctx0" brushRef="#br0" timeOffset="90070.77">8026 10213 0,'-18'-18'32,"36"36"-32,-36-53 15,36 35-15,0 0 16,52 35 0,-17 18-1,-35 53 1,-1-89-16,-17 1 0,18 0 15,-18-1-15,18-17 0,-1 18 0,1 0 16,17-18 0,1-18-1,-36 0-15,17 1 16,-17-1-16,18 0 0,-18 1 16,0-54-1,0 53-15,0 1 0,0-1 0,0 1 16,0-1-16,-18 0 0,18 1 0,0-1 15,0 0 17,0 36-32,0 0 15,35 52 1,-17-52-16,17 17 16,18 0-1,-35-35-15,0 0 0,-1 0 0,1 18 16,-1-18-16,1 0 0,-18-18 0,18 18 15,-1 0-15,1-17 16,17-54 0,-35 54-16,0-1 15,0 0-15,-17-52 16,-1 52-16,0 0 16,18 1-1,-17 17 1,17 53-1,0 0 17,17-36-32,-17 1 0,0 0 0,18-18 15,-18 17-15,18 1 0,-18-1 0,17 1 16,1 0-16,0-1 0,17 1 16,-18-18-16,1 0 0,0 0 15,17 0-15,0 0 0,1 0 16,-19-18-16,1 18 0,0-17 0,17-1 15,-18 0-15,1 18 0,-18-17 16,18-18-16,-18 17 16,0 0-16,0 1 0,0-1 0,0-35 15,0 35-15,-18 1 0,18-1 16,0-17-16,-18 17 16,71 18 15,-17 53-16,-19-53 1,1 18-16,0-1 0,-1 1 0,18 0 16,-17-1-16,0 1 0,-1 17 15,1-17-15,0-18 0,-1 18 16,19-1-16,-19-17 0,-17 18 16,18-18-16,0 0 0,17-18 15,0-17 1,0-36-1,-35 54-15,0-36 16,0 35-16,0 1 16,0-1-16,0 0 0,0 1 0,0-1 15,-17 18-15,17-18 16,17 18-16,1 0 16,0 18-16,-1-18 0,1 18 15,0-18-15,17 17 0,-18 1 0,19 0 0,-1-1 16,-17-17-16,17 18 0,18 17 15,-36-17-15,1-1 0,0 1 0,-1 0 16,-17-1-16,0 1 0,0 17 31,-70-17-15,52-18-16,1 0 0,-1 0 0,0 0 16</inkml:trace>
  <inkml:trace contextRef="#ctx0" brushRef="#br0" timeOffset="90289.4399">9878 9948 0,'0'0'16,"18"0"0,-18 18-1,53 53 1,0-19-1,-36-34 1,1 0-16,17-1 0,-17-17 16,-1 18-16,1-18 0,0 0 0,-1 0 15,19 0-15</inkml:trace>
  <inkml:trace contextRef="#ctx0" brushRef="#br0" timeOffset="90398.8">10002 9754 0,'0'-17'16</inkml:trace>
  <inkml:trace contextRef="#ctx0" brushRef="#br0" timeOffset="91211.02">10054 9596 0,'0'35'15,"18"-18"-15,0 1 0,-1 0 16,1-1-16,17 19 16,-17-1-16,0-17 0,17 17 0,0 18 15,-17-36-15,35 72 16,-36-54-16,36 18 15,-35-36-15,-18 19 16,0-54 47,0 36-32,0 17-16,18-35-15,52 0 32,-52 0-32,-18-18 0,17 18 0,1-17 0,0-1 15,-1 0-15,-17 1 0,18-1 16,-18 1-16,0-1 0,0 0 0,0-17 0,0 17 16,0-17-16,0 17 0,0-17 15,0 0-15,-18 0 0,1-1 0,17 1 16,-18 0-16,18-1 0,-18 1 0,1 18 0,17-19 15,-18 19-15,18-1 0,0 0 16,-18 18-16,18 18 16,0 70-1,18-53-15,-18 1 16,18-19-16,17 54 0,-35-36 16,18 0-16,-1 1 0,19-1 0,-1 18 15,-17-18-15,17-17 0,-18 17 16,36 0-16,-35-17 0,0-18 15,-1 18-15,124-54 32,-123 36-32,0-17 0,-1-1 0,1-17 15,-18 17-15,0-17 0,0 17 16,0-70 0,-18 70-16,1 1 0,-1-1 0,18 1 15,-18 17-15,18-18 0,-17 18 0,-1 0 16,0 53-1,18-36-15,0 1 0,0 0 16,36 70 0,-36-70-16,17-1 15,1 1-15,0 0 0,-1-1 0,1 1 16,17-1-16,-17-17 0,-1 18 0,19-18 16,-1 0-16,0 0 0,1 0 0,-1 0 0</inkml:trace>
  <inkml:trace contextRef="#ctx0" brushRef="#br0" timeOffset="91914.01">12453 9578 0,'-35'0'32,"0"-18"-17,17 18 1,-17-17-1,-71 70 32,53-1-31,53-34-16,-17 0 0,17 17 16,0-17-16,-18-1 0,18 1 0,0 0 0,0-1 15,0 1-15,0-1 0,35 19 16,-17-19-16,-1-17 0,1 18 15,35 0-15,-35-18 0,17 0 16,0 0-16,142-18 16,-125 0-16,-16 1 15</inkml:trace>
  <inkml:trace contextRef="#ctx0" brushRef="#br0" timeOffset="92367.2399">12859 9490 0,'-106'35'32,"89"-35"-32,140-35 0,-282 176 31,159-124-31,0 1 0,0 17 0,0-17 16,53 35-1,71-53 1,-107 0-16,54-35 15,-53 17-15,34-17 16,-52 17-16,18-35 16,-18 0-1,0 36-15,18 70 32,52 70-17,-34-88 1,105 300-1,-141-299 1,17 70-16,-17-18 31,-17-88-31,-1 17 0,0-17 0,-34 0 16,16 0-16,-70-35 16,89 17-16,-89-17 15,88 0-15,-17-18 16,53-53-1</inkml:trace>
  <inkml:trace contextRef="#ctx0" brushRef="#br0" timeOffset="93085.73">13582 9472 0,'0'0'16,"-123"18"15,105-18-31,1 17 0,-19 19 16,36 34 0,0-52-16,0 17 0,0 18 15,18-35-15,0-1 0,52 36 16,54-35-1,-107-18-15,89-18 16,35-35 0,-106 36-16,36-72 15,0-34 1,-71 88-16,0-1 16,0-16-16,0-19 0,-18 18 15,-88-106 1,106 142-1,-18 17-15,1 0 0,-1 106 47,36 52-31,-1-140-16,36 88 16,-53-71-16,36 0 0,-19 1 0,19-1 15,-19 0-15,18-35 16,18 18-16,-35-1 0,17-17 15,1 0-15,87-53 16,-88 53-16,1-17 0,-19-18 16,19 17-16,-19 0 0,1 1 0,-1-19 15,-17 19-15,18-19 0,-18 19 0,0-1 16,0-17-16,0 17 0,0 1 0,-18-1 16,1 0-16,-54 1 15,54 34 1,-1-17-16,0 18 0,18 0 15,0-1-15,0 1 0,-17 17 0,17-17 0,0-1 16,0 19-16,17-19 0,1 19 16,0-19-16,-1 1 0,19 0 0,-19-1 15,18 1-15,-17-18 0,17 17 16,1-17-16,-1 0 0,0 0 0,0 0 16,18 0-16,53-17 15,-71-1-15,1 18 0,-1-17 0</inkml:trace>
  <inkml:trace contextRef="#ctx0" brushRef="#br0" timeOffset="93413.78">14235 8767 0,'0'0'15,"194"0"1,-141 17 0,17-17-16,-17 18 0,18-18 15,-18 17-15,17 1 0,160 53 16,52 70 0,-229-106-16,106 106 15,-124-106-15,18 124 16,-53-88-16,-36 87 15,19-122-15,-18 17 0,-18 35 16,17-53-16,-17 0 0,18-17 16,-124 88-1,159-88-15</inkml:trace>
  <inkml:trace contextRef="#ctx0" brushRef="#br0" timeOffset="93601.42">15840 9684 0,'0'0'0,"35"0"16,-35-18-16,0 0 31,0 1-15</inkml:trace>
  <inkml:trace contextRef="#ctx0" brushRef="#br0" timeOffset="94991.6">2858 12206 0,'0'-18'16,"0"36"62,0 0-62,0 35-1,17 35 1,1-71-16,-18 1 0,18 17 16,-18-17-16,17 17 0,-17-17 0,18 17 15,-18 18-15,18 35 16,-1-70 0,-17 0-16,0-1 0,0 1 0,0 0 15,0-1-15,0 1 0</inkml:trace>
  <inkml:trace contextRef="#ctx0" brushRef="#br0" timeOffset="95507.05">2770 12365 0,'-18'-18'32,"36"36"-32,-36-89 15,18 54-15,18 17 16,-1-18-16,54-53 16,-54 71-1,36-35-15,-35 18 16,17 17-16,-17 0 15,0 17-15,-1 54 16,-17-54 0,0 19-16,-17 17 15,17-36-15,0 1 0,0-1 0,0 1 16,0 0-16,0-1 0,17 1 0,19 0 16,105-1-1,-106 1-15,88 0 16,-87-18-16,69 35 15,1 18 1,-88-53-16,-18 17 0,0 1 16,0 0-16,0-1 0,-35 1 0,17 0 15,-194 87 1,159-87-16,-52 17 16,87-35-1,-17 18-15,35-36 16,17 1-1</inkml:trace>
  <inkml:trace contextRef="#ctx0" brushRef="#br0" timeOffset="96147.75">3687 12365 0,'0'0'15,"0"53"32,17 35-31,1-70-16,17 52 15,-35-35-15,18-17 16,106 70 0,-107-88-1,36-17-15,-35-1 16,17-35-16,-17 35 15,35-52-15,-53 35 16,17 17-16,-17-35 0,0 35 16,0-52-1,-53-1 1,53 54-16,0 70 31,0 35-15,18-71-16,35 54 15,17 0 1,-52-54-16,0 1 0,35-18 16,-36 0-16,1 0 0,0-18 15,-1 1-15,1-1 0,17-53 16,-17 36-16,-1-53 16,-17 53-16,0-54 15,-35-52 1,17 106-1,1 0-15,-89-106 32,106 194-1,35 52-15,-17-69-16,0-19 0,17 54 15,0-54-15,-17 19 0,17 17 16,0-36-16,-17 19 0,0-19 0,-1 1 15,107 35 1,-107-36-16,19-17 16</inkml:trace>
  <inkml:trace contextRef="#ctx0" brushRef="#br0" timeOffset="96335.2099">4340 12188 0,'0'0'16,"0"-17"-1,35-1 1,124-35 0,-107 36-16,-16 17 0</inkml:trace>
  <inkml:trace contextRef="#ctx0" brushRef="#br0" timeOffset="96944.9299">5804 12083 0,'-18'17'16,"36"-34"-16,-54 52 16,36-53 15,53-17-16,-53 17 1,18 18-16,-89 18 47,18 17-31,36-17-16,-1-18 0,18 18 15,0 17-15,0-18 0,0 1 16,0 53-1,53-18 1,-35-53-16,-1 17 0,19-17 16,-19 0-16,1 0 0,17 0 0,0-17 15,-17 17-15,17-18 0,1 18 0,-1-18 16,0 1-16,0 17 0,-17-18 0,17 0 16</inkml:trace>
  <inkml:trace contextRef="#ctx0" brushRef="#br0" timeOffset="97585.35">6227 11977 0,'17'17'47,"19"19"-31,-36-19-16,0 1 0,17 0 15,-17-1-15,0 1 0,0 0 0,18-18 0,-18 17 16,0 1-16,0-1 0,18-17 16,-18 18-16,0-36 31,0-17-15,0 18-16,0-1 15,0 0-15,17 1 0,-17-1 16,18 0-16,0 1 0,-1-1 15,1 0-15,0 18 0,-1-17 16,1 17-16,-1 0 0,36 35 31,-17 18-15,-19-35-16,-17-1 0,18-17 16,17 36-16,-35-19 0,18-17 0,-1 18 15,1-18-15,0 17 16,-1-17-16,1 0 0,0 0 0,-18-17 15,17 17-15,1-18 0,17-17 16,-17-71 0,-18 71-16,0 17 15,0-17-15,-18-106 16,1 106-16,17 17 16,-18-17-16,0 17 0,1-35 15,-1 35-15,0 1 16,18 52 15,0-17-31,0-1 0,18 19 0,0-19 16,-18 1-16,17 17 0,1-17 0,0 17 15,17-17-15,-17 17 0,-1-17 0,1-1 16,-1 1-16,1 17 0,0-17 0,-1-1 16,1 1-16,0 0 0,-1-1 0,-17 1 15,18-18-15,0 18 0,-1-18 0</inkml:trace>
  <inkml:trace contextRef="#ctx0" brushRef="#br0" timeOffset="97804.08">6633 11836 0,'17'-18'16,"-34"36"-16,122-54 15,-87 19 1,17-1-16,1 18 0,-1-17 16,71-1-16</inkml:trace>
  <inkml:trace contextRef="#ctx0" brushRef="#br0" timeOffset="99070.06">7162 12030 0,'0'17'15,"0"-34"-15,-18 52 16,36-35 15,17 0-15,-35-18-16,18 18 16,-1-17-16,19-36 15,-19 35 1,36-123-1,-53 123 1,0-52-16,0-1 31,0 54-31,18 17 47,52 35-31,-52-35-16,17 18 0,-17-1 15,-1 1-15,72 52 16,-72-52-16,1 0 0,0-1 16,-1-17-16,1 18 0,17-18 15,-17 0-15,-1 0 0,1 0 0,0 0 0,-1 0 16,1 0-16,0-18 0,-1 1 16,1 17-16,-18-18 0,0 0 0,18-17 15,-18 0 1,-18 0-1,0 35 1,18 17-16,0 1 16,36 17-1,-19-17-15,1-1 0,-1 1 0,1-18 16,35 18-16,-35-1 0,-1-17 16,1 0-16,0 0 0,-1 18 15,-17-36 1,-53 1-1,36 17-15,-1 0 0,-17-18 16,17 18-16,-70-18 16,70 1-16,1 17 15,17-18-15,0-17 0,35 17 16,-17 1-16,-1-1 16,1 0-16,17 1 0,-17 17 0,-1-18 0,19 0 15,-19 18-15,1-17 0,0 17 16,17-18-16,-17 0 0,-1 18 15,1 0-15,-18-17 0,0 34 47,0 19-31,0-19-16,17 1 0,-17 0 16,18-1-16,-18 1 0,35 0 15,-35-1-15,18 1 0,0 0 16,52 87-1,-52-87-15,-1 0 0,1-1 16,-18 1-16,18 0 0,-1-1 0,-17 1 16,18-1-16,-18 1 0,0 0 0,18-1 15,-18 1-15,17-18 0,-17 18 16,0-1-16,18-17 16,-18 18-1,18-18 63</inkml:trace>
  <inkml:trace contextRef="#ctx0" brushRef="#br0" timeOffset="99351.2099">8167 11571 0,'-17'0'15,"34"0"-15,-34-53 16,34 36-1,160-19 1,-142 36 0,71 0-16,-1 36 31,-87-19-31,-18 1 0,0 17 16,-53 89-1,36-107-15,-54 54 16,71-54-16</inkml:trace>
  <inkml:trace contextRef="#ctx0" brushRef="#br0" timeOffset="99866.67">8643 11518 0,'0'0'16,"0"18"-1,0-1 1,71 72 15,-53-89-31,34 35 16,37-35 0,-72 0-16,19-35 15,-1-18 1,-17 35-16,-18 0 0,0-17 15,0 18-15,0-1 0,0-17 16,-18 35-16,18-18 0,0 0 16,-18 18-16,18-17 0,18 52 47,123 177-32,-106-177 1,-17 0-16,35 53 0,-18-35 15,-17-17-15,35 158 16,-53-159 0,0-17-16,0-1 0,-18 1 0,0-18 15,1 0-15,-19 17 0,19-17 0,-18 0 16,17-17-16,-17 17 0,17 0 0,0-18 16,-17 1-16,17 17 0,1-18 0,17 0 15,-18 1-15,18-1 0,0-35 16,0 35-16,18 1 0,-1-18 15,19-1-15</inkml:trace>
  <inkml:trace contextRef="#ctx0" brushRef="#br0" timeOffset="100538.62">9790 11412 0,'0'0'0,"35"-17"15,-17 17 1,-18-18-16,0 36 47,-53 70-16,53-70-31,0 17 16,0-18-16,35 19 15,-17-36-15,17 17 16,-17-17-16,52-17 15,-52-1-15,35-17 16,-36 17-16,19-17 16,-36-36-1,0 54-15,0-1 16,0 0 0,17 36-1,1 0-15,17-1 16,1 36-1,-19-35 1,-17 35 0</inkml:trace>
  <inkml:trace contextRef="#ctx0" brushRef="#br0" timeOffset="100679.2">9649 11271 0,'-18'-17'16,"36"34"-16,-53-105 16,35 70-16,35-17 15,35 17 1</inkml:trace>
  <inkml:trace contextRef="#ctx0" brushRef="#br0" timeOffset="101257.4299">11360 11307 0,'0'0'16,"-18"-18"-1,-35 36 16,-35 70 1,88-71-32,0 1 0,0 0 0,0-1 15,0 1-15,0 0 0,18-18 16,-1 17-16,1-17 0,0 0 0,17 0 16,-18 0-16,1 0 0,0-17 0,17 17 15,-17-18-15,-1 0 0,19 1 16,-19-1-16,1 0 0,-18 1 0,0-1 15,18 18-15,-18-18 0,0 1 16,0-1-16,0 1 0,0-1 0,-18 0 16,-17 1-1,35 34 1,0 36 0,0-35-1,17-1-15,89 54 16,-88-71-1,-1 18-15,19-18 0,-1 0 16,0 0-16,0 0 0</inkml:trace>
  <inkml:trace contextRef="#ctx0" brushRef="#br0" timeOffset="101882.58">12348 11342 0,'0'17'0,"0"-34"0,0 52 16,17-35-16,1 0 0,-18-18 0,17 18 15,107-70 1,-18-18 0,-71 70-16,0-35 15,-35-17 1,-17 70-16,-1-18 0,-17 18 16,-1 0-16,19 0 15,-36 0-15,35 18 16,89 87-1,-36-105 1,71 53-16,35-17 16,-123-19-1,52 19 17,-211-1-17,106-35-15,-89 17 16,89-17-16,-71 0 15,89 0-15,-19 0 16</inkml:trace>
  <inkml:trace contextRef="#ctx0" brushRef="#br0" timeOffset="102117.06">13053 10777 0,'0'-17'15,"0"34"-15,-18-17 16,18 18 0,0 0-16,18 140 31,-18-122-31,53 69 16,-35-69-16,52 34 15,18 19 1,-52-72-16,-19-17 0,1 18 0,0-18 15,17 17-15,-17-17 0</inkml:trace>
  <inkml:trace contextRef="#ctx0" brushRef="#br0" timeOffset="102304.51">12930 11148 0,'-89'-36'16,"178"72"-1,-178-89-15,107 53 16,0 0-16,17-18 0,36 1 16,176-19-1</inkml:trace>
  <inkml:trace contextRef="#ctx0" brushRef="#br0" timeOffset="102632.5">13635 10901 0,'-53'0'16,"36"0"-16,-1 17 0,106-34 0,-211 34 15,105 1-15,0-18 0,1 18 16,17-1-16,-18 1 0,1 35 16,52 0-1,-18-36-15,36-17 16,18 0-1,-53-17 1,-1-36 0,-17 18 15,35 52 0,36 19-15,-53-19-16,17-17 0,18 18 15,-36-1-15,19-17 0,-19 0 0,54 18 16,-53-18-16</inkml:trace>
  <inkml:trace contextRef="#ctx0" brushRef="#br0" timeOffset="103085.7">13953 10636 0,'-36'-70'15,"72"140"-15,-72-158 16,36 123 0,36 36 15,-19-36-31,1 0 0,17 18 16,-17-17-16,0-1 0,-1 0 0,36 36 15,-35-54-15,52 54 16,-34-53-16,52 17 15,-71-35-15,72 0 16,-1-53 0,-71 53-16,1-18 0,0-35 15,-1-52 1,-17 87-16,0-53 16,-17 54-16,-19-1 15,19 0-15,-1 36 16,1-18-16,17 18 15,0 17-15,0-17 16,0-1-16,35 107 31,-35-107-31,53 19 16,-36-19-16,1-17 0,17 18 16,-17-18-16,0 0 0,34 0 15,-34-18-15,0 18 0</inkml:trace>
  <inkml:trace contextRef="#ctx0" brushRef="#br0" timeOffset="103304.35">13759 10760 0,'-18'17'0,"0"-17"0,54-17 0,-36 34 16,17-17-1,19 0-15,-1-17 0,18 17 16,141-53-16,-141 53 16,17-18-16,160-35 15</inkml:trace>
  <inkml:trace contextRef="#ctx0" brushRef="#br0" timeOffset="104710.9399">15381 10319 0,'0'-36'16,"0"19"0,0 34 15,36 72-15,-19-54-16,1 0 15,70 353 1,-88-317-1,71 140-15,-54-140 16,142 299 0,-141-334-1,-1-19-15,1 19 16,-18-19-16,0 1 16,0-71-1,0 35-15,-18-52 16,-70-54-1,71 89-15,-19 0 0,-34-53 16,34 52-16,1 1 0,-18-36 16,36 54-16,-1-18 0,0-1 15,18 19-15,0-1 0,0 0 16,0 1-16,18-1 0,0 18 0,-1-18 16,124-52-1,-70 35 1,-53 17-16,-1 0 15,1-17 1,-53 17 31,17 18-31,18 18-16,0 0 15,0 17 1,18-17-16,17-1 15,53 19 1,-53-36-16,18-18 16,35 0-1,-70 1-15,17-19 16,-17-17 0,-18 36-16,0-1 15,0 1-15,-18 17 0,1-18 16,-1-17-1,18 70 17,0 18-1,18-36-31,-18 1 0,17 0 16,1-1-16,0 1 0,-1 0 0,1-1 15,35 1 1,-36-18-16,19 0 15,-1-35 1,0-1 0,-35 19-16,18-1 0,0-17 15,34-18 1,-16 35 0,-1 18-1,0 36 1,-35-19-16,0 1 15,18-1-15,-18 1 16,0 17 0,0-70 31,0-18-32,18 18 1,17-18-1,-17 53-15,-1 0 0,18-18 16,1 18 0,-19 18-16,19 0 15,-36-1-15,35 19 16,0-1 0,-35-18-16,18-17 0</inkml:trace>
  <inkml:trace contextRef="#ctx0" brushRef="#br0" timeOffset="104976.57">17040 10389 0,'-53'-17'15,"106"34"-15,-159-34 16,88 17-16,0 17 0,1-17 0,-1 18 15,0 0-15,1 52 16,17-52-16,0 52 16,53 19-1,-18-72-15,-17 1 0,-1-1 16,19-17-16,-19 18 0,19-18 0,-1 0 16,159-18-1,-159 18-15,0-17 16</inkml:trace>
  <inkml:trace contextRef="#ctx0" brushRef="#br0" timeOffset="105210.87">17269 9931 0,'0'-18'15,"0"36"-15,-18-36 16,18 36-16,0-1 15,35 72 1,-17-54-16,35 71 16,-18-71-16,36 71 15,-54-71-15,54 71 16,-53-71-16,35 36 16,-36-54-16,1 1 15,-1 17-15</inkml:trace>
  <inkml:trace contextRef="#ctx0" brushRef="#br0" timeOffset="105523.27">17145 10336 0,'-53'0'16,"106"0"-16,-88-17 15,53 17-15,-1 0 0,54-18 16,88 0-1,-124 18-15,88-35 16,-87 35-16,-1-17 0,35-1 16,-52 18-16,0-18 0,17 18 15,-17 0-15,-1 0 0,-17 18 32,0 35-17,18-36-15,0 1 16,52 88-1,-52-106 1,-1 18-16,19 17 0,-19-35 16,1 18-16</inkml:trace>
  <inkml:trace contextRef="#ctx0" brushRef="#br0" timeOffset="105663.86">17904 10248 0,'-35'-17'15,"70"34"-15,-106-70 16,71 36 0,18 17-16</inkml:trace>
  <inkml:trace contextRef="#ctx0" brushRef="#br0" timeOffset="106289.01">18098 10125 0,'-53'0'31,"106"0"-31,-106 35 16,53-17-16,0-1 0,0 1 16,0 17-16,18-17 0,-1 17 15,-17-17-15,18 17 0,-18-17 0,17-1 16,1 1-16,-18 17 15,0-52 32,53-54-31,-53 53-16,18 1 0,-18-1 16,35-17-16,36-36 15,-54 54-15,36-19 16,-35 36-16,-1 0 15,19 0-15,-19 0 16,1 18-16,70 88 16,-70-89-1,-18 1-15,17 0 0,-17-1 0,0 54 32,0-89-1,-35-35-16,35 36-15,0-1 0,0-35 16,0 36-16,0-19 16,18 19-16,17-36 15,-17 35-15,52-17 16,-52 35-16,52 0 16,19 35-1,-72-17-15,1-1 16,123 124-1,-123-123 1,17 35-16,-17-35 16,52 35-1</inkml:trace>
  <inkml:trace contextRef="#ctx0" brushRef="#br0" timeOffset="106460.89">19385 10283 0,'0'-17'16,"18"-1"0</inkml:trace>
  <inkml:trace contextRef="#ctx0" brushRef="#br0" timeOffset="119715.01">6809 13141 0,'0'-18'0,"-18"1"16,1-19 0,-1 19-1,18-1 16,0 36 1,18 35-17,-1-36-15,-17 1 0,18 17 0,-18 1 16,18 16-16,-1-16 0,1-1 16,-18 0-16,18 36 0,-1-36 15,1-17-15,-18 17 0,17 0 16,1-17-16,-18 0 0,0-1 15,18-17-15,-18 18 0,-53-36 63,-18 1-47,54 17-16,-1 0 0,0 0 0,1 0 15,-19 17-15,1 1 0,17-1 16,1-17-16,-54 53 15,54-17-15,-1-19 0,18 1 0,-18 0 16,18-1-16,0 1 0,0 0 16,0 17-16,0-18 0,0 1 0,0 0 15,0-1-15,0 1 0,18 0 16,0-1-16,-1-17 0,1 18 0,0-18 16,17 0-16,-18 0 0,19-18 15,-19 18-15,19-17 0,-1 17 0,0-18 16,-17 0-16,17 1 0,0-1 0,1 0 15,-19 1-15,19-1 0,-19 1 0,1-1 16,0 0-16,-1 1 0,-17-1 0,18 0 16,-18 1-16,0-1 0,0 0 0,0 1 15,0-1-15,-18 0 16,-17-17 0,35 70 15,0 18 0,18-35-31,-18 0 0,17-1 16,18 19-1,-17-19-15,0-17 0,-1 18 16,54-18 0,-53 0-16,-1 0 0,18 0 0,-17 0 15,0-18-15,-1 18 0</inkml:trace>
  <inkml:trace contextRef="#ctx0" brushRef="#br0" timeOffset="120199.23">7691 13370 0,'0'-17'0,"0"34"0,18-105 15,-18 70 1,0 1-16,-18-18 31,0 35-31,1 0 0,-1 0 16,-53 52 0,54-34-16,-19 35 15,36-35-15,0 35 16,0-36-16,18 18 15,70 18 1,-52-35-16,-1-18 0,35 18 16,142 35-1,-177-53-15,71 35 16,-35 0 0,-71-17-16,0-1 15,-106 36 1,71-35-1,17 0-15,-17-18 0,-1 17 0,1-17 16,0 18-16,0-18 0,-1 18 0,1-18 16,0 0-16,17 17 0,-35-17 15,36 0-15,-1 0 0,18-17 16</inkml:trace>
  <inkml:trace contextRef="#ctx0" brushRef="#br0" timeOffset="120652.21">8679 13282 0,'-18'0'0,"0"0"0,54 0 0,-107 18 16,53-18-16,1 0 15,17 17 32,70-17-31,-52-17-16,141-1 15,-124 0-15,89-17 16,17 0 0,-106 35-16,71-18 31</inkml:trace>
  <inkml:trace contextRef="#ctx0" brushRef="#br0" timeOffset="120902.16">8661 13511 0,'0'18'16,"0"-36"-16,71 54 16,-54-36-16,18 0 15,-17-18-15,17 18 0,124-18 16,35-17 0,-159 17-1,107 1 1</inkml:trace>
  <inkml:trace contextRef="#ctx0" brushRef="#br0" timeOffset="121652.43">10196 12894 0,'-18'-35'31,"0"17"0,-35 18-15,36 0 0,-1 18-16,-52 52 15,17 19 1,17-37-1,36-16-15,-17 34 16,17-17-16,-18-18 0,18 1 0,0 52 16,0-35-16,18-18 0,-18 0 15,35 1-15,0 17 16,1-36-16,-1 18 0,0-17 0,36 0 16,-36-1-16,0-17 0,18 0 15,-18 0-15,1 0 0,17 0 0,17-17 16,-17-1-16,-18 18 0,18-18 15,106-87 1,-124 87-16,-17-17 0,0 17 16,-1-17-16,-17 0 0,18-1 0,-18 1 15,0-18-15,0 18 0,0 0 0,-18-1 16,1 1-16,-1 0 0,-17-1 16,17 1-16,-17 0 0,0 0 0,-1 17 15,1 0-15,-18-17 0,18 17 0,-18 18 16,0-17-16,18 17 0,-18 0 0,17 0 15,1 0-15,0 0 0</inkml:trace>
  <inkml:trace contextRef="#ctx0" brushRef="#br0" timeOffset="122261.93">12312 12471 0,'0'0'0,"-17"-18"16,-1 18-16,18-18 0,-18 18 15,1 0-15,-36 0 16,35 0-16,-35 18 16,36 0-16,-54 52 15,1 71 1,34-105-1,19 17-15,-142 352 32,159-175-17,0-178-15,53 72 16,-18-71-16,0-18 0,36 18 16,-18-18-16,88 18 15,71 0 1,-160-53-16,1 0 0,0 0 0,230-17 31</inkml:trace>
  <inkml:trace contextRef="#ctx0" brushRef="#br0" timeOffset="123215.13">12965 12912 0,'35'0'78,"18"-18"-47,-53 0-31,18 18 0,-18-17 0,17-19 32,-17 1-17,0 18-15,-35-1 16,-18 0-1,36 18-15,-1 0 0,0 0 16,1 18-16,-1 0 16,18 52-1,0-52-15,35 35 16,-35-36-16,36 36 16,-19-53-16,1 18 15,-1 17-15,1-17 16,106 35-1,-1-36 17,-88-34-32,36 17 15,17-18 1,-53 18-16,18-18 16,-35 1-16</inkml:trace>
  <inkml:trace contextRef="#ctx0" brushRef="#br0" timeOffset="124339.51">13547 12771 0,'0'0'0,"0"-18"16,18 18-1,17 70 17,-17-52-32,-18 0 0,17 17 15,1-17-15,-18-1 0,17 1 0,-17 0 0,18-1 16,-18 1-16,18 0 0,-1-1 16,1 1-1,0-18-15,-1 0 16,19-35-1,-1-18 1,-18 35-16,-17 0 0,0 1 16,18-1-16,-18 0 0,0 1 0,0-1 15,0-35 1,0 106 15,0 0-15,0-35-1,0-1-15,18 1 0,52 35 32,-52-53-32,35 0 15,-35 0-15,34 0 16,-34-18-16,35-17 16,-35 35-16,-1-18 0,1-17 15,0 17-15,-1 1 0,-17-1 16,0-70-1,0 70-15,-17-17 16,-1 17-16,0 18 16,1 0-16,-1 0 15,0 36 1,18 17 0,0-36-16,0 1 15,0-1-15,0 1 0,0 70 16,36-52-1,17-1 1,-36-35 0,36 0-1,-35 0-15,-1 0 0,19 0 0,-19-18 16,1 18-16,0 0 0,-1-17 0,1 17 16,0-18-16,-1 0 0,1 18 0,-1-17 15,1-36 1,-18 35-16,0-17 15,18 35-15,-18-35 16,17 17 0,1 18-1,17 53 1,-17-36-16,-18 19 16,18-19-1,-18 36 1,0-106 46,17 0-46,-17 36-16,35-18 16,-35 17-16,18 0 0,0-17 15,35 0 1,-36 35-16,19 0 15,16 70 1,-34-52-16,0 17 16,-1-17-16,19 17 15,-19-35-15,36 18 16,18-1 0,-54-17-16</inkml:trace>
  <inkml:trace contextRef="#ctx0" brushRef="#br0" timeOffset="125589.83">16316 12435 0,'0'0'15,"-17"36"63,-1 17-62,18-36-16,0 89 16,18-35-1,35-18 1,-1-18 0,-34-35-16,0 0 15,-1 0-15,1 0 0,0 0 0,-1-18 16,1 1-16,0 17 15,-1-18-15,1 18 0,-18-18 0,18 1 16,-1-1-16,-17 0 0,18-35 16,-18 36-16,0-1 0,0-17 15,0 17-15,0 1 0,0-1 0,0-17 0,-18 17 16,18 0-16,-17-17 16,-1 0-1,18 17 16,53 36-15,-36-18-16,1 0 0,0 17 16,-1-17-16,54 71 15,-71-53-15,18-1 16,17 36-16,-35-35 0,17 0 16,19 52-1,-19-52 1,1-18-1,17-53 17,-17 0-17,17 0 1,-35 35-16,0 1 0,18-1 0,0 0 16,-1 1-16,1 17 15,17-18 1,-17 18-16,-18 18 0,17-18 0,1 0 15,-18 17-15,18 1 0,-1 0 16,19 70 0,-36-70-16,17 17 15,18-18 1,-17-17 0,70-35-1,-88 18 1,36-19-16,-1-34 15,-35-54 32,-53 89-31,18 35 0,17 70-1,18 1 1,53 0-1,17-18 1,1-1 0,-53-52-16,52 0 15,54-17 1,-36-18 0,-53-1-1</inkml:trace>
  <inkml:trace contextRef="#ctx0" brushRef="#br0" timeOffset="125777.61">16404 12100 0,'-52'0'16,"104"0"-16,-157-17 15,210 17 1,-69 0-16</inkml:trace>
  <inkml:trace contextRef="#ctx0" brushRef="#br0" timeOffset="127011.65">17904 12259 0,'0'-18'16,"0"1"0,17-1-16,1 18 15,0 0 1,-18 18-16,17-18 0,1 17 15,35 142 17,-35-124-32,-18-17 0,17 0 0,1-1 15,-1 1-15,1 0 0,0-1 0,-1 1 16,1-18-16,0 18 0,-1-18 0,1 0 16,17 0-16,-17 0 0,0-18 0,-1 0 15,18 1-15,-17-1 0,0 0 16,-1 1-16,-17-1 0,0 0 15,18-17-15,-18 17 0,0 1 0,0-1 16,0 1-16,0-1 0,0 0 0,0 1 16,0-1-16,0 0 0,0 1 0,0-1 15,-18 36 17,18 70-17,0-70 1,0-1-16,0 1 0,18-18 0,0 17 15,-1 1-15,1 0 0,0-1 16,-1-17-16,18 0 0,-17 0 16,17 0-16,-17 0 0,0 0 15,-1-17-15,1 17 0,0-18 0,-1 18 16,1-18-16,-18 1 0,17 17 0,-17-18 16,0 1-16,0-1 0,0 0 0,0 1 15,0-1-15,-17 0 0,17 1 16,-18-19-16,1 19 0,-1 17 15,18-18-15,-18 18 0,18-17 0,0 34 47,0 36-31,0-35-16,0-1 0,0 1 0,0 0 16,53 87 15,-53-87-31,18-18 0,-18 18 0,17-18 15,1 17-15,0-17 0,17 0 16,36-53 15,-71 36-31,17 17 0,-17-18 0,18 1 16,-18-1-16,35-17 16,-35 17-16,18-17 15,17-1 1,-17 19-16,-18-1 15,17 18-15,-17-17 16,0 52 15,0 0-15,0-17-16,0-1 16,0 1-16,53 17 15,-17-52 1,16-19-1,-34 36 1,-18-17-16,18-1 0,35-17 31,17 35-15,-52 0-16,-1 17 0,1-17 0,0 18 16,-1-18-16,1 18 0,-18-1 0,0 1 15,0 0-15,0-1 0,0 1 0,0 0 16,-18-1-16,1 1 0,-1-1 0,0 1 15,1 0-15,-18-18 0,17 17 0,-17-17 16,17 18-16,0-18 0,1 0 0</inkml:trace>
  <inkml:trace contextRef="#ctx0" brushRef="#br0" timeOffset="127245.95">19474 12153 0,'0'-17'32,"17"17"-32,-34 17 0,34-17 15,-17 35 1,36 36 0,-36-53-16,17-1 0,1 19 15,0-36-15,-1 17 0,18 1 16,-17-1-16,0 1 0,-1-18 0</inkml:trace>
  <inkml:trace contextRef="#ctx0" brushRef="#br0" timeOffset="127339.67">19703 12188 0,'-53'-70'16,"35"52"-16,89 106 0,-159-211 0</inkml:trace>
  <inkml:trace contextRef="#ctx0" brushRef="#br0" timeOffset="128136.48">19738 11712 0,'-17'0'0,"34"0"0,-34 36 31,52 69-15,-35-69-16,53 52 15,-18 53 1,-17-123-16,-18 17 0,0 18 16,0-36-16,0 19 0,0-19 15,0 1-15,-18 0 16,0-18 15,36 0-15,0 0-1,52 35 1,-17 0 15,-35-35-31,17 0 16,-17 0-16,17-35 16,-35 17-16,18-35 15,-1 36-15,1-54 16,-18-105-1,0 140-15,18-69 16,-18 69-16,17-69 16,-17 87-16,0-35 15,0 35 1,0 71 0,18-17-16,-18-19 15,0 54-15,0 105 16,0-141-1,35 195 1,0-142 15,-17-88-31,0 17 0,-1-17 0,1 0 16,0 0-16,-1 0 0,1 0 0,35-17 16,-36-1-16,1 1 0,0-1 15,52-70 1,-70 52-16,18 19 0,-18-1 15,0 1-15,0-1 0,0 0 0,0-17 16,-18 35-16,1 0 0,-54 35 31,71 71-15,0-88 0,0-1-16,0 1 0,0 0 0,0-1 15,18 1-15,-1 0 0,1-1 16,0-17-16,-1 18 0,19-18 0,-1 0 15,-18 0-15,19 0 0,-19 0 16,1 0-16,0 0 0</inkml:trace>
  <inkml:trace contextRef="#ctx0" brushRef="#br0" timeOffset="128402.04">20620 11536 0,'18'0'16,"-1"0"-16,1 0 0,-71 0 0,124 0 0,-36 0 0,0 0 16,177 70-1,-159-52-15,70 88 16,54 70 0,-142-123-16,0 0 15,1 71-15,-19-72 0,1 1 16,-18 0-16,-88 265 15,-142-142 17,160-141-32,-1 1 0</inkml:trace>
  <inkml:trace contextRef="#ctx0" brushRef="#br0" timeOffset="129511.57">12947 14728 0,'0'36'47,"0"-1"-31,0-17-16,53 87 16,-35-69-16,-1-19 15,72 160 1,-89-142-1,17 36-15,-17-1 32,0-52-32,0-1 15,0-34 1,0-18 0,-17-54-1,17 54-15,-18-53 16,0-53-1,1 105-15,17 19 0,0-18 16,0-1-16,0 1 0,0 17 0,0-52 16,70-18-1,-52 88-15,35-36 16,17 54 0,-52-18-16,-18 18 15,71 123 1,-71-124-1,70 54-15,-35-53 16,177 70 15,-177-35-15,-35-36-16,-35 19 16,-88 52-1,105-71-15,-53 19 16,54-36-16,-18 17 15</inkml:trace>
  <inkml:trace contextRef="#ctx0" brushRef="#br0" timeOffset="130183.01">13988 14746 0,'-18'0'32,"18"18"-32,18-36 0,-36 159 31,54-70-15,-19-54-16,19 19 15,34-19 1,-52-34-16,-1 17 0,36-18 15,-35 0-15,0-17 0,34 0 16,37-106 0,-72 123-16,1-35 15,-18 18 1,0 17-16,0 36 16,0 17-1,0-17-15,0 17 16,0 0-16,53 106 31,-35-123-31,140 17 31,-70-105-15,-70 52-16,17 1 0,-17-19 0,0 19 16,-1-19-16,1 1 0,0 17 0,-18-17 15,17 0-15,-17 17 0,0-52 16,0 34-16,0 19 0,0-54 15,0 54-15,0-1 0,-17 18 16,-1 0 0,18 18-16,0 17 15,0 0-15,0-17 16,0 17-16,0 0 0,0-17 0,0 17 16,18 1-16,-1-1 0,89 88 15,-88-87 1,-1-19-16,19 1 0,-19-18 0,1 17 15,17-17-15,-17 0 0,-1 0 0,1 0 16,0 0-16,-1 0 0,1-17 16,0-18-16</inkml:trace>
  <inkml:trace contextRef="#ctx0" brushRef="#br0" timeOffset="130354.81">14764 14482 0,'-70'17'16,"140"-34"-16,-158 34 16,141-34-1,70-1 1,-87 18-16,105-35 16,53-1-1,-159 19-15,18 17 16,-18-18-16</inkml:trace>
  <inkml:trace contextRef="#ctx0" brushRef="#br0" timeOffset="131760.9199">17216 13529 0,'18'0'16,"-36"-18"93,0 18-93,-35 18-1,36 0 17,-1-18-32,0 17 0,1-17 15,17 36 1,0-19-16,-18 1 16,18-1-16,0 1 0,0 0 15,0 35 1,0 0-1,0-36-15,0 1 0,18 0 16,-18 17-16,17-18 0,-17 1 16,18 17-16,-18-17 0,18 17 0,-1 1 15,1-1-15,0 18 0,-1-18 0,1 18 16,0-18-16,-1 18 0,1 0 0,17 0 16,-17 0-16,17-18 0,-17 18 0,17 0 15,0 0-15,-17-18 0,17 18 0,-17 0 16,17 0-16,-17-18 0,-1 18 0,1 0 15,0 0-15,-1-18 0,-17 18 0,18-18 16,-18 1-16,0-1 0,0 0 0,0 1 16,0-1-16,0-18 0,-18 1 0,1 17 15,-1-17-15,0 0 0,1-18 0,-1 17 16,0 1-16,1-18 0,-19 0 0,19 0 16,-18 0-16,17 0 0,-17-18 15,-18 1-15,17 17 0,19-18 0,-1 0 16,1 1-16,-1-1 0,18 0 15,0 1-15</inkml:trace>
  <inkml:trace contextRef="#ctx0" brushRef="#br0" timeOffset="132573.71">17286 14164 0,'0'-18'16,"-17"18"-16,-1 0 16,-52 0-1,17 18 1,53 0-16,-18-18 16,-35 35-16,36-17 0,-54 52 15,0 36 1,71-71-16,-17 1 15,17-19-15,0 36 0,35 35 16,-17-70 0,-1 0-16,124 52 31,-105-70-31,-1 0 0,18-18 16,-18 18-16,0-17 0,36-18 15,70-89 1,-123 106-16,-1-70 15,-17 71-15,0-72 16,-17 54-16,-36-35 16,-53-1-1,71 53-15,17 1 0,-35-1 16</inkml:trace>
  <inkml:trace contextRef="#ctx0" brushRef="#br0" timeOffset="133214.3499">18115 13300 0,'0'-18'0,"0"36"0,0-18 15,0 53 1,71 17 0,-53-35-16,-1-17 15,19 17-15,-19 1 0,1-19 16,17 71-1,-88-35 1,36-35 0,-1 0-16,0-18 0,-35 35 15,18-17-15,17-1 0,-17 1 16,-53 70 0,70-70-16,18 17 0,-17-17 0,17-1 15,0 1-15,0 17 0,0-17 0,0-1 16,0 1-16,35 17 15,-17-35-15,-1 0 0,1 0 16,88-53 0,-89 36-16,19-1 0,-19 1 15,1-1-15,0 0 0,-18 1 16,17-19-16,1 19 0,-18-1 0,0 0 16,0-17-16,0 18 0,0-1 0,0 0 0,0 1 15,0-1-15,0 0 0,0 1 16,0-1-16,0 36 31,18 88 0,-1-89-31,-17 1 0,35 17 16,-17-35-16,0 18 0,17 17 16,-17-35-16,-1 18 0,1-18 0,35 17 15</inkml:trace>
  <inkml:trace contextRef="#ctx0" brushRef="#br0" timeOffset="133620.46">18839 13441 0,'-18'-18'16,"36"36"-16,-107-71 15,72 53 1,-1 18-16,1-1 16,-54 160 15,71-142-31,0 71 16,35 0-1,-17-71-15,17-18 0,36 19 16,17-36-1,-53-18-15,36 0 16,-36 1-16,18-36 16,-18-18-1,-35 54-15,0-19 0,0-34 16,-17 52-16,-36-52 16,35 52-1,-53-17-15,54 17 16,-1 18-16</inkml:trace>
  <inkml:trace contextRef="#ctx0" brushRef="#br0" timeOffset="133823.51">18892 13600 0,'-18'0'31,"18"35"-16,0-18-15,0 1 0,0 0 16,0-1-16,0 19 0,0-19 0,0 1 16,0 17-16,18-17 0,52 70 15,-52-70-15,35 35 16,-36-36-16,1-17 16</inkml:trace>
  <inkml:trace contextRef="#ctx0" brushRef="#br0" timeOffset="134370.51">18310 14323 0,'35'0'31,"88"-18"-15,-105 1-16,105-1 15,71-17 1,-141 17-16,124-17 16,52-18-1,-176 53-15,0-18 16,17 0-16,19-17 15</inkml:trace>
  <inkml:trace contextRef="#ctx0" brushRef="#br0" timeOffset="135573.49">18839 14517 0,'0'70'46,"0"71"-30,0-105 0,0-1-16,17 0 0,36 159 31,-53-176-31,0 35 16,18-18-1,-71-35 16,-35 18-15,70-1-16,0-17 0,-17 18 16,18 0-16,-1-18 0,-17 17 0,17 1 15,0 0-15,1 17 0,17-17 0,-18-1 16,18 1-16,0-1 0,0 1 0,0 17 16,53 18-1,-18-53 1,-17 18-16,0-18 0,17 0 0,-18 0 15,19-18-15,-19 18 0,1-17 0,17 17 0,-17-18 16,0 0-16,-1 1 0,1-1 16,-1 0-16,1 1 0,0-1 0,-1-17 15,1 17-15,-18 1 0,18-36 16,-18 17-16,0 19 0,0-1 0,0-17 16,0 17-1,0 36 16,0 17-15,0-17-16,0-1 16,0 1-16,17-18 0,-17 18 15,0-1-15,18 1 0,0 17 16,52 18 0,-70-35-1,18-18-15,-1 0 16,-17-18-1,0 1 32,0-1-31,-17 18 187,-3970 18-94,7956-18-93,-3986 0 31</inkml:trace>
  <inkml:trace contextRef="#ctx0" brushRef="#br0" timeOffset="136932.62">18803 14676 0,'0'0'0,"0"17"31,-70 124 0,70-35-15,17-35 0,72-36-1,16-70 1,-87 35-16,88-71 15,-53 18 1,-53-17 0,-35 34-1,-54 54 1,-16 53 0,87-54-16,-53 71 15,54-17 1,87-53-1,18-36 1,1-17 0,-19-1 15,-140 72 0,-19 70-15,72-71-16,-1 0 0,1 0 15,17 106 1,17-105-16,1-19 0,17-17 16,-17 18-16,-1-18 0,1 18 0,17-18 15,-17 0-15,0-18 0,-1 18 0,1 0 16,0-18-16,-1 18 0,1-17 0,-1-19 16,-17 1-1,-17 35 1,-1-17-16,1 17 0,-142-18 31,141 18-31,0 0 0,1 0 0,-1 18 16,1-18-16</inkml:trace>
  <inkml:trace contextRef="#ctx0" brushRef="#br0" timeOffset="137463.19">19385 14482 0,'-17'0'16,"-1"17"-16,-17-17 15,35 18 17,18-18-1,52-18-16,-35 18 1,-17 0-16,17-17 0,1 17 0,-1 0 0,353-71 63,-370 71-48</inkml:trace>
  <inkml:trace contextRef="#ctx0" brushRef="#br0" timeOffset="137681.63">19668 14482 0,'0'-18'0,"-18"18"0,0 0 32,18 106-17,0-71 1,0 88-16,0-87 15,18 105-15,-18-88 16,0-18-16,18 53 0,-18-52 16,0 16-16,17 1 15,-17-17-15,18-1 0,0 0 0</inkml:trace>
  <inkml:trace contextRef="#ctx0" brushRef="#br0" timeOffset="139587.51">19985 13811 0,'0'-17'63,"-17"17"-47,17 17 30,0 36-30,-18-35-16,18 35 31,35-36-15,-17-17 0,17 0-16,-17 0 15,70-17 1,-53-19 15,-17 19-15,-18-18-1,0 17-15,17 0 16,-17-35 0,0 36-16,0-1 15,0 0-15,0 1 16,-17-1-1,17 0 17,0 36 46,0 0-63,17-1 17,54-17-17,-53 0-15,-1 0 0,1 0 16,0 0-16,-1 0 0,1 0 0,-18 18 16,18-18-16,17 18 15,-35 17 1,0 0-1,0 1 1,0-19 0,17-17 31,19-53-32,-36 36 1,35-72-1,0 36 17,-35 36-32,18-1 15,0 18 1,-1 18 0,18 17-1,-35-17-15,0-1 0,18 1 16,-18 0-16,0-1 0,18 1 15,-1-18-15,-17 18 0,18-1 0,0-17 16,-18 18-16,17-18 0,19 0 16,-1-18-1,-17 1-15,34-54 32,-52 18-17,0 35 1,0 1-16,0-1 15,-52 18 17,34 18-32,18-1 15,0 1-15,0 0 0,0-1 16,0 1-16,0 0 0,0-1 16,53 36-1,-18-35 1,36-18-1,-54 0-15,1 0 0,0 0 16,-1-18-16,36 18 16,-35-35-1,-18 17-15,0-52 32,-36 34-17,36 19 1,0-1-16,-17 18 0,17-17 15,0 69 32,35 1-31,-35-35-16,18 0 0,-18-1 0,17-17 16,-17 18-16,18 0 0,17-1 31,18-52-16,-53 17-15,18 1 16,-18-1-16,17 18 0,-17-18 0,0 1 16,0-19-16,0 19 0,0-1 0,0 1 15,0-54 1,0 53-16,0 1 0,0-1 16</inkml:trace>
  <inkml:trace contextRef="#ctx0" brushRef="#br0" timeOffset="139774.73">20003 13511 0,'-18'-17'15,"36"34"-15,-1-17 32</inkml:trace>
  <inkml:trace contextRef="#ctx0" brushRef="#br0" timeOffset="140743.76">22508 12912 0,'0'0'0,"0"-18"16,17 18-1,-17-18 1,18 18-16,-18 18 47,-53 53-32,35-54-15,1 1 16,-19 0-16,1 17 0,17-18 0,-17 1 16,0 17-16,-89 54 15,107-72-15,17 1 16,-18-1-16,18 1 0,0 0 16,88 52-1,-52-52 1,-1-18-16,0 18 0,0-18 0,1 17 15,-1-17-15,18 0 0,-18 18 0,0-18 16,18 17-16,-17-17 0,-1 0 0,53 18 16,-53 0-16,1-18 0,-19 0 15,54 17 1,-53-17-16,-1 0 0,1 0 16,-18 18 15</inkml:trace>
  <inkml:trace contextRef="#ctx0" brushRef="#br0" timeOffset="141196.73">23231 12965 0,'0'-18'16,"0"36"-16,0-89 31,-18 89-15,-17 52 0,17-52-16,1 70 15,17 53 1,0-88-16,0-18 0,0 1 15,17-1-15,-17 0 0,18 0 0,17-17 16,-17 17-16,-1-17 0,19 0 0,-19-1 16,19 1-16,-1-18 0,-17 0 0,17 0 15,0 0-15,-17 0 0,17-18 0,-17 18 16,-1-17-16,1-1 0,17 0 0,-17 1 16,-1-1-16,-17 0 0,36-123 15,-36 106 1,0 17-16,0-17 0,-18 0 15,18 0-15,-18-1 0,-17 1 0,18 17 0,-89-105 32,18 52-17,70 71-15,0 0 0,18 36 16</inkml:trace>
  <inkml:trace contextRef="#ctx0" brushRef="#br0" timeOffset="141352.91">23954 13053 0,'0'0'0,"0"-18"16,0 1-16,0-19 15,18 36 1</inkml:trace>
  <inkml:trace contextRef="#ctx0" brushRef="#br0" timeOffset="143509.79">5486 17110 0,'0'0'0,"-18"0"0,1 0 0,-1 0 16,-35 17 0,18-17-1,17 0 1,36 0 46,52-17-46,-34 17-16,-19 0 0,195-18 31,-177 0-31,18 18 0,35-17 16,-52 17-16,17-18 0,17 18 16,-35-17-16,1 17 0,-1-18 15,-17 18-15,-1 0 0,1 0 16</inkml:trace>
  <inkml:trace contextRef="#ctx0" brushRef="#br0" timeOffset="143807.03">5486 17321 0,'-18'18'32,"36"-36"-32,0 54 0,-1-36 15,1 0-15,0 0 0,52-18 16,36 0 0,-53 18-16,-18-17 0,18-1 0,0 18 15,176-53 1,-176 53-16,71-35 15,-18 17 1,-89 18-16,18 0 16,-35-17-1,-17 17 1</inkml:trace>
  <inkml:trace contextRef="#ctx0" brushRef="#br0" timeOffset="144276.28">5874 16828 0,'-18'17'15,"18"1"-15,18-53 0,0 87 16,-1-52-16,1 0 0,0 18 16,17-18-16,106 0 15,53 0 1,-141 0-16,18-18 0,52 18 16,-70 0-16,0 0 15,264 18 1,-246 35-1,-71-35 1,18 52-16,-71 71 16,35-88-1,0-18-15,-140 195 32,122-195-32,1-17 0,0 17 0,-18 0 15,18-17-15,-36 35 16,53-53-16,-35 35 15,53-17 1</inkml:trace>
  <inkml:trace contextRef="#ctx0" brushRef="#br0" timeOffset="152294.41">8432 16140 0,'-18'-18'32,"18"36"46,0 34-63,0-34-15,0 17 0,0-17 0,18 17 16,-18-17-16,17 17 0,-17 1 0,18-19 16,-18 18-16,0 1 0,18-19 0,-18 1 15,17 17-15,-17-17 0,18 0 16,-18-1-16,0 1 0,18-1 16,-36-17 15,-17 0-16,17-17 1,-88 52 0,89-17-1,-1-18-15,-17 35 0,17-35 16,18 18-16,-18 17 0,1-17 16,17-1-16,0 1 0,0 17 15,0-17-15,0-1 16,35 19-1,-17-19-15,-1-17 0,1 0 0,0 0 16,-1 0-16,1 0 0,35-17 16,-18 17-16,0-18 15,18-35 1,-35 36-16,-18-1 0,17 0 16,-17 1-16,0-1 0,0 0 0,0 1 15,0-1-15,0 0 0,0 1 0,0-1 16,-17 0-16,17-17 31,-18 35-15,18 18-1,0-1 1,18-17-16,-18 18 0,0 0 0,17-1 16,-17 1-16,0 0 0,18-1 0,-18 1 15,18 0-15,-18-1 0,17 1 0,36 35 31,-17-18 1,-19-35-32,1 0 0,-1 0 0,54-18 31</inkml:trace>
  <inkml:trace contextRef="#ctx0" brushRef="#br0" timeOffset="152840.9">9173 16298 0,'0'-53'31,"0"106"-31,-18-106 0,0 36 15,-35-1 1,36 18-16,-1 0 0,-17 18 16,-36 35-1,71-18 1,0 18 0,0-35-16,18 34 15,52 1 1,-52-35-16,17 0 0,36 17 15,35 18 1,-71-53 0,106 88-1,-123-70 1,-1 17-16,-17 0 16,0-17-1,-123 52 16,17-52-15,71-18-16,-53 0 16,70 0-16,-53-18 15,54 18-15,-1 0 0,1-17 16,17-1 0,35-17-1,-18 35-15</inkml:trace>
  <inkml:trace contextRef="#ctx0" brushRef="#br0" timeOffset="154466.29">9966 16157 0,'0'-17'94,"-17"17"78,-1 0-125,106 0 296,0 17-327,-70-17-16,17 0 0,-17 0 0,17 0 31,1 0-31,-19 0 0,18 0 0,1 0 16,-1 0-16,-17 0 0,158 0 31,-141 0-31,-17 0 0,0 0 0,-1 0 16,1 0-16,0 0 0,-1 0 0,1 0 31,-18 53-15,0-35-16,-18-1 0,1 1 0,17 17 15,-18-17-15,0 17 0,1 1 16,-1-1-16,-17 0 0,17 0 0,-17 1 15,17-1-15,-17 0 0,-71 71 16,88-71-16,1-17 16,-19 0-16,19-1 0,-1 1 0,1-18 15,-1 18-15,0-18 0,18 17 0,-17-17 16,17-17 15,17 17-31</inkml:trace>
  <inkml:trace contextRef="#ctx0" brushRef="#br0" timeOffset="155357.12">11677 15628 0,'0'0'0,"-35"0"32,0 0-17,17 0-15,0 0 0,1 0 0,17 18 16,-18-18-16,1 0 0,-1 17 0,0 1 16,1 35-1,-1 17 1,18-52-16,0 0 0,0 17 15,0-17-15,0 17 0,18 0 0,-18-17 16,35 52-16,-17-34 0,-1 17 16,1-18-16,70 212 15,-70-194 1,17 0-16,-17 17 0,17 36 16,-18-35-16,1-18 0,53 246 15,-36-193 1,-35-53-16,35 18 15,-35-18-15,18-18 0,-18-18 0,0 36 16,0-35-16,0 0 0,0-1 16,0 1-16,-18 0 0,1-18 15,-1 0-15,-35 17 16,18-17-16,-1-17 0,19 17 0,-18 0 16,-1-18-16,1 18 0,0-18 0,-1 1 15,19-1-15,-18 0 0,-1 1 0,19-1 16,-1 0-16</inkml:trace>
  <inkml:trace contextRef="#ctx0" brushRef="#br0" timeOffset="155982.1">11836 16351 0,'0'-17'0,"-18"-1"32,-17 18-17,17 18 1,-87 123 15,34-18-15,71-88-16,-18 54 15,18 17 1,0-89-16,53 18 16,53-17-1,-88-36-15,17 18 0,0-17 0,-17 17 16,17-18-16,1 1 0,34-54 15,-17-17 1,-35 52-16,-18-52 16,0 53-16,-36-53 15,-34 0 1,35 70-16,17 18 16,-35-18-16,0 36 15</inkml:trace>
  <inkml:trace contextRef="#ctx0" brushRef="#br0" timeOffset="158154.3799">12383 15822 0,'-18'0'312,"18"-18"-234,0 36 422,0 35-484,35 18 0,-35-54-1,0 1-15,18-1 0,-18 1 0,18 17 16,-18-17-16,17-18 0,-17 18 16,0-1-16,0 1 15,18-18 1,-36 0 46,-17 0-46,-18 18 0,18 52-1,17-70-15,18 18 0,0-1 16,-17 1-16,17 0 0,0-1 15,17 54 1,36-53 0,-53-1-16,18-17 15,-1 0-15,1-17 0,17-1 16,-17 18-16,0-18 16,-1 1-16,1-1 15,0 0-15,-18 1 0,17-1 0,18-70 31,-35 17 1,0 89-1,0 35-15,18-36-16,-18 1 15,18 0-15,-1-1 16,36 19-1,-35-19-15,0-17 0,70 0 32,-71 0-32</inkml:trace>
  <inkml:trace contextRef="#ctx0" brushRef="#br0" timeOffset="158638.57">13088 15840 0,'0'-18'0,"0"36"0,0-71 16,0 35-16,-17 1 15,-1-19 1,0 19 0,-34 52-1,34-17-15,0 34 16,1-34 0,-19 176-1,36-176 1,0 70-16,71 0 31,-53-70-31,52-1 16,-52-17-16,70-17 15,-53-1-15,53-17 16,-70 17-16,53-35 16,-54-53-1,-17 89-15,0-18 0,0-18 16,-106-71-1,89 107-15,-54-1 16,18 18 0,36 18-16</inkml:trace>
  <inkml:trace contextRef="#ctx0" brushRef="#br0" timeOffset="158904.12">13088 15998 0,'0'18'47,"89"53"-32,-72-54-15,54 36 16,17 35-1,-70-70-15,-1 0 0,19 17 16,-19 0-16,1-17 0,35 17 16,-53-17-16,17-1 15</inkml:trace>
  <inkml:trace contextRef="#ctx0" brushRef="#br0" timeOffset="160231.99">13864 16104 0,'0'-17'31,"0"34"32,-17 19-48,17 16 1,0 1 0,17-35-1,36 35 1,-35-53-1,17 18 1,-17-18-16,0 0 0,-1 0 16,1-18-16,0 18 0,-1 0 0,18-18 15,-17 1 1,0-1 0,-1-35-1,1 35-15,-18-17 16,0 18-16,0-1 15,0-70 1,-18 70-16,1 0 16,-1 1-1,36 17 17,52 17-17,-52-17 1,0 18-16,-1-18 0,1 18 0,-18-1 15,17-17-15,1 18 0,0 0 16,17 35 0,-17-36-16,-1-17 0,-17 18 0,18-1 15,0 1-15,-1 0 16,1-18 0,0 0-1,-18-18-15,17 0 16,1-17-1,-18 18-15,0-19 16,17-17 0,-17 36-16,18-1 15,0 0-15,-18 1 0,17 17 16,1 0 0,0 106 15,52-18 0,-52-88-31,-1 0 0,1 0 31,35-35-15,-18-1 0,-17-70-1,-18 89-15,0-1 16,-18 1-16,1-1 15,17 36 1,0-1-16,-18 18 31,18 18-15,0-35 0,35 17-16,36 18 15,-54-53 1,1 18-16,0-18 0,-1 0 0</inkml:trace>
  <inkml:trace contextRef="#ctx0" brushRef="#br0" timeOffset="160497.54">15011 16034 0,'-35'-71'31,"70"142"-31,-70-124 31,88 123-15,-36-52-16,-17 0 0,88 70 31,-52-88-15,-1-18 0,-35-35-1,0 36 1,0-1-16,0-70 31,0 70-31,0 1 0,0-1 0</inkml:trace>
  <inkml:trace contextRef="#ctx0" brushRef="#br0" timeOffset="160716.46">13970 15928 0,'0'-18'16,"18"1"-1,17 17-15</inkml:trace>
  <inkml:trace contextRef="#ctx0" brushRef="#br0" timeOffset="161341.73">12841 16933 0,'-17'0'0,"34"0"0,-69 0 15,34 0-15,0 0 16,71 0 15,53-17-15,-71-1-1,89 0-15,87-34 32,-158 34-32,106-17 15,-106 35-15,-18-18 0,18 18 0,18-35 16,-1 17 0,-52 18-16,0-18 0,-1 18 15,-17-17 1</inkml:trace>
  <inkml:trace contextRef="#ctx0" brushRef="#br0" timeOffset="161716.64">13177 17074 0,'88'-17'47,"18"-1"-31,-71 18-16,0-17 15,18 17-15,-18-18 0,1 18 0,17-18 16,-18 18-16,0-17 0,0 17 0,1 0 16,52-18-1,-71 18-15,1 0 16</inkml:trace>
  <inkml:trace contextRef="#ctx0" brushRef="#br0" timeOffset="162013.6">13529 17004 0,'0'0'0,"53"53"47,-17 35-31,-36-53-16,17 1 0,-17 52 15,53 106 1,-53-159-16,35 159 31,-35-159-15,0-17-1</inkml:trace>
  <inkml:trace contextRef="#ctx0" brushRef="#br0" timeOffset="172357.01">17322 16598 0,'0'18'110,"0"17"-95,0-17-15,0-1 0,0 1 16,-18-18-16,18 18 0,0-1 0,0 1 16,0 0-16,0-1 0,0 1 0,0 0 15,0-1-15,0 1 0,0-1 31,0 1-31,18 0 0,-1-1 16,54 19 0,-53-36-16,17 0 15,-18 0-15,54-18 32,-36-53-1,1 36-16,-36 18-15,17-1 0,1-17 16,17 17 0,-17 18-16,-1 0 15,1 0 17,-18 18-32,18 52 15,-18-35 1,0-17-16,0-36 78,17-34-62,36-37 15,53 54 0,-106 53-31,18-1 0,-18 1 16,17-18-16,-17 18 0,0-1 0,18-17 15,-18 18-15,18 0 0,-18-1 16,17-17-16,-17 18 16,18-36-1</inkml:trace>
  <inkml:trace contextRef="#ctx0" brushRef="#br0" timeOffset="172497.3592">17692 16316 0,'-88'-18'31,"176"36"-31,-194-53 0,142 35 15</inkml:trace>
  <inkml:trace contextRef="#ctx0" brushRef="#br0" timeOffset="173497.03">18645 16475 0,'-18'-18'15,"0"18"1,18-18-1,-17 18-15,-19 18 32,-16 53-17,34-54-15,18 1 16,-35 123 0,52-88-1,1-53 1,17 0-16,18-35 15,18-54 32,-1 72-31,-35 17-16,36 17 16,35 54-1,-71-36-15,18 36 16,-53 52-1,0-87-15,0-19 0,-35 36 16,-53 18 0,52-71-16,-34 0 15,-1-18 1,54 0-16,-19-17 16,36 18-16,0-1 15,71-88 1,-54 88-1,1 1-15,17-1 0,18-17 16,-35 17-16,70-52 16,-53 52-16,36-53 15,-53 36-15,52-35 16,-70 52-16,18 0 0,-1-17 16,-17 17-16,0 1 0,0-18 15,-35 17 1,18 18-16,-1 0 15,0 0-15,-17 53 32,35 0-17,0-36-15,0 1 16,0 0-16,0-1 0,18 1 0,-18 0 16,17-1-16,1 1 0,-18-1 0,18 1 15,-1 0-15,36 17 16,-35-35-16,17 18 0,-17-18 0,-1 0 15</inkml:trace>
  <inkml:trace contextRef="#ctx0" brushRef="#br0" timeOffset="173918.75">19385 16457 0,'-17'0'0,"34"0"0,-34-35 15,17 17-15,17 18 16,54 35 0,-53-17-16,17 35 15,-17 35 1,-18-70-16,0 17 16,0-17-1,0-89 32,17 1-31,1 52-16,17-53 15,18 36 1,-53 18-16,18 17 0,-1 0 16,1 52-1,0 37 1,-18-54-16,35 0 15,18 0 1,-36-35-16,36-17 16,0-1-1</inkml:trace>
  <inkml:trace contextRef="#ctx0" brushRef="#br0" timeOffset="175074.8499">20832 15804 0,'0'-17'16,"0"-1"15,0 1 32,0-1-32,0 36 0,35 52-15,-17-35-16,17 54 16,-17-54-16,35 53 15,-36-53-15,54 36 16,-54-54-16,19 36 15,-1-17 1,-88-54 15,-35 0-15,70 18 0,-17 0-16,17 0 0,-87 36 15,87-19 1,0 1-16,1 0 0,17-1 0,-18 1 15,0 0-15,18-1 0,0 1 0,0-1 16,0 1-16,0 0 0,0-1 0,36 36 31,17-53-15,-36 0-16,1 0 0,-1 0 16,36-35-1,-35 17-15,-18 1 0,35-1 16,-35 0-16,18 1 0,0-1 15,-18-17-15,17 17 16,-17 1-16,18-36 16,-18 35-16,0 0 15,0 54 17,17-1-17,-17-17 1,18-1-16,-18 1 0,18-18 0,-18 18 15,17-1-15,-17 1 0,18-1 16,0-17-16,-18 18 0,17-18 0,1 18 0,0-18 16,-1 0-16,1 17 0,-1-17 0,19 0 15,-19 0-15,19 0 16</inkml:trace>
  <inkml:trace contextRef="#ctx0" brushRef="#br0" timeOffset="175543.43">21590 15893 0,'0'-18'16,"0"36"-16,0-54 16,0 19-16,-17 17 0,17-18 0,0 0 15,-18 1 1,0-1-16,1 1 16,-36 34-1,53 1-15,-18-1 0,1 1 16,17 0-16,0-1 15,0 36-15,0-35 0,0 17 16,88 124 0,-71-141-16,19-1 15,-19 18-15,1-17 0,0 17 0,17-17 16,-17 0-16,-1-1 0,1 1 0,-18 0 16,17-1-16,-17 1 0,0 17 15,-141 18 1,18-53 15,105 0-31,-17 0 0,0 0 0,17-18 16,-17 18-16,17 0 0,0-17 0,1 17 0,-1-18 15</inkml:trace>
  <inkml:trace contextRef="#ctx0" brushRef="#br0" timeOffset="176528.01">21661 16810 0,'18'-18'15,"-18"1"1,0-1-1,-18 0 1,0 1 0,-52 52 15,17 0-15,35-17-1,0 0-15,18-1 0,-17 1 0,17-1 16,0 1-16,0 0 0,0-1 15,0 1-15,17 0 16,19-18 0,-19 0-16,1 0 0,0 0 0,-1-18 15,19 0-15,-19 1 0,-17-1 16,18 18-16,0-18 0,-1 1 16,-17-1-16,18 1 0,-18-1 15,17 36 1,1-18-16,-18 17 15,18 1-15,-1-1 0,1 1 0,-18 0 16,18 17-16,52 106 16,-52-123-16,-18 17 15,0-17-15,0-1 0,0 1 0,0 0 16,-18-1-16,18 1 0,-17-18 0,-1 17 16,0-17-16,1 18 0,-1-18 0,-17 0 15,17 0-15,0-18 0,1 18 0,-1-17 16,1 17-16,-36-88 15,88 17 1</inkml:trace>
  <inkml:trace contextRef="#ctx0" brushRef="#br0" timeOffset="176871.65">21961 16810 0,'-18'18'0,"36"-36"0,-89 36 16,54-18-16,17-18 31,88 0-15,-71 1-16,107-36 31,-106 17-15,-54 19-1,-34 34 17,52-17-32,-17 18 15,17 35 1,18-35-16,0 17 16,53 18-1,-35-36-15,-1-17 0,1 18 16,0-18-16,17 18 0,-17-18 0,17 0 15,-18 0-15</inkml:trace>
  <inkml:trace contextRef="#ctx0" brushRef="#br0" timeOffset="177293.44">22331 16722 0,'0'-18'31,"0"36"-31,0-1 16,0 1-16,0 0 0,18 17 15,-18 35 1,0-52 0,0-36 15,35-34-16,-17-1 1,35 0 0,-36 35-16,19 18 15,-19 0 1,1 53 0,-18-35-16,0-1 15,0 1-15,0 0 16,0-1-16,53 36 31,-18-35-15,-17-18-16</inkml:trace>
  <inkml:trace contextRef="#ctx0" brushRef="#br0" timeOffset="178433.99">22455 15699 0,'-18'0'16,"0"17"-1,1-17 1,17 18 124,53 17-124,-36-35-16,1 0 0,0 0 16,123 18-1,-124-18-15,71 0 16,-70 0 0,53 17-16,-36-17 0,-17 0 15,17 0-15,-17 0 16,-1 0-16,1 0 0,-18 36 62,-53 17-46,35-36-16,-52 71 16,52-70-16,-17 17 0,-18 18 15,18-35-15,-1 17 0,-17 0 16,-70 54-1,105-72-15,-17 1 16,35 0 15,0-36-15</inkml:trace>
  <inkml:trace contextRef="#ctx0" brushRef="#br0" timeOffset="178824.73">23143 15998 0,'0'0'0,"0"-17"15,0 34 1,0 19 0,-18-19-1,0 1-15,1 35 0,-1-35 16,0-1-16,-17 54 0,17-54 15,1 19-15,-124 140 32,123-158-32,-35 52 15,35-52-15,1 0 16,17-1-16</inkml:trace>
  <inkml:trace contextRef="#ctx0" brushRef="#br0" timeOffset="179621.12">23654 14975 0,'0'0'0,"-18"0"15,18-17-15,-17 17 16,17-18 0,-18 18-16,1 0 15,17 18 1,-36 17 0,19-17-16,17 17 15,0-17-15,-18-1 0,18 19 16,0-19-16,0 18 0,0-17 0,0 17 0,0 1 15,53 140 1,-53-123-16,18-18 16,-1 18-16,1 0 0,-18 0 0,35 53 15,-17-53-15,-18 0 0,17 17 16,36 159 0,-35-158-16,0-18 0,-1 18 0,1-19 15,-18 1-15,17 18 0,-17-18 0,18 0 16,-18 0-16,0-18 0,0 18 15,0 0-15,0-18 0,0 0 0,0 1 0,-18-1 16,18 0-16,0 0 0,0 1 0,-17-1 16,17-17-16,0 17 0,-18-17 15,18 17-15,-17-18 0,-1 1 0,18 0 16,-18-1-16,1 1 0,-1 0 0,0-18 16,1 17-16,-1-17 0,-17 0 0,17 0 15,-105-53 1,105 36-16,0-1 0,-17 0 15,18-17-15</inkml:trace>
  <inkml:trace contextRef="#ctx0" brushRef="#br0" timeOffset="180324.01">23742 15699 0,'0'-18'0,"0"36"0,0-54 16,-35 19 15,0 17-15,17 0-16,0 0 0,1 17 15,-1 1-15,-35 35 16,-17 53 0,52-89-16,18 19 0,-18-19 15,18 36-15,0 35 16,0-70 0,106 35-1,-88-53 1,0-18-16,-1 18 0,18-17 15,-17-1-15,0 0 0,17-17 16,-35 17-16,18 1 0,-18-1 0,0-35 16,0 36-16,0-1 0,0-17 15,-18-53 1,0 52-16,18 19 0,-17-1 16,-1 0-16,18 1 0</inkml:trace>
  <inkml:trace contextRef="#ctx0" brushRef="#br0" timeOffset="181089.59">24024 15064 0,'0'0'0,"-17"35"16,17-17-16,0-1 0,0 1 15,0-1-15,0 19 0,0-19 0,0 1 16,0 70 0,0-70-16,17-1 0,-17 1 15,0 0 17,-52-18-17,-1 17 1,0 36 15,35-35-31,18 0 0,-18 17 0,18-17 16,-17 70-1,17-71-15,17 36 16,19-17 0,-19-36-16,1 0 0,17 0 15,-17 0-15,-18-18 0,35 0 16,-17 18-16,-18-17 0,17-1 0,19-70 31,-36 35-15,0 35-16,0-17 15,0 17 1,0 36 46,-18 70-30,18-70-32,18 17 15,35-17 1,-53-1-16,17-17 0,1 0 0,0 0 16,-1 0-16,1 0 0,35 0 15</inkml:trace>
  <inkml:trace contextRef="#ctx0" brushRef="#br0" timeOffset="181464.69">24448 15117 0,'-71'17'31,"142"-34"-31,-212 140 32,123-88-32,18-17 0,-18 35 15,18 53 1,0-89-16,36 36 16,17 0-1,-36-53-15,19 0 0,-1 0 16,88-53-1,-105 36-15,35-36 16,0-36 0,-53 72-16,0-54 15,0 54-15,-53-54 16,-18 18 0,54 36-16,-1 17 15,0 0-15</inkml:trace>
  <inkml:trace contextRef="#ctx0" brushRef="#br0" timeOffset="181714.61">24395 15258 0,'0'17'31,"0"36"-15,0-35-16,0 52 15,18 36 1,-18-70-16,17-19 0,1 36 16,-1-35-16,1 17 0,123 71 31,-35-71-15,-88-35-1,17 0-15,-17 18 0</inkml:trace>
  <inkml:trace contextRef="#ctx0" brushRef="#br0" timeOffset="182073.8592">24201 16104 0,'-35'0'15,"70"0"-15,-88 0 16,124-17 15,52-1-15,-88 18-1,283-35 17,-265 17-32,70 0 15,18 1 1,-123 17-16,0 0 0,-1 0 0</inkml:trace>
  <inkml:trace contextRef="#ctx0" brushRef="#br0" timeOffset="182370.64">24166 16422 0,'0'0'16,"0"-18"0,17 18-16,1 0 0,17-17 15,0 17-15,54-18 16,-54 18-16,106-18 16,18-17-1,-106 35-15,-18-18 0,18 18 16,-18 0-16,-17-17 0,-1 17 15,1 0-15</inkml:trace>
  <inkml:trace contextRef="#ctx0" brushRef="#br0" timeOffset="182651.8">24607 16298 0,'0'18'32,"0"35"-17,0-35-15,17 17 0,-17 18 16,18 158 0,-18-175-16,18 87 15,-18-70-15,0 53 16,0-71-16,17 53 15,-17-52-15,0 34 16,0-52-16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21:47.7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00 16768,'0'25,"0"0,0-1,0 1,0 0,0 0,0 0,25-25,-25 24,0 1,0 0,25 0,-25 0,0-1,25 1,-25 0,24 0,-24 24,25-24,-25 25,25-25,-25 24,25 1,0-1,-25-24,24 25,1 0,-25-1,25 1,0-1,-25 1,25 0,-25-1,24-24,-24 0,0 24,25-24,-25 0,0 0,25 0,-25-1,0 1,0 0,25-25</inkml:trace>
  <inkml:trace contextRef="#ctx0" brushRef="#br0" timeOffset="780.14">3175 17140,'-24'0,"-1"0,50 0,-1 0,1 0,0 25,0-25,0 25,-1-25,1 24,25-24,-25 25,24 0,1 0,-1 0,1-1,0 1,-1 0,1 0,-1 0,26 24,-26-24,26 25,-25-25,24 24,-24-24,24 25,-24-26,-1 1,1 0,-1 0,1 0,0-1,-1 1,-24 0,25-25,-26 25,1-25,0 25,0-25,0 0,-25 24,24-24,1 0,-25-24,-25-1,25 0,-24 0,24-24,-25 24,0-25,0 25,0-24,1-1,-1 1,0-1,0-25,0 26,1-26,-1 26,0-1,0-24,0 24,1 1,-1-1,0 25,25-24,-25 24,0 0,25 0</inkml:trace>
  <inkml:trace contextRef="#ctx0" brushRef="#br0" timeOffset="1879.92">5160 17239,'0'25,"0"0,0 0,0-1,0 1,0 0,0 0,0 0,0-1,25 26,-25-25,0 25,24-26,-24 26,25-25,0 24,-25-24,25 0,0 0,-1 24,1-24,0 0,0 0,0-25,-25 25,24-25,1 0,0 0,0 0,0 0,-1-25,1 0,0 0,0 0,-25 1,25-1,-25 0,0 0,0 0,0 1,0-1,-25 0,25 0,-25 0,0 25,0-24,1-1,-1 25,-25-25,25 25,-24-25,24 25,-25 0,26 0,-26 0,25 25,0-25,1 25,-26-25,50 25,-25-25,0 0,25 24,25-24,-25-24,25 24,0 0,0-25,-1 25,1-25,0 0,0 0,0 0,-1 1,1 24,0-25,0 0,0 0,-1 25,-24-25,25 1,0 24,0 0,0 0,-25 24,24-24,-24 25,25 0,-25 0,25 0,-25-1,25 1,0 0,-25 0,24 25,1-26,-25 1,25 0,0 0,0 0,-1-1,1 1,0 0,0 0,0 0,-1-25,1 0,-25 24,25-24,0 0,-25-24,25 24,-25-25,24 0,-24 0,0 0,0 1,25-1,-25 0,0 0,0-24,0 24,0 0,0 0,0 0,0 0,-25 1,25-1,0 0,0 0,0 50,0 0,25-25,-25 25,25-1,0 1,-25 0,25 0,0 0,-1 0,1-1,0 1,0 0,0 0,-1 0,26-25,-25 24,0 1,24-25,-24 0,0 25,24-25,-24 0,0 0,0-25,0 0,-1 25,-24-24,0-1,25 0,-25 0,0 0,0 1,-25-26,25 25,0-25,-24 26,-1-26,25 25,-25-24,0 24,0-25,1 25,-1 1,0-1,0-25,0 25,1 25,-26-24,25-1,25 0</inkml:trace>
  <inkml:trace contextRef="#ctx0" brushRef="#br0" timeOffset="3299.8">8384 17810,'0'0,"-24"0,24-25,0 0,-25 25,25-25,0 1,0-1,0 0,0 0,25 25,-25-25,0 1,0-1,24 25,-24-25,0 50,25-25,-25 25,25-25,-25 24,0 1,25 0,-25 0,25 0,-1 24,-24-24,25 25,0-26,0 26,0-25,-25 24,24-24,1 25,0-25,0-1,0 1,-1 0,-24 0,25 0,0-1,0-24,-25 25,25-25,-1 25,1-25,0 0,0 0,0 0,-1 0,-24-25,0 0,0 1,0-1,0 0,0 0,0 0,-24-24,24 24,0 0,0-24,-25 24,25 0,0 0,-25 0,25 1,0-1,0 0,-25 0,25 0,-25 1,25 48,25 1,-25 0,25 0,-25 0,25-1,0 1,-1 0,-24 0,25 0,0-1,-25 1,25-25,0 25,-1-25,1 0,0 0,0-25,0 0,-1 1,-24-1,25 0,-25 0,25 0,-25 1,25-1,-25 0,0 0,0 0,0 1,0-1,0 0,0 0,0 0,-25 1,25 48,0 1,25-25,-25 25,0 0,25 0,0-1,-1 1,-24 0,25 0,0 0,0-25,0 24,-1 1,1-25,0 0,0 25,0-25,-1 0,1 0,0 0,0 0,0-25,-1 25,1-25,0 25,0-24,0-1,-25 0,24 0,1-24,-25 24,25 0,-25-25,25 26,-25-26,0 25,0-25,0 26,0-1,0 0,-25 0,25 0,-25 1,0-1,1 25,-1 0,0 0,0 0,0 25,1-1,24 1,-25 0,0 0,25 0,0-1,0 1,-25 25,25-25,0 0,25 24,-25-24,0 0,0 0,25-1,-25 1,25 0,-1-25,-24 25,25-25,0 25,0-25,0 0,-1 0,1 0,0 0,0 0,0 0,24 0,1-25,-25 25,24-25,1 0,-1 25</inkml:trace>
  <inkml:trace contextRef="#ctx0" brushRef="#br0" timeOffset="3888.11">11882 17165,'-25'-25,"0"25,0 0,25 25,-24-25,-1 0,25 25,-25-25,0 24,0-24,25 25,-24 0,-1 0,0 0,0-1,0 1,1 25,-1-25,0-1,25 1,-25 25,0-25,25 24,0-24,0 25,0-25,0-1,0 26,0-25,25 24,-25-24,25 0,0 0,0 0,-1-1,1 1,0-25,25 25,-26-25,26 0,-25 0,24 0,-24 0,25-25,-1 25,1-25,0 1,-26-1,26 0,0 0,-1 0,1 1,-25-1,24 0,1 0</inkml:trace>
  <inkml:trace contextRef="#ctx0" brushRef="#br0" timeOffset="4703.85">12527 17413,'-25'0,"0"0,0 0,0 0,1 25,24-1,-25-24,25 25,0 0,0 0,0 0,0 0,0-1,0 1,25 0,-25 0,24 0,-24-1,25 1,-25 0,25-25,-25 25,25 0,0-25,0 24,-1-24,1 0,0 0,0 0,0 0,-1-24,1-1,0 0,0 25,-25-25,25 0,-25 1,24-1,-24 0,0 0,0 0,-24 1,-1-1,0 0,0 25,0 0,-24 0,24 0,0 0,-24 0,24 25,0-25,0 0,0 25,0-25,1 0,-1 24,25-48,25 24,-1-25,1 0,0 0,0 0,25 25,-26-25,1 1,0-1,25 0,-26 25,1-25,0 25,0-25,0 25,-1 0,1 0,0 0,-25 25,25-25,0 25,-25 0,24-25,-24 25,25-1,-25 1,25 0,-25 25,0-25,25-1,-25 1,0 0,0 0,25 0,-25-1,24-48,-24-1,0 0,0 0,0 0,0 1,25-1,-25 0,0 0,0 0,25 0,-25 1,0-1,25 0,0 0,-1 25,1 0,-25 25,25 0,0 0,0-1,-25 1,24 0,-24 0,25 0,0 0,-25-1,25 1,0 0,-1-25,1 25,-25 0,25-1,0-24,0 25,0-25,-1 25,1-25,0 0,25 25,-26-25,26 0,-25 0</inkml:trace>
  <inkml:trace contextRef="#ctx0" brushRef="#br0" timeOffset="5523.36">13370 17636,'0'0,"25"25,0-25,-1 25,1-25,0 25,25-1,-25-24,-1 25,1 0,0 0,0 0,-25-1,25 1,-1-25,-24 25,0 0,25-25,-25 25,-25-25,1-25,24 0,-25 25,25-25,-25 0,25 1,0-1,0 0,0 0,-25 0,25 1,0-1,25 0,-25 0,0 0,25 1,-25-1,25 0,-25 0,24 25,-24-25,25 25,0 0,0 0,0 0,-1 25,1 0,0 0,0 0,-25-1,25 1,-1 0,1 0,-25 0,25-25,0 24,-25 1,25 0,-1 0,1 0,-25-1,25-24,-25 25,25-25,-25 25,25-25,-25-25</inkml:trace>
  <inkml:trace contextRef="#ctx0" brushRef="#br0" timeOffset="6072.08">13296 17487,'0'0,"-25"0,25-25,-25 25,25-24,0-1,0 0,25 25,0 0,-1 0,1 0,0 0,0 0,24 25,-24 0,0-1,0 1,0 0,0 0,-1 0,1 0,0-1,0 1,0 0,-1 0,1 0,0-1</inkml:trace>
  <inkml:trace contextRef="#ctx0" brushRef="#br0" timeOffset="6780.07">14486 17562,'0'25,"25"-25,0-25,0 25,-25-25,25 0,-25 0,24 25,-24-25,0 1,25 24,-25-25,-25 25,1 0,-1 0,0 25,0-25,0 24,25 1,-25-25,1 25,24 0,-25 0,0 0,25-1,-25 26,25-25,0 0,0-1,0 1,0 0,0 0,0 0,25-1,-25 1,25-25,0 25,-1-25,1 25,0-25,0 0,0 0,0 0,24 0,-24-25,25 25,-26-25,26 0,0 1,-26 24,26-25,0 0,-26 0</inkml:trace>
  <inkml:trace contextRef="#ctx0" brushRef="#br0" timeOffset="7111.92">15280 17264,'0'0,"-25"0,0 0,1 0,-1 0,0 0,0 0,25 25,-25-25,1 25,-1-1,25 1,-25 0,25 0,0 0,0-1,0 1,0 0,0 0,0 0,0 24,25-24,-25 0,25 0,-1-25,1 25,0-1,0-24,0 25,-1-25,1 0,0 0,0 0,24 0,-24 0,0 0,25-25,-26 25,1-24,25 24,-25-25,24 0,-24 0,0 0,25 1,-26-1,1 0,0 25</inkml:trace>
  <inkml:trace contextRef="#ctx0" brushRef="#br0" timeOffset="7419.87">15478 16818,'0'0,"0"-25,-24 25,-1-25,0 25,25-25,0 50,25-25,-25 25,25 0,-25-1,24 1,1 0,0 0,-25 24,25 1,0-25,24 24,-24 1,0 0,0-26,0 26,24 0,-24-26,0 26,24-25,-24 0,0-1,0 1,24 0,-24-25,0 25,0-25,0 0,24 25,-24-25,0 0,0 0,-1 0</inkml:trace>
  <inkml:trace contextRef="#ctx0" brushRef="#br0" timeOffset="7616.06">15478 17363,'-24'0,"-1"0,50-25,-1 1,1 24,0-25,25 0,-1 0,1 0,0 1</inkml:trace>
  <inkml:trace contextRef="#ctx0" brushRef="#br0" timeOffset="8023.76">16272 17214,'0'0,"0"25,0 0,0 0,25-25,0-25,0 0,-1 25,1-25,0 1,-25-1,25 25,0-25,-1 0,-24 0,25 25,-25-24,0-1,-25 25,1 0,-1 0,0 25,0-25,0 24,1-24,-1 25,0 0,0 0,0 0,1-1,-1 26,25-25,-25 0,0 24,25-24,0 25,0-26,0 1,0 25,0-25,0 0,25-1,0 1,0 0,-1-25,1 25,0-25,0 0,24 0,-24 0,0 0,25 0,-26-25,26 25,0-25,-26 25,26-25,0 25,-25-24,24-1</inkml:trace>
  <inkml:trace contextRef="#ctx0" brushRef="#br0" timeOffset="8596.1">16868 16793,'-25'-25,"0"25,25-25,0 50,0 0,25 0,-25-1,25 1,-25 25,24-25,1-1,-25 1,25 0,0 0,0 0,-1-25,-24 24,25 1,0 0,0 0,0 0,-25-1,0 1,0 0,-25 0,25 0,-25 24,25-24,-25 0,0 24,1-24,-1 25,25-25,-25 24,25-24,-25 0,25 0,0 0,0-1,0 1,0 0,0 0,25-25,0 0,0 0,-1 0,1 0,0-25,0 25,0-25,-1 0,1 1,-25-1,25 0,-25 0,25 0,-25 1,0-1,0 0,0 0,0 0,0 0,-25 1,25-1,-25 0,0 0,25 50,0 0,0 0,0-1,0 1,25 0,-25 0,25 0,0-25,0 25,-1-25,1 0,0 0,0 0,24 0,-24-25,0 25,25-25</inkml:trace>
  <inkml:trace contextRef="#ctx0" brushRef="#br0" timeOffset="9387.72">18331 17512,'0'0,"-25"0,25 25,-25-25,25 25,25-25,0 0,0-25,0 25,-1-25,1 0,0 25,0-25,0 1,-1-1,1 25,0-25,-25 0,25 0,-25 1,0-1,-25 25,0 0,0 0,1 0,-1 0,0 0,25 25,-25-25,0 24,1 1,-1 0,0-25,0 25,25 0,-25 24,1-24,24 0,0 0,-25 0,25 24,0-24,0 0,25 0,-25-1,24 1,-24 0,25 0,0 0,0-25,0 24,24-24,-24 25,25-25,-26 0,26 0,0 0,-1 0,1-25,-1 25,-24-24,25 24,0-25,-1 0,1 0,-1 0,-24 1,25-1,-1 25,-24-25,0 0,0 0</inkml:trace>
  <inkml:trace contextRef="#ctx0" brushRef="#br0" timeOffset="10799.84">19026 17363,'0'0,"-25"0,0-25,25 1,0-1,0 0,25 0,0 25,-1 0,1 0,0 25,0 0,-25 0,25-1,-25 1,24 0,-24 0,25 0,-25-1,25 26,-25-25,25 0,-25 0,0 24,25-24,-25 0,24 0,-24-1,25-24,-25 25,25-25,0 0,0 0,-25-25,24 25,1-24,-25-1,0 0,25 25,-25-25,0 0,0 1,0-1,0 0,0 0,0 0,0 0,0 1,0-1,0 0,-25 25,25-25,0 0,0 1,0-1,0 0,-25 25,25-25,0 50,25 0,-25 0,0-1,25-24,-25 25,0 0,25-25,-25 25,25 0,-1-25,-24 24,25-24,0 25,0-25,0 0,-25-25,24 25,1-24,0 24,-25-25,25 25,0-25,-25 0,24 25,1-25,0 1,-25-1,25 0,0 0,0 25,-25-25,24 1,1 24,-25-25,25 0,-25 0,0 0,-25 25,0 0,25-24,-24 24,-1 0,0 0,0 24,0-24,25 25,-25-25,25 25,-24-25,24 25,0 0,-25-25,25 24,0 1,-25-25,25 25,0 0,0 0,0-1,0 1,0 0,25 0,-25 0,0-1,25-24,-25 25,0 0,24-25,-24 25,25-25,-25 25,25-25,-25 25,25-25,0 0,-25 24,25-24,-1 0,1 0,0-24,0 24,0 0,-1-25,1 0,0 0,0 0,-25 0,25 1,-1-1,1 0,-25 0,25 0,-25 1,25-1,-25 0,25 0,-25 0,24 1,-24-1,0 0,-24 25,24-25,-25 25,25-25,-25 25,25-24,-25 24,0 0,1 0,24-25,-25 25,25 25,25-25,-1 0,-24 24,25-24,0 0,0 25,0 0,-1 0,-24 0,25-1,0 1,-25 0,25 0,-25 0,0-1,25-24,-25 25,24 0,-24 0,25-25,-25 25,25-25,-25 24,25-24,-25 25,25-25,-1 0,-24 25,25-25,0 0</inkml:trace>
  <inkml:trace contextRef="#ctx0" brushRef="#br0" timeOffset="11372.02">20638 17239,'-25'-25,"25"50,0 0,0 0,25 0,0-1,-25 1,24-25,-24 25,25-25,-25 25,25-25,0 0,0 0,-1 0,1 0,0-25,0 25,-25-25,25 0,0 1,-25-1,0 0,0 0,0 0,0 1,0-1,0 0,0 0,0 0,-25 1,25-1,-25 0,25 0,-25 0,0 25,25-24,-25 24,25-25,-24 25,48 25,1-1,0 1,-25 0,25 0,0 0,0-1,-1 1,1 25,0-25,0 24,0-24,24 25,-24-26,0 26,24 0,-24-26,0 26,0 0,0-1,-1-24,1 25,0-25,-25-1,25 1,-25 0,0 0,25 0,-25-1,-25 1,25 0,-25-25,0 25,0-25,1 0,-1 0,0 0,0 0,0 0,1 0,-1 0,0-25,0 25,0-25,1 0,-1 1,25-1,0 0,0 0,25-24,-25 24,24 0,1 0,0 0</inkml:trace>
  <inkml:trace contextRef="#ctx0" brushRef="#br0" timeOffset="11900.02">21332 16991,'0'0,"-24"-25,-1 1,25-1,0 50,25-1,-25 1,24 0,-24 0,0 24,25-24,0 25,-25-1,25 1,-25 0,25-26,-1 26,-24 0,25-26,0 26,0-25,0 0,-1 0,1-1,0-24,0 25,0-25,-1 25,1-25,0 0,0 0,0 0,-1 0,1-25,0 25,-25-25,25 25,-25-24</inkml:trace>
  <inkml:trace contextRef="#ctx0" brushRef="#br0" timeOffset="12112.07">21283 17413,'0'0,"-25"0,0 0,0 0,1 0,48 0,-24-25,25 25,0-25,0 25,24-25,-24 1,0 24,25-25,-1 0,1 0,-1 0,-24 1,25-1,-1 0</inkml:trace>
  <inkml:trace contextRef="#ctx0" brushRef="#br0" timeOffset="12824">21704 16892,'-24'0,"24"-25,-25 25,25-25,0 1,25 24,-1 24,1 1,-25 0,25 0,-25 24,25-24,-25 0,25 25,-25-1,24-24,1 25,-25-1,25 1,0-25,-25 24,25-24,-1 25,-24-26,25 1,-25 0,0 0,25 0,-25 0,0-1,0 1,-25-25,25-25,-25 1,25-1,0 0,0 0,0 0,0 0,0 1,0-1,25 0,-25 0,0 0,25 1,0-1,0 25,0 0,-25 25,24-1,-24 1,0 0,25 0,-25 0,25-25,-25 24,25 1,-25 0,25-25,-25 25,24-25,-24 25,25-25,0 0,0 0,0-25,-1 0,-24 0,25 25,-25-25,25 1,-25-1,0 0,0 0,0 0,0 1,0-1,0 0,0 0,0 0,0 1,-25 24,25 24,0 1,0 0,25 0,-25 0,25-1,-25 1,25 0,-1-25,1 25,0-25,0 25,0-25,-1 0,1 0,0 0,0-25,24 25,-24 0,0-25,0 25,0 0,-1-25,1 0,0 1</inkml:trace>
  <inkml:trace contextRef="#ctx0" brushRef="#br0" timeOffset="12979.78">22449 16966,'0'0,"-25"0,0 0,0 0,0 0,25-24,-24 24,24-25,24 25,1-25</inkml:trace>
  <inkml:trace contextRef="#ctx0" brushRef="#br0" timeOffset="13919.99">22721 16991,'0'0,"0"-25,25 50,0-25,-25 25,0 0,25-25,-25 25,0-1,25 1,-25 25,0-25,0-1,24 1,-24 0,0 0,0 0,0-1,0 1,0 0,25-25,-25 25,-25-25,25-25,0 0,-24 0,24 1,0-1,0 0,0 0,0 0,0 1,24-1,-24 0,25 0,-25 0,25 1,-25-1,25 25,-25-25,25 25,-25-25,24 25,1 25,-25 0,25 0,-25-1,0 1,0 0,25-25,-25 25,0 0,25-1,-25 1,25-25,-1 0,1 0,0 0,0-25,0 1,-1-1,1 0,-25 0,25 0,-25 1,25-1,-25 0,0 0,0 0,0 1,0-1,-25 25,0 0,0 25,25-1,-24-24,24 25,-25 0,25 0,-25 0,25-1,0 1,0 0,0 0,25-25,0 0,-25-25,24 25,-24-25,25 25,0-25,-25 1,25-1,0 0,-25 0,24 0,-24 1,0-1,0 0,25 25,-25 25,25-25,-25 25,25-1,0 1,-1 25,1-25,-25-1,25 1,0 25,0-25,-1-1,1 26,-25-25,25 24,0-24,-25 25,25-25,-25-1,0 26,0-25,0 25,0-26,0 1,0 0,-25-25,25 25,-25-25,25 25,-25-25,0 0,1 0,-1 0,0-25,0 25,0-25,1 25,-1-25,0 25,0-25,0 1,25-1,-24 0,24 0,0 0,24 0,-24 1,25-1,0-25,0 25,24 1,-24-1,0 0,25 0</inkml:trace>
  <inkml:trace contextRef="#ctx0" brushRef="#br0" timeOffset="14351.99">21258 18628,'-25'0,"0"0,1 0,24-24,24 24</inkml:trace>
  <inkml:trace contextRef="#ctx0" brushRef="#br0" timeOffset="14486.98">21977 18455</inkml:trace>
  <inkml:trace contextRef="#ctx0" brushRef="#br0" timeOffset="14626.98">22697 18306</inkml:trace>
  <inkml:trace contextRef="#ctx0" brushRef="#br0" timeOffset="14763.35">23416 18132,'0'-25</inkml:trace>
  <inkml:trace contextRef="#ctx0" brushRef="#br0" timeOffset="14883.76">24111 17934,'0'0,"24"0</inkml:trace>
  <inkml:trace contextRef="#ctx0" brushRef="#br0" timeOffset="15034.98">24532 17859,'0'0,"-25"0,1 0,-1 0,25-24,-25 24,0 0</inkml:trace>
  <inkml:trace contextRef="#ctx0" brushRef="#br0" timeOffset="15267.75">24359 17810,'0'0,"24"0,1-25</inkml:trace>
  <inkml:trace contextRef="#ctx0" brushRef="#br0" timeOffset="15399.3">24656 17686,'0'-2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6T08:56:18.5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94 4738 0,'-25'0'15,"0"-25"1,0 25 31,-49 49-16,-25 76 0,-50 73 1,149-173-32,-50 198 31,50-198-31,50 148 31,123-98 0,-148-50-15,124-75 15,-124 25-31,124-173 31,-125 173-31,26-74 16,-50 74-16,25-25 0,-25 1 16,0 24-16,0-99 15,0 99-15,-50-49 16,50 49-16,-49-25 16,24 25-1,0 1-15,0 24 16,0 0-16,25 24 15</inkml:trace>
  <inkml:trace contextRef="#ctx0" brushRef="#br0" timeOffset="437.98">16669 5333 0,'-25'0'0,"25"-25"16,-25 25 15,25 25 16,0 0-31,0 24-1,0-24-15,0 25 16,0-25-16,0 24 15,0-24-15,25 25 16,-25-26-16,25 1 0,-25 0 16,25-25-16,24 50 15,-24-50-15,0 0 16</inkml:trace>
  <inkml:trace contextRef="#ctx0" brushRef="#br0" timeOffset="1235.3599">16818 6052 0,'0'-24'16,"0"48"46,0 1-62,-25 0 16,25 0-16,0 24 16,0 1-1,0-25 1,25 24 0,-1-24-16,-24 0 15,50 0 1,-25-50-1,0 0 1,-1 0-16,-24 1 16,25 24-16,-25-25 15,50 0 1,-25 50 0,-1 0-1,-24-1-15,0 1 16,0 0-1,0 0 1,25-25 0,-25-25-16,0 0 15,50 0 17,-50 1-32,25 24 15,-25-25-15,24 25 16,1 25-1,0 24 1,0 1 0,0-25-1,-1-1-15,1-24 16,0 25-16,0-50 16,0 25-16,-1-24 15,-24-1-15</inkml:trace>
  <inkml:trace contextRef="#ctx0" brushRef="#br0" timeOffset="1407.95">17090 5904 0,'-24'0'16,"48"0"-16,-73 0 0,49-25 31</inkml:trace>
  <inkml:trace contextRef="#ctx0" brushRef="#br0" timeOffset="2017.7">17636 5556 0,'-25'0'31,"25"25"-15,25-25 30,0 0-30,49 0 0,1 0-1,24 0 1,-25 0 0,-49 0-16,0 0 15,-25-25 16</inkml:trace>
  <inkml:trace contextRef="#ctx0" brushRef="#br0" timeOffset="2345.75">17711 5680 0,'0'25'0,"-25"-25"0,25 25 31,25-25-15,49 0 0,25 0-1,25 0 1,-25-25-1,-74 25-15,25 0 16,-25 0 0</inkml:trace>
  <inkml:trace contextRef="#ctx0" brushRef="#br0" timeOffset="45866.2">16297 7987 0,'0'-25'16,"24"25"109,-24-25-125,25 25 0,0 0 15,0-24 1,25 24 0,-26 0-16,-24 24 78,25-24-47,0 0 0,0 0-15,-25 25-16</inkml:trace>
  <inkml:trace contextRef="#ctx0" brushRef="#br0" timeOffset="47928.6">18852 5680 0,'0'-25'109,"0"1"-78,24 24-15,-24-25-16,25 25 31,0 0-15,-25 25 0,0-1-16,25 26 15,-25 0-15,0 24 16,0 1-1,-25-1 1,25-49 0,0-50 15,0 0-31,25 0 16,0-49-1,-1-1 1,-24 51-1,50-51 1,-25 50-16,-25 1 16,25 24-1,-1 24 1,1 51 0,-25-1-1,0 1 1,0-26-1,0 1 1</inkml:trace>
  <inkml:trace contextRef="#ctx0" brushRef="#br0" timeOffset="48428.68">19521 5482 0,'0'-25'16,"0"50"46,0 0-46,0 24 0,0 50-1,0 1 1,0-51-16,25 26 16,-25-50-16,0 24 15,0 26 1,0-51-1</inkml:trace>
  <inkml:trace contextRef="#ctx0" brushRef="#br0" timeOffset="48976.21">19496 5581 0,'0'-25'0,"0"0"15,0 1 1,25-1-1,-25 0-15,50 0 16,24 0 0,1 1-1,-26 48 1,1 1 0,-50 0-16,25 25 15,0-26-15,-25 1 16,0 25-1,-25-1 1,-50 1 0,1-50-1,24 0 1,50 25 15,25 0-15,-25-1-16,50 26 15,-1 49 1,1-24 0,-25-50-16,24 49 15,-49-49 1,25-25-16,-25 25 16</inkml:trace>
  <inkml:trace contextRef="#ctx0" brushRef="#br0" timeOffset="49554.37">20191 5507 0,'0'0'0,"-25"0"16,0-25 15,1 25-15,24 25 15,24-25-15,26 0-1,49 0 1,0 24 0,1-24-1,-26 0 16,-49 0-31,-25-24 32</inkml:trace>
  <inkml:trace contextRef="#ctx0" brushRef="#br0" timeOffset="49851.5">20315 5531 0,'0'25'16,"0"0"-1,0 0 1,0 0-16,25-1 0,-25 26 16,25 0-1,-25 24-15,24 25 16,-24-24 15,0-26-15,0 1-1,0-25 1,0 0-16</inkml:trace>
  <inkml:trace contextRef="#ctx0" brushRef="#br0" timeOffset="50757.37">20563 6102 0,'0'0'16,"0"25"46,0 0-62,0 99 32,-25-100-32,25 125 31,-25-149-15,25 25 15,75-75 0,-75 26-31,49-26 31,-24 50-31,-25 0 32,0 99-1,0-74-31,25 25 31,0-26-31,0-24 31,0 0 63,-25-24 78,-25 24-156,25-25-16,-25 0 15,-124-49 16</inkml:trace>
  <inkml:trace contextRef="#ctx0" brushRef="#br0" timeOffset="51507.7198">21208 6573 0,'25'0'47,"0"-25"-31,49-24 15,-49 24-15,99-198 15,-124 173-31,74-247 31,-74 73 0,0 224 1,-25 0-32,-24 199 31,49-174-31,-25 272 31,25-272-31,99 273 31,-99-274-15,124 76 15,0-100 0</inkml:trace>
  <inkml:trace contextRef="#ctx0" brushRef="#br0" timeOffset="51914.85">21754 6375 0,'25'-75'15,"-50"150"-15,99-199 31,-49 124-31,25 99 32,-50-74-17,0 24-15,0-24 16,0 0-16,0 0 0,0 0 16,24-50 15,26-25-16,0 1 1,-26 49-16,1-25 16,0 25-16,0 0 15,-25 25-15,25-1 16,-25 51 0,24 24-1,1-49 1,25-1-1,-25-49-15,24 0 16,-24 0-16</inkml:trace>
  <inkml:trace contextRef="#ctx0" brushRef="#br0" timeOffset="52305.83">22895 5631 0,'0'-25'0,"-25"0"16,25-49-1,0 49 1,-25 50-1,0 24 1,1 75 0,-1-99-1,0 124-15,25-99 0,-25-1 16,0 125-16,25 148 31,50 1-15,74-26-1,25-73 1,-100-175-16,51 26 16,-51-51-16,-24-24 0,0 0 0</inkml:trace>
  <inkml:trace contextRef="#ctx0" brushRef="#br0" timeOffset="52821.28">23366 5904 0,'-25'-25'0,"25"0"16,0-25 0,0 1-1,0 24 1,0 50 0,0-1-1,0 101 1,50 23-1,-1 26 1,-49-149-16,50 74 16,-50-74-16,25 0 15,-25-1-15,25-24 16,24 0 0,-49-24-16,50-26 15,24-74 1,-49 0-1,-25-25 1,0 50 0,0 74-1,0 50 1</inkml:trace>
  <inkml:trace contextRef="#ctx0" brushRef="#br0" timeOffset="53384.43">23837 6152 0,'0'-25'16,"0"50"-16,0-25 31,0 49-15,25 50-1,0 25 1,0 0 0,-25-49-1,0-50-15,25-1 16,-25-48 15,0-26-15,0-24-1,0-1 1,0-24 0,0 74-16,24-24 15,-24 24 1,25 0-16,0 25 31,0 25-15,-50 24-1,0 1 1,0 24 0,50 26-1,0-76-15,25 76 16,-26-76-16,-24 1 16,-24-25 15,-1-25-31</inkml:trace>
  <inkml:trace contextRef="#ctx0" brushRef="#br0" timeOffset="53603.43">23416 6772 0,'0'0'0,"-25"0"0,0 24 16,25-48 0,74 24-1,26 0 1,-76 0-16,100 0 16,-99 24-16,25-24 0,24 0 15</inkml:trace>
  <inkml:trace contextRef="#ctx0" brushRef="#br0" timeOffset="53963.35">23664 6896 0,'-25'25'0,"25"-1"16,0 1-1,25 25 1,-1 49 0,1 50-1,-25-100-15,25 100 16,-25-99-16,25 49 16,24 0-1,-24-74 1,25-50-1,-25 0-15,24-24 16,-49-1-16,25 25 16,25-49-16,-1-75 15,-24 0 1,-25 50 0</inkml:trace>
  <inkml:trace contextRef="#ctx0" brushRef="#br0" timeOffset="54432.41">24209 7466 0,'0'0'0,"-24"0"15,24 25 1,0 0-1,-25 49 1,0 50 0,25-99-16,-25 49 15,25-49-15,0 0 16,0 0-16,0 0 16,0-1-1,25-24 1,-25-49-1,50-50 1,-26-25 0,1 99-16,0-74 15,-25 74-15,25 0 0,-25-49 16,25 49 0,-25 50-1,0 49 1,24 25-1,-24-74-15,0 25 16,0-26-16,0 1 16,25 25-16,-25-1 15</inkml:trace>
  <inkml:trace contextRef="#ctx0" brushRef="#br0" timeOffset="54636.03">24209 7615 0,'0'0'0,"-24"0"0,-1-25 32,50 25-17,-25 25 1,74 0 0,-49 0-16,49-1 15,1-24-15,-1 25 16,-49-50-16</inkml:trace>
  <inkml:trace contextRef="#ctx0" brushRef="#br0" timeOffset="55198.7">24433 5779 0,'-25'0'0,"50"0"0,-50-24 0,0 24 16,25-25-1,0 50 32,25-25-47,24 74 16,-24-49-16,99 124 15,-99-100-15,99 125 16,-99-100-16,74 150 16,-49-76-16,-1 101 15,1 98 1,-100 0-1,-99-25 1,-74-98 0,174-175-16,-125 51 15,149-76 1</inkml:trace>
  <inkml:trace contextRef="#ctx0" brushRef="#br0" timeOffset="55995.67">19149 8235 0,'-25'0'15,"1"0"1,24-25 0,0 1-1,24 24 32,1 0-47,50-25 16,-26 25-16,174 25 15,-148-25-15,148 24 16,50 1 0,-75-25-1,-49 0 1,-99 0 15,-50-25-31</inkml:trace>
  <inkml:trace contextRef="#ctx0" brushRef="#br0" timeOffset="56198.86">19273 8359 0,'0'0'16,"0"25"-16,0 0 0,75 0 15,148-1 1,25 1-1,0 0 1,-198-25-16,148 25 16,-173-25-1,49 0-15,-74-25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3T05:40:21.3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96 12627 17 0,'0'0'150'0,"0"0"-67"0,0 0-37 0,6-2-14 16,-6-2-6-16,7 0 4 0,-7 0 5 0,6-4 2 15,1 5 4-15,-7-1 2 0,7-3 0 0,-7 4-1 0,0 3-2 16,6-4-3-16,-6 0-3 0,0 4 0 0,0 0-3 15,0 0-2-15,0 0-1 0,0 0-4 0,0 0-7 0,-6 0-2 16,6 4-3-16,-7-4 1 0,7 0 3 0,0 0 5 0,-7 0-1 16,7 0 8-16,-6-4 7 0,6 4 3 0,-7-4 1 15,1 4 1-15,-1-3-1 0,1-1 0 0,0 0 3 0,-1 1 1 16,-7 0-1-16,8-2-1 0,-7 1 0 0,0 1 1 0,-7-1-1 16,7 4-5-16,-6 0-2 0,6 0-6 0,-7 0-4 15,1 0 1-15,0 0 2 0,-2 0 2 0,3 0 2 0,-2 4 3 16,0-4 0-16,2 0 1 0,-3 0-1 0,-5-7-4 15,0 7-3-15,0-4-5 0,0 4-1 0,-7 0 0 0,1 0 0 16,-1 4 2-16,1-4 0 0,0 7 7 0,-8-4 5 0,1 6 4 16,0-6 7-16,0 4 4 0,-7 0 3 0,1 1 0 15,-1-1 3-15,0 4-3 0,-6-4-3 0,0 1-3 0,-6 2-8 16,-1 2-6-16,7-1-3 0,-6 3-3 0,0-3-3 16,-2 8-4-16,8-1-3 0,-6 4-2 0,-2 3 0 0,3 5-3 15,-1-1-1-15,-2 4-1 0,1 4-2 0,1 0 0 0,-1-1 2 16,1 4 1-16,5 0 1 0,1 1 4 0,-6-1 5 15,5 4 9-15,8 0 4 0,-7 0 3 0,0 4 0 16,6 3-2-16,-6 0-1 0,0 4-5 0,6 4-3 0,0-1-8 16,1 5-6-16,0-1-5 0,6 4-3 0,-7 4-3 0,7 2-2 15,-7 6 1-15,7-1 0 0,0 7-1 0,6 0 1 16,-5 4 2-16,5 4 1 0,1 3 1 0,-1 0 0 0,6 4-3 16,1 4-1-16,1 0 0 0,5 2 3 0,1 2-2 15,-2-1 4-15,2 3 1 0,6-2 0 0,1 0 1 0,-2-1 0 16,8 1 0-16,-7-6-3 0,6 3-3 0,1-6 0 0,6 0-1 15,-7-2 1-15,7 0 1 0,0-1 0 0,0-7 3 0,7-1 1 16,-1 1 1-16,1 0-1 0,-1 0-1 0,7-3-1 16,1-5-2-16,5 1-1 0,0 0 0 0,2-9-2 0,4 6 0 15,1-8-3-15,0-2 1 0,7 2 3 0,5-4 1 16,2-3 0-16,6 2 1 0,-1-3 1 0,14-6-2 16,-7 2 3-16,13-7-2 0,0 1-4 0,0-4-1 0,8-5 1 0,-3 5-5 15,2-7 0-15,6-2 0 0,-6-1-1 0,6-1 2 16,1-5 2-16,-2 1 1 0,1-4-1 0,1-3 3 15,-1-1 1-15,0-3-1 0,1-3 0 0,-2-4 0 0,2-1-3 16,-1-3 0-16,1-7-1 0,-2-1 1 16,1-3 1-16,0-7 2 0,0-4 1 0,1 0 0 0,4-3 1 15,-4-1 2-15,-1-7 1 0,8-1-3 0,-9 2 2 16,-5-5 0-16,6 1 0 0,-7-1 0 0,-6 1-2 16,1-2-1-16,-1-2 1 0,-6 0-1 0,0 0-2 0,-1-5-2 15,-6-2 1-15,7-4 0 0,-14-4 0 16,7-3 3-16,-6-1 0 0,0-7 2 0,-8-1 3 0,2 2-2 15,-1 2 1-15,-7-7-4 0,1 1 3 0,-7-7-2 0,-1-5 2 16,2-4 2-16,-1-5 3 0,-6-6 2 0,-1-6 2 0,1-9 4 16,-1-2 2-16,-7-8 0 0,3-7-1 0,-2-4-2 0,-7-4-5 15,1-3 0-15,-14-4-2 0,7 0-7 0,-13-4 3 16,0 1-2-16,0-8-1 0,-6 0-1 0,5-7-1 16,-12 0 1-16,7-4 0 0,-1-4 4 0,-5-3-4 15,5 0 1-15,-7-1-1 0,1-3-1 0,0 5-1 0,0-6-2 0,0 6 4 16,0 3-4-16,1 2 3 0,-8 5 1 0,0 4 0 0,1 6 3 15,-1 12 4-15,-7 7 5 0,2 8 7 0,-2 13 4 16,2 13 2-16,-1 10 0 0,-6 7-1 0,-2 11-10 16,-5 5-29-16,0 6-51 0,0 11-61 0,-6 1-61 0,4 11-59 15,-4-2-61-15,7 13-90 0,-2 3-168 0,8 4-61 0,-1 7-8 16</inkml:trace>
  <inkml:trace contextRef="#ctx0" brushRef="#br0" timeOffset="344.5379">8466 12650 337 0,'0'0'110'0,"-7"-4"-231"16,7 0-159-16</inkml:trace>
  <inkml:trace contextRef="#ctx0" brushRef="#br0" timeOffset="1611.1447">8973 12269 259 0,'-5'-5'352'0,"-2"3"-129"0,-5 2-98 15,5-4-59-15,0-4-27 0,0 5-16 0,1 3-3 0,0-8 1 16,-1 8 1-16,1-4 4 0,6 2 2 0,-7 2 0 15,7-5-1-15,0 5-1 0,0-3-3 0,0 3-8 0,-6 0-1 16,6 0-4-16,0 0-2 0,0 0 2 0,0 0 2 0,0 0 2 16,0 0 2-16,-7 0 6 0,7 0 1 0,-7-4 0 15,1 4-2-15,-1-3-3 0,2 3-3 0,-8-4-2 0,6 0 1 16,-6 0 1-16,-7 1 2 0,7 3 1 0,-7-5 2 16,7 3 6-16,-6-3 8 0,0 3 3 0,-1 2-1 0,-6-4-3 15,6-1-2-15,0 2 1 0,0 3-4 0,-5-4-5 0,5 4-4 16,1-3-5-16,0 3-3 0,-1 0-1 0,8 0-3 15,-8 0-1-15,-1 3-2 0,9-3 0 0,-8 4-3 0,0-1 0 16,1 2-3-16,0 1 2 0,-1-1 1 0,-1 2-1 16,3 0 0-16,-2-3-1 0,0 3 2 0,2 0 0 0,-2 0 3 15,-6 5-3-15,7-5-1 0,-8 3 2 0,9-2 0 0,-10 3 1 16,3 0-2-16,-1 0 3 0,-1 1-1 0,-5-2 2 16,-2 5-1-16,3-3 0 0,-2 2-5 0,0 3 2 0,2-1 3 15,-3 2-1-15,2 4 0 0,-7-3 1 0,6 2 1 0,-6 2 0 16,6-2 5-16,0 1-3 0,1 0-2 0,0 0-2 15,-1-4 0-15,1 0-1 0,-1 5 0 0,0-9 3 16,8 5-1-16,-2-2 2 0,2-2 1 0,-1 4 0 0,-1-5 0 16,7 5 2-16,-6 3-1 0,1 0-1 0,-1 0 0 0,6 4-1 15,-6-5-2-15,0 8-1 0,0-2-1 0,-1 2 0 0,2 3 2 16,-1-3-1-16,0 5-2 16,0-1 1-16,1 4 0 0,-3-5 0 0,2 5 2 0,1-4-1 0,-2 3-3 15,2-2 2-15,-1 3 1 0,-2-1-1 0,10 1 1 0,-9-1 0 16,2 1 0-16,5 3 2 0,-6 1-2 0,7-1 2 0,-1 4 1 15,2 0-1-15,-3 4 1 0,1-5 2 0,1 5 3 16,6-1 3-16,0 5 4 0,0 0-2 0,0-2 4 0,6 5 3 16,-6-3 1-16,7 2-1 0,0 2-3 0,-1-2-3 15,1 2-2-15,-2-2 2 0,8 1-3 0,0-3-4 0,-7 3 0 16,7 0-2-16,0 4-1 0,0-1 0 0,0 1-1 0,0 3-3 16,0 4 0-16,0 0-1 0,7 3-1 0,-7 1-1 15,0 2 3-15,8 2-1 0,-8 2 0 0,6-2 1 16,-6 4 1-16,0-2 0 0,0 2 1 0,0-2 0 0,-6 1-2 15,6 4 0-15,-8-8-1 0,8 0 2 0,-12 1 0 0,4-1 3 16,3-3 5-16,-2-1 5 0,1-2 5 0,-1-2 4 0,0 1 3 16,1-4 0-16,-1 4 0 0,7-8-1 0,0 2-4 0,-6-2-4 15,6 0-6-15,6-2-2 16,-6-2-4-16,0 2-1 0,7-2-1 0,-1 1-3 0,1-1-1 0,6 2-2 0,-6 0 3 16,-2-1-1-16,8-5 1 0,2 6-1 0,-2-5 0 0,-1 0 2 15,1 0 2-15,0 1 4 0,0-2-2 0,7 2 0 16,-1 0 0-16,7-6 3 0,-6 0-1 0,6-3 2 15,7 1 1-15,-8 0-1 0,14 0 4 0,-5-4 4 16,5 1 3-16,6-1 4 0,-6-4 1 0,7 1 0 0,-1 0 0 16,7-5-3-16,-6-3-3 0,6 1-5 0,0-5-4 15,1 2-2-15,-2-2-7 0,1-3 1 0,0 0-1 16,-6 1 0-16,6-2-3 0,-6 1 0 0,-1-3 2 16,-6 2-1-16,6-2-2 0,2-1 0 0,-9 0 0 0,8-4-1 15,-6 1 1-15,5-3 2 0,0-2 0 0,1-3 1 16,5-2 0-16,-4-5 2 0,5-5-2 0,-7-2 3 15,14-3-2-15,-7-5-2 0,0-3 1 0,-1-1 7 16,9-3-3-16,-8 0-2 0,8-3-1 0,-9-2-1 16,1 2 0-16,0-4 0 0,0-1-1 0,-6-2-5 0,-1-2 2 15,-5-2 5-15,5-4 2 0,-6 0 3 0,0-4 1 16,1-4 1-16,-2-3 2 0,2-4-1 0,-8-7 3 16,7-5 0-16,-6 2-1 0,0-9-2 0,-1 5 1 0,-6-5-1 15,0 1 1-15,0 3 0 0,0-6 2 0,-6 2 2 0,-8-2 2 16,8-1 2-16,-13 0 10 0,6-5 0 0,-7-1 3 0,-6-1 5 15,0-5 1-15,0-1 2 0,0-10 2 0,-6-3-2 16,6-7-10-16,-6-10 1 0,-1-4-3 0,0-12-3 16,7-4-5-16,0-10-6 0,0-7-3 0,0-7 0 0,7-10-6 15,0-1-3-15,5-1 4 0,-5-3-4 0,6 2 0 0,0 9-2 16,-7-1 0-16,1 5 2 0,5 10 3 0,-12 8 2 0,7 10 0 16,-14 11 1-16,2 11 4 0,-9 12 0 0,1 7 4 15,-6 6-1-15,-7 9 1 0,-1 7-1 0,2 4-2 16,-8 3-2-16,1 7-4 0,-8 5-1 0,2-2-2 0,-9 8 0 15,2 8-3-15,0 3-1 0,-1 8-7 0,-6 7-6 0,-7 8-23 16,0 6-51-16,1 8-82 0,-1 8-85 0,0 6-77 16,0 12-103-16,8 3-195 0,-1 7-97 0,-1 9-36 0,2-1 17 15</inkml:trace>
  <inkml:trace contextRef="#ctx0" brushRef="#br0" timeOffset="10761.3455">18294 12844 280 0,'0'-4'374'0,"-6"0"-118"0,6 4-88 0,0-3-56 0,0 0-28 15,0-1-18 1,-6-1-12-16,6 5-6 0,-7-3-7 0,0 0-4 0,7-1 2 0,-7 0 0 0,1 1-4 0,-1-1 0 16,1 0 1-16,0 0 2 0,-1 1 4 0,-6-2 4 0,6 3-2 15,-6-2-4 1,0-3 2-16,-6 3 3 0,-1 0-2 0,1-4 0 0,-7 5-3 16,-1-1-7-16,-5-3-1 0,-1 4 2 0,-6-5 2 0,7 4 5 0,-7 1 5 0,-7-1 1 0,7-3 7 15,-6 4 8-15,0-1 0 0,-2-1 3 0,-5-1 2 0,7-2 3 31,-1 5 3-31,-7-5 9 0,8-3 1 0,0 4 3 0,-8 0 0 16,2-1 2-16,5 0-4 0,-6 1-6 0,-1 5-4 0,1-6-10 16,-6 0-11-16,-1 4-11 0,1 1-8 0,-7-1-11 15,6 2-4-15,-6 2-7 0,0 0-6 0,-7 2-3 0,7-2-2 16,-7 7-1-16,1-3 2 0,-1 4 0 0,-6 0 0 0,6-1-1 16,-6 0 1-16,0 0-2 0,0 1 3 0,0 2-3 15,-1-3-1-15,-5 5 0 0,6-5-1 0,0 3 1 16,-1-1 0-16,1 1-2 0,7 1 1 0,-1-3 2 0,0 2 0 15,7 5-3-15,-6-3 2 0,6 2 3 0,0 1 1 0,0 2 1 16,-1-2-2-16,1 4 1 0,0-1-1 0,6 0 1 0,-6 4-1 16,6 1-4-16,-7-2-1 0,2 2 2 0,0-2 0 15,-2 4 1-15,1 2 1 0,7-5 0 0,-8 7 0 16,1-3 0-16,6-1 1 0,1 1-2 0,6 3 0 0,-7 0 0 16,7-2-1-16,7 2 0 0,-8 0 1 0,14-3-1 0,-6 3 1 15,6 4 1-15,6-4-1 0,-6 1 0 0,14-1-1 16,-2 4 0-16,0 0 1 0,2-1-1 0,6 5 0 0,-2 0 0 15,2-1 2-15,6 4-1 0,-7 1 0 0,7-5 0 0,1 8 1 16,5 1-1-16,1-1-2 0,-1-1-2 0,0 6 1 16,7 1 1-16,0-2 2 0,0-1 0 0,7 4-2 0,-7-3 2 15,7 0 0-15,-1 0 1 0,1-1 1 0,-1-2 0 16,7-2-1-16,-7 2 0 0,7-6-1 0,2 2 0 0,-3 0 0 16,0-2 1-16,2-3-1 0,6-2-1 0,-1 3 1 0,0-4 0 15,1 4 0-15,7-5 1 0,-2 1 2 0,1 3-1 16,-7-2-1-16,14-1 0 0,-7 4-1 0,0-8 0 0,6 5 1 15,1-2-1-15,0 1 1 0,-1 0-1 0,8-1-1 16,-1 1 3-16,-2 0 0 0,4-4 0 0,4 5-1 0,1-1 1 16,-1 0-1-16,1 4 0 0,0-8 0 0,0 4-1 0,-1 0 0 15,0 0 0-15,1 0 0 0,0-4 0 0,-1 5 0 16,1-5 0-16,-1 3 1 0,1-3-2 0,6-3-5 0,-7 3 4 16,9-3 2-16,-3-4 1 0,1 0-1 0,0-3 2 15,7-2 0-15,-1 2 1 0,0-5 5 0,2 2-2 0,5-5-5 16,0-1 1-16,6 5-2 0,1-4-1 0,0 0 1 15,6 0-1-15,0 0-1 0,0-4-3 0,-1 5 0 0,9-2-2 16,-8-3 2-16,6 5 0 0,2-5-1 0,-2 0 2 0,0 1 0 16,2-1 3-16,-1 0 0 0,-1-4 1 0,7 2-2 0,-6-5 0 15,6 0 1-15,-6 0 0 0,6 0 0 0,-7 0-1 16,7-5 0-16,1-1 2 0,-7-2 1 0,5 2 0 16,-5-6 1-16,0 5 0 0,-1-5-2 0,1-3-1 0,-7 5-2 15,1-5-1-15,-8-3-2 0,7 0 0 0,-6-5-1 0,-7 1 0 16,0-3 2-16,-6-4 2 0,-1-1 3 0,-6 1-2 15,0-3 1-15,2-2 0 0,-11 2 1 0,-2-2 2 0,-3 1-2 16,2 0-1-16,-8 0 1 0,1 4 0 0,0 0 1 16,-8 0-1-16,8-1 1 0,-8 1-2 0,-5 0 2 0,0-1-7 15,-2 5-21-15,-3-2-36 0,-2 2-50 0,-7 0-58 0,1-5-57 16,-7 5-60-16,0-9-75 0,-7 2-132 0,1-4-81 16,-1-1-34-16,-6-4 5 0</inkml:trace>
  <inkml:trace contextRef="#ctx0" brushRef="#br0" timeOffset="12434.2415">23875 12452 73 0,'0'0'257'0,"0"0"-84"16,0-4-69-16,-6 4-45 0,0 0-24 0,6 0-12 0,-7-4-2 16,7 4 3-16,-6 0 2 0,-1 0 8 15,7-3 5-15,-6 3 5 0,6 0 3 0,0-3-2 0,-7 3-1 0,7 0-5 0,0-5-4 16,0 5-6-16,0 0-6 0,0 0-6 0,0 0-4 0,0 0 0 16,0 0-6-1,7-3-3-15,-7 3 0 0,0 0 2 0,0 0 2 16,6 0 3-16,-6-4 4 0,0 4 4 0,0 0 6 0,0 0 5 0,0-4 3 15,0 4 4-15,0 0 0 0,0 0-1 0,0-3-3 16,0 3-3-16,-6-4-4 0,6 1-5 0,-7-1-4 0,1 0-5 16,-9 1-4-16,10-1-3 0,-8 0-1 0,0 1 1 15,1-2-3-15,-9 3 2 0,2-2 1 0,-1 0 2 0,-5 4 3 16,5-4 2-16,-6 1 3 0,-1-1 2 0,1 4 3 0,1-4 5 16,-2 0 2-16,2 2 2 0,-1 2-1 0,-2-6 1 15,10 4 1-15,-2 2 0 0,0-4 0 0,1 4-4 0,-1-3-4 16,1 3-2-16,0 0-1 0,-1 0-3 0,1 0-1 0,-1 0 2 15,-1 0 0-15,3 0 0 0,-8 0-1 0,0 0-1 16,0 3 0-16,-6-3-2 0,-2 4 1 0,2-2-7 0,-7 4-1 16,0-4 0-16,0 2-1 0,6 0 1 0,-6 0 0 15,0-1 0-15,0 1 1 0,7 4 0 0,-8-6-2 16,8 3-1-16,-1-2 0 0,1 5-2 0,-7-5 2 0,5 1-1 0,-4 3-1 16,6-3 0-16,-8-1-1 0,9 5-1 0,-10-5 1 15,9 5 0-15,-7-5 1 0,0 5 0 0,-7 0 0 16,7-1-1-16,0 1 3 0,-7-2-1 0,8 5 0 0,-2 1 0 15,-5-5-2-15,6 3 3 0,0 2-1 0,6 2 3 0,-6-2-1 16,0 2-1-16,6-3 1 0,-6 3-1 0,6 1 0 0,1-1 1 16,0 1-1-16,-1 0 0 0,8 3-2 0,-8-3 0 15,6 0 1-15,2 3-2 0,-8-3 0 0,7 2 1 0,-7 3-2 16,7-6 0-16,-7 4 0 0,1 1 0 0,0-1 0 16,-1 4-1-16,0-8 0 0,0 5-1 0,-5-1 2 0,-1 1-1 15,6 2 0-15,-12-2 1 0,5-1 1 0,1 4 3 16,-1 0 2-16,-3 3 1 0,2-2 2 0,3 2 0 0,-2-3 0 15,2 7-1-15,-1-3 0 0,5-1-1 0,-5 5-2 0,8-5-1 16,-3 4-2-16,2 5-2 0,-1-5 2 0,1 8 1 0,-7-4-1 16,7 3-1-16,-8 1 2 0,7 4-1 0,1-2 0 15,-1 2 1-15,0 0 0 0,1-2-2 0,6 2 1 16,-6 3-1-16,6-4 1 0,0 0-1 0,0 0 3 0,-1-3-1 16,2 4-2-16,-2-5 3 0,1 0 0 0,0 1 1 0,7-3 2 15,-1-1 5-15,0 4 4 0,1-5 4 0,0 1 7 16,6-4 2-16,-1 5 2 0,8-1 1 0,-7-4-3 0,7 3-2 15,-1 3-5-15,7-4-4 0,-6 3-4 0,6 2-4 16,0 1-3-16,-7-4 0 0,7 3-2 0,0 1 0 0,0-4-2 16,0 4-2-16,0-4-1 0,7 4 0 0,-7-5 0 0,0 2 0 15,6-2 0-15,-6-2 0 0,7-1 0 0,-1 0 0 16,0 4 1-16,1-7-1 0,6 3 1 0,-6 0 1 0,6 2 1 16,6-2 0-16,-6 0 1 0,7 0 1 0,-1 0-1 15,0 5 1-15,2-5 2 0,4 0 0 0,-6 4 0 0,7-1-1 16,2-2-1-16,-3 3 2 0,1-4 0 0,7 0 0 15,-1 5 2-15,1-5 1 0,-1 4 2 0,7-4 1 0,-6 1 2 16,6-1-1-16,-1 0 0 0,3 0-1 0,4 1-3 0,-6-5-2 16,8 4-2-16,-4-6 0 0,10 2 1 0,-1-2 4 15,1-6 2-15,5 5 2 0,0-3 2 0,1-5 3 0,-1 4 1 16,8-2-3-16,-7-6-2 0,6 5-3 0,-1 0-5 16,2-4 0-16,6-1-1 0,-1 2-3 0,0-2 0 0,7-3 1 15,1-3-3-15,-1 4 1 0,8-5 0 0,-3 1-4 0,3-4-1 16,4 0 0-16,2 0-1 0,-8-4-3 0,8-3 3 15,-2 3 0-15,2-2 2 0,0-6 1 0,-2 1 2 0,2 0 1 16,-1-3 6-16,6-1 8 0,-6 5 6 0,8-5 3 16,-8 4 4-16,-1-1-1 0,2 1-1 0,-1 0 0 0,0 0-4 15,-7 4-6-15,2-4-6 0,-2 0-6 0,1 0-1 0,-1 1 1 16,-6-2-1-16,7-6-1 0,0 2 1 0,-8-5 0 16,9-1 2-16,-9 0 8 0,9-7 4 0,-9 0 6 0,9-7 8 15,-8-5 7-15,-1-3 10 0,2-4 4 0,-1-3 0 16,-7-7-4-16,1-8-6 0,0-4-8 0,-7 0-6 0,0-7-9 15,-65 77-13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BB31E-1121-4857-997F-670B9DEB9C85}" type="datetimeFigureOut">
              <a:rPr lang="en-IN" smtClean="0"/>
              <a:t>19-09-2024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AAC212-8E7C-4A5C-8CE2-D306AB0A67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865848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4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4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4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AC212-8E7C-4A5C-8CE2-D306AB0A6781}" type="slidenum">
              <a:rPr lang="en-IN" smtClean="0"/>
              <a:t>4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239162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979613" y="739775"/>
            <a:ext cx="2776537" cy="37004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D08890-5753-4017-8357-3574559AE79F}" type="slidenum">
              <a:rPr lang="en-IN" smtClean="0"/>
              <a:t>8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460070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979613" y="739775"/>
            <a:ext cx="2776537" cy="37004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D08890-5753-4017-8357-3574559AE79F}" type="slidenum">
              <a:rPr lang="en-IN" smtClean="0"/>
              <a:t>8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18826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1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1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1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1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1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4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9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7635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9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52256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9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39164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9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40930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9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2792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9-09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54581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9-09-2024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32404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9-09-2024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1468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9-09-2024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74859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9-09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17497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9-09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9952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88C621-DB8B-43EE-B4D6-E8DAC8CF646A}" type="datetimeFigureOut">
              <a:rPr lang="en-IN" smtClean="0"/>
              <a:t>19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4802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13.bin"/><Relationship Id="rId4" Type="http://schemas.openxmlformats.org/officeDocument/2006/relationships/image" Target="../media/image135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customXml" Target="../ink/ink69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customXml" Target="../ink/ink70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customXml" Target="../ink/ink7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2.png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19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7.jpe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1.wmf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customXml" Target="../ink/ink1.xml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0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.wmf"/><Relationship Id="rId11" Type="http://schemas.openxmlformats.org/officeDocument/2006/relationships/image" Target="../media/image29.jpeg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20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1.png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2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3.wmf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35.jpeg"/><Relationship Id="rId10" Type="http://schemas.openxmlformats.org/officeDocument/2006/relationships/image" Target="../media/image19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2.bin"/><Relationship Id="rId3" Type="http://schemas.openxmlformats.org/officeDocument/2006/relationships/oleObject" Target="../embeddings/oleObject50.bin"/><Relationship Id="rId21" Type="http://schemas.openxmlformats.org/officeDocument/2006/relationships/image" Target="../media/image37.w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33.wmf"/><Relationship Id="rId17" Type="http://schemas.openxmlformats.org/officeDocument/2006/relationships/image" Target="../media/image28.wmf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4.bin"/><Relationship Id="rId24" Type="http://schemas.openxmlformats.org/officeDocument/2006/relationships/oleObject" Target="../embeddings/oleObject60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41.jpeg"/><Relationship Id="rId23" Type="http://schemas.openxmlformats.org/officeDocument/2006/relationships/image" Target="../media/image38.wmf"/><Relationship Id="rId28" Type="http://schemas.openxmlformats.org/officeDocument/2006/relationships/image" Target="../media/image39.wmf"/><Relationship Id="rId10" Type="http://schemas.openxmlformats.org/officeDocument/2006/relationships/image" Target="../media/image19.wmf"/><Relationship Id="rId19" Type="http://schemas.openxmlformats.org/officeDocument/2006/relationships/image" Target="../media/image3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34.wmf"/><Relationship Id="rId22" Type="http://schemas.openxmlformats.org/officeDocument/2006/relationships/oleObject" Target="../embeddings/oleObject59.bin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4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70.bin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7.bin"/><Relationship Id="rId3" Type="http://schemas.openxmlformats.org/officeDocument/2006/relationships/oleObject" Target="../embeddings/oleObject65.bin"/><Relationship Id="rId21" Type="http://schemas.openxmlformats.org/officeDocument/2006/relationships/image" Target="../media/image37.wmf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33.wmf"/><Relationship Id="rId17" Type="http://schemas.openxmlformats.org/officeDocument/2006/relationships/image" Target="../media/image28.wmf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29" Type="http://schemas.openxmlformats.org/officeDocument/2006/relationships/oleObject" Target="../embeddings/oleObject79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69.bin"/><Relationship Id="rId24" Type="http://schemas.openxmlformats.org/officeDocument/2006/relationships/oleObject" Target="../embeddings/oleObject75.bin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41.jpeg"/><Relationship Id="rId23" Type="http://schemas.openxmlformats.org/officeDocument/2006/relationships/image" Target="../media/image38.wmf"/><Relationship Id="rId28" Type="http://schemas.openxmlformats.org/officeDocument/2006/relationships/image" Target="../media/image42.wmf"/><Relationship Id="rId10" Type="http://schemas.openxmlformats.org/officeDocument/2006/relationships/image" Target="../media/image19.wmf"/><Relationship Id="rId19" Type="http://schemas.openxmlformats.org/officeDocument/2006/relationships/image" Target="../media/image36.wmf"/><Relationship Id="rId31" Type="http://schemas.openxmlformats.org/officeDocument/2006/relationships/oleObject" Target="../embeddings/oleObject8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34.wmf"/><Relationship Id="rId22" Type="http://schemas.openxmlformats.org/officeDocument/2006/relationships/oleObject" Target="../embeddings/oleObject74.bin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4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86.bin"/><Relationship Id="rId18" Type="http://schemas.openxmlformats.org/officeDocument/2006/relationships/oleObject" Target="../embeddings/oleObject89.bin"/><Relationship Id="rId3" Type="http://schemas.openxmlformats.org/officeDocument/2006/relationships/oleObject" Target="../embeddings/oleObject81.bin"/><Relationship Id="rId21" Type="http://schemas.openxmlformats.org/officeDocument/2006/relationships/customXml" Target="../ink/ink4.xml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41.jpeg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34.wmf"/><Relationship Id="rId22" Type="http://schemas.openxmlformats.org/officeDocument/2006/relationships/image" Target="../media/image52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45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41.jpeg"/><Relationship Id="rId18" Type="http://schemas.openxmlformats.org/officeDocument/2006/relationships/oleObject" Target="../embeddings/oleObject104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47.wmf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3.bin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99.bin"/><Relationship Id="rId14" Type="http://schemas.openxmlformats.org/officeDocument/2006/relationships/oleObject" Target="../embeddings/oleObject101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image" Target="../media/image51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61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108.bin"/><Relationship Id="rId7" Type="http://schemas.openxmlformats.org/officeDocument/2006/relationships/customXml" Target="../ink/ink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52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54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57.emf"/><Relationship Id="rId5" Type="http://schemas.openxmlformats.org/officeDocument/2006/relationships/image" Target="../media/image54.wmf"/><Relationship Id="rId10" Type="http://schemas.openxmlformats.org/officeDocument/2006/relationships/customXml" Target="../ink/ink9.xml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45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1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customXml" Target="../ink/ink10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1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66.emf"/><Relationship Id="rId4" Type="http://schemas.openxmlformats.org/officeDocument/2006/relationships/image" Target="../media/image59.wmf"/><Relationship Id="rId9" Type="http://schemas.openxmlformats.org/officeDocument/2006/relationships/customXml" Target="../ink/ink1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127.bin"/><Relationship Id="rId3" Type="http://schemas.openxmlformats.org/officeDocument/2006/relationships/image" Target="../media/image70.png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12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76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2.wmf"/><Relationship Id="rId12" Type="http://schemas.openxmlformats.org/officeDocument/2006/relationships/customXml" Target="../ink/ink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7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7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79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3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7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7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6.wmf"/><Relationship Id="rId11" Type="http://schemas.openxmlformats.org/officeDocument/2006/relationships/customXml" Target="../ink/ink14.xml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45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7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75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84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5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75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57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customXml" Target="../ink/ink15.x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5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91.wmf"/><Relationship Id="rId3" Type="http://schemas.openxmlformats.org/officeDocument/2006/relationships/image" Target="../media/image92.png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89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97.wmf"/><Relationship Id="rId3" Type="http://schemas.openxmlformats.org/officeDocument/2006/relationships/image" Target="../media/image92.png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95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99.png"/><Relationship Id="rId4" Type="http://schemas.openxmlformats.org/officeDocument/2006/relationships/image" Target="../media/image98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3" Type="http://schemas.openxmlformats.org/officeDocument/2006/relationships/image" Target="../media/image104.png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02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80.bin"/><Relationship Id="rId3" Type="http://schemas.openxmlformats.org/officeDocument/2006/relationships/image" Target="../media/image113.png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9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78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customXml" Target="../ink/ink16.xml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84.bin"/><Relationship Id="rId14" Type="http://schemas.openxmlformats.org/officeDocument/2006/relationships/image" Target="NUL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22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94.bin"/><Relationship Id="rId7" Type="http://schemas.openxmlformats.org/officeDocument/2006/relationships/customXml" Target="../ink/ink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25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oleObject" Target="../embeddings/oleObject196.bin"/><Relationship Id="rId7" Type="http://schemas.openxmlformats.org/officeDocument/2006/relationships/customXml" Target="../ink/ink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5.png"/><Relationship Id="rId5" Type="http://schemas.openxmlformats.org/officeDocument/2006/relationships/customXml" Target="../ink/ink18.xml"/><Relationship Id="rId10" Type="http://schemas.openxmlformats.org/officeDocument/2006/relationships/image" Target="../media/image134.emf"/><Relationship Id="rId4" Type="http://schemas.openxmlformats.org/officeDocument/2006/relationships/image" Target="../media/image127.wmf"/><Relationship Id="rId9" Type="http://schemas.openxmlformats.org/officeDocument/2006/relationships/customXml" Target="../ink/ink2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5.png"/><Relationship Id="rId5" Type="http://schemas.openxmlformats.org/officeDocument/2006/relationships/customXml" Target="../ink/ink21.xml"/><Relationship Id="rId4" Type="http://schemas.openxmlformats.org/officeDocument/2006/relationships/image" Target="../media/image127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98.bin"/><Relationship Id="rId7" Type="http://schemas.openxmlformats.org/officeDocument/2006/relationships/customXml" Target="../ink/ink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6.png"/><Relationship Id="rId5" Type="http://schemas.openxmlformats.org/officeDocument/2006/relationships/customXml" Target="../ink/ink22.xml"/><Relationship Id="rId4" Type="http://schemas.openxmlformats.org/officeDocument/2006/relationships/image" Target="../media/image127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7.png"/><Relationship Id="rId5" Type="http://schemas.openxmlformats.org/officeDocument/2006/relationships/customXml" Target="../ink/ink24.xml"/><Relationship Id="rId4" Type="http://schemas.openxmlformats.org/officeDocument/2006/relationships/image" Target="../media/image127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27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customXml" Target="../ink/ink25.xml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132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14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15.png"/><Relationship Id="rId4" Type="http://schemas.openxmlformats.org/officeDocument/2006/relationships/image" Target="../media/image127.wmf"/><Relationship Id="rId9" Type="http://schemas.openxmlformats.org/officeDocument/2006/relationships/customXml" Target="../ink/ink26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oleObject" Target="../embeddings/oleObject211.bin"/><Relationship Id="rId7" Type="http://schemas.openxmlformats.org/officeDocument/2006/relationships/customXml" Target="../ink/ink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35.emf"/><Relationship Id="rId5" Type="http://schemas.openxmlformats.org/officeDocument/2006/relationships/customXml" Target="../ink/ink27.xml"/><Relationship Id="rId10" Type="http://schemas.openxmlformats.org/officeDocument/2006/relationships/image" Target="../media/image142.emf"/><Relationship Id="rId4" Type="http://schemas.openxmlformats.org/officeDocument/2006/relationships/image" Target="../media/image134.wmf"/><Relationship Id="rId9" Type="http://schemas.openxmlformats.org/officeDocument/2006/relationships/customXml" Target="../ink/ink29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customXml" Target="../ink/ink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3.emf"/><Relationship Id="rId4" Type="http://schemas.openxmlformats.org/officeDocument/2006/relationships/customXml" Target="../ink/ink31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customXml" Target="../ink/ink35.xml"/><Relationship Id="rId3" Type="http://schemas.openxmlformats.org/officeDocument/2006/relationships/image" Target="../media/image71.png"/><Relationship Id="rId7" Type="http://schemas.openxmlformats.org/officeDocument/2006/relationships/image" Target="../media/image9.png"/><Relationship Id="rId2" Type="http://schemas.openxmlformats.org/officeDocument/2006/relationships/customXml" Target="../ink/ink3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4.xml"/><Relationship Id="rId5" Type="http://schemas.openxmlformats.org/officeDocument/2006/relationships/image" Target="../media/image80.png"/><Relationship Id="rId4" Type="http://schemas.openxmlformats.org/officeDocument/2006/relationships/customXml" Target="../ink/ink33.xml"/><Relationship Id="rId9" Type="http://schemas.openxmlformats.org/officeDocument/2006/relationships/image" Target="../media/image100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customXml" Target="../ink/ink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customXml" Target="../ink/ink3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customXml" Target="../ink/ink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customXml" Target="../ink/ink39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0.png"/><Relationship Id="rId2" Type="http://schemas.openxmlformats.org/officeDocument/2006/relationships/customXml" Target="../ink/ink40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2.xml"/><Relationship Id="rId5" Type="http://schemas.openxmlformats.org/officeDocument/2006/relationships/image" Target="../media/image140.png"/><Relationship Id="rId4" Type="http://schemas.openxmlformats.org/officeDocument/2006/relationships/customXml" Target="../ink/ink41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17.png"/><Relationship Id="rId2" Type="http://schemas.openxmlformats.org/officeDocument/2006/relationships/customXml" Target="../ink/ink43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5.xml"/><Relationship Id="rId5" Type="http://schemas.openxmlformats.org/officeDocument/2006/relationships/image" Target="../media/image16.png"/><Relationship Id="rId4" Type="http://schemas.openxmlformats.org/officeDocument/2006/relationships/customXml" Target="../ink/ink44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customXml" Target="../ink/ink46.xml"/><Relationship Id="rId7" Type="http://schemas.openxmlformats.org/officeDocument/2006/relationships/customXml" Target="../ink/ink48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customXml" Target="../ink/ink47.xml"/><Relationship Id="rId4" Type="http://schemas.openxmlformats.org/officeDocument/2006/relationships/image" Target="../media/image71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customXml" Target="../ink/ink49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customXml" Target="../ink/ink50.xml"/><Relationship Id="rId4" Type="http://schemas.openxmlformats.org/officeDocument/2006/relationships/image" Target="../media/image71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customXml" Target="../ink/ink54.xml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customXml" Target="../ink/ink5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3.xml"/><Relationship Id="rId11" Type="http://schemas.openxmlformats.org/officeDocument/2006/relationships/image" Target="../media/image9.emf"/><Relationship Id="rId5" Type="http://schemas.openxmlformats.org/officeDocument/2006/relationships/image" Target="../media/image220.png"/><Relationship Id="rId10" Type="http://schemas.openxmlformats.org/officeDocument/2006/relationships/customXml" Target="../ink/ink55.xml"/><Relationship Id="rId4" Type="http://schemas.openxmlformats.org/officeDocument/2006/relationships/customXml" Target="../ink/ink52.xml"/><Relationship Id="rId9" Type="http://schemas.openxmlformats.org/officeDocument/2006/relationships/image" Target="../media/image24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customXml" Target="../ink/ink59.xml"/><Relationship Id="rId3" Type="http://schemas.openxmlformats.org/officeDocument/2006/relationships/image" Target="../media/image25.png"/><Relationship Id="rId7" Type="http://schemas.openxmlformats.org/officeDocument/2006/relationships/image" Target="../media/image27.png"/><Relationship Id="rId2" Type="http://schemas.openxmlformats.org/officeDocument/2006/relationships/customXml" Target="../ink/ink56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8.xml"/><Relationship Id="rId11" Type="http://schemas.openxmlformats.org/officeDocument/2006/relationships/image" Target="../media/image10.emf"/><Relationship Id="rId5" Type="http://schemas.openxmlformats.org/officeDocument/2006/relationships/image" Target="../media/image26.png"/><Relationship Id="rId10" Type="http://schemas.openxmlformats.org/officeDocument/2006/relationships/customXml" Target="../ink/ink60.xml"/><Relationship Id="rId4" Type="http://schemas.openxmlformats.org/officeDocument/2006/relationships/customXml" Target="../ink/ink57.xml"/><Relationship Id="rId9" Type="http://schemas.openxmlformats.org/officeDocument/2006/relationships/image" Target="../media/image28.pn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customXml" Target="../ink/ink61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customXml" Target="../ink/ink6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png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6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customXml" Target="../ink/ink64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65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66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customXml" Target="../ink/ink67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customXml" Target="../ink/ink6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982194" y="857251"/>
            <a:ext cx="3349127" cy="51435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2700" b="1" dirty="0">
              <a:solidFill>
                <a:prstClr val="white"/>
              </a:solidFill>
            </a:endParaRPr>
          </a:p>
          <a:p>
            <a:pPr algn="ctr"/>
            <a:endParaRPr lang="en-IN" sz="2700" b="1" dirty="0">
              <a:solidFill>
                <a:prstClr val="white"/>
              </a:solidFill>
            </a:endParaRPr>
          </a:p>
          <a:p>
            <a:pPr algn="ctr"/>
            <a:endParaRPr lang="en-IN" sz="2700" b="1" dirty="0">
              <a:solidFill>
                <a:prstClr val="white"/>
              </a:solidFill>
            </a:endParaRPr>
          </a:p>
          <a:p>
            <a:pPr algn="ctr"/>
            <a:endParaRPr lang="en-IN" sz="2700" b="1" dirty="0">
              <a:solidFill>
                <a:prstClr val="white"/>
              </a:solidFill>
            </a:endParaRPr>
          </a:p>
          <a:p>
            <a:pPr algn="ctr"/>
            <a:r>
              <a:rPr lang="en-IN" sz="2100" b="1" dirty="0" smtClean="0">
                <a:solidFill>
                  <a:prstClr val="white"/>
                </a:solidFill>
              </a:rPr>
              <a:t>L23</a:t>
            </a:r>
            <a:endParaRPr lang="en-IN" sz="2100" b="1" dirty="0">
              <a:solidFill>
                <a:prstClr val="white"/>
              </a:solidFill>
            </a:endParaRPr>
          </a:p>
          <a:p>
            <a:pPr algn="ctr"/>
            <a:r>
              <a:rPr lang="en-IN" sz="2100" b="1" dirty="0" smtClean="0">
                <a:solidFill>
                  <a:prstClr val="white"/>
                </a:solidFill>
              </a:rPr>
              <a:t>Problems and solutions: Second </a:t>
            </a:r>
            <a:r>
              <a:rPr lang="en-IN" sz="2100" b="1" dirty="0">
                <a:solidFill>
                  <a:prstClr val="white"/>
                </a:solidFill>
              </a:rPr>
              <a:t>Law Statements</a:t>
            </a:r>
          </a:p>
        </p:txBody>
      </p:sp>
      <p:sp>
        <p:nvSpPr>
          <p:cNvPr id="2" name="Rectangle 1"/>
          <p:cNvSpPr/>
          <p:nvPr/>
        </p:nvSpPr>
        <p:spPr>
          <a:xfrm>
            <a:off x="2982194" y="2050256"/>
            <a:ext cx="3349127" cy="1714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1377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439652" y="2294874"/>
            <a:ext cx="54006" cy="25382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412649" y="4833156"/>
            <a:ext cx="37534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56786" y="3212976"/>
            <a:ext cx="3834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/>
              <a:t>P</a:t>
            </a:r>
            <a:endParaRPr lang="en-IN" sz="3000" dirty="0"/>
          </a:p>
        </p:txBody>
      </p:sp>
      <p:sp>
        <p:nvSpPr>
          <p:cNvPr id="11" name="TextBox 10"/>
          <p:cNvSpPr txBox="1"/>
          <p:nvPr/>
        </p:nvSpPr>
        <p:spPr>
          <a:xfrm>
            <a:off x="3289358" y="5039033"/>
            <a:ext cx="425116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/>
              <a:t>V</a:t>
            </a:r>
            <a:endParaRPr lang="en-IN" sz="3300" dirty="0"/>
          </a:p>
        </p:txBody>
      </p:sp>
      <p:sp>
        <p:nvSpPr>
          <p:cNvPr id="12" name="Freeform 11"/>
          <p:cNvSpPr/>
          <p:nvPr/>
        </p:nvSpPr>
        <p:spPr>
          <a:xfrm>
            <a:off x="2311286" y="2631085"/>
            <a:ext cx="1288473" cy="581891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3" name="Freeform 12"/>
          <p:cNvSpPr/>
          <p:nvPr/>
        </p:nvSpPr>
        <p:spPr>
          <a:xfrm>
            <a:off x="3578977" y="3174423"/>
            <a:ext cx="571500" cy="810491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6" name="Freeform 15"/>
          <p:cNvSpPr/>
          <p:nvPr/>
        </p:nvSpPr>
        <p:spPr>
          <a:xfrm>
            <a:off x="2612623" y="3808270"/>
            <a:ext cx="1537855" cy="261362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8" name="Freeform 17"/>
          <p:cNvSpPr/>
          <p:nvPr/>
        </p:nvSpPr>
        <p:spPr>
          <a:xfrm>
            <a:off x="2311287" y="2665268"/>
            <a:ext cx="290945" cy="1153391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9" name="Freeform 18"/>
          <p:cNvSpPr/>
          <p:nvPr/>
        </p:nvSpPr>
        <p:spPr>
          <a:xfrm>
            <a:off x="2799659" y="2976995"/>
            <a:ext cx="187278" cy="259773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0" name="Freeform 19"/>
          <p:cNvSpPr/>
          <p:nvPr/>
        </p:nvSpPr>
        <p:spPr>
          <a:xfrm>
            <a:off x="3630931" y="3444586"/>
            <a:ext cx="153305" cy="187037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1" name="Freeform 20"/>
          <p:cNvSpPr/>
          <p:nvPr/>
        </p:nvSpPr>
        <p:spPr>
          <a:xfrm>
            <a:off x="3214600" y="3943350"/>
            <a:ext cx="125447" cy="2286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2" name="Freeform 21"/>
          <p:cNvSpPr/>
          <p:nvPr/>
        </p:nvSpPr>
        <p:spPr>
          <a:xfrm>
            <a:off x="2332067" y="3340678"/>
            <a:ext cx="342900" cy="280555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3" name="TextBox 22"/>
          <p:cNvSpPr txBox="1"/>
          <p:nvPr/>
        </p:nvSpPr>
        <p:spPr>
          <a:xfrm>
            <a:off x="2612623" y="2617684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4" name="TextBox 23"/>
          <p:cNvSpPr txBox="1"/>
          <p:nvPr/>
        </p:nvSpPr>
        <p:spPr>
          <a:xfrm>
            <a:off x="3977935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sp>
        <p:nvSpPr>
          <p:cNvPr id="25" name="TextBox 24"/>
          <p:cNvSpPr txBox="1"/>
          <p:nvPr/>
        </p:nvSpPr>
        <p:spPr>
          <a:xfrm>
            <a:off x="2893298" y="4347102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6" name="TextBox 25"/>
          <p:cNvSpPr txBox="1"/>
          <p:nvPr/>
        </p:nvSpPr>
        <p:spPr>
          <a:xfrm>
            <a:off x="1493659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059379" y="2976997"/>
            <a:ext cx="0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92668" y="2873632"/>
            <a:ext cx="3898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</a:t>
            </a:r>
            <a:r>
              <a:rPr lang="en-US" sz="1350" baseline="-25000" dirty="0"/>
              <a:t>in</a:t>
            </a:r>
            <a:endParaRPr lang="en-IN" sz="1350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059380" y="3808269"/>
            <a:ext cx="33289" cy="538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306690" y="4067839"/>
            <a:ext cx="4619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Q</a:t>
            </a:r>
            <a:r>
              <a:rPr lang="en-US" sz="1350" baseline="-25000" dirty="0" err="1"/>
              <a:t>out</a:t>
            </a:r>
            <a:endParaRPr lang="en-IN" sz="135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977935" y="3266982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4" name="TextBox 33"/>
          <p:cNvSpPr txBox="1"/>
          <p:nvPr/>
        </p:nvSpPr>
        <p:spPr>
          <a:xfrm>
            <a:off x="1874304" y="3212976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5" name="TextBox 34"/>
          <p:cNvSpPr txBox="1"/>
          <p:nvPr/>
        </p:nvSpPr>
        <p:spPr>
          <a:xfrm>
            <a:off x="2089025" y="2456892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</a:t>
            </a:r>
            <a:endParaRPr lang="en-IN" sz="1350" dirty="0"/>
          </a:p>
        </p:txBody>
      </p:sp>
      <p:sp>
        <p:nvSpPr>
          <p:cNvPr id="36" name="TextBox 35"/>
          <p:cNvSpPr txBox="1"/>
          <p:nvPr/>
        </p:nvSpPr>
        <p:spPr>
          <a:xfrm>
            <a:off x="3670674" y="2922031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</a:t>
            </a:r>
            <a:endParaRPr lang="en-IN" sz="1350" dirty="0"/>
          </a:p>
        </p:txBody>
      </p:sp>
      <p:sp>
        <p:nvSpPr>
          <p:cNvPr id="37" name="TextBox 36"/>
          <p:cNvSpPr txBox="1"/>
          <p:nvPr/>
        </p:nvSpPr>
        <p:spPr>
          <a:xfrm>
            <a:off x="4177279" y="3849085"/>
            <a:ext cx="2776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</a:t>
            </a:r>
            <a:endParaRPr lang="en-IN" sz="1350" dirty="0"/>
          </a:p>
        </p:txBody>
      </p:sp>
      <p:sp>
        <p:nvSpPr>
          <p:cNvPr id="38" name="TextBox 37"/>
          <p:cNvSpPr txBox="1"/>
          <p:nvPr/>
        </p:nvSpPr>
        <p:spPr>
          <a:xfrm>
            <a:off x="2332067" y="3969060"/>
            <a:ext cx="2904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</a:t>
            </a:r>
            <a:endParaRPr lang="en-IN" sz="1350" dirty="0"/>
          </a:p>
        </p:txBody>
      </p:sp>
      <p:sp>
        <p:nvSpPr>
          <p:cNvPr id="2" name="TextBox 1"/>
          <p:cNvSpPr txBox="1"/>
          <p:nvPr/>
        </p:nvSpPr>
        <p:spPr>
          <a:xfrm>
            <a:off x="3080456" y="3167587"/>
            <a:ext cx="4299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</a:t>
            </a:r>
            <a:r>
              <a:rPr lang="en-US" sz="1350" baseline="-25000" dirty="0"/>
              <a:t>hot</a:t>
            </a:r>
            <a:endParaRPr lang="en-IN" sz="135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126445" y="3661950"/>
            <a:ext cx="45089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T</a:t>
            </a:r>
            <a:r>
              <a:rPr lang="en-US" sz="1350" baseline="-25000" dirty="0" err="1"/>
              <a:t>cold</a:t>
            </a:r>
            <a:endParaRPr lang="en-IN" sz="1350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60144" y="3686176"/>
          <a:ext cx="2838450" cy="66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1854000" imgH="431640" progId="Equation.DSMT4">
                  <p:embed/>
                </p:oleObj>
              </mc:Choice>
              <mc:Fallback>
                <p:oleObj name="Equation" r:id="rId4" imgW="185400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144" y="3686176"/>
                        <a:ext cx="2838450" cy="660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94425" y="1052736"/>
            <a:ext cx="281121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/>
              <a:t>Total Work done</a:t>
            </a:r>
            <a:endParaRPr lang="en-IN" sz="3000" b="1" dirty="0"/>
          </a:p>
        </p:txBody>
      </p:sp>
    </p:spTree>
    <p:extLst>
      <p:ext uri="{BB962C8B-B14F-4D97-AF65-F5344CB8AC3E}">
        <p14:creationId xmlns:p14="http://schemas.microsoft.com/office/powerpoint/2010/main" val="24399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7488913-FE35-F9D8-C111-C8841AA9063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96410" y="221829"/>
          <a:ext cx="29273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6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7488913-FE35-F9D8-C111-C8841AA906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6410" y="221829"/>
                        <a:ext cx="292735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FCF9D7-88DB-7918-27E3-EB475459FBF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96410" y="1988840"/>
          <a:ext cx="2682879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7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EFCF9D7-88DB-7918-27E3-EB475459FB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6410" y="1988840"/>
                        <a:ext cx="2682879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4CCC85-EB6E-92F9-67C2-F899B5A81D7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27784" y="4199359"/>
          <a:ext cx="4684712" cy="243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8" name="Equation" r:id="rId7" imgW="1218960" imgH="634680" progId="Equation.DSMT4">
                  <p:embed/>
                </p:oleObj>
              </mc:Choice>
              <mc:Fallback>
                <p:oleObj name="Equation" r:id="rId7" imgW="1218960" imgH="634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84CCC85-EB6E-92F9-67C2-F899B5A81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784" y="4199359"/>
                        <a:ext cx="4684712" cy="243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73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AE93C42-06F8-CCDD-BE19-122A580AEA80}"/>
                  </a:ext>
                </a:extLst>
              </p14:cNvPr>
              <p14:cNvContentPartPr/>
              <p14:nvPr/>
            </p14:nvContentPartPr>
            <p14:xfrm>
              <a:off x="774720" y="1371600"/>
              <a:ext cx="7849080" cy="51757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AE93C42-06F8-CCDD-BE19-122A580AEA8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5360" y="1362240"/>
                <a:ext cx="7867800" cy="5194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46199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85A203C-B9D3-AE46-EB5E-195CCA7B86C5}"/>
                  </a:ext>
                </a:extLst>
              </p14:cNvPr>
              <p14:cNvContentPartPr/>
              <p14:nvPr/>
            </p14:nvContentPartPr>
            <p14:xfrm>
              <a:off x="990720" y="723960"/>
              <a:ext cx="8033040" cy="5677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85A203C-B9D3-AE46-EB5E-195CCA7B86C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81360" y="714600"/>
                <a:ext cx="8051760" cy="569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5912693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060848"/>
            <a:ext cx="9144000" cy="280831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The second law of thermodynamics states that the total entropy of the universe always increases for a spontaneous process. </a:t>
            </a:r>
          </a:p>
          <a:p>
            <a:pPr algn="ctr"/>
            <a:r>
              <a:rPr lang="en-US" sz="2800" b="1" dirty="0" err="1"/>
              <a:t>Clausius</a:t>
            </a:r>
            <a:r>
              <a:rPr lang="en-US" sz="2800" b="1" dirty="0"/>
              <a:t> inequality helped us to understand this…..</a:t>
            </a:r>
          </a:p>
          <a:p>
            <a:pPr algn="ctr"/>
            <a:endParaRPr lang="en-US" dirty="0"/>
          </a:p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11332043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60648"/>
            <a:ext cx="9144000" cy="100811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Heat cannot be transferred from low temperature to high temperature</a:t>
            </a:r>
            <a:endParaRPr lang="en-IN" sz="2800" dirty="0"/>
          </a:p>
        </p:txBody>
      </p:sp>
      <p:sp>
        <p:nvSpPr>
          <p:cNvPr id="5" name="Rectangle 4"/>
          <p:cNvSpPr/>
          <p:nvPr/>
        </p:nvSpPr>
        <p:spPr>
          <a:xfrm>
            <a:off x="17543" y="1464893"/>
            <a:ext cx="9144000" cy="86409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In a cyclic process, total heat cannot be converted to work</a:t>
            </a:r>
            <a:endParaRPr lang="en-IN" sz="2800" dirty="0"/>
          </a:p>
        </p:txBody>
      </p:sp>
      <p:sp>
        <p:nvSpPr>
          <p:cNvPr id="6" name="Rectangle 5"/>
          <p:cNvSpPr/>
          <p:nvPr/>
        </p:nvSpPr>
        <p:spPr>
          <a:xfrm>
            <a:off x="-21641" y="2577658"/>
            <a:ext cx="9144000" cy="86409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Efficiency of an engine cannot be 1</a:t>
            </a:r>
            <a:endParaRPr lang="en-IN" sz="2800" dirty="0"/>
          </a:p>
        </p:txBody>
      </p:sp>
      <p:sp>
        <p:nvSpPr>
          <p:cNvPr id="7" name="Rectangle 6"/>
          <p:cNvSpPr/>
          <p:nvPr/>
        </p:nvSpPr>
        <p:spPr>
          <a:xfrm>
            <a:off x="6067" y="3717032"/>
            <a:ext cx="9144000" cy="92733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One cannot reach T=0K</a:t>
            </a:r>
            <a:endParaRPr lang="en-IN" sz="2800" dirty="0"/>
          </a:p>
        </p:txBody>
      </p:sp>
      <p:sp>
        <p:nvSpPr>
          <p:cNvPr id="8" name="Rectangle 7"/>
          <p:cNvSpPr/>
          <p:nvPr/>
        </p:nvSpPr>
        <p:spPr>
          <a:xfrm>
            <a:off x="6067" y="4941168"/>
            <a:ext cx="9144000" cy="92733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Entropy of the Universe is always increasing</a:t>
            </a:r>
            <a:endParaRPr lang="en-IN" sz="2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125360" y="6027480"/>
              <a:ext cx="7751160" cy="678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16000" y="6018120"/>
                <a:ext cx="7769880" cy="697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2556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439652" y="2294874"/>
            <a:ext cx="54006" cy="25382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412649" y="4833156"/>
            <a:ext cx="37534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56786" y="3212976"/>
            <a:ext cx="3834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/>
              <a:t>P</a:t>
            </a:r>
            <a:endParaRPr lang="en-IN" sz="3000" dirty="0"/>
          </a:p>
        </p:txBody>
      </p:sp>
      <p:sp>
        <p:nvSpPr>
          <p:cNvPr id="11" name="TextBox 10"/>
          <p:cNvSpPr txBox="1"/>
          <p:nvPr/>
        </p:nvSpPr>
        <p:spPr>
          <a:xfrm>
            <a:off x="3289358" y="5039033"/>
            <a:ext cx="425116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/>
              <a:t>V</a:t>
            </a:r>
            <a:endParaRPr lang="en-IN" sz="3300" dirty="0"/>
          </a:p>
        </p:txBody>
      </p:sp>
      <p:sp>
        <p:nvSpPr>
          <p:cNvPr id="12" name="Freeform 11"/>
          <p:cNvSpPr/>
          <p:nvPr/>
        </p:nvSpPr>
        <p:spPr>
          <a:xfrm>
            <a:off x="2311286" y="2631085"/>
            <a:ext cx="1288473" cy="581891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3" name="Freeform 12"/>
          <p:cNvSpPr/>
          <p:nvPr/>
        </p:nvSpPr>
        <p:spPr>
          <a:xfrm>
            <a:off x="3578977" y="3174423"/>
            <a:ext cx="571500" cy="810491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6" name="Freeform 15"/>
          <p:cNvSpPr/>
          <p:nvPr/>
        </p:nvSpPr>
        <p:spPr>
          <a:xfrm>
            <a:off x="2612623" y="3808270"/>
            <a:ext cx="1537855" cy="261362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8" name="Freeform 17"/>
          <p:cNvSpPr/>
          <p:nvPr/>
        </p:nvSpPr>
        <p:spPr>
          <a:xfrm>
            <a:off x="2311287" y="2665268"/>
            <a:ext cx="290945" cy="1153391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9" name="Freeform 18"/>
          <p:cNvSpPr/>
          <p:nvPr/>
        </p:nvSpPr>
        <p:spPr>
          <a:xfrm>
            <a:off x="2799659" y="2976995"/>
            <a:ext cx="187278" cy="259773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0" name="Freeform 19"/>
          <p:cNvSpPr/>
          <p:nvPr/>
        </p:nvSpPr>
        <p:spPr>
          <a:xfrm>
            <a:off x="3630931" y="3444586"/>
            <a:ext cx="153305" cy="187037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1" name="Freeform 20"/>
          <p:cNvSpPr/>
          <p:nvPr/>
        </p:nvSpPr>
        <p:spPr>
          <a:xfrm>
            <a:off x="3214600" y="3943350"/>
            <a:ext cx="125447" cy="2286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2" name="Freeform 21"/>
          <p:cNvSpPr/>
          <p:nvPr/>
        </p:nvSpPr>
        <p:spPr>
          <a:xfrm>
            <a:off x="2332067" y="3340678"/>
            <a:ext cx="342900" cy="280555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3" name="TextBox 22"/>
          <p:cNvSpPr txBox="1"/>
          <p:nvPr/>
        </p:nvSpPr>
        <p:spPr>
          <a:xfrm>
            <a:off x="2612623" y="2617684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4" name="TextBox 23"/>
          <p:cNvSpPr txBox="1"/>
          <p:nvPr/>
        </p:nvSpPr>
        <p:spPr>
          <a:xfrm>
            <a:off x="3977935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sp>
        <p:nvSpPr>
          <p:cNvPr id="25" name="TextBox 24"/>
          <p:cNvSpPr txBox="1"/>
          <p:nvPr/>
        </p:nvSpPr>
        <p:spPr>
          <a:xfrm>
            <a:off x="2893298" y="4347102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6" name="TextBox 25"/>
          <p:cNvSpPr txBox="1"/>
          <p:nvPr/>
        </p:nvSpPr>
        <p:spPr>
          <a:xfrm>
            <a:off x="1493659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059379" y="2976997"/>
            <a:ext cx="0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92668" y="2873632"/>
            <a:ext cx="3898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</a:t>
            </a:r>
            <a:r>
              <a:rPr lang="en-US" sz="1350" baseline="-25000" dirty="0"/>
              <a:t>in</a:t>
            </a:r>
            <a:endParaRPr lang="en-IN" sz="1350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059380" y="3808269"/>
            <a:ext cx="33289" cy="538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306690" y="4067839"/>
            <a:ext cx="4619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Q</a:t>
            </a:r>
            <a:r>
              <a:rPr lang="en-US" sz="1350" baseline="-25000" dirty="0" err="1"/>
              <a:t>out</a:t>
            </a:r>
            <a:endParaRPr lang="en-IN" sz="135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977935" y="3266982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4" name="TextBox 33"/>
          <p:cNvSpPr txBox="1"/>
          <p:nvPr/>
        </p:nvSpPr>
        <p:spPr>
          <a:xfrm>
            <a:off x="1874304" y="3212976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5" name="TextBox 34"/>
          <p:cNvSpPr txBox="1"/>
          <p:nvPr/>
        </p:nvSpPr>
        <p:spPr>
          <a:xfrm>
            <a:off x="2089025" y="2456892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</a:t>
            </a:r>
            <a:endParaRPr lang="en-IN" sz="1350" dirty="0"/>
          </a:p>
        </p:txBody>
      </p:sp>
      <p:sp>
        <p:nvSpPr>
          <p:cNvPr id="36" name="TextBox 35"/>
          <p:cNvSpPr txBox="1"/>
          <p:nvPr/>
        </p:nvSpPr>
        <p:spPr>
          <a:xfrm>
            <a:off x="3670674" y="2922031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</a:t>
            </a:r>
            <a:endParaRPr lang="en-IN" sz="1350" dirty="0"/>
          </a:p>
        </p:txBody>
      </p:sp>
      <p:sp>
        <p:nvSpPr>
          <p:cNvPr id="37" name="TextBox 36"/>
          <p:cNvSpPr txBox="1"/>
          <p:nvPr/>
        </p:nvSpPr>
        <p:spPr>
          <a:xfrm>
            <a:off x="4177279" y="3849085"/>
            <a:ext cx="2776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</a:t>
            </a:r>
            <a:endParaRPr lang="en-IN" sz="1350" dirty="0"/>
          </a:p>
        </p:txBody>
      </p:sp>
      <p:sp>
        <p:nvSpPr>
          <p:cNvPr id="38" name="TextBox 37"/>
          <p:cNvSpPr txBox="1"/>
          <p:nvPr/>
        </p:nvSpPr>
        <p:spPr>
          <a:xfrm>
            <a:off x="2332067" y="3969060"/>
            <a:ext cx="2904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</a:t>
            </a:r>
            <a:endParaRPr lang="en-IN" sz="1350" dirty="0"/>
          </a:p>
        </p:txBody>
      </p:sp>
      <p:sp>
        <p:nvSpPr>
          <p:cNvPr id="2" name="TextBox 1"/>
          <p:cNvSpPr txBox="1"/>
          <p:nvPr/>
        </p:nvSpPr>
        <p:spPr>
          <a:xfrm>
            <a:off x="3080456" y="3167587"/>
            <a:ext cx="4299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</a:t>
            </a:r>
            <a:r>
              <a:rPr lang="en-US" sz="1350" baseline="-25000" dirty="0"/>
              <a:t>hot</a:t>
            </a:r>
            <a:endParaRPr lang="en-IN" sz="135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126445" y="3661950"/>
            <a:ext cx="45089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T</a:t>
            </a:r>
            <a:r>
              <a:rPr lang="en-US" sz="1350" baseline="-25000" dirty="0" err="1"/>
              <a:t>cold</a:t>
            </a:r>
            <a:endParaRPr lang="en-IN" sz="1350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60144" y="3686176"/>
          <a:ext cx="2838450" cy="66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1854000" imgH="431640" progId="Equation.DSMT4">
                  <p:embed/>
                </p:oleObj>
              </mc:Choice>
              <mc:Fallback>
                <p:oleObj name="Equation" r:id="rId4" imgW="185400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144" y="3686176"/>
                        <a:ext cx="2838450" cy="660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94425" y="1052736"/>
            <a:ext cx="536057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/>
              <a:t>Total Work done-simplified form</a:t>
            </a:r>
            <a:endParaRPr lang="en-IN" sz="3000" b="1" dirty="0"/>
          </a:p>
        </p:txBody>
      </p:sp>
    </p:spTree>
    <p:extLst>
      <p:ext uri="{BB962C8B-B14F-4D97-AF65-F5344CB8AC3E}">
        <p14:creationId xmlns:p14="http://schemas.microsoft.com/office/powerpoint/2010/main" val="3729368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439652" y="2294874"/>
            <a:ext cx="54006" cy="25382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412649" y="4833156"/>
            <a:ext cx="37534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56786" y="3212976"/>
            <a:ext cx="3834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/>
              <a:t>P</a:t>
            </a:r>
            <a:endParaRPr lang="en-IN" sz="3000" dirty="0"/>
          </a:p>
        </p:txBody>
      </p:sp>
      <p:sp>
        <p:nvSpPr>
          <p:cNvPr id="11" name="TextBox 10"/>
          <p:cNvSpPr txBox="1"/>
          <p:nvPr/>
        </p:nvSpPr>
        <p:spPr>
          <a:xfrm>
            <a:off x="3289358" y="5039033"/>
            <a:ext cx="425116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/>
              <a:t>V</a:t>
            </a:r>
            <a:endParaRPr lang="en-IN" sz="3300" dirty="0"/>
          </a:p>
        </p:txBody>
      </p:sp>
      <p:sp>
        <p:nvSpPr>
          <p:cNvPr id="12" name="Freeform 11"/>
          <p:cNvSpPr/>
          <p:nvPr/>
        </p:nvSpPr>
        <p:spPr>
          <a:xfrm>
            <a:off x="2311286" y="2631085"/>
            <a:ext cx="1288473" cy="581891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3" name="Freeform 12"/>
          <p:cNvSpPr/>
          <p:nvPr/>
        </p:nvSpPr>
        <p:spPr>
          <a:xfrm>
            <a:off x="3578977" y="3174423"/>
            <a:ext cx="571500" cy="810491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6" name="Freeform 15"/>
          <p:cNvSpPr/>
          <p:nvPr/>
        </p:nvSpPr>
        <p:spPr>
          <a:xfrm>
            <a:off x="2612623" y="3808270"/>
            <a:ext cx="1537855" cy="261362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8" name="Freeform 17"/>
          <p:cNvSpPr/>
          <p:nvPr/>
        </p:nvSpPr>
        <p:spPr>
          <a:xfrm>
            <a:off x="2311287" y="2665268"/>
            <a:ext cx="290945" cy="1153391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9" name="Freeform 18"/>
          <p:cNvSpPr/>
          <p:nvPr/>
        </p:nvSpPr>
        <p:spPr>
          <a:xfrm>
            <a:off x="2799659" y="2976995"/>
            <a:ext cx="187278" cy="259773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0" name="Freeform 19"/>
          <p:cNvSpPr/>
          <p:nvPr/>
        </p:nvSpPr>
        <p:spPr>
          <a:xfrm>
            <a:off x="3630931" y="3444586"/>
            <a:ext cx="153305" cy="187037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1" name="Freeform 20"/>
          <p:cNvSpPr/>
          <p:nvPr/>
        </p:nvSpPr>
        <p:spPr>
          <a:xfrm>
            <a:off x="3214600" y="3943350"/>
            <a:ext cx="125447" cy="2286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2" name="Freeform 21"/>
          <p:cNvSpPr/>
          <p:nvPr/>
        </p:nvSpPr>
        <p:spPr>
          <a:xfrm>
            <a:off x="2332067" y="3340678"/>
            <a:ext cx="342900" cy="280555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3" name="TextBox 22"/>
          <p:cNvSpPr txBox="1"/>
          <p:nvPr/>
        </p:nvSpPr>
        <p:spPr>
          <a:xfrm>
            <a:off x="2612623" y="2617684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4" name="TextBox 23"/>
          <p:cNvSpPr txBox="1"/>
          <p:nvPr/>
        </p:nvSpPr>
        <p:spPr>
          <a:xfrm>
            <a:off x="3977935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sp>
        <p:nvSpPr>
          <p:cNvPr id="25" name="TextBox 24"/>
          <p:cNvSpPr txBox="1"/>
          <p:nvPr/>
        </p:nvSpPr>
        <p:spPr>
          <a:xfrm>
            <a:off x="2893298" y="4347102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6" name="TextBox 25"/>
          <p:cNvSpPr txBox="1"/>
          <p:nvPr/>
        </p:nvSpPr>
        <p:spPr>
          <a:xfrm>
            <a:off x="1493659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059379" y="2976997"/>
            <a:ext cx="0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92668" y="2873632"/>
            <a:ext cx="3898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</a:t>
            </a:r>
            <a:r>
              <a:rPr lang="en-US" sz="1350" baseline="-25000" dirty="0"/>
              <a:t>in</a:t>
            </a:r>
            <a:endParaRPr lang="en-IN" sz="1350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059380" y="3808269"/>
            <a:ext cx="33289" cy="538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306690" y="4067839"/>
            <a:ext cx="4619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Q</a:t>
            </a:r>
            <a:r>
              <a:rPr lang="en-US" sz="1350" baseline="-25000" dirty="0" err="1"/>
              <a:t>out</a:t>
            </a:r>
            <a:endParaRPr lang="en-IN" sz="135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977935" y="3266982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4" name="TextBox 33"/>
          <p:cNvSpPr txBox="1"/>
          <p:nvPr/>
        </p:nvSpPr>
        <p:spPr>
          <a:xfrm>
            <a:off x="1874304" y="3212976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5" name="TextBox 34"/>
          <p:cNvSpPr txBox="1"/>
          <p:nvPr/>
        </p:nvSpPr>
        <p:spPr>
          <a:xfrm>
            <a:off x="2089025" y="2456892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</a:t>
            </a:r>
            <a:endParaRPr lang="en-IN" sz="1350" dirty="0"/>
          </a:p>
        </p:txBody>
      </p:sp>
      <p:sp>
        <p:nvSpPr>
          <p:cNvPr id="36" name="TextBox 35"/>
          <p:cNvSpPr txBox="1"/>
          <p:nvPr/>
        </p:nvSpPr>
        <p:spPr>
          <a:xfrm>
            <a:off x="3670674" y="2922031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</a:t>
            </a:r>
            <a:endParaRPr lang="en-IN" sz="1350" dirty="0"/>
          </a:p>
        </p:txBody>
      </p:sp>
      <p:sp>
        <p:nvSpPr>
          <p:cNvPr id="37" name="TextBox 36"/>
          <p:cNvSpPr txBox="1"/>
          <p:nvPr/>
        </p:nvSpPr>
        <p:spPr>
          <a:xfrm>
            <a:off x="4177279" y="3849085"/>
            <a:ext cx="2776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</a:t>
            </a:r>
            <a:endParaRPr lang="en-IN" sz="1350" dirty="0"/>
          </a:p>
        </p:txBody>
      </p:sp>
      <p:sp>
        <p:nvSpPr>
          <p:cNvPr id="38" name="TextBox 37"/>
          <p:cNvSpPr txBox="1"/>
          <p:nvPr/>
        </p:nvSpPr>
        <p:spPr>
          <a:xfrm>
            <a:off x="2332067" y="3969060"/>
            <a:ext cx="2904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</a:t>
            </a:r>
            <a:endParaRPr lang="en-IN" sz="1350" dirty="0"/>
          </a:p>
        </p:txBody>
      </p:sp>
      <p:sp>
        <p:nvSpPr>
          <p:cNvPr id="2" name="TextBox 1"/>
          <p:cNvSpPr txBox="1"/>
          <p:nvPr/>
        </p:nvSpPr>
        <p:spPr>
          <a:xfrm>
            <a:off x="3080456" y="3167587"/>
            <a:ext cx="4299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</a:t>
            </a:r>
            <a:r>
              <a:rPr lang="en-US" sz="1350" baseline="-25000" dirty="0"/>
              <a:t>hot</a:t>
            </a:r>
            <a:endParaRPr lang="en-IN" sz="135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126445" y="3661950"/>
            <a:ext cx="45089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T</a:t>
            </a:r>
            <a:r>
              <a:rPr lang="en-US" sz="1350" baseline="-25000" dirty="0" err="1"/>
              <a:t>cold</a:t>
            </a:r>
            <a:endParaRPr lang="en-IN" sz="1350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56850" y="1634078"/>
          <a:ext cx="2838450" cy="66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4" imgW="1854000" imgH="431640" progId="Equation.DSMT4">
                  <p:embed/>
                </p:oleObj>
              </mc:Choice>
              <mc:Fallback>
                <p:oleObj name="Equation" r:id="rId4" imgW="185400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850" y="1634078"/>
                        <a:ext cx="2838450" cy="660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94425" y="1052736"/>
            <a:ext cx="536057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/>
              <a:t>Total Work done-simplified form</a:t>
            </a:r>
            <a:endParaRPr lang="en-IN" sz="30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37572" y="2457450"/>
          <a:ext cx="1957388" cy="48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6" imgW="977760" imgH="241200" progId="Equation.DSMT4">
                  <p:embed/>
                </p:oleObj>
              </mc:Choice>
              <mc:Fallback>
                <p:oleObj name="Equation" r:id="rId6" imgW="977760" imgH="241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572" y="2457450"/>
                        <a:ext cx="1957388" cy="482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11392" y="3203973"/>
          <a:ext cx="2007394" cy="48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8" imgW="1002960" imgH="241200" progId="Equation.DSMT4">
                  <p:embed/>
                </p:oleObj>
              </mc:Choice>
              <mc:Fallback>
                <p:oleObj name="Equation" r:id="rId8" imgW="100296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392" y="3203973"/>
                        <a:ext cx="2007394" cy="482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5814139" y="3987586"/>
            <a:ext cx="697945" cy="3572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816057" y="4426273"/>
          <a:ext cx="1132208" cy="8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10" imgW="558720" imgH="431640" progId="Equation.DSMT4">
                  <p:embed/>
                </p:oleObj>
              </mc:Choice>
              <mc:Fallback>
                <p:oleObj name="Equation" r:id="rId10" imgW="558720" imgH="431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6057" y="4426273"/>
                        <a:ext cx="1132208" cy="87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H="1" flipV="1">
            <a:off x="6161044" y="2299245"/>
            <a:ext cx="517190" cy="2186357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2342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439652" y="2294874"/>
            <a:ext cx="54006" cy="25382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412649" y="4833156"/>
            <a:ext cx="37534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56786" y="3212976"/>
            <a:ext cx="3834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/>
              <a:t>P</a:t>
            </a:r>
            <a:endParaRPr lang="en-IN" sz="3000" dirty="0"/>
          </a:p>
        </p:txBody>
      </p:sp>
      <p:sp>
        <p:nvSpPr>
          <p:cNvPr id="11" name="TextBox 10"/>
          <p:cNvSpPr txBox="1"/>
          <p:nvPr/>
        </p:nvSpPr>
        <p:spPr>
          <a:xfrm>
            <a:off x="3289358" y="5039033"/>
            <a:ext cx="425116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/>
              <a:t>V</a:t>
            </a:r>
            <a:endParaRPr lang="en-IN" sz="3300" dirty="0"/>
          </a:p>
        </p:txBody>
      </p:sp>
      <p:sp>
        <p:nvSpPr>
          <p:cNvPr id="12" name="Freeform 11"/>
          <p:cNvSpPr/>
          <p:nvPr/>
        </p:nvSpPr>
        <p:spPr>
          <a:xfrm>
            <a:off x="2311286" y="2631085"/>
            <a:ext cx="1288473" cy="581891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3" name="Freeform 12"/>
          <p:cNvSpPr/>
          <p:nvPr/>
        </p:nvSpPr>
        <p:spPr>
          <a:xfrm>
            <a:off x="3578977" y="3174423"/>
            <a:ext cx="571500" cy="810491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6" name="Freeform 15"/>
          <p:cNvSpPr/>
          <p:nvPr/>
        </p:nvSpPr>
        <p:spPr>
          <a:xfrm>
            <a:off x="2612623" y="3808270"/>
            <a:ext cx="1537855" cy="261362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8" name="Freeform 17"/>
          <p:cNvSpPr/>
          <p:nvPr/>
        </p:nvSpPr>
        <p:spPr>
          <a:xfrm>
            <a:off x="2311287" y="2665268"/>
            <a:ext cx="290945" cy="1153391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9" name="Freeform 18"/>
          <p:cNvSpPr/>
          <p:nvPr/>
        </p:nvSpPr>
        <p:spPr>
          <a:xfrm>
            <a:off x="2799659" y="2976995"/>
            <a:ext cx="187278" cy="259773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0" name="Freeform 19"/>
          <p:cNvSpPr/>
          <p:nvPr/>
        </p:nvSpPr>
        <p:spPr>
          <a:xfrm>
            <a:off x="3630931" y="3444586"/>
            <a:ext cx="153305" cy="187037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1" name="Freeform 20"/>
          <p:cNvSpPr/>
          <p:nvPr/>
        </p:nvSpPr>
        <p:spPr>
          <a:xfrm>
            <a:off x="3214600" y="3943350"/>
            <a:ext cx="125447" cy="2286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2" name="Freeform 21"/>
          <p:cNvSpPr/>
          <p:nvPr/>
        </p:nvSpPr>
        <p:spPr>
          <a:xfrm>
            <a:off x="2332067" y="3340678"/>
            <a:ext cx="342900" cy="280555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3" name="TextBox 22"/>
          <p:cNvSpPr txBox="1"/>
          <p:nvPr/>
        </p:nvSpPr>
        <p:spPr>
          <a:xfrm>
            <a:off x="2612623" y="2617684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4" name="TextBox 23"/>
          <p:cNvSpPr txBox="1"/>
          <p:nvPr/>
        </p:nvSpPr>
        <p:spPr>
          <a:xfrm>
            <a:off x="3977935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sp>
        <p:nvSpPr>
          <p:cNvPr id="25" name="TextBox 24"/>
          <p:cNvSpPr txBox="1"/>
          <p:nvPr/>
        </p:nvSpPr>
        <p:spPr>
          <a:xfrm>
            <a:off x="2893298" y="4347102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6" name="TextBox 25"/>
          <p:cNvSpPr txBox="1"/>
          <p:nvPr/>
        </p:nvSpPr>
        <p:spPr>
          <a:xfrm>
            <a:off x="1493659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059379" y="2976997"/>
            <a:ext cx="0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92668" y="2873632"/>
            <a:ext cx="3898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</a:t>
            </a:r>
            <a:r>
              <a:rPr lang="en-US" sz="1350" baseline="-25000" dirty="0"/>
              <a:t>in</a:t>
            </a:r>
            <a:endParaRPr lang="en-IN" sz="1350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059380" y="3808269"/>
            <a:ext cx="33289" cy="538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306690" y="4067839"/>
            <a:ext cx="4619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Q</a:t>
            </a:r>
            <a:r>
              <a:rPr lang="en-US" sz="1350" baseline="-25000" dirty="0" err="1"/>
              <a:t>out</a:t>
            </a:r>
            <a:endParaRPr lang="en-IN" sz="135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977935" y="3266982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4" name="TextBox 33"/>
          <p:cNvSpPr txBox="1"/>
          <p:nvPr/>
        </p:nvSpPr>
        <p:spPr>
          <a:xfrm>
            <a:off x="1874304" y="3212976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5" name="TextBox 34"/>
          <p:cNvSpPr txBox="1"/>
          <p:nvPr/>
        </p:nvSpPr>
        <p:spPr>
          <a:xfrm>
            <a:off x="2089025" y="2456892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</a:t>
            </a:r>
            <a:endParaRPr lang="en-IN" sz="1350" dirty="0"/>
          </a:p>
        </p:txBody>
      </p:sp>
      <p:sp>
        <p:nvSpPr>
          <p:cNvPr id="36" name="TextBox 35"/>
          <p:cNvSpPr txBox="1"/>
          <p:nvPr/>
        </p:nvSpPr>
        <p:spPr>
          <a:xfrm>
            <a:off x="3670674" y="2922031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</a:t>
            </a:r>
            <a:endParaRPr lang="en-IN" sz="1350" dirty="0"/>
          </a:p>
        </p:txBody>
      </p:sp>
      <p:sp>
        <p:nvSpPr>
          <p:cNvPr id="37" name="TextBox 36"/>
          <p:cNvSpPr txBox="1"/>
          <p:nvPr/>
        </p:nvSpPr>
        <p:spPr>
          <a:xfrm>
            <a:off x="4177279" y="3849085"/>
            <a:ext cx="2776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</a:t>
            </a:r>
            <a:endParaRPr lang="en-IN" sz="1350" dirty="0"/>
          </a:p>
        </p:txBody>
      </p:sp>
      <p:sp>
        <p:nvSpPr>
          <p:cNvPr id="38" name="TextBox 37"/>
          <p:cNvSpPr txBox="1"/>
          <p:nvPr/>
        </p:nvSpPr>
        <p:spPr>
          <a:xfrm>
            <a:off x="2332067" y="3969060"/>
            <a:ext cx="2904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</a:t>
            </a:r>
            <a:endParaRPr lang="en-IN" sz="1350" dirty="0"/>
          </a:p>
        </p:txBody>
      </p:sp>
      <p:sp>
        <p:nvSpPr>
          <p:cNvPr id="2" name="TextBox 1"/>
          <p:cNvSpPr txBox="1"/>
          <p:nvPr/>
        </p:nvSpPr>
        <p:spPr>
          <a:xfrm>
            <a:off x="3080456" y="3167587"/>
            <a:ext cx="4299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</a:t>
            </a:r>
            <a:r>
              <a:rPr lang="en-US" sz="1350" baseline="-25000" dirty="0"/>
              <a:t>hot</a:t>
            </a:r>
            <a:endParaRPr lang="en-IN" sz="135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126445" y="3661950"/>
            <a:ext cx="45089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T</a:t>
            </a:r>
            <a:r>
              <a:rPr lang="en-US" sz="1350" baseline="-25000" dirty="0" err="1"/>
              <a:t>cold</a:t>
            </a:r>
            <a:endParaRPr lang="en-IN" sz="1350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30330" y="2045495"/>
          <a:ext cx="2759869" cy="82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4" imgW="1447560" imgH="431640" progId="Equation.DSMT4">
                  <p:embed/>
                </p:oleObj>
              </mc:Choice>
              <mc:Fallback>
                <p:oleObj name="Equation" r:id="rId4" imgW="144756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330" y="2045495"/>
                        <a:ext cx="2759869" cy="822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94425" y="1052736"/>
            <a:ext cx="536057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/>
              <a:t>Total Work done-simplified form</a:t>
            </a:r>
            <a:endParaRPr lang="en-IN" sz="3000" b="1" dirty="0"/>
          </a:p>
        </p:txBody>
      </p:sp>
    </p:spTree>
    <p:extLst>
      <p:ext uri="{BB962C8B-B14F-4D97-AF65-F5344CB8AC3E}">
        <p14:creationId xmlns:p14="http://schemas.microsoft.com/office/powerpoint/2010/main" val="283990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439652" y="2294874"/>
            <a:ext cx="54006" cy="25382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412649" y="4833156"/>
            <a:ext cx="37534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56786" y="3212976"/>
            <a:ext cx="3834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/>
              <a:t>P</a:t>
            </a:r>
            <a:endParaRPr lang="en-IN" sz="3000" dirty="0"/>
          </a:p>
        </p:txBody>
      </p:sp>
      <p:sp>
        <p:nvSpPr>
          <p:cNvPr id="11" name="TextBox 10"/>
          <p:cNvSpPr txBox="1"/>
          <p:nvPr/>
        </p:nvSpPr>
        <p:spPr>
          <a:xfrm>
            <a:off x="3289358" y="5039033"/>
            <a:ext cx="425116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/>
              <a:t>V</a:t>
            </a:r>
            <a:endParaRPr lang="en-IN" sz="3300" dirty="0"/>
          </a:p>
        </p:txBody>
      </p:sp>
      <p:sp>
        <p:nvSpPr>
          <p:cNvPr id="12" name="Freeform 11"/>
          <p:cNvSpPr/>
          <p:nvPr/>
        </p:nvSpPr>
        <p:spPr>
          <a:xfrm>
            <a:off x="2311286" y="2631085"/>
            <a:ext cx="1288473" cy="581891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3" name="Freeform 12"/>
          <p:cNvSpPr/>
          <p:nvPr/>
        </p:nvSpPr>
        <p:spPr>
          <a:xfrm>
            <a:off x="3578977" y="3174423"/>
            <a:ext cx="571500" cy="810491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6" name="Freeform 15"/>
          <p:cNvSpPr/>
          <p:nvPr/>
        </p:nvSpPr>
        <p:spPr>
          <a:xfrm>
            <a:off x="2612623" y="3808270"/>
            <a:ext cx="1537855" cy="261362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8" name="Freeform 17"/>
          <p:cNvSpPr/>
          <p:nvPr/>
        </p:nvSpPr>
        <p:spPr>
          <a:xfrm>
            <a:off x="2311287" y="2665268"/>
            <a:ext cx="290945" cy="1153391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9" name="Freeform 18"/>
          <p:cNvSpPr/>
          <p:nvPr/>
        </p:nvSpPr>
        <p:spPr>
          <a:xfrm>
            <a:off x="2799659" y="2976995"/>
            <a:ext cx="187278" cy="259773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0" name="Freeform 19"/>
          <p:cNvSpPr/>
          <p:nvPr/>
        </p:nvSpPr>
        <p:spPr>
          <a:xfrm>
            <a:off x="3630931" y="3444586"/>
            <a:ext cx="153305" cy="187037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1" name="Freeform 20"/>
          <p:cNvSpPr/>
          <p:nvPr/>
        </p:nvSpPr>
        <p:spPr>
          <a:xfrm>
            <a:off x="3214600" y="3943350"/>
            <a:ext cx="125447" cy="2286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2" name="Freeform 21"/>
          <p:cNvSpPr/>
          <p:nvPr/>
        </p:nvSpPr>
        <p:spPr>
          <a:xfrm>
            <a:off x="2332067" y="3340678"/>
            <a:ext cx="342900" cy="280555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3" name="TextBox 22"/>
          <p:cNvSpPr txBox="1"/>
          <p:nvPr/>
        </p:nvSpPr>
        <p:spPr>
          <a:xfrm>
            <a:off x="2612623" y="2617684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4" name="TextBox 23"/>
          <p:cNvSpPr txBox="1"/>
          <p:nvPr/>
        </p:nvSpPr>
        <p:spPr>
          <a:xfrm>
            <a:off x="3977935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sp>
        <p:nvSpPr>
          <p:cNvPr id="25" name="TextBox 24"/>
          <p:cNvSpPr txBox="1"/>
          <p:nvPr/>
        </p:nvSpPr>
        <p:spPr>
          <a:xfrm>
            <a:off x="2893298" y="4347102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6" name="TextBox 25"/>
          <p:cNvSpPr txBox="1"/>
          <p:nvPr/>
        </p:nvSpPr>
        <p:spPr>
          <a:xfrm>
            <a:off x="1493659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059379" y="2976997"/>
            <a:ext cx="0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92668" y="2873632"/>
            <a:ext cx="3898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</a:t>
            </a:r>
            <a:r>
              <a:rPr lang="en-US" sz="1350" baseline="-25000" dirty="0"/>
              <a:t>in</a:t>
            </a:r>
            <a:endParaRPr lang="en-IN" sz="1350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059380" y="3808269"/>
            <a:ext cx="33289" cy="538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306690" y="4067839"/>
            <a:ext cx="4619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Q</a:t>
            </a:r>
            <a:r>
              <a:rPr lang="en-US" sz="1350" baseline="-25000" dirty="0" err="1"/>
              <a:t>out</a:t>
            </a:r>
            <a:endParaRPr lang="en-IN" sz="135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977935" y="3266982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4" name="TextBox 33"/>
          <p:cNvSpPr txBox="1"/>
          <p:nvPr/>
        </p:nvSpPr>
        <p:spPr>
          <a:xfrm>
            <a:off x="1874304" y="3212976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5" name="TextBox 34"/>
          <p:cNvSpPr txBox="1"/>
          <p:nvPr/>
        </p:nvSpPr>
        <p:spPr>
          <a:xfrm>
            <a:off x="2089025" y="2456892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</a:t>
            </a:r>
            <a:endParaRPr lang="en-IN" sz="1350" dirty="0"/>
          </a:p>
        </p:txBody>
      </p:sp>
      <p:sp>
        <p:nvSpPr>
          <p:cNvPr id="36" name="TextBox 35"/>
          <p:cNvSpPr txBox="1"/>
          <p:nvPr/>
        </p:nvSpPr>
        <p:spPr>
          <a:xfrm>
            <a:off x="3670674" y="2922031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</a:t>
            </a:r>
            <a:endParaRPr lang="en-IN" sz="1350" dirty="0"/>
          </a:p>
        </p:txBody>
      </p:sp>
      <p:sp>
        <p:nvSpPr>
          <p:cNvPr id="37" name="TextBox 36"/>
          <p:cNvSpPr txBox="1"/>
          <p:nvPr/>
        </p:nvSpPr>
        <p:spPr>
          <a:xfrm>
            <a:off x="4177279" y="3849085"/>
            <a:ext cx="2776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</a:t>
            </a:r>
            <a:endParaRPr lang="en-IN" sz="1350" dirty="0"/>
          </a:p>
        </p:txBody>
      </p:sp>
      <p:sp>
        <p:nvSpPr>
          <p:cNvPr id="38" name="TextBox 37"/>
          <p:cNvSpPr txBox="1"/>
          <p:nvPr/>
        </p:nvSpPr>
        <p:spPr>
          <a:xfrm>
            <a:off x="2332067" y="3969060"/>
            <a:ext cx="2904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</a:t>
            </a:r>
            <a:endParaRPr lang="en-IN" sz="1350" dirty="0"/>
          </a:p>
        </p:txBody>
      </p:sp>
      <p:sp>
        <p:nvSpPr>
          <p:cNvPr id="2" name="TextBox 1"/>
          <p:cNvSpPr txBox="1"/>
          <p:nvPr/>
        </p:nvSpPr>
        <p:spPr>
          <a:xfrm>
            <a:off x="3080456" y="3167587"/>
            <a:ext cx="4299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</a:t>
            </a:r>
            <a:r>
              <a:rPr lang="en-US" sz="1350" baseline="-25000" dirty="0"/>
              <a:t>hot</a:t>
            </a:r>
            <a:endParaRPr lang="en-IN" sz="135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126445" y="3661950"/>
            <a:ext cx="45089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T</a:t>
            </a:r>
            <a:r>
              <a:rPr lang="en-US" sz="1350" baseline="-25000" dirty="0" err="1"/>
              <a:t>cold</a:t>
            </a:r>
            <a:endParaRPr lang="en-IN" sz="1350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598114" y="3646289"/>
          <a:ext cx="1512168" cy="131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495000" imgH="431640" progId="Equation.DSMT4">
                  <p:embed/>
                </p:oleObj>
              </mc:Choice>
              <mc:Fallback>
                <p:oleObj name="Equation" r:id="rId4" imgW="49500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114" y="3646289"/>
                        <a:ext cx="1512168" cy="1317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93659" y="1043615"/>
            <a:ext cx="2456635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500" b="1" dirty="0"/>
              <a:t>Efficiency</a:t>
            </a:r>
            <a:endParaRPr lang="en-IN" sz="4500" b="1" dirty="0"/>
          </a:p>
        </p:txBody>
      </p:sp>
    </p:spTree>
    <p:extLst>
      <p:ext uri="{BB962C8B-B14F-4D97-AF65-F5344CB8AC3E}">
        <p14:creationId xmlns:p14="http://schemas.microsoft.com/office/powerpoint/2010/main" val="1316072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827584" y="98072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27584" y="530120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79712" y="980728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95636" y="2679576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55676" y="-171400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5676" y="-171400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12925" y="5332165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32165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41525" y="1295400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1525" y="1295400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711450" y="2863602"/>
          <a:ext cx="8556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863602"/>
                        <a:ext cx="8556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979712" y="3665240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81250" y="3903663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903663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98937"/>
              </p:ext>
            </p:extLst>
          </p:nvPr>
        </p:nvGraphicFramePr>
        <p:xfrm>
          <a:off x="5076056" y="4645349"/>
          <a:ext cx="1584176" cy="149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13" imgW="457200" imgH="431640" progId="Equation.DSMT4">
                  <p:embed/>
                </p:oleObj>
              </mc:Choice>
              <mc:Fallback>
                <p:oleObj name="Equation" r:id="rId13" imgW="45720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76056" y="4645349"/>
                        <a:ext cx="1584176" cy="1496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801AF144-83B6-06C9-8482-E96765778E3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03618" y="964163"/>
            <a:ext cx="4532006" cy="2701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63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276872"/>
            <a:ext cx="9144000" cy="259228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Second Law of Thermodynamics</a:t>
            </a:r>
          </a:p>
          <a:p>
            <a:pPr algn="ctr"/>
            <a:r>
              <a:rPr lang="en-US" sz="4000" dirty="0"/>
              <a:t>Revision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3875776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52736"/>
            <a:ext cx="8229600" cy="1143000"/>
          </a:xfrm>
        </p:spPr>
        <p:txBody>
          <a:bodyPr/>
          <a:lstStyle/>
          <a:p>
            <a:r>
              <a:rPr lang="en-US" b="1" dirty="0"/>
              <a:t>Kelvin-Planck’s 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0" y="2708920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Kelvin’s statement of the second law of thermodynamics: ‘No process is possible whose sole result is the complete conversion of heat into work.’</a:t>
            </a:r>
            <a:endParaRPr lang="en-IN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1081997" y="5655987"/>
            <a:ext cx="16514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/>
              <a:t>Heat</a:t>
            </a:r>
            <a:r>
              <a:rPr lang="en-US" b="1" dirty="0"/>
              <a:t>  </a:t>
            </a:r>
            <a:endParaRPr lang="en-IN" b="1" dirty="0"/>
          </a:p>
        </p:txBody>
      </p:sp>
      <p:sp>
        <p:nvSpPr>
          <p:cNvPr id="5" name="Right Arrow 4"/>
          <p:cNvSpPr/>
          <p:nvPr/>
        </p:nvSpPr>
        <p:spPr>
          <a:xfrm>
            <a:off x="3203848" y="5946749"/>
            <a:ext cx="2016224" cy="3693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5724128" y="5661248"/>
            <a:ext cx="18936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/>
              <a:t>Work</a:t>
            </a:r>
            <a:r>
              <a:rPr lang="en-US" sz="5400" dirty="0"/>
              <a:t> </a:t>
            </a:r>
            <a:endParaRPr lang="en-IN" sz="5400" dirty="0"/>
          </a:p>
        </p:txBody>
      </p:sp>
    </p:spTree>
    <p:extLst>
      <p:ext uri="{BB962C8B-B14F-4D97-AF65-F5344CB8AC3E}">
        <p14:creationId xmlns:p14="http://schemas.microsoft.com/office/powerpoint/2010/main" val="186094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52736"/>
            <a:ext cx="8229600" cy="1143000"/>
          </a:xfrm>
        </p:spPr>
        <p:txBody>
          <a:bodyPr>
            <a:normAutofit/>
          </a:bodyPr>
          <a:lstStyle/>
          <a:p>
            <a:r>
              <a:rPr lang="en-US" sz="6600" dirty="0"/>
              <a:t>Engine</a:t>
            </a:r>
            <a:endParaRPr lang="en-IN" sz="6600" dirty="0"/>
          </a:p>
        </p:txBody>
      </p:sp>
      <p:sp>
        <p:nvSpPr>
          <p:cNvPr id="4" name="Rectangle 3"/>
          <p:cNvSpPr/>
          <p:nvPr/>
        </p:nvSpPr>
        <p:spPr>
          <a:xfrm>
            <a:off x="0" y="2708920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We define an engine as a system operating a cyclic process that converts heat into work. It has to be cyclic so that it can be continuously operated, producing a steady power. </a:t>
            </a:r>
            <a:endParaRPr lang="en-IN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268866" y="5301208"/>
            <a:ext cx="82228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ne such engine is the </a:t>
            </a:r>
            <a:r>
              <a:rPr lang="en-US" sz="2800" b="1" dirty="0"/>
              <a:t>Carnot engine</a:t>
            </a:r>
            <a:r>
              <a:rPr lang="en-US" dirty="0"/>
              <a:t>, which is based upon a process called a </a:t>
            </a:r>
          </a:p>
          <a:p>
            <a:r>
              <a:rPr lang="en-US" sz="2800" b="1" dirty="0"/>
              <a:t>Carnot cycle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125350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827584" y="98072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27584" y="530120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79712" y="980728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95636" y="2679576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55676" y="-171400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5676" y="-171400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12925" y="5332165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32165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101222" y="1356221"/>
          <a:ext cx="732904" cy="97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1222" y="1356221"/>
                        <a:ext cx="732904" cy="97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91880" y="2863812"/>
          <a:ext cx="8556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863812"/>
                        <a:ext cx="8556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364088" y="1924416"/>
          <a:ext cx="2376264" cy="3061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4088" y="1924416"/>
                        <a:ext cx="2376264" cy="3061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>
            <a:stCxn id="9" idx="6"/>
            <a:endCxn id="13" idx="1"/>
          </p:cNvCxnSpPr>
          <p:nvPr/>
        </p:nvCxnSpPr>
        <p:spPr>
          <a:xfrm flipV="1">
            <a:off x="2663788" y="3291643"/>
            <a:ext cx="828092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1093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41730" y="1700808"/>
            <a:ext cx="5022558" cy="81009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/>
              <a:t>Tutorials + Practice problems</a:t>
            </a:r>
            <a:endParaRPr lang="en-IN" sz="1350" dirty="0"/>
          </a:p>
        </p:txBody>
      </p:sp>
      <p:sp>
        <p:nvSpPr>
          <p:cNvPr id="5" name="Rectangle 4"/>
          <p:cNvSpPr/>
          <p:nvPr/>
        </p:nvSpPr>
        <p:spPr>
          <a:xfrm>
            <a:off x="2141730" y="3023955"/>
            <a:ext cx="5022558" cy="81009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/>
              <a:t>Theoretical Concepts understood  through Problems</a:t>
            </a:r>
            <a:endParaRPr lang="en-IN" sz="1350" dirty="0"/>
          </a:p>
        </p:txBody>
      </p:sp>
      <p:sp>
        <p:nvSpPr>
          <p:cNvPr id="6" name="Rectangle 5"/>
          <p:cNvSpPr/>
          <p:nvPr/>
        </p:nvSpPr>
        <p:spPr>
          <a:xfrm>
            <a:off x="2141730" y="4455114"/>
            <a:ext cx="5130570" cy="972108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/>
              <a:t>Application “Engineering real life problems  and solution” </a:t>
            </a:r>
          </a:p>
          <a:p>
            <a:pPr algn="ctr"/>
            <a:r>
              <a:rPr lang="en-US" sz="1350" dirty="0"/>
              <a:t>Focused on Job Perspective</a:t>
            </a:r>
          </a:p>
          <a:p>
            <a:pPr algn="ctr"/>
            <a:r>
              <a:rPr lang="en-US" sz="1350" dirty="0"/>
              <a:t>Clear differences between  Physics Problems and Engineering Problems </a:t>
            </a:r>
            <a:endParaRPr lang="en-IN" sz="1350" dirty="0"/>
          </a:p>
        </p:txBody>
      </p:sp>
    </p:spTree>
    <p:extLst>
      <p:ext uri="{BB962C8B-B14F-4D97-AF65-F5344CB8AC3E}">
        <p14:creationId xmlns:p14="http://schemas.microsoft.com/office/powerpoint/2010/main" val="3121654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827584" y="98072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27584" y="530120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79712" y="980728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95636" y="2679576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55676" y="-171400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2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5676" y="-171400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12925" y="5332165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3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32165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41525" y="1295400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1525" y="1295400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711450" y="2863602"/>
          <a:ext cx="8556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863602"/>
                        <a:ext cx="8556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979712" y="3665240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81250" y="3903663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903663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1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124744"/>
            <a:ext cx="3974115" cy="3974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876256" y="4645349"/>
          <a:ext cx="1584176" cy="149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14" imgW="457200" imgH="431640" progId="Equation.DSMT4">
                  <p:embed/>
                </p:oleObj>
              </mc:Choice>
              <mc:Fallback>
                <p:oleObj name="Equation" r:id="rId14" imgW="45720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76256" y="4645349"/>
                        <a:ext cx="1584176" cy="1496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22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52736"/>
            <a:ext cx="8229600" cy="1143000"/>
          </a:xfrm>
        </p:spPr>
        <p:txBody>
          <a:bodyPr/>
          <a:lstStyle/>
          <a:p>
            <a:r>
              <a:rPr lang="en-US" b="1" dirty="0"/>
              <a:t>Kelvin’s 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0" y="2132856"/>
            <a:ext cx="9144000" cy="280831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Kelvin’s statement of the second law of thermodynamics: ‘It is impossible to construct an</a:t>
            </a:r>
          </a:p>
          <a:p>
            <a:pPr algn="ctr"/>
            <a:r>
              <a:rPr lang="en-US" sz="3200" dirty="0"/>
              <a:t>Engine that operating in a cycle, will produce no effect other than the extraction of heat from a reservoir and the performance of an equivalent amount of work.’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417019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6712"/>
            <a:ext cx="8229600" cy="1143000"/>
          </a:xfrm>
        </p:spPr>
        <p:txBody>
          <a:bodyPr/>
          <a:lstStyle/>
          <a:p>
            <a:r>
              <a:rPr lang="en-US" dirty="0" err="1"/>
              <a:t>Clausius</a:t>
            </a:r>
            <a:r>
              <a:rPr lang="en-US" dirty="0"/>
              <a:t> statement</a:t>
            </a: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0" y="2708920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/>
              <a:t>Clausius</a:t>
            </a:r>
            <a:r>
              <a:rPr lang="en-US" sz="3200" dirty="0"/>
              <a:t>’ statement of the second law of thermodynamics: ‘No process is possible whose sole result is the transfer of heat from a colder to a hotter body.’ 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2179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827584" y="98072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27584" y="530120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1979712" y="980728"/>
            <a:ext cx="0" cy="187220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95636" y="2679576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55676" y="0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5676" y="0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12925" y="5332165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32165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41525" y="1295400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1525" y="1295400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1979712" y="3916644"/>
            <a:ext cx="0" cy="13845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81250" y="3903663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903663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364163" y="1924050"/>
          <a:ext cx="2376487" cy="306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924050"/>
                        <a:ext cx="2376487" cy="306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1856880" y="466560"/>
              <a:ext cx="642600" cy="5732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46440" y="457200"/>
                <a:ext cx="669600" cy="5757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68017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67670" y="-156891"/>
            <a:ext cx="4199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ASYMMETRY</a:t>
            </a:r>
            <a:endParaRPr lang="en-IN" sz="60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827584" y="1565002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27584" y="5885482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979712" y="1565002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295636" y="3263850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31640" y="667672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667672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812925" y="5916439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916439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41525" y="1879674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1525" y="1879674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1979712" y="4249514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381250" y="4487937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487937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70557"/>
            <a:ext cx="1152202" cy="1152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Straight Connector 19"/>
          <p:cNvCxnSpPr/>
          <p:nvPr/>
        </p:nvCxnSpPr>
        <p:spPr>
          <a:xfrm>
            <a:off x="4716016" y="1457400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716016" y="5777880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5868144" y="1457400"/>
            <a:ext cx="0" cy="187220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5184068" y="3156248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544108" y="476672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4108" y="476672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701357" y="5808837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357" y="5808837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929957" y="1772072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9957" y="1772072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V="1">
            <a:off x="5868144" y="4393316"/>
            <a:ext cx="0" cy="13845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269682" y="4380335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682" y="4380335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565508" y="2929653"/>
          <a:ext cx="1578492" cy="203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16" imgW="114120" imgH="126720" progId="Equation.DSMT4">
                  <p:embed/>
                </p:oleObj>
              </mc:Choice>
              <mc:Fallback>
                <p:oleObj name="Equation" r:id="rId16" imgW="114120" imgH="12672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508" y="2929653"/>
                        <a:ext cx="1578492" cy="2034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4211960" y="980728"/>
            <a:ext cx="0" cy="5877272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3128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52" t="19643" r="4957" b="8929"/>
          <a:stretch/>
        </p:blipFill>
        <p:spPr bwMode="auto">
          <a:xfrm>
            <a:off x="-26616" y="692696"/>
            <a:ext cx="6270171" cy="5225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218174"/>
            <a:ext cx="2174186" cy="21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012160" y="5445224"/>
          <a:ext cx="2443548" cy="72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2160" y="5445224"/>
                        <a:ext cx="2443548" cy="72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2195736" y="2636912"/>
            <a:ext cx="1224136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467544" y="5509534"/>
            <a:ext cx="401680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/>
              <a:t>Refrigerator</a:t>
            </a:r>
            <a:endParaRPr lang="en-IN" sz="60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30240" y="1776240"/>
              <a:ext cx="6888960" cy="2135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520" y="1762920"/>
                <a:ext cx="6901920" cy="2159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3863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6712"/>
            <a:ext cx="8229600" cy="1143000"/>
          </a:xfrm>
        </p:spPr>
        <p:txBody>
          <a:bodyPr/>
          <a:lstStyle/>
          <a:p>
            <a:r>
              <a:rPr lang="en-US" b="1" dirty="0" err="1"/>
              <a:t>Clausius</a:t>
            </a:r>
            <a:r>
              <a:rPr lang="en-US" b="1" dirty="0"/>
              <a:t> 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0" y="2060848"/>
            <a:ext cx="9144000" cy="324036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/>
              <a:t>Clausius</a:t>
            </a:r>
            <a:r>
              <a:rPr lang="en-US" sz="3200" dirty="0"/>
              <a:t> statement of the second law of thermodynamics: ‘It is impossible to construct a refrigerator that, operating in cycle, will produce no effect other than the transfer of heat from a lower-temperature reservoir to a higher temperature reservoir.’ 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05582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492896"/>
            <a:ext cx="8229600" cy="1143000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002060"/>
                </a:solidFill>
              </a:rPr>
              <a:t>Equivalence of Kelvin-Planck’s and </a:t>
            </a:r>
            <a:r>
              <a:rPr lang="en-US" sz="5400" b="1" dirty="0" err="1">
                <a:solidFill>
                  <a:srgbClr val="002060"/>
                </a:solidFill>
              </a:rPr>
              <a:t>Clausius</a:t>
            </a:r>
            <a:r>
              <a:rPr lang="en-US" sz="5400" b="1" dirty="0">
                <a:solidFill>
                  <a:srgbClr val="002060"/>
                </a:solidFill>
              </a:rPr>
              <a:t> statements</a:t>
            </a:r>
            <a:endParaRPr lang="en-IN" sz="5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778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7849" y="620688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Kelvin-Planck’s statement of the second law of thermodynamics: ‘No process is possible whose sole result is the complete conversion of heat into work.’</a:t>
            </a:r>
            <a:endParaRPr lang="en-IN" sz="3200" dirty="0"/>
          </a:p>
        </p:txBody>
      </p:sp>
      <p:sp>
        <p:nvSpPr>
          <p:cNvPr id="5" name="Rectangle 4"/>
          <p:cNvSpPr/>
          <p:nvPr/>
        </p:nvSpPr>
        <p:spPr>
          <a:xfrm>
            <a:off x="0" y="3789040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/>
              <a:t>Clausius</a:t>
            </a:r>
            <a:r>
              <a:rPr lang="en-US" sz="3200" dirty="0"/>
              <a:t>’ statement of the second law of thermodynamics: ‘No process is possible whose sole result is the transfer of heat from a colder to a hotter body.’ </a:t>
            </a:r>
            <a:endParaRPr lang="en-IN" sz="3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480200" y="2861640"/>
              <a:ext cx="411120" cy="986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70840" y="2850480"/>
                <a:ext cx="424440" cy="1014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19481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002060"/>
                </a:solidFill>
              </a:rPr>
              <a:t>If Kelvin’s statement is violated, what happens?</a:t>
            </a:r>
            <a:endParaRPr lang="en-IN" sz="4000" b="1" dirty="0">
              <a:solidFill>
                <a:srgbClr val="002060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23528" y="1853034"/>
            <a:ext cx="8712968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323528" y="6093296"/>
            <a:ext cx="8712968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475656" y="1853034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791580" y="3551882"/>
            <a:ext cx="1368152" cy="122413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51620" y="955704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1620" y="955704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01812" y="6093296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812" y="6093296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597166" y="2228527"/>
          <a:ext cx="732904" cy="97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6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7166" y="2228527"/>
                        <a:ext cx="732904" cy="97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115785" y="3308287"/>
          <a:ext cx="8556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7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785" y="3308287"/>
                        <a:ext cx="8556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>
            <a:stCxn id="7" idx="6"/>
          </p:cNvCxnSpPr>
          <p:nvPr/>
        </p:nvCxnSpPr>
        <p:spPr>
          <a:xfrm>
            <a:off x="2159732" y="4163950"/>
            <a:ext cx="972108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6228184" y="4581128"/>
            <a:ext cx="0" cy="151216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580112" y="3428999"/>
            <a:ext cx="1296144" cy="1173569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</a:t>
            </a:r>
            <a:endParaRPr lang="en-IN" sz="4400" b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588224" y="4768200"/>
          <a:ext cx="9779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768200"/>
                        <a:ext cx="9779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3131840" y="4163950"/>
            <a:ext cx="2448272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228184" y="1916831"/>
            <a:ext cx="0" cy="151216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86525" y="2228850"/>
          <a:ext cx="1038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13" imgW="215640" imgH="203040" progId="Equation.DSMT4">
                  <p:embed/>
                </p:oleObj>
              </mc:Choice>
              <mc:Fallback>
                <p:oleObj name="Equation" r:id="rId13" imgW="21564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2228850"/>
                        <a:ext cx="10382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3472236"/>
            <a:ext cx="1087093" cy="1087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953598" y="4776018"/>
          <a:ext cx="1044116" cy="13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Equation" r:id="rId16" imgW="114102" imgH="126780" progId="Equation.DSMT4">
                  <p:embed/>
                </p:oleObj>
              </mc:Choice>
              <mc:Fallback>
                <p:oleObj name="Equation" r:id="rId16" imgW="114102" imgH="1267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598" y="4776018"/>
                        <a:ext cx="1044116" cy="13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54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156CDE1-E83C-F07A-91E6-7E99A5699F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144485"/>
              </p:ext>
            </p:extLst>
          </p:nvPr>
        </p:nvGraphicFramePr>
        <p:xfrm>
          <a:off x="755576" y="476672"/>
          <a:ext cx="7992897" cy="424847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6103">
                  <a:extLst>
                    <a:ext uri="{9D8B030D-6E8A-4147-A177-3AD203B41FA5}">
                      <a16:colId xmlns:a16="http://schemas.microsoft.com/office/drawing/2014/main" val="3948670542"/>
                    </a:ext>
                  </a:extLst>
                </a:gridCol>
                <a:gridCol w="701575">
                  <a:extLst>
                    <a:ext uri="{9D8B030D-6E8A-4147-A177-3AD203B41FA5}">
                      <a16:colId xmlns:a16="http://schemas.microsoft.com/office/drawing/2014/main" val="3072258622"/>
                    </a:ext>
                  </a:extLst>
                </a:gridCol>
                <a:gridCol w="299251">
                  <a:extLst>
                    <a:ext uri="{9D8B030D-6E8A-4147-A177-3AD203B41FA5}">
                      <a16:colId xmlns:a16="http://schemas.microsoft.com/office/drawing/2014/main" val="2858920588"/>
                    </a:ext>
                  </a:extLst>
                </a:gridCol>
                <a:gridCol w="299251">
                  <a:extLst>
                    <a:ext uri="{9D8B030D-6E8A-4147-A177-3AD203B41FA5}">
                      <a16:colId xmlns:a16="http://schemas.microsoft.com/office/drawing/2014/main" val="90494791"/>
                    </a:ext>
                  </a:extLst>
                </a:gridCol>
                <a:gridCol w="299251">
                  <a:extLst>
                    <a:ext uri="{9D8B030D-6E8A-4147-A177-3AD203B41FA5}">
                      <a16:colId xmlns:a16="http://schemas.microsoft.com/office/drawing/2014/main" val="3654660944"/>
                    </a:ext>
                  </a:extLst>
                </a:gridCol>
                <a:gridCol w="299251">
                  <a:extLst>
                    <a:ext uri="{9D8B030D-6E8A-4147-A177-3AD203B41FA5}">
                      <a16:colId xmlns:a16="http://schemas.microsoft.com/office/drawing/2014/main" val="588935426"/>
                    </a:ext>
                  </a:extLst>
                </a:gridCol>
                <a:gridCol w="299251">
                  <a:extLst>
                    <a:ext uri="{9D8B030D-6E8A-4147-A177-3AD203B41FA5}">
                      <a16:colId xmlns:a16="http://schemas.microsoft.com/office/drawing/2014/main" val="755591484"/>
                    </a:ext>
                  </a:extLst>
                </a:gridCol>
                <a:gridCol w="299251">
                  <a:extLst>
                    <a:ext uri="{9D8B030D-6E8A-4147-A177-3AD203B41FA5}">
                      <a16:colId xmlns:a16="http://schemas.microsoft.com/office/drawing/2014/main" val="2057161398"/>
                    </a:ext>
                  </a:extLst>
                </a:gridCol>
                <a:gridCol w="299251">
                  <a:extLst>
                    <a:ext uri="{9D8B030D-6E8A-4147-A177-3AD203B41FA5}">
                      <a16:colId xmlns:a16="http://schemas.microsoft.com/office/drawing/2014/main" val="2644160733"/>
                    </a:ext>
                  </a:extLst>
                </a:gridCol>
                <a:gridCol w="299251">
                  <a:extLst>
                    <a:ext uri="{9D8B030D-6E8A-4147-A177-3AD203B41FA5}">
                      <a16:colId xmlns:a16="http://schemas.microsoft.com/office/drawing/2014/main" val="941537180"/>
                    </a:ext>
                  </a:extLst>
                </a:gridCol>
                <a:gridCol w="299251">
                  <a:extLst>
                    <a:ext uri="{9D8B030D-6E8A-4147-A177-3AD203B41FA5}">
                      <a16:colId xmlns:a16="http://schemas.microsoft.com/office/drawing/2014/main" val="832235721"/>
                    </a:ext>
                  </a:extLst>
                </a:gridCol>
                <a:gridCol w="299251">
                  <a:extLst>
                    <a:ext uri="{9D8B030D-6E8A-4147-A177-3AD203B41FA5}">
                      <a16:colId xmlns:a16="http://schemas.microsoft.com/office/drawing/2014/main" val="2489052340"/>
                    </a:ext>
                  </a:extLst>
                </a:gridCol>
                <a:gridCol w="299251">
                  <a:extLst>
                    <a:ext uri="{9D8B030D-6E8A-4147-A177-3AD203B41FA5}">
                      <a16:colId xmlns:a16="http://schemas.microsoft.com/office/drawing/2014/main" val="2052042955"/>
                    </a:ext>
                  </a:extLst>
                </a:gridCol>
                <a:gridCol w="299251">
                  <a:extLst>
                    <a:ext uri="{9D8B030D-6E8A-4147-A177-3AD203B41FA5}">
                      <a16:colId xmlns:a16="http://schemas.microsoft.com/office/drawing/2014/main" val="1621747636"/>
                    </a:ext>
                  </a:extLst>
                </a:gridCol>
                <a:gridCol w="299251">
                  <a:extLst>
                    <a:ext uri="{9D8B030D-6E8A-4147-A177-3AD203B41FA5}">
                      <a16:colId xmlns:a16="http://schemas.microsoft.com/office/drawing/2014/main" val="554098784"/>
                    </a:ext>
                  </a:extLst>
                </a:gridCol>
                <a:gridCol w="299251">
                  <a:extLst>
                    <a:ext uri="{9D8B030D-6E8A-4147-A177-3AD203B41FA5}">
                      <a16:colId xmlns:a16="http://schemas.microsoft.com/office/drawing/2014/main" val="282125927"/>
                    </a:ext>
                  </a:extLst>
                </a:gridCol>
                <a:gridCol w="299251">
                  <a:extLst>
                    <a:ext uri="{9D8B030D-6E8A-4147-A177-3AD203B41FA5}">
                      <a16:colId xmlns:a16="http://schemas.microsoft.com/office/drawing/2014/main" val="1323782727"/>
                    </a:ext>
                  </a:extLst>
                </a:gridCol>
                <a:gridCol w="299251">
                  <a:extLst>
                    <a:ext uri="{9D8B030D-6E8A-4147-A177-3AD203B41FA5}">
                      <a16:colId xmlns:a16="http://schemas.microsoft.com/office/drawing/2014/main" val="2052754786"/>
                    </a:ext>
                  </a:extLst>
                </a:gridCol>
                <a:gridCol w="299251">
                  <a:extLst>
                    <a:ext uri="{9D8B030D-6E8A-4147-A177-3AD203B41FA5}">
                      <a16:colId xmlns:a16="http://schemas.microsoft.com/office/drawing/2014/main" val="3787929693"/>
                    </a:ext>
                  </a:extLst>
                </a:gridCol>
                <a:gridCol w="299251">
                  <a:extLst>
                    <a:ext uri="{9D8B030D-6E8A-4147-A177-3AD203B41FA5}">
                      <a16:colId xmlns:a16="http://schemas.microsoft.com/office/drawing/2014/main" val="778274747"/>
                    </a:ext>
                  </a:extLst>
                </a:gridCol>
                <a:gridCol w="299251">
                  <a:extLst>
                    <a:ext uri="{9D8B030D-6E8A-4147-A177-3AD203B41FA5}">
                      <a16:colId xmlns:a16="http://schemas.microsoft.com/office/drawing/2014/main" val="2056065920"/>
                    </a:ext>
                  </a:extLst>
                </a:gridCol>
                <a:gridCol w="350662">
                  <a:extLst>
                    <a:ext uri="{9D8B030D-6E8A-4147-A177-3AD203B41FA5}">
                      <a16:colId xmlns:a16="http://schemas.microsoft.com/office/drawing/2014/main" val="2400901449"/>
                    </a:ext>
                  </a:extLst>
                </a:gridCol>
                <a:gridCol w="391902">
                  <a:extLst>
                    <a:ext uri="{9D8B030D-6E8A-4147-A177-3AD203B41FA5}">
                      <a16:colId xmlns:a16="http://schemas.microsoft.com/office/drawing/2014/main" val="1209711791"/>
                    </a:ext>
                  </a:extLst>
                </a:gridCol>
                <a:gridCol w="188679">
                  <a:extLst>
                    <a:ext uri="{9D8B030D-6E8A-4147-A177-3AD203B41FA5}">
                      <a16:colId xmlns:a16="http://schemas.microsoft.com/office/drawing/2014/main" val="2285607221"/>
                    </a:ext>
                  </a:extLst>
                </a:gridCol>
                <a:gridCol w="148956">
                  <a:extLst>
                    <a:ext uri="{9D8B030D-6E8A-4147-A177-3AD203B41FA5}">
                      <a16:colId xmlns:a16="http://schemas.microsoft.com/office/drawing/2014/main" val="3821417122"/>
                    </a:ext>
                  </a:extLst>
                </a:gridCol>
                <a:gridCol w="299251">
                  <a:extLst>
                    <a:ext uri="{9D8B030D-6E8A-4147-A177-3AD203B41FA5}">
                      <a16:colId xmlns:a16="http://schemas.microsoft.com/office/drawing/2014/main" val="2930030904"/>
                    </a:ext>
                  </a:extLst>
                </a:gridCol>
              </a:tblGrid>
              <a:tr h="435401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Roll No.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Name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2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3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4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5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6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7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8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9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0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1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2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3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4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5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6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7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8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9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20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21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22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23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2606335375"/>
                  </a:ext>
                </a:extLst>
              </a:tr>
              <a:tr h="423675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01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Aditya Chandra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790513383"/>
                  </a:ext>
                </a:extLst>
              </a:tr>
              <a:tr h="423675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02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Aditya Mittal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379830413"/>
                  </a:ext>
                </a:extLst>
              </a:tr>
              <a:tr h="423675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03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Aditya Prakash Gupta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1403607866"/>
                  </a:ext>
                </a:extLst>
              </a:tr>
              <a:tr h="423675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04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Amit Kumar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2777501834"/>
                  </a:ext>
                </a:extLst>
              </a:tr>
              <a:tr h="423675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05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Angaanba Ningthoujam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1262348511"/>
                  </a:ext>
                </a:extLst>
              </a:tr>
              <a:tr h="423675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06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Arunvishal Palanisamy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3628266561"/>
                  </a:ext>
                </a:extLst>
              </a:tr>
              <a:tr h="423675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07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Ashmit Verma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1709287089"/>
                  </a:ext>
                </a:extLst>
              </a:tr>
              <a:tr h="423675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08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Azariah Peter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1971005248"/>
                  </a:ext>
                </a:extLst>
              </a:tr>
              <a:tr h="423675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09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Deveshsingh Kuldeepsingh Tomar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12662836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2254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0941" y="764704"/>
            <a:ext cx="4993107" cy="3922757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475656" y="1853034"/>
              <a:ext cx="0" cy="1728192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6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7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597166" y="2228527"/>
            <a:ext cx="732904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8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97166" y="2228527"/>
                          <a:ext cx="732904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115785" y="3308287"/>
            <a:ext cx="8556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9"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785" y="3308287"/>
                          <a:ext cx="8556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>
              <a:stCxn id="8" idx="6"/>
            </p:cNvCxnSpPr>
            <p:nvPr/>
          </p:nvCxnSpPr>
          <p:spPr>
            <a:xfrm>
              <a:off x="2159732" y="4163950"/>
              <a:ext cx="972108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228184" y="4581128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/>
                <a:t>R</a:t>
              </a:r>
              <a:endParaRPr lang="en-IN" sz="44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588224" y="4768200"/>
            <a:ext cx="97790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0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768200"/>
                          <a:ext cx="977900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131840" y="4163950"/>
              <a:ext cx="2448272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6228184" y="1916831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486525" y="2228850"/>
            <a:ext cx="1038225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1" name="Equation" r:id="rId13" imgW="215640" imgH="203040" progId="Equation.DSMT4">
                    <p:embed/>
                  </p:oleObj>
                </mc:Choice>
                <mc:Fallback>
                  <p:oleObj name="Equation" r:id="rId13" imgW="215640" imgH="20304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6525" y="2228850"/>
                          <a:ext cx="1038225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6296" y="3472236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953598" y="4776018"/>
            <a:ext cx="1044116" cy="1346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2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598" y="4776018"/>
                          <a:ext cx="1044116" cy="1346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-51252" y="5157192"/>
          <a:ext cx="1647758" cy="753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3" name="Equation" r:id="rId18" imgW="444240" imgH="203040" progId="Equation.DSMT4">
                  <p:embed/>
                </p:oleObj>
              </mc:Choice>
              <mc:Fallback>
                <p:oleObj name="Equation" r:id="rId18" imgW="44424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-51252" y="5157192"/>
                        <a:ext cx="1647758" cy="753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1835696" y="4188074"/>
            <a:ext cx="0" cy="2669926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394094" y="4188074"/>
          <a:ext cx="2161870" cy="56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4" name="Equation" r:id="rId20" imgW="774360" imgH="203040" progId="Equation.DSMT4">
                  <p:embed/>
                </p:oleObj>
              </mc:Choice>
              <mc:Fallback>
                <p:oleObj name="Equation" r:id="rId20" imgW="774360" imgH="2030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094" y="4188074"/>
                        <a:ext cx="2161870" cy="566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475890" y="5239668"/>
          <a:ext cx="2092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5" name="Equation" r:id="rId22" imgW="749160" imgH="203040" progId="Equation.DSMT4">
                  <p:embed/>
                </p:oleObj>
              </mc:Choice>
              <mc:Fallback>
                <p:oleObj name="Equation" r:id="rId22" imgW="749160" imgH="2030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890" y="5239668"/>
                        <a:ext cx="2092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5004048" y="1340768"/>
            <a:ext cx="38884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004048" y="4107515"/>
            <a:ext cx="3888432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899345" y="4188074"/>
          <a:ext cx="313861" cy="5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6" name="Equation" r:id="rId24" imgW="139680" imgH="228600" progId="Equation.DSMT4">
                  <p:embed/>
                </p:oleObj>
              </mc:Choice>
              <mc:Fallback>
                <p:oleObj name="Equation" r:id="rId24" imgW="13968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345" y="4188074"/>
                        <a:ext cx="313861" cy="58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870582" y="620688"/>
          <a:ext cx="371388" cy="5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7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582" y="620688"/>
                        <a:ext cx="371388" cy="58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7117640" y="3144708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6746252" y="2395764"/>
            <a:ext cx="742776" cy="76288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</a:t>
            </a:r>
            <a:endParaRPr lang="en-IN" sz="4400" b="1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7323967" y="3266314"/>
          <a:ext cx="560401" cy="63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8" name="Equation" r:id="rId26" imgW="203040" imgH="203040" progId="Equation.DSMT4">
                  <p:embed/>
                </p:oleObj>
              </mc:Choice>
              <mc:Fallback>
                <p:oleObj name="Equation" r:id="rId26" imgW="203040" imgH="2030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967" y="3266314"/>
                        <a:ext cx="560401" cy="63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V="1">
            <a:off x="7117640" y="1412776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308304" y="1593015"/>
          <a:ext cx="12255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9" name="Equation" r:id="rId27" imgW="444240" imgH="203040" progId="Equation.DSMT4">
                  <p:embed/>
                </p:oleObj>
              </mc:Choice>
              <mc:Fallback>
                <p:oleObj name="Equation" r:id="rId27" imgW="44424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1593015"/>
                        <a:ext cx="12255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173788" y="5373688"/>
          <a:ext cx="20574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0" name="Equation" r:id="rId29" imgW="736560" imgH="203040" progId="Equation.DSMT4">
                  <p:embed/>
                </p:oleObj>
              </mc:Choice>
              <mc:Fallback>
                <p:oleObj name="Equation" r:id="rId29" imgW="736560" imgH="2030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5373688"/>
                        <a:ext cx="20574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06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0941" y="764704"/>
            <a:ext cx="4993107" cy="3922757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475656" y="1853034"/>
              <a:ext cx="0" cy="1728192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6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7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597166" y="2228527"/>
            <a:ext cx="732904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8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97166" y="2228527"/>
                          <a:ext cx="732904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115785" y="3308287"/>
            <a:ext cx="8556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69"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785" y="3308287"/>
                          <a:ext cx="8556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>
              <a:stCxn id="8" idx="6"/>
            </p:cNvCxnSpPr>
            <p:nvPr/>
          </p:nvCxnSpPr>
          <p:spPr>
            <a:xfrm>
              <a:off x="2159732" y="4163950"/>
              <a:ext cx="972108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228184" y="4581128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/>
                <a:t>R</a:t>
              </a:r>
              <a:endParaRPr lang="en-IN" sz="44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588224" y="4768200"/>
            <a:ext cx="97790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0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768200"/>
                          <a:ext cx="977900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131840" y="4163950"/>
              <a:ext cx="2448272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6228184" y="1916831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486525" y="2228850"/>
            <a:ext cx="1038225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1" name="Equation" r:id="rId13" imgW="215640" imgH="203040" progId="Equation.DSMT4">
                    <p:embed/>
                  </p:oleObj>
                </mc:Choice>
                <mc:Fallback>
                  <p:oleObj name="Equation" r:id="rId13" imgW="215640" imgH="20304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6525" y="2228850"/>
                          <a:ext cx="1038225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6296" y="3472236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953598" y="4776018"/>
            <a:ext cx="1044116" cy="1346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72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598" y="4776018"/>
                          <a:ext cx="1044116" cy="1346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-51252" y="5157192"/>
          <a:ext cx="1647758" cy="753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3" name="Equation" r:id="rId18" imgW="444240" imgH="203040" progId="Equation.DSMT4">
                  <p:embed/>
                </p:oleObj>
              </mc:Choice>
              <mc:Fallback>
                <p:oleObj name="Equation" r:id="rId18" imgW="44424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-51252" y="5157192"/>
                        <a:ext cx="1647758" cy="753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1835696" y="4188074"/>
            <a:ext cx="0" cy="2669926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394094" y="4188074"/>
          <a:ext cx="2161870" cy="56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4" name="Equation" r:id="rId20" imgW="774360" imgH="203040" progId="Equation.DSMT4">
                  <p:embed/>
                </p:oleObj>
              </mc:Choice>
              <mc:Fallback>
                <p:oleObj name="Equation" r:id="rId20" imgW="774360" imgH="2030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094" y="4188074"/>
                        <a:ext cx="2161870" cy="566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475890" y="5239668"/>
          <a:ext cx="2092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5" name="Equation" r:id="rId22" imgW="749160" imgH="203040" progId="Equation.DSMT4">
                  <p:embed/>
                </p:oleObj>
              </mc:Choice>
              <mc:Fallback>
                <p:oleObj name="Equation" r:id="rId22" imgW="749160" imgH="2030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890" y="5239668"/>
                        <a:ext cx="2092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5004048" y="1340768"/>
            <a:ext cx="38884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860032" y="4090927"/>
            <a:ext cx="4032448" cy="13478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899345" y="4188074"/>
          <a:ext cx="313861" cy="5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6" name="Equation" r:id="rId24" imgW="139680" imgH="228600" progId="Equation.DSMT4">
                  <p:embed/>
                </p:oleObj>
              </mc:Choice>
              <mc:Fallback>
                <p:oleObj name="Equation" r:id="rId24" imgW="13968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345" y="4188074"/>
                        <a:ext cx="313861" cy="58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870582" y="620688"/>
          <a:ext cx="371388" cy="5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7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582" y="620688"/>
                        <a:ext cx="371388" cy="58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7117640" y="3144708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6746252" y="2395764"/>
            <a:ext cx="742776" cy="76288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</a:t>
            </a:r>
            <a:endParaRPr lang="en-IN" sz="4400" b="1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7323967" y="3266314"/>
          <a:ext cx="560401" cy="63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8" name="Equation" r:id="rId26" imgW="203040" imgH="203040" progId="Equation.DSMT4">
                  <p:embed/>
                </p:oleObj>
              </mc:Choice>
              <mc:Fallback>
                <p:oleObj name="Equation" r:id="rId26" imgW="203040" imgH="2030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967" y="3266314"/>
                        <a:ext cx="560401" cy="63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V="1">
            <a:off x="7117640" y="1412776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308304" y="1593016"/>
          <a:ext cx="5603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79" name="Equation" r:id="rId27" imgW="203040" imgH="203040" progId="Equation.DSMT4">
                  <p:embed/>
                </p:oleObj>
              </mc:Choice>
              <mc:Fallback>
                <p:oleObj name="Equation" r:id="rId27" imgW="20304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1593016"/>
                        <a:ext cx="56038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173788" y="5373688"/>
          <a:ext cx="20574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0" name="Equation" r:id="rId29" imgW="736560" imgH="203040" progId="Equation.DSMT4">
                  <p:embed/>
                </p:oleObj>
              </mc:Choice>
              <mc:Fallback>
                <p:oleObj name="Equation" r:id="rId29" imgW="736560" imgH="2030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5373688"/>
                        <a:ext cx="20574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8388424" y="2492033"/>
          <a:ext cx="598348" cy="87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1" name="Equation" r:id="rId31" imgW="114102" imgH="126780" progId="Equation.DSMT4">
                  <p:embed/>
                </p:oleObj>
              </mc:Choice>
              <mc:Fallback>
                <p:oleObj name="Equation" r:id="rId31" imgW="114102" imgH="1267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424" y="2492033"/>
                        <a:ext cx="598348" cy="875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3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0941" y="764704"/>
            <a:ext cx="4993107" cy="3922757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475656" y="1853034"/>
              <a:ext cx="0" cy="1728192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4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5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597166" y="2228527"/>
            <a:ext cx="732904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6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97166" y="2228527"/>
                          <a:ext cx="732904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115785" y="3308287"/>
            <a:ext cx="8556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7"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785" y="3308287"/>
                          <a:ext cx="8556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>
              <a:stCxn id="8" idx="6"/>
            </p:cNvCxnSpPr>
            <p:nvPr/>
          </p:nvCxnSpPr>
          <p:spPr>
            <a:xfrm>
              <a:off x="2159732" y="4163950"/>
              <a:ext cx="972108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228184" y="4581128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/>
                <a:t>R</a:t>
              </a:r>
              <a:endParaRPr lang="en-IN" sz="44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588224" y="4768200"/>
            <a:ext cx="97790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8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768200"/>
                          <a:ext cx="977900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131840" y="4163950"/>
              <a:ext cx="2448272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6228184" y="1916831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486525" y="2228850"/>
            <a:ext cx="1038225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9" name="Equation" r:id="rId13" imgW="215640" imgH="203040" progId="Equation.DSMT4">
                    <p:embed/>
                  </p:oleObj>
                </mc:Choice>
                <mc:Fallback>
                  <p:oleObj name="Equation" r:id="rId13" imgW="215640" imgH="20304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6525" y="2228850"/>
                          <a:ext cx="1038225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6296" y="3472236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8" name="Straight Connector 27"/>
          <p:cNvCxnSpPr/>
          <p:nvPr/>
        </p:nvCxnSpPr>
        <p:spPr>
          <a:xfrm>
            <a:off x="5004048" y="1340768"/>
            <a:ext cx="38884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5004048" y="4090927"/>
            <a:ext cx="3888432" cy="13478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899345" y="4188074"/>
          <a:ext cx="313861" cy="5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0" name="Equation" r:id="rId16" imgW="139680" imgH="228600" progId="Equation.DSMT4">
                  <p:embed/>
                </p:oleObj>
              </mc:Choice>
              <mc:Fallback>
                <p:oleObj name="Equation" r:id="rId16" imgW="13968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345" y="4188074"/>
                        <a:ext cx="313861" cy="58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870582" y="620688"/>
          <a:ext cx="371388" cy="5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582" y="620688"/>
                        <a:ext cx="371388" cy="58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7117640" y="3144708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6746252" y="2395764"/>
            <a:ext cx="742776" cy="76288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</a:t>
            </a:r>
            <a:endParaRPr lang="en-IN" sz="4400" b="1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7323967" y="3266314"/>
          <a:ext cx="560401" cy="63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2" name="Equation" r:id="rId18" imgW="203040" imgH="203040" progId="Equation.DSMT4">
                  <p:embed/>
                </p:oleObj>
              </mc:Choice>
              <mc:Fallback>
                <p:oleObj name="Equation" r:id="rId18" imgW="203040" imgH="2030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967" y="3266314"/>
                        <a:ext cx="560401" cy="63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V="1">
            <a:off x="7117640" y="1412776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308304" y="1593016"/>
          <a:ext cx="5603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3" name="Equation" r:id="rId19" imgW="203040" imgH="203040" progId="Equation.DSMT4">
                  <p:embed/>
                </p:oleObj>
              </mc:Choice>
              <mc:Fallback>
                <p:oleObj name="Equation" r:id="rId19" imgW="20304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1593016"/>
                        <a:ext cx="56038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725" y="4869160"/>
            <a:ext cx="22045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Violating </a:t>
            </a:r>
          </a:p>
          <a:p>
            <a:r>
              <a:rPr lang="en-US" sz="4000" b="1" dirty="0">
                <a:solidFill>
                  <a:srgbClr val="FF0000"/>
                </a:solidFill>
              </a:rPr>
              <a:t>Kelvin’s </a:t>
            </a:r>
            <a:endParaRPr lang="en-IN" sz="4000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456795" y="4992270"/>
            <a:ext cx="19795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Violated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lausius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endParaRPr lang="en-IN" sz="3200" b="1" dirty="0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5076056" y="0"/>
            <a:ext cx="72008" cy="68580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" name="Ink 2"/>
              <p14:cNvContentPartPr/>
              <p14:nvPr/>
            </p14:nvContentPartPr>
            <p14:xfrm>
              <a:off x="2947320" y="5128560"/>
              <a:ext cx="2949480" cy="441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940480" y="5112000"/>
                <a:ext cx="2973240" cy="467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8964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226363"/>
            <a:ext cx="9144000" cy="2232248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Violating Kelvin’s Statement Violated </a:t>
            </a:r>
            <a:r>
              <a:rPr lang="en-US" sz="4800" dirty="0" err="1"/>
              <a:t>Clausius</a:t>
            </a:r>
            <a:r>
              <a:rPr lang="en-US" sz="4800" dirty="0"/>
              <a:t> Statement</a:t>
            </a:r>
            <a:endParaRPr lang="en-IN" sz="4800" dirty="0"/>
          </a:p>
        </p:txBody>
      </p:sp>
      <p:sp>
        <p:nvSpPr>
          <p:cNvPr id="5" name="Rounded Rectangle 4"/>
          <p:cNvSpPr/>
          <p:nvPr/>
        </p:nvSpPr>
        <p:spPr>
          <a:xfrm>
            <a:off x="2411760" y="4293096"/>
            <a:ext cx="4680520" cy="1584176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Let us check the reverse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1639837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3131840" y="1276970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3131840" y="5597450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4283968" y="1276970"/>
            <a:ext cx="0" cy="187220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3599892" y="2975818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59932" y="296242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9932" y="296242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117181" y="5628407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181" y="5628407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05313" y="1652588"/>
          <a:ext cx="7318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5313" y="1652588"/>
                        <a:ext cx="731837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4283968" y="4212886"/>
            <a:ext cx="0" cy="13845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85506" y="4199905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506" y="4199905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3568" y="2487458"/>
            <a:ext cx="22045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Violating </a:t>
            </a:r>
          </a:p>
          <a:p>
            <a:r>
              <a:rPr lang="en-US" sz="4000" b="1" dirty="0" err="1">
                <a:solidFill>
                  <a:srgbClr val="FF0000"/>
                </a:solidFill>
              </a:rPr>
              <a:t>Clausius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endParaRPr lang="en-IN" sz="4000" b="1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043608" y="4262320"/>
          <a:ext cx="1044116" cy="13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11" imgW="114102" imgH="126780" progId="Equation.DSMT4">
                  <p:embed/>
                </p:oleObj>
              </mc:Choice>
              <mc:Fallback>
                <p:oleObj name="Equation" r:id="rId11" imgW="114102" imgH="1267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262320"/>
                        <a:ext cx="1044116" cy="13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998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792534"/>
            <a:ext cx="4993107" cy="3922757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dirty="0"/>
                <a:t>R</a:t>
              </a:r>
              <a:endParaRPr lang="en-IN" sz="54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2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3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2342461" y="2177328"/>
            <a:ext cx="732903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4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42461" y="2177328"/>
                          <a:ext cx="732903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/>
                <a:t>E</a:t>
              </a:r>
              <a:endParaRPr lang="en-IN" sz="44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708808" y="4767270"/>
            <a:ext cx="734099" cy="976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5" name="Equation" r:id="rId9" imgW="152280" imgH="203040" progId="Equation.DSMT4">
                    <p:embed/>
                  </p:oleObj>
                </mc:Choice>
                <mc:Fallback>
                  <p:oleObj name="Equation" r:id="rId9" imgW="152280" imgH="20304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8808" y="4767270"/>
                          <a:ext cx="734099" cy="9768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>
            <a:xfrm>
              <a:off x="6209676" y="1909846"/>
              <a:ext cx="0" cy="1562389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517665" y="2229916"/>
            <a:ext cx="977877" cy="974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6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7665" y="2229916"/>
                          <a:ext cx="977877" cy="974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9842" y="4552348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8" name="Straight Connector 27"/>
          <p:cNvCxnSpPr/>
          <p:nvPr/>
        </p:nvCxnSpPr>
        <p:spPr>
          <a:xfrm>
            <a:off x="4993107" y="1368478"/>
            <a:ext cx="3899373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993107" y="4132492"/>
            <a:ext cx="3899373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899345" y="4188074"/>
          <a:ext cx="313861" cy="5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7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345" y="4188074"/>
                        <a:ext cx="313861" cy="58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870582" y="620688"/>
          <a:ext cx="371388" cy="5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8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582" y="620688"/>
                        <a:ext cx="371388" cy="58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6746252" y="2395764"/>
            <a:ext cx="742776" cy="76288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4400" b="1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452320" y="1592263"/>
          <a:ext cx="11557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9" name="Equation" r:id="rId16" imgW="419040" imgH="203040" progId="Equation.DSMT4">
                  <p:embed/>
                </p:oleObj>
              </mc:Choice>
              <mc:Fallback>
                <p:oleObj name="Equation" r:id="rId16" imgW="41904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1592263"/>
                        <a:ext cx="11557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725" y="4869160"/>
            <a:ext cx="22045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Violating </a:t>
            </a:r>
          </a:p>
          <a:p>
            <a:r>
              <a:rPr lang="en-US" sz="4000" b="1" dirty="0" err="1">
                <a:solidFill>
                  <a:srgbClr val="FF0000"/>
                </a:solidFill>
              </a:rPr>
              <a:t>Clausius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endParaRPr lang="en-IN" sz="4000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456795" y="4992270"/>
            <a:ext cx="19795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Violated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 Kelvin </a:t>
            </a:r>
            <a:endParaRPr lang="en-IN" sz="3200" b="1" dirty="0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5076056" y="0"/>
            <a:ext cx="72008" cy="68580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8" idx="0"/>
          </p:cNvCxnSpPr>
          <p:nvPr/>
        </p:nvCxnSpPr>
        <p:spPr>
          <a:xfrm flipV="1">
            <a:off x="660246" y="1375845"/>
            <a:ext cx="17103" cy="1104339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endCxn id="8" idx="4"/>
          </p:cNvCxnSpPr>
          <p:nvPr/>
        </p:nvCxnSpPr>
        <p:spPr>
          <a:xfrm flipV="1">
            <a:off x="660246" y="3275936"/>
            <a:ext cx="0" cy="870237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3383758" y="3130539"/>
            <a:ext cx="0" cy="101563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1259632" y="3320739"/>
          <a:ext cx="420002" cy="63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0" name="Equation" r:id="rId18" imgW="152280" imgH="203040" progId="Equation.DSMT4">
                  <p:embed/>
                </p:oleObj>
              </mc:Choice>
              <mc:Fallback>
                <p:oleObj name="Equation" r:id="rId18" imgW="152280" imgH="203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3320739"/>
                        <a:ext cx="420002" cy="635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3635896" y="2781744"/>
            <a:ext cx="637065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238016" y="2450759"/>
            <a:ext cx="6495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W</a:t>
            </a:r>
            <a:endParaRPr lang="en-IN" sz="4000" b="1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7117640" y="1368478"/>
            <a:ext cx="0" cy="101563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7452320" y="2751873"/>
            <a:ext cx="637065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8126448" y="2420888"/>
            <a:ext cx="6495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W</a:t>
            </a:r>
            <a:endParaRPr lang="en-IN" sz="4000" b="1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6595352" y="2965256"/>
          <a:ext cx="104457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1" name="Equation" r:id="rId19" imgW="114102" imgH="126780" progId="Equation.DSMT4">
                  <p:embed/>
                </p:oleObj>
              </mc:Choice>
              <mc:Fallback>
                <p:oleObj name="Equation" r:id="rId19" imgW="114102" imgH="1267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352" y="2965256"/>
                        <a:ext cx="104457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70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9" grpId="0"/>
      <p:bldP spid="4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24796" y="2492896"/>
            <a:ext cx="9144000" cy="2232248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Violating </a:t>
            </a:r>
            <a:r>
              <a:rPr lang="en-US" sz="4800" dirty="0" err="1"/>
              <a:t>Clausius</a:t>
            </a:r>
            <a:r>
              <a:rPr lang="en-US" sz="4800" dirty="0"/>
              <a:t> Statement Violated Kelvin’s Statement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4013640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0" t="29365" r="19530" b="14108"/>
          <a:stretch/>
        </p:blipFill>
        <p:spPr bwMode="auto">
          <a:xfrm>
            <a:off x="467544" y="764704"/>
            <a:ext cx="7286172" cy="413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own Arrow 3"/>
          <p:cNvSpPr/>
          <p:nvPr/>
        </p:nvSpPr>
        <p:spPr>
          <a:xfrm>
            <a:off x="2267744" y="1916832"/>
            <a:ext cx="288032" cy="11521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Down Arrow 6"/>
          <p:cNvSpPr/>
          <p:nvPr/>
        </p:nvSpPr>
        <p:spPr>
          <a:xfrm>
            <a:off x="3275856" y="4829571"/>
            <a:ext cx="288032" cy="11521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2123728" y="188639"/>
            <a:ext cx="54016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Re-visit Carnot Cycle</a:t>
            </a:r>
            <a:endParaRPr lang="en-IN" sz="48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5382" y="1386358"/>
          <a:ext cx="1060947" cy="106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5382" y="1386358"/>
                        <a:ext cx="1060947" cy="1060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767138" y="5449888"/>
          <a:ext cx="9445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449888"/>
                        <a:ext cx="944562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6294960" y="1041840"/>
              <a:ext cx="2268000" cy="3031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288840" y="1034280"/>
                <a:ext cx="2282040" cy="3044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21985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30338" y="1989138"/>
          <a:ext cx="6434137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0338" y="1989138"/>
                        <a:ext cx="6434137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411760" y="612393"/>
            <a:ext cx="44705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Carnot Efficiency</a:t>
            </a:r>
            <a:endParaRPr lang="en-IN" sz="4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11760" y="4797152"/>
          <a:ext cx="426428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4797152"/>
                        <a:ext cx="4264288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3760560" y="1959480"/>
              <a:ext cx="5210280" cy="4361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46880" y="1952280"/>
                <a:ext cx="5228280" cy="4382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3377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060848"/>
            <a:ext cx="9144000" cy="2016224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Definition of Entropy from Carnot Cycle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114649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CACE2DD-2A25-2573-957A-ADBF03B9BA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3628928"/>
              </p:ext>
            </p:extLst>
          </p:nvPr>
        </p:nvGraphicFramePr>
        <p:xfrm>
          <a:off x="107504" y="980728"/>
          <a:ext cx="7417254" cy="437575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79388">
                  <a:extLst>
                    <a:ext uri="{9D8B030D-6E8A-4147-A177-3AD203B41FA5}">
                      <a16:colId xmlns:a16="http://schemas.microsoft.com/office/drawing/2014/main" val="2420330247"/>
                    </a:ext>
                  </a:extLst>
                </a:gridCol>
                <a:gridCol w="545691">
                  <a:extLst>
                    <a:ext uri="{9D8B030D-6E8A-4147-A177-3AD203B41FA5}">
                      <a16:colId xmlns:a16="http://schemas.microsoft.com/office/drawing/2014/main" val="2679568407"/>
                    </a:ext>
                  </a:extLst>
                </a:gridCol>
                <a:gridCol w="305022">
                  <a:extLst>
                    <a:ext uri="{9D8B030D-6E8A-4147-A177-3AD203B41FA5}">
                      <a16:colId xmlns:a16="http://schemas.microsoft.com/office/drawing/2014/main" val="1771116997"/>
                    </a:ext>
                  </a:extLst>
                </a:gridCol>
                <a:gridCol w="277189">
                  <a:extLst>
                    <a:ext uri="{9D8B030D-6E8A-4147-A177-3AD203B41FA5}">
                      <a16:colId xmlns:a16="http://schemas.microsoft.com/office/drawing/2014/main" val="100502867"/>
                    </a:ext>
                  </a:extLst>
                </a:gridCol>
                <a:gridCol w="277189">
                  <a:extLst>
                    <a:ext uri="{9D8B030D-6E8A-4147-A177-3AD203B41FA5}">
                      <a16:colId xmlns:a16="http://schemas.microsoft.com/office/drawing/2014/main" val="610620637"/>
                    </a:ext>
                  </a:extLst>
                </a:gridCol>
                <a:gridCol w="277189">
                  <a:extLst>
                    <a:ext uri="{9D8B030D-6E8A-4147-A177-3AD203B41FA5}">
                      <a16:colId xmlns:a16="http://schemas.microsoft.com/office/drawing/2014/main" val="3688693071"/>
                    </a:ext>
                  </a:extLst>
                </a:gridCol>
                <a:gridCol w="277189">
                  <a:extLst>
                    <a:ext uri="{9D8B030D-6E8A-4147-A177-3AD203B41FA5}">
                      <a16:colId xmlns:a16="http://schemas.microsoft.com/office/drawing/2014/main" val="2652833953"/>
                    </a:ext>
                  </a:extLst>
                </a:gridCol>
                <a:gridCol w="277189">
                  <a:extLst>
                    <a:ext uri="{9D8B030D-6E8A-4147-A177-3AD203B41FA5}">
                      <a16:colId xmlns:a16="http://schemas.microsoft.com/office/drawing/2014/main" val="3079225993"/>
                    </a:ext>
                  </a:extLst>
                </a:gridCol>
                <a:gridCol w="277189">
                  <a:extLst>
                    <a:ext uri="{9D8B030D-6E8A-4147-A177-3AD203B41FA5}">
                      <a16:colId xmlns:a16="http://schemas.microsoft.com/office/drawing/2014/main" val="646569099"/>
                    </a:ext>
                  </a:extLst>
                </a:gridCol>
                <a:gridCol w="277189">
                  <a:extLst>
                    <a:ext uri="{9D8B030D-6E8A-4147-A177-3AD203B41FA5}">
                      <a16:colId xmlns:a16="http://schemas.microsoft.com/office/drawing/2014/main" val="174613080"/>
                    </a:ext>
                  </a:extLst>
                </a:gridCol>
                <a:gridCol w="277189">
                  <a:extLst>
                    <a:ext uri="{9D8B030D-6E8A-4147-A177-3AD203B41FA5}">
                      <a16:colId xmlns:a16="http://schemas.microsoft.com/office/drawing/2014/main" val="3783848547"/>
                    </a:ext>
                  </a:extLst>
                </a:gridCol>
                <a:gridCol w="277189">
                  <a:extLst>
                    <a:ext uri="{9D8B030D-6E8A-4147-A177-3AD203B41FA5}">
                      <a16:colId xmlns:a16="http://schemas.microsoft.com/office/drawing/2014/main" val="1836182086"/>
                    </a:ext>
                  </a:extLst>
                </a:gridCol>
                <a:gridCol w="277189">
                  <a:extLst>
                    <a:ext uri="{9D8B030D-6E8A-4147-A177-3AD203B41FA5}">
                      <a16:colId xmlns:a16="http://schemas.microsoft.com/office/drawing/2014/main" val="2919482332"/>
                    </a:ext>
                  </a:extLst>
                </a:gridCol>
                <a:gridCol w="277189">
                  <a:extLst>
                    <a:ext uri="{9D8B030D-6E8A-4147-A177-3AD203B41FA5}">
                      <a16:colId xmlns:a16="http://schemas.microsoft.com/office/drawing/2014/main" val="1499343430"/>
                    </a:ext>
                  </a:extLst>
                </a:gridCol>
                <a:gridCol w="277189">
                  <a:extLst>
                    <a:ext uri="{9D8B030D-6E8A-4147-A177-3AD203B41FA5}">
                      <a16:colId xmlns:a16="http://schemas.microsoft.com/office/drawing/2014/main" val="129712046"/>
                    </a:ext>
                  </a:extLst>
                </a:gridCol>
                <a:gridCol w="277189">
                  <a:extLst>
                    <a:ext uri="{9D8B030D-6E8A-4147-A177-3AD203B41FA5}">
                      <a16:colId xmlns:a16="http://schemas.microsoft.com/office/drawing/2014/main" val="3515761476"/>
                    </a:ext>
                  </a:extLst>
                </a:gridCol>
                <a:gridCol w="277189">
                  <a:extLst>
                    <a:ext uri="{9D8B030D-6E8A-4147-A177-3AD203B41FA5}">
                      <a16:colId xmlns:a16="http://schemas.microsoft.com/office/drawing/2014/main" val="3129005919"/>
                    </a:ext>
                  </a:extLst>
                </a:gridCol>
                <a:gridCol w="277189">
                  <a:extLst>
                    <a:ext uri="{9D8B030D-6E8A-4147-A177-3AD203B41FA5}">
                      <a16:colId xmlns:a16="http://schemas.microsoft.com/office/drawing/2014/main" val="271336140"/>
                    </a:ext>
                  </a:extLst>
                </a:gridCol>
                <a:gridCol w="277189">
                  <a:extLst>
                    <a:ext uri="{9D8B030D-6E8A-4147-A177-3AD203B41FA5}">
                      <a16:colId xmlns:a16="http://schemas.microsoft.com/office/drawing/2014/main" val="644602214"/>
                    </a:ext>
                  </a:extLst>
                </a:gridCol>
                <a:gridCol w="277189">
                  <a:extLst>
                    <a:ext uri="{9D8B030D-6E8A-4147-A177-3AD203B41FA5}">
                      <a16:colId xmlns:a16="http://schemas.microsoft.com/office/drawing/2014/main" val="1290431706"/>
                    </a:ext>
                  </a:extLst>
                </a:gridCol>
                <a:gridCol w="299235">
                  <a:extLst>
                    <a:ext uri="{9D8B030D-6E8A-4147-A177-3AD203B41FA5}">
                      <a16:colId xmlns:a16="http://schemas.microsoft.com/office/drawing/2014/main" val="3430198616"/>
                    </a:ext>
                  </a:extLst>
                </a:gridCol>
                <a:gridCol w="255141">
                  <a:extLst>
                    <a:ext uri="{9D8B030D-6E8A-4147-A177-3AD203B41FA5}">
                      <a16:colId xmlns:a16="http://schemas.microsoft.com/office/drawing/2014/main" val="1731440533"/>
                    </a:ext>
                  </a:extLst>
                </a:gridCol>
                <a:gridCol w="255141">
                  <a:extLst>
                    <a:ext uri="{9D8B030D-6E8A-4147-A177-3AD203B41FA5}">
                      <a16:colId xmlns:a16="http://schemas.microsoft.com/office/drawing/2014/main" val="1268819273"/>
                    </a:ext>
                  </a:extLst>
                </a:gridCol>
                <a:gridCol w="255141">
                  <a:extLst>
                    <a:ext uri="{9D8B030D-6E8A-4147-A177-3AD203B41FA5}">
                      <a16:colId xmlns:a16="http://schemas.microsoft.com/office/drawing/2014/main" val="1694545577"/>
                    </a:ext>
                  </a:extLst>
                </a:gridCol>
                <a:gridCol w="255141">
                  <a:extLst>
                    <a:ext uri="{9D8B030D-6E8A-4147-A177-3AD203B41FA5}">
                      <a16:colId xmlns:a16="http://schemas.microsoft.com/office/drawing/2014/main" val="2124959259"/>
                    </a:ext>
                  </a:extLst>
                </a:gridCol>
                <a:gridCol w="255141">
                  <a:extLst>
                    <a:ext uri="{9D8B030D-6E8A-4147-A177-3AD203B41FA5}">
                      <a16:colId xmlns:a16="http://schemas.microsoft.com/office/drawing/2014/main" val="3218643312"/>
                    </a:ext>
                  </a:extLst>
                </a:gridCol>
              </a:tblGrid>
              <a:tr h="274825">
                <a:tc>
                  <a:txBody>
                    <a:bodyPr/>
                    <a:lstStyle/>
                    <a:p>
                      <a:pPr algn="ctr" fontAlgn="b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2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3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5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6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7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8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9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0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1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2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3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5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6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7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8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9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Q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742020257"/>
                  </a:ext>
                </a:extLst>
              </a:tr>
              <a:tr h="316286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 dirty="0">
                          <a:effectLst/>
                        </a:rPr>
                        <a:t>2301PH10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 dirty="0">
                          <a:effectLst/>
                        </a:rPr>
                        <a:t>Muskan Singh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1375624046"/>
                  </a:ext>
                </a:extLst>
              </a:tr>
              <a:tr h="316286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11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Naveen Saini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2200276523"/>
                  </a:ext>
                </a:extLst>
              </a:tr>
              <a:tr h="316286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12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Nishanth Kumaran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24664460"/>
                  </a:ext>
                </a:extLst>
              </a:tr>
              <a:tr h="316286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13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Nived Krishna M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971429876"/>
                  </a:ext>
                </a:extLst>
              </a:tr>
              <a:tr h="471731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14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 dirty="0">
                          <a:effectLst/>
                        </a:rPr>
                        <a:t>Ratan Deep Prasad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2067316983"/>
                  </a:ext>
                </a:extLst>
              </a:tr>
              <a:tr h="316286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15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Ritesh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2238668002"/>
                  </a:ext>
                </a:extLst>
              </a:tr>
              <a:tr h="471731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16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Shivam Kumar Kannojia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4152315933"/>
                  </a:ext>
                </a:extLst>
              </a:tr>
              <a:tr h="316286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17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Shivang Rayat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2266551768"/>
                  </a:ext>
                </a:extLst>
              </a:tr>
              <a:tr h="471731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18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Yashraj Singh Thakur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1458170518"/>
                  </a:ext>
                </a:extLst>
              </a:tr>
              <a:tr h="471731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19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Aekampreet Singh Dhir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3867281465"/>
                  </a:ext>
                </a:extLst>
              </a:tr>
              <a:tr h="316286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20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 dirty="0" err="1">
                          <a:effectLst/>
                        </a:rPr>
                        <a:t>Banoth</a:t>
                      </a:r>
                      <a:r>
                        <a:rPr lang="en-IN" sz="900" u="none" strike="noStrike" dirty="0">
                          <a:effectLst/>
                        </a:rPr>
                        <a:t> Naveen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31151544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1685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996952"/>
            <a:ext cx="8229600" cy="1143000"/>
          </a:xfrm>
        </p:spPr>
        <p:txBody>
          <a:bodyPr>
            <a:noAutofit/>
          </a:bodyPr>
          <a:lstStyle/>
          <a:p>
            <a:r>
              <a:rPr lang="en-US" sz="6000" b="1" dirty="0">
                <a:solidFill>
                  <a:srgbClr val="002060"/>
                </a:solidFill>
              </a:rPr>
              <a:t>Let us re-visit Tutorial, Problem </a:t>
            </a:r>
            <a:endParaRPr lang="en-IN" sz="6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9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331640" y="1916832"/>
            <a:ext cx="72008" cy="33843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295636" y="5301208"/>
            <a:ext cx="50045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67544" y="3140968"/>
            <a:ext cx="4491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P</a:t>
            </a:r>
            <a:endParaRPr lang="en-IN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3797913" y="5575710"/>
            <a:ext cx="5052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V</a:t>
            </a:r>
            <a:endParaRPr lang="en-IN" sz="4400" dirty="0"/>
          </a:p>
        </p:txBody>
      </p:sp>
      <p:sp>
        <p:nvSpPr>
          <p:cNvPr id="12" name="Freeform 11"/>
          <p:cNvSpPr/>
          <p:nvPr/>
        </p:nvSpPr>
        <p:spPr>
          <a:xfrm>
            <a:off x="2493818" y="2365114"/>
            <a:ext cx="1717964" cy="775854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Freeform 12"/>
          <p:cNvSpPr/>
          <p:nvPr/>
        </p:nvSpPr>
        <p:spPr>
          <a:xfrm>
            <a:off x="4184073" y="3089564"/>
            <a:ext cx="762000" cy="1080654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Freeform 15"/>
          <p:cNvSpPr/>
          <p:nvPr/>
        </p:nvSpPr>
        <p:spPr>
          <a:xfrm>
            <a:off x="2895600" y="3934691"/>
            <a:ext cx="2050473" cy="348483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Freeform 17"/>
          <p:cNvSpPr/>
          <p:nvPr/>
        </p:nvSpPr>
        <p:spPr>
          <a:xfrm>
            <a:off x="2493818" y="2410691"/>
            <a:ext cx="387927" cy="1537854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Freeform 18"/>
          <p:cNvSpPr/>
          <p:nvPr/>
        </p:nvSpPr>
        <p:spPr>
          <a:xfrm>
            <a:off x="3144982" y="2826327"/>
            <a:ext cx="249704" cy="346364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Freeform 19"/>
          <p:cNvSpPr/>
          <p:nvPr/>
        </p:nvSpPr>
        <p:spPr>
          <a:xfrm>
            <a:off x="4253345" y="3449782"/>
            <a:ext cx="204406" cy="249382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Freeform 20"/>
          <p:cNvSpPr/>
          <p:nvPr/>
        </p:nvSpPr>
        <p:spPr>
          <a:xfrm>
            <a:off x="3698235" y="4114800"/>
            <a:ext cx="167263" cy="3048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Freeform 21"/>
          <p:cNvSpPr/>
          <p:nvPr/>
        </p:nvSpPr>
        <p:spPr>
          <a:xfrm>
            <a:off x="2521527" y="3311236"/>
            <a:ext cx="457200" cy="374073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TextBox 22"/>
          <p:cNvSpPr txBox="1"/>
          <p:nvPr/>
        </p:nvSpPr>
        <p:spPr>
          <a:xfrm>
            <a:off x="2895600" y="2347246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othermal</a:t>
            </a:r>
            <a:endParaRPr lang="en-IN" dirty="0"/>
          </a:p>
        </p:txBody>
      </p:sp>
      <p:sp>
        <p:nvSpPr>
          <p:cNvPr id="24" name="TextBox 23"/>
          <p:cNvSpPr txBox="1"/>
          <p:nvPr/>
        </p:nvSpPr>
        <p:spPr>
          <a:xfrm>
            <a:off x="4716016" y="3498272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sp>
        <p:nvSpPr>
          <p:cNvPr id="25" name="TextBox 24"/>
          <p:cNvSpPr txBox="1"/>
          <p:nvPr/>
        </p:nvSpPr>
        <p:spPr>
          <a:xfrm>
            <a:off x="3269834" y="4653136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othermal</a:t>
            </a:r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1403648" y="3498272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491276" y="2826327"/>
            <a:ext cx="0" cy="6234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535661" y="2688509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</a:t>
            </a:r>
            <a:r>
              <a:rPr lang="en-US" baseline="-25000" dirty="0"/>
              <a:t>in</a:t>
            </a:r>
            <a:endParaRPr lang="en-IN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491276" y="3934691"/>
            <a:ext cx="44385" cy="7184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821023" y="4280786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Q</a:t>
            </a:r>
            <a:r>
              <a:rPr lang="en-US" baseline="-25000" dirty="0" err="1"/>
              <a:t>out</a:t>
            </a:r>
            <a:endParaRPr lang="en-IN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4716016" y="3212976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=0</a:t>
            </a:r>
            <a:endParaRPr lang="en-IN" dirty="0"/>
          </a:p>
        </p:txBody>
      </p:sp>
      <p:sp>
        <p:nvSpPr>
          <p:cNvPr id="34" name="TextBox 33"/>
          <p:cNvSpPr txBox="1"/>
          <p:nvPr/>
        </p:nvSpPr>
        <p:spPr>
          <a:xfrm>
            <a:off x="1911175" y="3140968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=0</a:t>
            </a:r>
            <a:endParaRPr lang="en-IN" dirty="0"/>
          </a:p>
        </p:txBody>
      </p:sp>
      <p:sp>
        <p:nvSpPr>
          <p:cNvPr id="35" name="TextBox 34"/>
          <p:cNvSpPr txBox="1"/>
          <p:nvPr/>
        </p:nvSpPr>
        <p:spPr>
          <a:xfrm>
            <a:off x="2197471" y="213285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36" name="TextBox 35"/>
          <p:cNvSpPr txBox="1"/>
          <p:nvPr/>
        </p:nvSpPr>
        <p:spPr>
          <a:xfrm>
            <a:off x="4306336" y="2753041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4981809" y="3989113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IN" dirty="0"/>
          </a:p>
        </p:txBody>
      </p:sp>
      <p:sp>
        <p:nvSpPr>
          <p:cNvPr id="38" name="TextBox 37"/>
          <p:cNvSpPr txBox="1"/>
          <p:nvPr/>
        </p:nvSpPr>
        <p:spPr>
          <a:xfrm>
            <a:off x="2521527" y="414908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IN" dirty="0"/>
          </a:p>
        </p:txBody>
      </p:sp>
      <p:sp>
        <p:nvSpPr>
          <p:cNvPr id="2" name="TextBox 1"/>
          <p:cNvSpPr txBox="1"/>
          <p:nvPr/>
        </p:nvSpPr>
        <p:spPr>
          <a:xfrm>
            <a:off x="3519379" y="3080450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hot</a:t>
            </a:r>
            <a:endParaRPr lang="en-IN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580696" y="3739600"/>
            <a:ext cx="538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</a:t>
            </a:r>
            <a:r>
              <a:rPr lang="en-US" baseline="-25000" dirty="0" err="1"/>
              <a:t>cold</a:t>
            </a:r>
            <a:endParaRPr lang="en-IN" baseline="-25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804248" y="2255925"/>
          <a:ext cx="1575938" cy="49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4248" y="2255925"/>
                        <a:ext cx="1575938" cy="497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732240" y="3061998"/>
          <a:ext cx="16906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061998"/>
                        <a:ext cx="16906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255640" y="188640"/>
            <a:ext cx="33748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Carnot Cycle</a:t>
            </a:r>
            <a:endParaRPr lang="en-IN" sz="48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5406480" y="1503000"/>
              <a:ext cx="2755440" cy="3430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398560" y="1495080"/>
                <a:ext cx="2767320" cy="344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92841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7118" y="239083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4625" y="4653136"/>
          <a:ext cx="3456384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4" imgW="863280" imgH="431640" progId="Equation.DSMT4">
                  <p:embed/>
                </p:oleObj>
              </mc:Choice>
              <mc:Fallback>
                <p:oleObj name="Equation" r:id="rId4" imgW="86328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625" y="4653136"/>
                        <a:ext cx="3456384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91063" y="4743450"/>
          <a:ext cx="4097337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1" name="Equation" r:id="rId6" imgW="1638000" imgH="647640" progId="Equation.DSMT4">
                  <p:embed/>
                </p:oleObj>
              </mc:Choice>
              <mc:Fallback>
                <p:oleObj name="Equation" r:id="rId6" imgW="1638000" imgH="647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1063" y="4743450"/>
                        <a:ext cx="4097337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5848920" y="1696680"/>
              <a:ext cx="3161520" cy="13755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839560" y="1687320"/>
                <a:ext cx="3180240" cy="139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" name="Ink 4"/>
              <p14:cNvContentPartPr/>
              <p14:nvPr/>
            </p14:nvContentPartPr>
            <p14:xfrm>
              <a:off x="396000" y="4339080"/>
              <a:ext cx="8741160" cy="24256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81960" y="4332960"/>
                <a:ext cx="8771400" cy="244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18492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7118" y="239083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25463" y="4724400"/>
          <a:ext cx="33035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4" imgW="1320480" imgH="431640" progId="Equation.DSMT4">
                  <p:embed/>
                </p:oleObj>
              </mc:Choice>
              <mc:Fallback>
                <p:oleObj name="Equation" r:id="rId4" imgW="132048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463" y="4724400"/>
                        <a:ext cx="3303587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230938" y="4759325"/>
          <a:ext cx="15097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6" imgW="558720" imgH="431640" progId="Equation.DSMT4">
                  <p:embed/>
                </p:oleObj>
              </mc:Choice>
              <mc:Fallback>
                <p:oleObj name="Equation" r:id="rId6" imgW="558720" imgH="431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4759325"/>
                        <a:ext cx="150971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64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7118" y="239083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2954" y="4392900"/>
          <a:ext cx="350837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4" imgW="876240" imgH="431640" progId="Equation.DSMT4">
                  <p:embed/>
                </p:oleObj>
              </mc:Choice>
              <mc:Fallback>
                <p:oleObj name="Equation" r:id="rId4" imgW="87624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54" y="4392900"/>
                        <a:ext cx="3508375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5568480" y="3945600"/>
              <a:ext cx="3470040" cy="2033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558760" y="3938040"/>
                <a:ext cx="3498840" cy="205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3691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efinition of Entropy</a:t>
            </a:r>
            <a:endParaRPr lang="en-IN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1484784"/>
            <a:ext cx="42708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For a Cyclic Process</a:t>
            </a:r>
            <a:endParaRPr lang="en-IN" sz="4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22394" y="2348880"/>
          <a:ext cx="2386853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3" imgW="622080" imgH="431640" progId="Equation.DSMT4">
                  <p:embed/>
                </p:oleObj>
              </mc:Choice>
              <mc:Fallback>
                <p:oleObj name="Equation" r:id="rId3" imgW="62208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2394" y="2348880"/>
                        <a:ext cx="2386853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07903" y="4437112"/>
          <a:ext cx="2682879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903" y="4437112"/>
                        <a:ext cx="2682879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4139952" y="3999625"/>
            <a:ext cx="1368152" cy="2592288"/>
          </a:xfrm>
          <a:prstGeom prst="ellipse">
            <a:avLst/>
          </a:prstGeom>
          <a:solidFill>
            <a:srgbClr val="4F81BD">
              <a:alpha val="4392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557517" y="5805264"/>
          <a:ext cx="1108957" cy="91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7517" y="5805264"/>
                        <a:ext cx="1108957" cy="913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528" y="5949280"/>
            <a:ext cx="31774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State function</a:t>
            </a:r>
            <a:endParaRPr lang="en-IN" sz="40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1966680" y="4210920"/>
              <a:ext cx="3606840" cy="2158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948320" y="4192560"/>
                <a:ext cx="3643560" cy="219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50031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988840"/>
            <a:ext cx="9144000" cy="2448272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Tutorial 5</a:t>
            </a:r>
          </a:p>
          <a:p>
            <a:pPr algn="ctr"/>
            <a:r>
              <a:rPr lang="en-US" sz="6000" dirty="0"/>
              <a:t>Second Law</a:t>
            </a:r>
            <a:endParaRPr lang="en-IN" sz="6000" dirty="0"/>
          </a:p>
        </p:txBody>
      </p:sp>
    </p:spTree>
    <p:extLst>
      <p:ext uri="{BB962C8B-B14F-4D97-AF65-F5344CB8AC3E}">
        <p14:creationId xmlns:p14="http://schemas.microsoft.com/office/powerpoint/2010/main" val="107872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565" y="404664"/>
            <a:ext cx="8229600" cy="1143000"/>
          </a:xfrm>
        </p:spPr>
        <p:txBody>
          <a:bodyPr>
            <a:normAutofit/>
          </a:bodyPr>
          <a:lstStyle/>
          <a:p>
            <a:pPr algn="just"/>
            <a:r>
              <a:rPr lang="en-US" sz="2800" dirty="0"/>
              <a:t>Convert P-V diagram of Carnot Cycle  to T-S diagram also calculate efficiency using T-S diagram</a:t>
            </a:r>
            <a:endParaRPr lang="en-IN" sz="2800" dirty="0"/>
          </a:p>
        </p:txBody>
      </p:sp>
      <p:grpSp>
        <p:nvGrpSpPr>
          <p:cNvPr id="32" name="Group 31"/>
          <p:cNvGrpSpPr/>
          <p:nvPr/>
        </p:nvGrpSpPr>
        <p:grpSpPr>
          <a:xfrm>
            <a:off x="-58291" y="2531912"/>
            <a:ext cx="4630291" cy="3813239"/>
            <a:chOff x="-71628" y="1916832"/>
            <a:chExt cx="5435716" cy="4428319"/>
          </a:xfrm>
        </p:grpSpPr>
        <p:cxnSp>
          <p:nvCxnSpPr>
            <p:cNvPr id="4" name="Straight Arrow Connector 3"/>
            <p:cNvCxnSpPr/>
            <p:nvPr/>
          </p:nvCxnSpPr>
          <p:spPr>
            <a:xfrm flipH="1" flipV="1">
              <a:off x="359532" y="1916832"/>
              <a:ext cx="36004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359532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-71628" y="3057841"/>
              <a:ext cx="44916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861809" y="5575710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557714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Freeform 8"/>
            <p:cNvSpPr/>
            <p:nvPr/>
          </p:nvSpPr>
          <p:spPr>
            <a:xfrm>
              <a:off x="3247969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Freeform 9"/>
            <p:cNvSpPr/>
            <p:nvPr/>
          </p:nvSpPr>
          <p:spPr>
            <a:xfrm>
              <a:off x="1959496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1557714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208878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3317241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762131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1585423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59496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779912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333730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7544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2555172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599557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2555172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884919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779912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975071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261366" y="2132856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370232" y="2753041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045704" y="3989112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636940" y="3990694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583275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644592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flipV="1">
            <a:off x="5076056" y="2060848"/>
            <a:ext cx="0" cy="3385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5076056" y="5446208"/>
            <a:ext cx="38884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652120" y="3410990"/>
            <a:ext cx="28803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440968" y="3260344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6885332" y="5470829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70" name="Straight Arrow Connector 69"/>
          <p:cNvCxnSpPr/>
          <p:nvPr/>
        </p:nvCxnSpPr>
        <p:spPr>
          <a:xfrm>
            <a:off x="8532440" y="3410990"/>
            <a:ext cx="0" cy="14745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5652120" y="4885553"/>
            <a:ext cx="28803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V="1">
            <a:off x="5652120" y="3410990"/>
            <a:ext cx="0" cy="14745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508104" y="30872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33" name="TextBox 32"/>
          <p:cNvSpPr txBox="1"/>
          <p:nvPr/>
        </p:nvSpPr>
        <p:spPr>
          <a:xfrm>
            <a:off x="8388424" y="30359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35" name="TextBox 34"/>
          <p:cNvSpPr txBox="1"/>
          <p:nvPr/>
        </p:nvSpPr>
        <p:spPr>
          <a:xfrm>
            <a:off x="5508104" y="48963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8473304" y="49004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0" name="Ink 39"/>
              <p14:cNvContentPartPr/>
              <p14:nvPr/>
            </p14:nvContentPartPr>
            <p14:xfrm>
              <a:off x="712800" y="1429560"/>
              <a:ext cx="8433720" cy="490140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3800" y="1420200"/>
                <a:ext cx="8462160" cy="4915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359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68" grpId="0"/>
      <p:bldP spid="3" grpId="0"/>
      <p:bldP spid="33" grpId="0"/>
      <p:bldP spid="35" grpId="0"/>
      <p:bldP spid="3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32656"/>
            <a:ext cx="3583835" cy="3259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362352"/>
              </p:ext>
            </p:extLst>
          </p:nvPr>
        </p:nvGraphicFramePr>
        <p:xfrm>
          <a:off x="6300192" y="749629"/>
          <a:ext cx="1637086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" name="Equation" r:id="rId4" imgW="596880" imgH="431640" progId="Equation.DSMT4">
                  <p:embed/>
                </p:oleObj>
              </mc:Choice>
              <mc:Fallback>
                <p:oleObj name="Equation" r:id="rId4" imgW="59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0192" y="749629"/>
                        <a:ext cx="1637086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755576" y="1412776"/>
            <a:ext cx="432048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827584" y="2492896"/>
            <a:ext cx="432048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229189" y="2492896"/>
            <a:ext cx="0" cy="43204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392162" y="2492896"/>
            <a:ext cx="0" cy="43204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61367"/>
              </p:ext>
            </p:extLst>
          </p:nvPr>
        </p:nvGraphicFramePr>
        <p:xfrm>
          <a:off x="-11895" y="1052736"/>
          <a:ext cx="360040" cy="58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11895" y="1052736"/>
                        <a:ext cx="360040" cy="589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465669"/>
              </p:ext>
            </p:extLst>
          </p:nvPr>
        </p:nvGraphicFramePr>
        <p:xfrm>
          <a:off x="196850" y="2198688"/>
          <a:ext cx="4254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4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2198688"/>
                        <a:ext cx="4254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50410"/>
              </p:ext>
            </p:extLst>
          </p:nvPr>
        </p:nvGraphicFramePr>
        <p:xfrm>
          <a:off x="1016464" y="3068960"/>
          <a:ext cx="4254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5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464" y="3068960"/>
                        <a:ext cx="4254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28449"/>
              </p:ext>
            </p:extLst>
          </p:nvPr>
        </p:nvGraphicFramePr>
        <p:xfrm>
          <a:off x="3163888" y="3032125"/>
          <a:ext cx="4587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6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032125"/>
                        <a:ext cx="4587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715181"/>
              </p:ext>
            </p:extLst>
          </p:nvPr>
        </p:nvGraphicFramePr>
        <p:xfrm>
          <a:off x="4788024" y="2564420"/>
          <a:ext cx="3164595" cy="72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7" name="Equation" r:id="rId14" imgW="1002960" imgH="228600" progId="Equation.DSMT4">
                  <p:embed/>
                </p:oleObj>
              </mc:Choice>
              <mc:Fallback>
                <p:oleObj name="Equation" r:id="rId14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8024" y="2564420"/>
                        <a:ext cx="3164595" cy="72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64669"/>
              </p:ext>
            </p:extLst>
          </p:nvPr>
        </p:nvGraphicFramePr>
        <p:xfrm>
          <a:off x="4932040" y="3588044"/>
          <a:ext cx="340518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8" name="Equation" r:id="rId16" imgW="1079280" imgH="228600" progId="Equation.DSMT4">
                  <p:embed/>
                </p:oleObj>
              </mc:Choice>
              <mc:Fallback>
                <p:oleObj name="Equation" r:id="rId16" imgW="10792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588044"/>
                        <a:ext cx="3405188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73275"/>
              </p:ext>
            </p:extLst>
          </p:nvPr>
        </p:nvGraphicFramePr>
        <p:xfrm>
          <a:off x="2483768" y="4869160"/>
          <a:ext cx="41973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9" name="Equation" r:id="rId18" imgW="1346040" imgH="431640" progId="Equation.DSMT4">
                  <p:embed/>
                </p:oleObj>
              </mc:Choice>
              <mc:Fallback>
                <p:oleObj name="Equation" r:id="rId18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83768" y="4869160"/>
                        <a:ext cx="419735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866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964783"/>
              </p:ext>
            </p:extLst>
          </p:nvPr>
        </p:nvGraphicFramePr>
        <p:xfrm>
          <a:off x="395536" y="620688"/>
          <a:ext cx="835292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4" imgW="2946240" imgH="203040" progId="Equation.DSMT4">
                  <p:embed/>
                </p:oleObj>
              </mc:Choice>
              <mc:Fallback>
                <p:oleObj name="Equation" r:id="rId4" imgW="294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620688"/>
                        <a:ext cx="8352929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1043608" y="1268760"/>
            <a:ext cx="0" cy="43924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043608" y="5661248"/>
            <a:ext cx="7416824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23528" y="2348880"/>
            <a:ext cx="58221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P</a:t>
            </a:r>
            <a:endParaRPr lang="en-IN" sz="6000" dirty="0"/>
          </a:p>
        </p:txBody>
      </p:sp>
      <p:sp>
        <p:nvSpPr>
          <p:cNvPr id="16" name="TextBox 15"/>
          <p:cNvSpPr txBox="1"/>
          <p:nvPr/>
        </p:nvSpPr>
        <p:spPr>
          <a:xfrm>
            <a:off x="4159455" y="5717525"/>
            <a:ext cx="5934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/>
              <a:t>V</a:t>
            </a:r>
            <a:endParaRPr lang="en-IN" sz="5400" b="1" dirty="0"/>
          </a:p>
        </p:txBody>
      </p:sp>
      <p:sp>
        <p:nvSpPr>
          <p:cNvPr id="21" name="Freeform 20"/>
          <p:cNvSpPr/>
          <p:nvPr/>
        </p:nvSpPr>
        <p:spPr>
          <a:xfrm>
            <a:off x="1897182" y="3334843"/>
            <a:ext cx="4475018" cy="1677002"/>
          </a:xfrm>
          <a:custGeom>
            <a:avLst/>
            <a:gdLst>
              <a:gd name="connsiteX0" fmla="*/ 4475018 w 4475018"/>
              <a:gd name="connsiteY0" fmla="*/ 1634836 h 1677002"/>
              <a:gd name="connsiteX1" fmla="*/ 4405746 w 4475018"/>
              <a:gd name="connsiteY1" fmla="*/ 1648691 h 1677002"/>
              <a:gd name="connsiteX2" fmla="*/ 4308764 w 4475018"/>
              <a:gd name="connsiteY2" fmla="*/ 1676400 h 1677002"/>
              <a:gd name="connsiteX3" fmla="*/ 4003964 w 4475018"/>
              <a:gd name="connsiteY3" fmla="*/ 1662546 h 1677002"/>
              <a:gd name="connsiteX4" fmla="*/ 3893128 w 4475018"/>
              <a:gd name="connsiteY4" fmla="*/ 1648691 h 1677002"/>
              <a:gd name="connsiteX5" fmla="*/ 3851564 w 4475018"/>
              <a:gd name="connsiteY5" fmla="*/ 1634836 h 1677002"/>
              <a:gd name="connsiteX6" fmla="*/ 3754582 w 4475018"/>
              <a:gd name="connsiteY6" fmla="*/ 1607127 h 1677002"/>
              <a:gd name="connsiteX7" fmla="*/ 3699164 w 4475018"/>
              <a:gd name="connsiteY7" fmla="*/ 1579418 h 1677002"/>
              <a:gd name="connsiteX8" fmla="*/ 3629891 w 4475018"/>
              <a:gd name="connsiteY8" fmla="*/ 1565564 h 1677002"/>
              <a:gd name="connsiteX9" fmla="*/ 3505200 w 4475018"/>
              <a:gd name="connsiteY9" fmla="*/ 1524000 h 1677002"/>
              <a:gd name="connsiteX10" fmla="*/ 3463637 w 4475018"/>
              <a:gd name="connsiteY10" fmla="*/ 1510146 h 1677002"/>
              <a:gd name="connsiteX11" fmla="*/ 3311237 w 4475018"/>
              <a:gd name="connsiteY11" fmla="*/ 1482436 h 1677002"/>
              <a:gd name="connsiteX12" fmla="*/ 3255818 w 4475018"/>
              <a:gd name="connsiteY12" fmla="*/ 1468582 h 1677002"/>
              <a:gd name="connsiteX13" fmla="*/ 3131128 w 4475018"/>
              <a:gd name="connsiteY13" fmla="*/ 1440873 h 1677002"/>
              <a:gd name="connsiteX14" fmla="*/ 2978728 w 4475018"/>
              <a:gd name="connsiteY14" fmla="*/ 1385455 h 1677002"/>
              <a:gd name="connsiteX15" fmla="*/ 2854037 w 4475018"/>
              <a:gd name="connsiteY15" fmla="*/ 1343891 h 1677002"/>
              <a:gd name="connsiteX16" fmla="*/ 2355273 w 4475018"/>
              <a:gd name="connsiteY16" fmla="*/ 1177636 h 1677002"/>
              <a:gd name="connsiteX17" fmla="*/ 2147455 w 4475018"/>
              <a:gd name="connsiteY17" fmla="*/ 1080655 h 1677002"/>
              <a:gd name="connsiteX18" fmla="*/ 1981200 w 4475018"/>
              <a:gd name="connsiteY18" fmla="*/ 1039091 h 1677002"/>
              <a:gd name="connsiteX19" fmla="*/ 1828800 w 4475018"/>
              <a:gd name="connsiteY19" fmla="*/ 983673 h 1677002"/>
              <a:gd name="connsiteX20" fmla="*/ 1676400 w 4475018"/>
              <a:gd name="connsiteY20" fmla="*/ 914400 h 1677002"/>
              <a:gd name="connsiteX21" fmla="*/ 1510146 w 4475018"/>
              <a:gd name="connsiteY21" fmla="*/ 858982 h 1677002"/>
              <a:gd name="connsiteX22" fmla="*/ 1094509 w 4475018"/>
              <a:gd name="connsiteY22" fmla="*/ 706582 h 1677002"/>
              <a:gd name="connsiteX23" fmla="*/ 914400 w 4475018"/>
              <a:gd name="connsiteY23" fmla="*/ 637309 h 1677002"/>
              <a:gd name="connsiteX24" fmla="*/ 789709 w 4475018"/>
              <a:gd name="connsiteY24" fmla="*/ 581891 h 1677002"/>
              <a:gd name="connsiteX25" fmla="*/ 651164 w 4475018"/>
              <a:gd name="connsiteY25" fmla="*/ 540327 h 1677002"/>
              <a:gd name="connsiteX26" fmla="*/ 554182 w 4475018"/>
              <a:gd name="connsiteY26" fmla="*/ 484909 h 1677002"/>
              <a:gd name="connsiteX27" fmla="*/ 387928 w 4475018"/>
              <a:gd name="connsiteY27" fmla="*/ 401782 h 1677002"/>
              <a:gd name="connsiteX28" fmla="*/ 332509 w 4475018"/>
              <a:gd name="connsiteY28" fmla="*/ 346364 h 1677002"/>
              <a:gd name="connsiteX29" fmla="*/ 235528 w 4475018"/>
              <a:gd name="connsiteY29" fmla="*/ 290946 h 1677002"/>
              <a:gd name="connsiteX30" fmla="*/ 193964 w 4475018"/>
              <a:gd name="connsiteY30" fmla="*/ 249382 h 1677002"/>
              <a:gd name="connsiteX31" fmla="*/ 138546 w 4475018"/>
              <a:gd name="connsiteY31" fmla="*/ 221673 h 1677002"/>
              <a:gd name="connsiteX32" fmla="*/ 55418 w 4475018"/>
              <a:gd name="connsiteY32" fmla="*/ 152400 h 1677002"/>
              <a:gd name="connsiteX33" fmla="*/ 0 w 4475018"/>
              <a:gd name="connsiteY33" fmla="*/ 69273 h 1677002"/>
              <a:gd name="connsiteX34" fmla="*/ 0 w 4475018"/>
              <a:gd name="connsiteY34" fmla="*/ 0 h 1677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475018" h="1677002">
                <a:moveTo>
                  <a:pt x="4475018" y="1634836"/>
                </a:moveTo>
                <a:cubicBezTo>
                  <a:pt x="4451927" y="1639454"/>
                  <a:pt x="4428591" y="1642980"/>
                  <a:pt x="4405746" y="1648691"/>
                </a:cubicBezTo>
                <a:cubicBezTo>
                  <a:pt x="4373129" y="1656845"/>
                  <a:pt x="4342365" y="1675241"/>
                  <a:pt x="4308764" y="1676400"/>
                </a:cubicBezTo>
                <a:cubicBezTo>
                  <a:pt x="4207120" y="1679905"/>
                  <a:pt x="4105564" y="1667164"/>
                  <a:pt x="4003964" y="1662546"/>
                </a:cubicBezTo>
                <a:cubicBezTo>
                  <a:pt x="3967019" y="1657928"/>
                  <a:pt x="3929760" y="1655352"/>
                  <a:pt x="3893128" y="1648691"/>
                </a:cubicBezTo>
                <a:cubicBezTo>
                  <a:pt x="3878759" y="1646078"/>
                  <a:pt x="3865606" y="1638848"/>
                  <a:pt x="3851564" y="1634836"/>
                </a:cubicBezTo>
                <a:cubicBezTo>
                  <a:pt x="3816403" y="1624790"/>
                  <a:pt x="3787806" y="1621366"/>
                  <a:pt x="3754582" y="1607127"/>
                </a:cubicBezTo>
                <a:cubicBezTo>
                  <a:pt x="3735599" y="1598991"/>
                  <a:pt x="3718757" y="1585949"/>
                  <a:pt x="3699164" y="1579418"/>
                </a:cubicBezTo>
                <a:cubicBezTo>
                  <a:pt x="3676824" y="1571971"/>
                  <a:pt x="3652610" y="1571760"/>
                  <a:pt x="3629891" y="1565564"/>
                </a:cubicBezTo>
                <a:cubicBezTo>
                  <a:pt x="3629873" y="1565559"/>
                  <a:pt x="3525991" y="1530930"/>
                  <a:pt x="3505200" y="1524000"/>
                </a:cubicBezTo>
                <a:cubicBezTo>
                  <a:pt x="3491346" y="1519382"/>
                  <a:pt x="3478042" y="1512547"/>
                  <a:pt x="3463637" y="1510146"/>
                </a:cubicBezTo>
                <a:cubicBezTo>
                  <a:pt x="3403465" y="1500117"/>
                  <a:pt x="3369341" y="1495348"/>
                  <a:pt x="3311237" y="1482436"/>
                </a:cubicBezTo>
                <a:cubicBezTo>
                  <a:pt x="3292649" y="1478305"/>
                  <a:pt x="3274406" y="1472713"/>
                  <a:pt x="3255818" y="1468582"/>
                </a:cubicBezTo>
                <a:cubicBezTo>
                  <a:pt x="3097530" y="1433407"/>
                  <a:pt x="3266273" y="1474658"/>
                  <a:pt x="3131128" y="1440873"/>
                </a:cubicBezTo>
                <a:cubicBezTo>
                  <a:pt x="3035383" y="1393001"/>
                  <a:pt x="3112261" y="1427184"/>
                  <a:pt x="2978728" y="1385455"/>
                </a:cubicBezTo>
                <a:cubicBezTo>
                  <a:pt x="2936910" y="1372387"/>
                  <a:pt x="2896001" y="1356480"/>
                  <a:pt x="2854037" y="1343891"/>
                </a:cubicBezTo>
                <a:cubicBezTo>
                  <a:pt x="2647669" y="1281980"/>
                  <a:pt x="2601063" y="1292337"/>
                  <a:pt x="2355273" y="1177636"/>
                </a:cubicBezTo>
                <a:cubicBezTo>
                  <a:pt x="2286000" y="1145309"/>
                  <a:pt x="2219141" y="1107205"/>
                  <a:pt x="2147455" y="1080655"/>
                </a:cubicBezTo>
                <a:cubicBezTo>
                  <a:pt x="2093887" y="1060815"/>
                  <a:pt x="2035849" y="1055723"/>
                  <a:pt x="1981200" y="1039091"/>
                </a:cubicBezTo>
                <a:cubicBezTo>
                  <a:pt x="1929488" y="1023352"/>
                  <a:pt x="1878830" y="1004140"/>
                  <a:pt x="1828800" y="983673"/>
                </a:cubicBezTo>
                <a:cubicBezTo>
                  <a:pt x="1777153" y="962545"/>
                  <a:pt x="1728365" y="934734"/>
                  <a:pt x="1676400" y="914400"/>
                </a:cubicBezTo>
                <a:cubicBezTo>
                  <a:pt x="1622001" y="893113"/>
                  <a:pt x="1565159" y="878629"/>
                  <a:pt x="1510146" y="858982"/>
                </a:cubicBezTo>
                <a:lnTo>
                  <a:pt x="1094509" y="706582"/>
                </a:lnTo>
                <a:cubicBezTo>
                  <a:pt x="1034223" y="684150"/>
                  <a:pt x="974436" y="660400"/>
                  <a:pt x="914400" y="637309"/>
                </a:cubicBezTo>
                <a:cubicBezTo>
                  <a:pt x="871948" y="620981"/>
                  <a:pt x="832388" y="597615"/>
                  <a:pt x="789709" y="581891"/>
                </a:cubicBezTo>
                <a:cubicBezTo>
                  <a:pt x="744467" y="565223"/>
                  <a:pt x="695747" y="558685"/>
                  <a:pt x="651164" y="540327"/>
                </a:cubicBezTo>
                <a:cubicBezTo>
                  <a:pt x="616735" y="526151"/>
                  <a:pt x="587130" y="502250"/>
                  <a:pt x="554182" y="484909"/>
                </a:cubicBezTo>
                <a:cubicBezTo>
                  <a:pt x="499353" y="456052"/>
                  <a:pt x="443346" y="429491"/>
                  <a:pt x="387928" y="401782"/>
                </a:cubicBezTo>
                <a:cubicBezTo>
                  <a:pt x="364562" y="390099"/>
                  <a:pt x="353409" y="362039"/>
                  <a:pt x="332509" y="346364"/>
                </a:cubicBezTo>
                <a:cubicBezTo>
                  <a:pt x="197014" y="244744"/>
                  <a:pt x="346828" y="383696"/>
                  <a:pt x="235528" y="290946"/>
                </a:cubicBezTo>
                <a:cubicBezTo>
                  <a:pt x="220476" y="278403"/>
                  <a:pt x="209908" y="260770"/>
                  <a:pt x="193964" y="249382"/>
                </a:cubicBezTo>
                <a:cubicBezTo>
                  <a:pt x="177158" y="237378"/>
                  <a:pt x="156060" y="232619"/>
                  <a:pt x="138546" y="221673"/>
                </a:cubicBezTo>
                <a:cubicBezTo>
                  <a:pt x="120940" y="210669"/>
                  <a:pt x="72155" y="174715"/>
                  <a:pt x="55418" y="152400"/>
                </a:cubicBezTo>
                <a:cubicBezTo>
                  <a:pt x="35437" y="125758"/>
                  <a:pt x="0" y="102575"/>
                  <a:pt x="0" y="69273"/>
                </a:cubicBez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4" name="Straight Arrow Connector 23"/>
          <p:cNvCxnSpPr>
            <a:endCxn id="21" idx="19"/>
          </p:cNvCxnSpPr>
          <p:nvPr/>
        </p:nvCxnSpPr>
        <p:spPr>
          <a:xfrm flipH="1" flipV="1">
            <a:off x="3725982" y="4318516"/>
            <a:ext cx="846018" cy="3346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1" idx="34"/>
          </p:cNvCxnSpPr>
          <p:nvPr/>
        </p:nvCxnSpPr>
        <p:spPr>
          <a:xfrm flipV="1">
            <a:off x="1897182" y="2132856"/>
            <a:ext cx="0" cy="12019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28"/>
          <p:cNvSpPr/>
          <p:nvPr/>
        </p:nvSpPr>
        <p:spPr>
          <a:xfrm>
            <a:off x="1898073" y="2161309"/>
            <a:ext cx="4308763" cy="1524073"/>
          </a:xfrm>
          <a:custGeom>
            <a:avLst/>
            <a:gdLst>
              <a:gd name="connsiteX0" fmla="*/ 0 w 4308763"/>
              <a:gd name="connsiteY0" fmla="*/ 0 h 1524073"/>
              <a:gd name="connsiteX1" fmla="*/ 124691 w 4308763"/>
              <a:gd name="connsiteY1" fmla="*/ 124691 h 1524073"/>
              <a:gd name="connsiteX2" fmla="*/ 166254 w 4308763"/>
              <a:gd name="connsiteY2" fmla="*/ 152400 h 1524073"/>
              <a:gd name="connsiteX3" fmla="*/ 193963 w 4308763"/>
              <a:gd name="connsiteY3" fmla="*/ 193964 h 1524073"/>
              <a:gd name="connsiteX4" fmla="*/ 332509 w 4308763"/>
              <a:gd name="connsiteY4" fmla="*/ 277091 h 1524073"/>
              <a:gd name="connsiteX5" fmla="*/ 415636 w 4308763"/>
              <a:gd name="connsiteY5" fmla="*/ 304800 h 1524073"/>
              <a:gd name="connsiteX6" fmla="*/ 457200 w 4308763"/>
              <a:gd name="connsiteY6" fmla="*/ 318655 h 1524073"/>
              <a:gd name="connsiteX7" fmla="*/ 512618 w 4308763"/>
              <a:gd name="connsiteY7" fmla="*/ 346364 h 1524073"/>
              <a:gd name="connsiteX8" fmla="*/ 637309 w 4308763"/>
              <a:gd name="connsiteY8" fmla="*/ 387927 h 1524073"/>
              <a:gd name="connsiteX9" fmla="*/ 762000 w 4308763"/>
              <a:gd name="connsiteY9" fmla="*/ 443346 h 1524073"/>
              <a:gd name="connsiteX10" fmla="*/ 817418 w 4308763"/>
              <a:gd name="connsiteY10" fmla="*/ 457200 h 1524073"/>
              <a:gd name="connsiteX11" fmla="*/ 858982 w 4308763"/>
              <a:gd name="connsiteY11" fmla="*/ 471055 h 1524073"/>
              <a:gd name="connsiteX12" fmla="*/ 928254 w 4308763"/>
              <a:gd name="connsiteY12" fmla="*/ 498764 h 1524073"/>
              <a:gd name="connsiteX13" fmla="*/ 1066800 w 4308763"/>
              <a:gd name="connsiteY13" fmla="*/ 540327 h 1524073"/>
              <a:gd name="connsiteX14" fmla="*/ 1233054 w 4308763"/>
              <a:gd name="connsiteY14" fmla="*/ 609600 h 1524073"/>
              <a:gd name="connsiteX15" fmla="*/ 1371600 w 4308763"/>
              <a:gd name="connsiteY15" fmla="*/ 665018 h 1524073"/>
              <a:gd name="connsiteX16" fmla="*/ 1427018 w 4308763"/>
              <a:gd name="connsiteY16" fmla="*/ 692727 h 1524073"/>
              <a:gd name="connsiteX17" fmla="*/ 1468582 w 4308763"/>
              <a:gd name="connsiteY17" fmla="*/ 706582 h 1524073"/>
              <a:gd name="connsiteX18" fmla="*/ 1593272 w 4308763"/>
              <a:gd name="connsiteY18" fmla="*/ 748146 h 1524073"/>
              <a:gd name="connsiteX19" fmla="*/ 1634836 w 4308763"/>
              <a:gd name="connsiteY19" fmla="*/ 775855 h 1524073"/>
              <a:gd name="connsiteX20" fmla="*/ 1704109 w 4308763"/>
              <a:gd name="connsiteY20" fmla="*/ 803564 h 1524073"/>
              <a:gd name="connsiteX21" fmla="*/ 1828800 w 4308763"/>
              <a:gd name="connsiteY21" fmla="*/ 831273 h 1524073"/>
              <a:gd name="connsiteX22" fmla="*/ 1884218 w 4308763"/>
              <a:gd name="connsiteY22" fmla="*/ 872836 h 1524073"/>
              <a:gd name="connsiteX23" fmla="*/ 1995054 w 4308763"/>
              <a:gd name="connsiteY23" fmla="*/ 900546 h 1524073"/>
              <a:gd name="connsiteX24" fmla="*/ 2064327 w 4308763"/>
              <a:gd name="connsiteY24" fmla="*/ 928255 h 1524073"/>
              <a:gd name="connsiteX25" fmla="*/ 2105891 w 4308763"/>
              <a:gd name="connsiteY25" fmla="*/ 969818 h 1524073"/>
              <a:gd name="connsiteX26" fmla="*/ 2161309 w 4308763"/>
              <a:gd name="connsiteY26" fmla="*/ 983673 h 1524073"/>
              <a:gd name="connsiteX27" fmla="*/ 2230582 w 4308763"/>
              <a:gd name="connsiteY27" fmla="*/ 1011382 h 1524073"/>
              <a:gd name="connsiteX28" fmla="*/ 2272145 w 4308763"/>
              <a:gd name="connsiteY28" fmla="*/ 1039091 h 1524073"/>
              <a:gd name="connsiteX29" fmla="*/ 2313709 w 4308763"/>
              <a:gd name="connsiteY29" fmla="*/ 1052946 h 1524073"/>
              <a:gd name="connsiteX30" fmla="*/ 2424545 w 4308763"/>
              <a:gd name="connsiteY30" fmla="*/ 1108364 h 1524073"/>
              <a:gd name="connsiteX31" fmla="*/ 2521527 w 4308763"/>
              <a:gd name="connsiteY31" fmla="*/ 1136073 h 1524073"/>
              <a:gd name="connsiteX32" fmla="*/ 2576945 w 4308763"/>
              <a:gd name="connsiteY32" fmla="*/ 1163782 h 1524073"/>
              <a:gd name="connsiteX33" fmla="*/ 2687782 w 4308763"/>
              <a:gd name="connsiteY33" fmla="*/ 1191491 h 1524073"/>
              <a:gd name="connsiteX34" fmla="*/ 2743200 w 4308763"/>
              <a:gd name="connsiteY34" fmla="*/ 1219200 h 1524073"/>
              <a:gd name="connsiteX35" fmla="*/ 2840182 w 4308763"/>
              <a:gd name="connsiteY35" fmla="*/ 1246909 h 1524073"/>
              <a:gd name="connsiteX36" fmla="*/ 2978727 w 4308763"/>
              <a:gd name="connsiteY36" fmla="*/ 1274618 h 1524073"/>
              <a:gd name="connsiteX37" fmla="*/ 3048000 w 4308763"/>
              <a:gd name="connsiteY37" fmla="*/ 1288473 h 1524073"/>
              <a:gd name="connsiteX38" fmla="*/ 3089563 w 4308763"/>
              <a:gd name="connsiteY38" fmla="*/ 1302327 h 1524073"/>
              <a:gd name="connsiteX39" fmla="*/ 3172691 w 4308763"/>
              <a:gd name="connsiteY39" fmla="*/ 1316182 h 1524073"/>
              <a:gd name="connsiteX40" fmla="*/ 3214254 w 4308763"/>
              <a:gd name="connsiteY40" fmla="*/ 1330036 h 1524073"/>
              <a:gd name="connsiteX41" fmla="*/ 3283527 w 4308763"/>
              <a:gd name="connsiteY41" fmla="*/ 1343891 h 1524073"/>
              <a:gd name="connsiteX42" fmla="*/ 3366654 w 4308763"/>
              <a:gd name="connsiteY42" fmla="*/ 1371600 h 1524073"/>
              <a:gd name="connsiteX43" fmla="*/ 3449782 w 4308763"/>
              <a:gd name="connsiteY43" fmla="*/ 1385455 h 1524073"/>
              <a:gd name="connsiteX44" fmla="*/ 3505200 w 4308763"/>
              <a:gd name="connsiteY44" fmla="*/ 1399309 h 1524073"/>
              <a:gd name="connsiteX45" fmla="*/ 3643745 w 4308763"/>
              <a:gd name="connsiteY45" fmla="*/ 1427018 h 1524073"/>
              <a:gd name="connsiteX46" fmla="*/ 3685309 w 4308763"/>
              <a:gd name="connsiteY46" fmla="*/ 1440873 h 1524073"/>
              <a:gd name="connsiteX47" fmla="*/ 3837709 w 4308763"/>
              <a:gd name="connsiteY47" fmla="*/ 1468582 h 1524073"/>
              <a:gd name="connsiteX48" fmla="*/ 3879272 w 4308763"/>
              <a:gd name="connsiteY48" fmla="*/ 1482436 h 1524073"/>
              <a:gd name="connsiteX49" fmla="*/ 4031672 w 4308763"/>
              <a:gd name="connsiteY49" fmla="*/ 1496291 h 1524073"/>
              <a:gd name="connsiteX50" fmla="*/ 4073236 w 4308763"/>
              <a:gd name="connsiteY50" fmla="*/ 1510146 h 1524073"/>
              <a:gd name="connsiteX51" fmla="*/ 4308763 w 4308763"/>
              <a:gd name="connsiteY51" fmla="*/ 1524000 h 152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308763" h="1524073">
                <a:moveTo>
                  <a:pt x="0" y="0"/>
                </a:moveTo>
                <a:cubicBezTo>
                  <a:pt x="58697" y="97830"/>
                  <a:pt x="19157" y="54335"/>
                  <a:pt x="124691" y="124691"/>
                </a:cubicBezTo>
                <a:lnTo>
                  <a:pt x="166254" y="152400"/>
                </a:lnTo>
                <a:cubicBezTo>
                  <a:pt x="175490" y="166255"/>
                  <a:pt x="181432" y="182999"/>
                  <a:pt x="193963" y="193964"/>
                </a:cubicBezTo>
                <a:cubicBezTo>
                  <a:pt x="221353" y="217930"/>
                  <a:pt x="292529" y="261099"/>
                  <a:pt x="332509" y="277091"/>
                </a:cubicBezTo>
                <a:cubicBezTo>
                  <a:pt x="359628" y="287939"/>
                  <a:pt x="387927" y="295564"/>
                  <a:pt x="415636" y="304800"/>
                </a:cubicBezTo>
                <a:cubicBezTo>
                  <a:pt x="429491" y="309418"/>
                  <a:pt x="444138" y="312124"/>
                  <a:pt x="457200" y="318655"/>
                </a:cubicBezTo>
                <a:cubicBezTo>
                  <a:pt x="475673" y="327891"/>
                  <a:pt x="493442" y="338694"/>
                  <a:pt x="512618" y="346364"/>
                </a:cubicBezTo>
                <a:cubicBezTo>
                  <a:pt x="512641" y="346373"/>
                  <a:pt x="616515" y="380996"/>
                  <a:pt x="637309" y="387927"/>
                </a:cubicBezTo>
                <a:cubicBezTo>
                  <a:pt x="864726" y="463729"/>
                  <a:pt x="568932" y="370944"/>
                  <a:pt x="762000" y="443346"/>
                </a:cubicBezTo>
                <a:cubicBezTo>
                  <a:pt x="779829" y="450032"/>
                  <a:pt x="799109" y="451969"/>
                  <a:pt x="817418" y="457200"/>
                </a:cubicBezTo>
                <a:cubicBezTo>
                  <a:pt x="831460" y="461212"/>
                  <a:pt x="845308" y="465927"/>
                  <a:pt x="858982" y="471055"/>
                </a:cubicBezTo>
                <a:cubicBezTo>
                  <a:pt x="882268" y="479787"/>
                  <a:pt x="904968" y="490032"/>
                  <a:pt x="928254" y="498764"/>
                </a:cubicBezTo>
                <a:cubicBezTo>
                  <a:pt x="967422" y="513452"/>
                  <a:pt x="1034721" y="531162"/>
                  <a:pt x="1066800" y="540327"/>
                </a:cubicBezTo>
                <a:cubicBezTo>
                  <a:pt x="1173300" y="611328"/>
                  <a:pt x="1117078" y="590271"/>
                  <a:pt x="1233054" y="609600"/>
                </a:cubicBezTo>
                <a:cubicBezTo>
                  <a:pt x="1298158" y="631302"/>
                  <a:pt x="1284858" y="625590"/>
                  <a:pt x="1371600" y="665018"/>
                </a:cubicBezTo>
                <a:cubicBezTo>
                  <a:pt x="1390402" y="673564"/>
                  <a:pt x="1408035" y="684591"/>
                  <a:pt x="1427018" y="692727"/>
                </a:cubicBezTo>
                <a:cubicBezTo>
                  <a:pt x="1440441" y="698480"/>
                  <a:pt x="1454908" y="701454"/>
                  <a:pt x="1468582" y="706582"/>
                </a:cubicBezTo>
                <a:cubicBezTo>
                  <a:pt x="1572923" y="745710"/>
                  <a:pt x="1500413" y="724930"/>
                  <a:pt x="1593272" y="748146"/>
                </a:cubicBezTo>
                <a:cubicBezTo>
                  <a:pt x="1607127" y="757382"/>
                  <a:pt x="1619943" y="768408"/>
                  <a:pt x="1634836" y="775855"/>
                </a:cubicBezTo>
                <a:cubicBezTo>
                  <a:pt x="1657080" y="786977"/>
                  <a:pt x="1680515" y="795700"/>
                  <a:pt x="1704109" y="803564"/>
                </a:cubicBezTo>
                <a:cubicBezTo>
                  <a:pt x="1733451" y="813345"/>
                  <a:pt x="1801356" y="825784"/>
                  <a:pt x="1828800" y="831273"/>
                </a:cubicBezTo>
                <a:cubicBezTo>
                  <a:pt x="1847273" y="845127"/>
                  <a:pt x="1862903" y="863955"/>
                  <a:pt x="1884218" y="872836"/>
                </a:cubicBezTo>
                <a:cubicBezTo>
                  <a:pt x="1919371" y="887483"/>
                  <a:pt x="1958656" y="889346"/>
                  <a:pt x="1995054" y="900546"/>
                </a:cubicBezTo>
                <a:cubicBezTo>
                  <a:pt x="2018824" y="907860"/>
                  <a:pt x="2041236" y="919019"/>
                  <a:pt x="2064327" y="928255"/>
                </a:cubicBezTo>
                <a:cubicBezTo>
                  <a:pt x="2078182" y="942109"/>
                  <a:pt x="2088879" y="960097"/>
                  <a:pt x="2105891" y="969818"/>
                </a:cubicBezTo>
                <a:cubicBezTo>
                  <a:pt x="2122423" y="979265"/>
                  <a:pt x="2143245" y="977652"/>
                  <a:pt x="2161309" y="983673"/>
                </a:cubicBezTo>
                <a:cubicBezTo>
                  <a:pt x="2184902" y="991538"/>
                  <a:pt x="2208338" y="1000260"/>
                  <a:pt x="2230582" y="1011382"/>
                </a:cubicBezTo>
                <a:cubicBezTo>
                  <a:pt x="2245475" y="1018829"/>
                  <a:pt x="2257252" y="1031644"/>
                  <a:pt x="2272145" y="1039091"/>
                </a:cubicBezTo>
                <a:cubicBezTo>
                  <a:pt x="2285207" y="1045622"/>
                  <a:pt x="2300414" y="1046903"/>
                  <a:pt x="2313709" y="1052946"/>
                </a:cubicBezTo>
                <a:cubicBezTo>
                  <a:pt x="2351313" y="1070039"/>
                  <a:pt x="2387600" y="1089891"/>
                  <a:pt x="2424545" y="1108364"/>
                </a:cubicBezTo>
                <a:cubicBezTo>
                  <a:pt x="2458029" y="1125106"/>
                  <a:pt x="2486029" y="1122761"/>
                  <a:pt x="2521527" y="1136073"/>
                </a:cubicBezTo>
                <a:cubicBezTo>
                  <a:pt x="2540865" y="1143325"/>
                  <a:pt x="2557962" y="1155646"/>
                  <a:pt x="2576945" y="1163782"/>
                </a:cubicBezTo>
                <a:cubicBezTo>
                  <a:pt x="2614218" y="1179756"/>
                  <a:pt x="2647129" y="1183360"/>
                  <a:pt x="2687782" y="1191491"/>
                </a:cubicBezTo>
                <a:cubicBezTo>
                  <a:pt x="2706255" y="1200727"/>
                  <a:pt x="2724217" y="1211064"/>
                  <a:pt x="2743200" y="1219200"/>
                </a:cubicBezTo>
                <a:cubicBezTo>
                  <a:pt x="2767438" y="1229588"/>
                  <a:pt x="2816738" y="1241885"/>
                  <a:pt x="2840182" y="1246909"/>
                </a:cubicBezTo>
                <a:cubicBezTo>
                  <a:pt x="2886233" y="1256777"/>
                  <a:pt x="2932545" y="1265382"/>
                  <a:pt x="2978727" y="1274618"/>
                </a:cubicBezTo>
                <a:cubicBezTo>
                  <a:pt x="3001818" y="1279236"/>
                  <a:pt x="3025660" y="1281027"/>
                  <a:pt x="3048000" y="1288473"/>
                </a:cubicBezTo>
                <a:cubicBezTo>
                  <a:pt x="3061854" y="1293091"/>
                  <a:pt x="3075307" y="1299159"/>
                  <a:pt x="3089563" y="1302327"/>
                </a:cubicBezTo>
                <a:cubicBezTo>
                  <a:pt x="3116986" y="1308421"/>
                  <a:pt x="3145268" y="1310088"/>
                  <a:pt x="3172691" y="1316182"/>
                </a:cubicBezTo>
                <a:cubicBezTo>
                  <a:pt x="3186947" y="1319350"/>
                  <a:pt x="3200086" y="1326494"/>
                  <a:pt x="3214254" y="1330036"/>
                </a:cubicBezTo>
                <a:cubicBezTo>
                  <a:pt x="3237099" y="1335747"/>
                  <a:pt x="3260808" y="1337695"/>
                  <a:pt x="3283527" y="1343891"/>
                </a:cubicBezTo>
                <a:cubicBezTo>
                  <a:pt x="3311706" y="1351576"/>
                  <a:pt x="3337844" y="1366798"/>
                  <a:pt x="3366654" y="1371600"/>
                </a:cubicBezTo>
                <a:cubicBezTo>
                  <a:pt x="3394363" y="1376218"/>
                  <a:pt x="3422236" y="1379946"/>
                  <a:pt x="3449782" y="1385455"/>
                </a:cubicBezTo>
                <a:cubicBezTo>
                  <a:pt x="3468453" y="1389189"/>
                  <a:pt x="3486582" y="1395319"/>
                  <a:pt x="3505200" y="1399309"/>
                </a:cubicBezTo>
                <a:cubicBezTo>
                  <a:pt x="3551251" y="1409177"/>
                  <a:pt x="3597563" y="1417782"/>
                  <a:pt x="3643745" y="1427018"/>
                </a:cubicBezTo>
                <a:cubicBezTo>
                  <a:pt x="3658066" y="1429882"/>
                  <a:pt x="3671141" y="1437331"/>
                  <a:pt x="3685309" y="1440873"/>
                </a:cubicBezTo>
                <a:cubicBezTo>
                  <a:pt x="3786125" y="1466077"/>
                  <a:pt x="3726585" y="1443888"/>
                  <a:pt x="3837709" y="1468582"/>
                </a:cubicBezTo>
                <a:cubicBezTo>
                  <a:pt x="3851965" y="1471750"/>
                  <a:pt x="3864815" y="1480371"/>
                  <a:pt x="3879272" y="1482436"/>
                </a:cubicBezTo>
                <a:cubicBezTo>
                  <a:pt x="3929769" y="1489650"/>
                  <a:pt x="3980872" y="1491673"/>
                  <a:pt x="4031672" y="1496291"/>
                </a:cubicBezTo>
                <a:cubicBezTo>
                  <a:pt x="4045527" y="1500909"/>
                  <a:pt x="4058760" y="1508216"/>
                  <a:pt x="4073236" y="1510146"/>
                </a:cubicBezTo>
                <a:cubicBezTo>
                  <a:pt x="4191523" y="1525917"/>
                  <a:pt x="4213353" y="1524000"/>
                  <a:pt x="4308763" y="1524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1" name="Straight Arrow Connector 30"/>
          <p:cNvCxnSpPr>
            <a:endCxn id="21" idx="1"/>
          </p:cNvCxnSpPr>
          <p:nvPr/>
        </p:nvCxnSpPr>
        <p:spPr>
          <a:xfrm>
            <a:off x="6206836" y="3685382"/>
            <a:ext cx="96092" cy="12981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9" idx="15"/>
            <a:endCxn id="29" idx="33"/>
          </p:cNvCxnSpPr>
          <p:nvPr/>
        </p:nvCxnSpPr>
        <p:spPr>
          <a:xfrm>
            <a:off x="3269673" y="2826327"/>
            <a:ext cx="1316182" cy="5264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372200" y="48285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35" name="TextBox 34"/>
          <p:cNvSpPr txBox="1"/>
          <p:nvPr/>
        </p:nvSpPr>
        <p:spPr>
          <a:xfrm>
            <a:off x="1547664" y="34650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36" name="TextBox 35"/>
          <p:cNvSpPr txBox="1"/>
          <p:nvPr/>
        </p:nvSpPr>
        <p:spPr>
          <a:xfrm>
            <a:off x="1547664" y="19888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6254882" y="34650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cxnSp>
        <p:nvCxnSpPr>
          <p:cNvPr id="40" name="Straight Connector 39"/>
          <p:cNvCxnSpPr>
            <a:stCxn id="21" idx="34"/>
          </p:cNvCxnSpPr>
          <p:nvPr/>
        </p:nvCxnSpPr>
        <p:spPr>
          <a:xfrm>
            <a:off x="1897182" y="3334843"/>
            <a:ext cx="891" cy="232640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21" idx="1"/>
          </p:cNvCxnSpPr>
          <p:nvPr/>
        </p:nvCxnSpPr>
        <p:spPr>
          <a:xfrm>
            <a:off x="6302928" y="4983534"/>
            <a:ext cx="0" cy="67771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134691" y="1556792"/>
            <a:ext cx="1979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 to 2 to 3 to 4 to 1</a:t>
            </a:r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3563888" y="2371795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sp>
        <p:nvSpPr>
          <p:cNvPr id="25" name="TextBox 24"/>
          <p:cNvSpPr txBox="1"/>
          <p:nvPr/>
        </p:nvSpPr>
        <p:spPr>
          <a:xfrm>
            <a:off x="3522325" y="4831185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713283"/>
              </p:ext>
            </p:extLst>
          </p:nvPr>
        </p:nvGraphicFramePr>
        <p:xfrm>
          <a:off x="1299829" y="2378297"/>
          <a:ext cx="398678" cy="478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3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9829" y="2378297"/>
                        <a:ext cx="398678" cy="478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86425"/>
              </p:ext>
            </p:extLst>
          </p:nvPr>
        </p:nvGraphicFramePr>
        <p:xfrm>
          <a:off x="6569075" y="4033838"/>
          <a:ext cx="371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4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4033838"/>
                        <a:ext cx="3714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1547664" y="2923345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113759" y="4498045"/>
            <a:ext cx="56012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AFECE23-09DE-0202-EBD2-44652E645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62531"/>
              </p:ext>
            </p:extLst>
          </p:nvPr>
        </p:nvGraphicFramePr>
        <p:xfrm>
          <a:off x="6302928" y="1347368"/>
          <a:ext cx="2733114" cy="837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Equation" r:id="rId10" imgW="1409400" imgH="431640" progId="Equation.DSMT4">
                  <p:embed/>
                </p:oleObj>
              </mc:Choice>
              <mc:Fallback>
                <p:oleObj name="Equation" r:id="rId10" imgW="140940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2928" y="1347368"/>
                        <a:ext cx="2733114" cy="837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Ink 8"/>
              <p14:cNvContentPartPr/>
              <p14:nvPr/>
            </p14:nvContentPartPr>
            <p14:xfrm>
              <a:off x="1845000" y="1330560"/>
              <a:ext cx="7221600" cy="53812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836720" y="1320840"/>
                <a:ext cx="7242120" cy="539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2491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47454" y="5380598"/>
            <a:ext cx="3616037" cy="5645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350" dirty="0"/>
              <a:t>Attendance: 75% mandatory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B63A9A6-FF59-1EDF-D675-6762735713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2578772"/>
              </p:ext>
            </p:extLst>
          </p:nvPr>
        </p:nvGraphicFramePr>
        <p:xfrm>
          <a:off x="467544" y="404664"/>
          <a:ext cx="7022757" cy="678275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4238">
                  <a:extLst>
                    <a:ext uri="{9D8B030D-6E8A-4147-A177-3AD203B41FA5}">
                      <a16:colId xmlns:a16="http://schemas.microsoft.com/office/drawing/2014/main" val="1375014417"/>
                    </a:ext>
                  </a:extLst>
                </a:gridCol>
                <a:gridCol w="540647">
                  <a:extLst>
                    <a:ext uri="{9D8B030D-6E8A-4147-A177-3AD203B41FA5}">
                      <a16:colId xmlns:a16="http://schemas.microsoft.com/office/drawing/2014/main" val="864872365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582354241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1725743084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1089898477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4293943256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3931189716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1750810252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3896742171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937478068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2729051686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3330925953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3112112664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695629001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1233825055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551105879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4220656026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4198840452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729881415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660168650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2479770273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2837314500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1344641128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3666613593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3965595624"/>
                    </a:ext>
                  </a:extLst>
                </a:gridCol>
                <a:gridCol w="262828">
                  <a:extLst>
                    <a:ext uri="{9D8B030D-6E8A-4147-A177-3AD203B41FA5}">
                      <a16:colId xmlns:a16="http://schemas.microsoft.com/office/drawing/2014/main" val="2809491175"/>
                    </a:ext>
                  </a:extLst>
                </a:gridCol>
              </a:tblGrid>
              <a:tr h="136976">
                <a:tc>
                  <a:txBody>
                    <a:bodyPr/>
                    <a:lstStyle/>
                    <a:p>
                      <a:pPr algn="ctr" fontAlgn="b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2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3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5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6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7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8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9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0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1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2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3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5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6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7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8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9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1712199032"/>
                  </a:ext>
                </a:extLst>
              </a:tr>
              <a:tr h="53411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21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 dirty="0" err="1">
                          <a:effectLst/>
                        </a:rPr>
                        <a:t>Neerati</a:t>
                      </a:r>
                      <a:r>
                        <a:rPr lang="en-IN" sz="900" u="none" strike="noStrike" dirty="0">
                          <a:effectLst/>
                        </a:rPr>
                        <a:t> Pranay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+mn-ea"/>
                          <a:cs typeface="+mn-cs"/>
                        </a:rPr>
                        <a:t>a</a:t>
                      </a:r>
                      <a:endParaRPr lang="en-IN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+mn-ea"/>
                          <a:cs typeface="+mn-cs"/>
                        </a:rPr>
                        <a:t>p</a:t>
                      </a:r>
                      <a:endParaRPr lang="en-IN" sz="12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+mn-ea"/>
                          <a:cs typeface="+mn-cs"/>
                        </a:rPr>
                        <a:t>p</a:t>
                      </a:r>
                      <a:endParaRPr lang="en-IN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+mn-ea"/>
                          <a:cs typeface="+mn-cs"/>
                        </a:rPr>
                        <a:t>p</a:t>
                      </a:r>
                      <a:endParaRPr lang="en-IN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+mn-ea"/>
                          <a:cs typeface="+mn-cs"/>
                        </a:rPr>
                        <a:t>p</a:t>
                      </a:r>
                      <a:endParaRPr lang="en-IN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+mn-ea"/>
                          <a:cs typeface="+mn-cs"/>
                        </a:rPr>
                        <a:t>p</a:t>
                      </a:r>
                      <a:endParaRPr lang="en-IN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+mn-ea"/>
                          <a:cs typeface="+mn-cs"/>
                        </a:rPr>
                        <a:t>a</a:t>
                      </a:r>
                      <a:endParaRPr lang="en-IN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+mn-ea"/>
                          <a:cs typeface="+mn-cs"/>
                        </a:rPr>
                        <a:t>a</a:t>
                      </a:r>
                      <a:endParaRPr lang="en-IN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2053692869"/>
                  </a:ext>
                </a:extLst>
              </a:tr>
              <a:tr h="53411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22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Tanish Dhankhar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2173518980"/>
                  </a:ext>
                </a:extLst>
              </a:tr>
              <a:tr h="53411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23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Farhan Farhan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2671699729"/>
                  </a:ext>
                </a:extLst>
              </a:tr>
              <a:tr h="53411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24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Utpal Raj Ambastha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3643773714"/>
                  </a:ext>
                </a:extLst>
              </a:tr>
              <a:tr h="53411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25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Riya Singh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1781642540"/>
                  </a:ext>
                </a:extLst>
              </a:tr>
              <a:tr h="53411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26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Aakarsh Sinha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3483325296"/>
                  </a:ext>
                </a:extLst>
              </a:tr>
              <a:tr h="53411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27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Rahul Katravath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3711557623"/>
                  </a:ext>
                </a:extLst>
              </a:tr>
              <a:tr h="53411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28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Shivani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3214569866"/>
                  </a:ext>
                </a:extLst>
              </a:tr>
              <a:tr h="53411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29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Rakesh Bairwa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548843764"/>
                  </a:ext>
                </a:extLst>
              </a:tr>
              <a:tr h="53411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30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Nikhil Pratap Singh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2298045840"/>
                  </a:ext>
                </a:extLst>
              </a:tr>
              <a:tr h="53411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31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Sridutt Rugada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1465178102"/>
                  </a:ext>
                </a:extLst>
              </a:tr>
              <a:tr h="53411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32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 dirty="0" err="1">
                          <a:effectLst/>
                        </a:rPr>
                        <a:t>Anmisha</a:t>
                      </a:r>
                      <a:r>
                        <a:rPr lang="en-IN" sz="900" u="none" strike="noStrike" dirty="0">
                          <a:effectLst/>
                        </a:rPr>
                        <a:t> Jadi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36693339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287148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3024610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0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2757974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1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513403" y="4725144"/>
            <a:ext cx="1504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1 to 2</a:t>
            </a:r>
            <a:endParaRPr lang="en-IN" sz="4400" b="1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27074"/>
              </p:ext>
            </p:extLst>
          </p:nvPr>
        </p:nvGraphicFramePr>
        <p:xfrm>
          <a:off x="0" y="5949280"/>
          <a:ext cx="4675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7" imgW="1663560" imgH="203040" progId="Equation.DSMT4">
                  <p:embed/>
                </p:oleObj>
              </mc:Choice>
              <mc:Fallback>
                <p:oleObj name="Equation" r:id="rId7" imgW="1663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0" y="5949280"/>
                        <a:ext cx="4675188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652120" y="5805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39" name="TextBox 38"/>
          <p:cNvSpPr txBox="1"/>
          <p:nvPr/>
        </p:nvSpPr>
        <p:spPr>
          <a:xfrm>
            <a:off x="5508104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53801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7725734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0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6548232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1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504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2 to 3</a:t>
            </a:r>
            <a:endParaRPr lang="en-IN" sz="4400" b="1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077523"/>
              </p:ext>
            </p:extLst>
          </p:nvPr>
        </p:nvGraphicFramePr>
        <p:xfrm>
          <a:off x="555715" y="4238044"/>
          <a:ext cx="303371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715" y="4238044"/>
                        <a:ext cx="3033712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638662"/>
              </p:ext>
            </p:extLst>
          </p:nvPr>
        </p:nvGraphicFramePr>
        <p:xfrm>
          <a:off x="110554" y="5702300"/>
          <a:ext cx="43894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Equation" r:id="rId9" imgW="1562040" imgH="253800" progId="Equation.DSMT4">
                  <p:embed/>
                </p:oleObj>
              </mc:Choice>
              <mc:Fallback>
                <p:oleObj name="Equation" r:id="rId9" imgW="156204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54" y="5702300"/>
                        <a:ext cx="43894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TextBox 33"/>
          <p:cNvSpPr txBox="1"/>
          <p:nvPr/>
        </p:nvSpPr>
        <p:spPr>
          <a:xfrm>
            <a:off x="5580112" y="565033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35" name="TextBox 34"/>
          <p:cNvSpPr txBox="1"/>
          <p:nvPr/>
        </p:nvSpPr>
        <p:spPr>
          <a:xfrm>
            <a:off x="5638466" y="42546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36" name="TextBox 35"/>
          <p:cNvSpPr txBox="1"/>
          <p:nvPr/>
        </p:nvSpPr>
        <p:spPr>
          <a:xfrm>
            <a:off x="7236296" y="32129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48515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0651382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8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842587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9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 3 to 4</a:t>
            </a:r>
            <a:endParaRPr lang="en-IN" sz="4400" b="1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77051"/>
              </p:ext>
            </p:extLst>
          </p:nvPr>
        </p:nvGraphicFramePr>
        <p:xfrm>
          <a:off x="166551" y="5642132"/>
          <a:ext cx="439102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7" imgW="1562040" imgH="203040" progId="Equation.DSMT4">
                  <p:embed/>
                </p:oleObj>
              </mc:Choice>
              <mc:Fallback>
                <p:oleObj name="Equation" r:id="rId7" imgW="1562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551" y="5642132"/>
                        <a:ext cx="4391026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3198" cy="133078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52933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139020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8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236376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9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 3 to 4</a:t>
            </a:r>
            <a:endParaRPr lang="en-IN" sz="4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3198" cy="133078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07297"/>
              </p:ext>
            </p:extLst>
          </p:nvPr>
        </p:nvGraphicFramePr>
        <p:xfrm>
          <a:off x="436117" y="4325748"/>
          <a:ext cx="3614513" cy="110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117" y="4325748"/>
                        <a:ext cx="3614513" cy="1107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185449"/>
              </p:ext>
            </p:extLst>
          </p:nvPr>
        </p:nvGraphicFramePr>
        <p:xfrm>
          <a:off x="1918902" y="5724486"/>
          <a:ext cx="2051302" cy="102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Equation" r:id="rId9" imgW="965160" imgH="482400" progId="Equation.DSMT4">
                  <p:embed/>
                </p:oleObj>
              </mc:Choice>
              <mc:Fallback>
                <p:oleObj name="Equation" r:id="rId9" imgW="965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8902" y="5724486"/>
                        <a:ext cx="2051302" cy="1025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28488" y="6006178"/>
            <a:ext cx="11128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Using</a:t>
            </a:r>
            <a:endParaRPr lang="en-IN" sz="3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0" name="Ink 29"/>
              <p14:cNvContentPartPr/>
              <p14:nvPr/>
            </p14:nvContentPartPr>
            <p14:xfrm>
              <a:off x="4884480" y="1000080"/>
              <a:ext cx="4224240" cy="511704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875120" y="990720"/>
                <a:ext cx="4242960" cy="513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9258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60111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6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091053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7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 3 to 4</a:t>
            </a:r>
            <a:endParaRPr lang="en-IN" sz="4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3198" cy="133078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434889"/>
              </p:ext>
            </p:extLst>
          </p:nvPr>
        </p:nvGraphicFramePr>
        <p:xfrm>
          <a:off x="630401" y="4345012"/>
          <a:ext cx="18351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8" name="Equation" r:id="rId7" imgW="863280" imgH="888840" progId="Equation.DSMT4">
                  <p:embed/>
                </p:oleObj>
              </mc:Choice>
              <mc:Fallback>
                <p:oleObj name="Equation" r:id="rId7" imgW="863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401" y="4345012"/>
                        <a:ext cx="1835150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748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8831068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0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332290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1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 3 to 4</a:t>
            </a:r>
            <a:endParaRPr lang="en-IN" sz="4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3198" cy="133078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638678"/>
              </p:ext>
            </p:extLst>
          </p:nvPr>
        </p:nvGraphicFramePr>
        <p:xfrm>
          <a:off x="616497" y="4509990"/>
          <a:ext cx="2024063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Equation" r:id="rId7" imgW="952200" imgH="888840" progId="Equation.DSMT4">
                  <p:embed/>
                </p:oleObj>
              </mc:Choice>
              <mc:Fallback>
                <p:oleObj name="Equation" r:id="rId7" imgW="952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6497" y="4509990"/>
                        <a:ext cx="2024063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824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5301634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0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772971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31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 3 to 4</a:t>
            </a:r>
            <a:endParaRPr lang="en-IN" sz="4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0" cy="161794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77653"/>
              </p:ext>
            </p:extLst>
          </p:nvPr>
        </p:nvGraphicFramePr>
        <p:xfrm>
          <a:off x="436117" y="4325748"/>
          <a:ext cx="3614513" cy="110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2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117" y="4325748"/>
                        <a:ext cx="3614513" cy="1107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43851"/>
              </p:ext>
            </p:extLst>
          </p:nvPr>
        </p:nvGraphicFramePr>
        <p:xfrm>
          <a:off x="1946275" y="5994400"/>
          <a:ext cx="1997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3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6275" y="5994400"/>
                        <a:ext cx="19970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094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357807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2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6057686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3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 4 to 1</a:t>
            </a:r>
            <a:endParaRPr lang="en-IN" sz="4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0" cy="161794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sp>
        <p:nvSpPr>
          <p:cNvPr id="30" name="Freeform 29"/>
          <p:cNvSpPr/>
          <p:nvPr/>
        </p:nvSpPr>
        <p:spPr>
          <a:xfrm>
            <a:off x="5940151" y="5112327"/>
            <a:ext cx="1541303" cy="555811"/>
          </a:xfrm>
          <a:custGeom>
            <a:avLst/>
            <a:gdLst>
              <a:gd name="connsiteX0" fmla="*/ 1662546 w 1662546"/>
              <a:gd name="connsiteY0" fmla="*/ 0 h 555811"/>
              <a:gd name="connsiteX1" fmla="*/ 1593273 w 1662546"/>
              <a:gd name="connsiteY1" fmla="*/ 27709 h 555811"/>
              <a:gd name="connsiteX2" fmla="*/ 1537855 w 1662546"/>
              <a:gd name="connsiteY2" fmla="*/ 69273 h 555811"/>
              <a:gd name="connsiteX3" fmla="*/ 1454727 w 1662546"/>
              <a:gd name="connsiteY3" fmla="*/ 124691 h 555811"/>
              <a:gd name="connsiteX4" fmla="*/ 1413164 w 1662546"/>
              <a:gd name="connsiteY4" fmla="*/ 152400 h 555811"/>
              <a:gd name="connsiteX5" fmla="*/ 1371600 w 1662546"/>
              <a:gd name="connsiteY5" fmla="*/ 166255 h 555811"/>
              <a:gd name="connsiteX6" fmla="*/ 1274618 w 1662546"/>
              <a:gd name="connsiteY6" fmla="*/ 235528 h 555811"/>
              <a:gd name="connsiteX7" fmla="*/ 1177636 w 1662546"/>
              <a:gd name="connsiteY7" fmla="*/ 277091 h 555811"/>
              <a:gd name="connsiteX8" fmla="*/ 1066800 w 1662546"/>
              <a:gd name="connsiteY8" fmla="*/ 346364 h 555811"/>
              <a:gd name="connsiteX9" fmla="*/ 1025236 w 1662546"/>
              <a:gd name="connsiteY9" fmla="*/ 374073 h 555811"/>
              <a:gd name="connsiteX10" fmla="*/ 942109 w 1662546"/>
              <a:gd name="connsiteY10" fmla="*/ 401782 h 555811"/>
              <a:gd name="connsiteX11" fmla="*/ 900546 w 1662546"/>
              <a:gd name="connsiteY11" fmla="*/ 429491 h 555811"/>
              <a:gd name="connsiteX12" fmla="*/ 858982 w 1662546"/>
              <a:gd name="connsiteY12" fmla="*/ 443346 h 555811"/>
              <a:gd name="connsiteX13" fmla="*/ 637309 w 1662546"/>
              <a:gd name="connsiteY13" fmla="*/ 471055 h 555811"/>
              <a:gd name="connsiteX14" fmla="*/ 554182 w 1662546"/>
              <a:gd name="connsiteY14" fmla="*/ 498764 h 555811"/>
              <a:gd name="connsiteX15" fmla="*/ 512618 w 1662546"/>
              <a:gd name="connsiteY15" fmla="*/ 512618 h 555811"/>
              <a:gd name="connsiteX16" fmla="*/ 471055 w 1662546"/>
              <a:gd name="connsiteY16" fmla="*/ 540328 h 555811"/>
              <a:gd name="connsiteX17" fmla="*/ 374073 w 1662546"/>
              <a:gd name="connsiteY17" fmla="*/ 554182 h 555811"/>
              <a:gd name="connsiteX18" fmla="*/ 0 w 1662546"/>
              <a:gd name="connsiteY18" fmla="*/ 554182 h 5558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662546" h="555811">
                <a:moveTo>
                  <a:pt x="1662546" y="0"/>
                </a:moveTo>
                <a:cubicBezTo>
                  <a:pt x="1639455" y="9236"/>
                  <a:pt x="1615013" y="15631"/>
                  <a:pt x="1593273" y="27709"/>
                </a:cubicBezTo>
                <a:cubicBezTo>
                  <a:pt x="1573088" y="38923"/>
                  <a:pt x="1556772" y="56031"/>
                  <a:pt x="1537855" y="69273"/>
                </a:cubicBezTo>
                <a:cubicBezTo>
                  <a:pt x="1510573" y="88371"/>
                  <a:pt x="1482436" y="106218"/>
                  <a:pt x="1454727" y="124691"/>
                </a:cubicBezTo>
                <a:lnTo>
                  <a:pt x="1413164" y="152400"/>
                </a:lnTo>
                <a:cubicBezTo>
                  <a:pt x="1401013" y="160501"/>
                  <a:pt x="1384662" y="159724"/>
                  <a:pt x="1371600" y="166255"/>
                </a:cubicBezTo>
                <a:cubicBezTo>
                  <a:pt x="1342284" y="180913"/>
                  <a:pt x="1299729" y="219833"/>
                  <a:pt x="1274618" y="235528"/>
                </a:cubicBezTo>
                <a:cubicBezTo>
                  <a:pt x="1235485" y="259986"/>
                  <a:pt x="1218041" y="263623"/>
                  <a:pt x="1177636" y="277091"/>
                </a:cubicBezTo>
                <a:cubicBezTo>
                  <a:pt x="1071679" y="356560"/>
                  <a:pt x="1173296" y="285509"/>
                  <a:pt x="1066800" y="346364"/>
                </a:cubicBezTo>
                <a:cubicBezTo>
                  <a:pt x="1052343" y="354625"/>
                  <a:pt x="1040452" y="367310"/>
                  <a:pt x="1025236" y="374073"/>
                </a:cubicBezTo>
                <a:cubicBezTo>
                  <a:pt x="998546" y="385935"/>
                  <a:pt x="942109" y="401782"/>
                  <a:pt x="942109" y="401782"/>
                </a:cubicBezTo>
                <a:cubicBezTo>
                  <a:pt x="928255" y="411018"/>
                  <a:pt x="915439" y="422044"/>
                  <a:pt x="900546" y="429491"/>
                </a:cubicBezTo>
                <a:cubicBezTo>
                  <a:pt x="887484" y="436022"/>
                  <a:pt x="873024" y="439334"/>
                  <a:pt x="858982" y="443346"/>
                </a:cubicBezTo>
                <a:cubicBezTo>
                  <a:pt x="768919" y="469078"/>
                  <a:pt x="766159" y="460317"/>
                  <a:pt x="637309" y="471055"/>
                </a:cubicBezTo>
                <a:lnTo>
                  <a:pt x="554182" y="498764"/>
                </a:lnTo>
                <a:lnTo>
                  <a:pt x="512618" y="512618"/>
                </a:lnTo>
                <a:cubicBezTo>
                  <a:pt x="498764" y="521855"/>
                  <a:pt x="487004" y="535543"/>
                  <a:pt x="471055" y="540328"/>
                </a:cubicBezTo>
                <a:cubicBezTo>
                  <a:pt x="439777" y="549712"/>
                  <a:pt x="406714" y="553222"/>
                  <a:pt x="374073" y="554182"/>
                </a:cubicBezTo>
                <a:cubicBezTo>
                  <a:pt x="249436" y="557848"/>
                  <a:pt x="124691" y="554182"/>
                  <a:pt x="0" y="55418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6657774" y="5577417"/>
            <a:ext cx="722538" cy="3693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205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9" t="19444" r="74231" b="51786"/>
          <a:stretch/>
        </p:blipFill>
        <p:spPr bwMode="auto">
          <a:xfrm>
            <a:off x="1835696" y="1700808"/>
            <a:ext cx="4536504" cy="425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2072" y="2966464"/>
            <a:ext cx="4235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P</a:t>
            </a:r>
            <a:endParaRPr lang="en-IN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082521" y="5233162"/>
            <a:ext cx="4459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V</a:t>
            </a:r>
            <a:endParaRPr lang="en-IN" sz="3600" dirty="0"/>
          </a:p>
        </p:txBody>
      </p:sp>
      <p:sp>
        <p:nvSpPr>
          <p:cNvPr id="6" name="Rectangle 5"/>
          <p:cNvSpPr/>
          <p:nvPr/>
        </p:nvSpPr>
        <p:spPr>
          <a:xfrm>
            <a:off x="3059832" y="5157192"/>
            <a:ext cx="2736304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5004048" y="5147900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1</a:t>
            </a:r>
            <a:endParaRPr lang="en-IN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3203848" y="5157192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2</a:t>
            </a:r>
            <a:endParaRPr lang="en-IN" baseline="-25000" dirty="0"/>
          </a:p>
        </p:txBody>
      </p:sp>
      <p:sp>
        <p:nvSpPr>
          <p:cNvPr id="8" name="Rectangle 7"/>
          <p:cNvSpPr/>
          <p:nvPr/>
        </p:nvSpPr>
        <p:spPr>
          <a:xfrm>
            <a:off x="1619672" y="1052736"/>
            <a:ext cx="1080120" cy="41044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2254668" y="386813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2</a:t>
            </a:r>
            <a:endParaRPr lang="en-IN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2254668" y="2420888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3</a:t>
            </a:r>
            <a:endParaRPr lang="en-IN" baseline="-25000" dirty="0"/>
          </a:p>
        </p:txBody>
      </p:sp>
      <p:sp>
        <p:nvSpPr>
          <p:cNvPr id="11" name="Rectangle 10"/>
          <p:cNvSpPr/>
          <p:nvPr/>
        </p:nvSpPr>
        <p:spPr>
          <a:xfrm>
            <a:off x="3203848" y="2276872"/>
            <a:ext cx="216566" cy="3286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3161288" y="22362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14" name="Rectangle 13"/>
          <p:cNvSpPr/>
          <p:nvPr/>
        </p:nvSpPr>
        <p:spPr>
          <a:xfrm>
            <a:off x="5364088" y="3868130"/>
            <a:ext cx="288032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extBox 14"/>
          <p:cNvSpPr txBox="1"/>
          <p:nvPr/>
        </p:nvSpPr>
        <p:spPr>
          <a:xfrm>
            <a:off x="5393285" y="38681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4181732" y="3104964"/>
            <a:ext cx="10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sp>
        <p:nvSpPr>
          <p:cNvPr id="17" name="Rectangle 16"/>
          <p:cNvSpPr/>
          <p:nvPr/>
        </p:nvSpPr>
        <p:spPr>
          <a:xfrm>
            <a:off x="3059832" y="4180438"/>
            <a:ext cx="252299" cy="1846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/>
          <p:cNvSpPr txBox="1"/>
          <p:nvPr/>
        </p:nvSpPr>
        <p:spPr>
          <a:xfrm>
            <a:off x="2995143" y="411397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19" name="Rectangle 18"/>
          <p:cNvSpPr/>
          <p:nvPr/>
        </p:nvSpPr>
        <p:spPr>
          <a:xfrm rot="1584655">
            <a:off x="3991432" y="3463320"/>
            <a:ext cx="628135" cy="196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34763"/>
              </p:ext>
            </p:extLst>
          </p:nvPr>
        </p:nvGraphicFramePr>
        <p:xfrm>
          <a:off x="761995" y="188640"/>
          <a:ext cx="4792005" cy="124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4" imgW="1803240" imgH="469800" progId="Equation.DSMT4">
                  <p:embed/>
                </p:oleObj>
              </mc:Choice>
              <mc:Fallback>
                <p:oleObj name="Equation" r:id="rId4" imgW="1803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995" y="188640"/>
                        <a:ext cx="4792005" cy="124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332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9" t="19444" r="74231" b="51786"/>
          <a:stretch/>
        </p:blipFill>
        <p:spPr bwMode="auto">
          <a:xfrm>
            <a:off x="1835696" y="1700808"/>
            <a:ext cx="4536504" cy="425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2072" y="2966464"/>
            <a:ext cx="4235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P</a:t>
            </a:r>
            <a:endParaRPr lang="en-IN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082521" y="5233162"/>
            <a:ext cx="4459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V</a:t>
            </a:r>
            <a:endParaRPr lang="en-IN" sz="3600" dirty="0"/>
          </a:p>
        </p:txBody>
      </p:sp>
      <p:sp>
        <p:nvSpPr>
          <p:cNvPr id="6" name="Rectangle 5"/>
          <p:cNvSpPr/>
          <p:nvPr/>
        </p:nvSpPr>
        <p:spPr>
          <a:xfrm>
            <a:off x="3059832" y="5157192"/>
            <a:ext cx="2736304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5004048" y="5147900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1</a:t>
            </a:r>
            <a:endParaRPr lang="en-IN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3203848" y="5157192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2</a:t>
            </a:r>
            <a:endParaRPr lang="en-IN" baseline="-25000" dirty="0"/>
          </a:p>
        </p:txBody>
      </p:sp>
      <p:sp>
        <p:nvSpPr>
          <p:cNvPr id="8" name="Rectangle 7"/>
          <p:cNvSpPr/>
          <p:nvPr/>
        </p:nvSpPr>
        <p:spPr>
          <a:xfrm>
            <a:off x="1619672" y="1052736"/>
            <a:ext cx="1080120" cy="41044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2254668" y="386813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2</a:t>
            </a:r>
            <a:endParaRPr lang="en-IN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2254668" y="2420888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3</a:t>
            </a:r>
            <a:endParaRPr lang="en-IN" baseline="-25000" dirty="0"/>
          </a:p>
        </p:txBody>
      </p:sp>
      <p:sp>
        <p:nvSpPr>
          <p:cNvPr id="11" name="Rectangle 10"/>
          <p:cNvSpPr/>
          <p:nvPr/>
        </p:nvSpPr>
        <p:spPr>
          <a:xfrm>
            <a:off x="3203848" y="2276872"/>
            <a:ext cx="216566" cy="3286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3161288" y="22362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14" name="Rectangle 13"/>
          <p:cNvSpPr/>
          <p:nvPr/>
        </p:nvSpPr>
        <p:spPr>
          <a:xfrm>
            <a:off x="5364088" y="3868130"/>
            <a:ext cx="288032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extBox 14"/>
          <p:cNvSpPr txBox="1"/>
          <p:nvPr/>
        </p:nvSpPr>
        <p:spPr>
          <a:xfrm>
            <a:off x="5393285" y="38681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4181732" y="3104964"/>
            <a:ext cx="10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sp>
        <p:nvSpPr>
          <p:cNvPr id="17" name="Rectangle 16"/>
          <p:cNvSpPr/>
          <p:nvPr/>
        </p:nvSpPr>
        <p:spPr>
          <a:xfrm>
            <a:off x="3059832" y="4180438"/>
            <a:ext cx="252299" cy="1846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/>
          <p:cNvSpPr txBox="1"/>
          <p:nvPr/>
        </p:nvSpPr>
        <p:spPr>
          <a:xfrm>
            <a:off x="2995143" y="411397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19" name="Rectangle 18"/>
          <p:cNvSpPr/>
          <p:nvPr/>
        </p:nvSpPr>
        <p:spPr>
          <a:xfrm rot="1584655">
            <a:off x="3991432" y="3463320"/>
            <a:ext cx="628135" cy="196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34763"/>
              </p:ext>
            </p:extLst>
          </p:nvPr>
        </p:nvGraphicFramePr>
        <p:xfrm>
          <a:off x="761995" y="188640"/>
          <a:ext cx="4792005" cy="124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4" imgW="1803240" imgH="469800" progId="Equation.DSMT4">
                  <p:embed/>
                </p:oleObj>
              </mc:Choice>
              <mc:Fallback>
                <p:oleObj name="Equation" r:id="rId4" imgW="1803240" imgH="469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995" y="188640"/>
                        <a:ext cx="4792005" cy="124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2821680" y="1223280"/>
              <a:ext cx="5804640" cy="5179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812320" y="1213920"/>
                <a:ext cx="5823360" cy="519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05665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31640" y="1124744"/>
            <a:ext cx="6696744" cy="108012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utorials + Practice problems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1331640" y="2888940"/>
            <a:ext cx="6696744" cy="108012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heoretical Concepts </a:t>
            </a:r>
            <a:r>
              <a:rPr lang="en-US" dirty="0" err="1"/>
              <a:t>understtod</a:t>
            </a:r>
            <a:r>
              <a:rPr lang="en-US" dirty="0"/>
              <a:t>  through Problems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1331640" y="4797152"/>
            <a:ext cx="6840760" cy="129614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pplication “Engineering real life problems  and solution” </a:t>
            </a:r>
          </a:p>
          <a:p>
            <a:pPr algn="ctr"/>
            <a:r>
              <a:rPr lang="en-US" dirty="0"/>
              <a:t>Focused on Job Perspective</a:t>
            </a:r>
          </a:p>
          <a:p>
            <a:pPr algn="ctr"/>
            <a:r>
              <a:rPr lang="en-US" dirty="0"/>
              <a:t>Clear differences between  Physics Problems and Engineering Problems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2879325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69" t="25450" r="39208" b="14133"/>
          <a:stretch/>
        </p:blipFill>
        <p:spPr bwMode="auto">
          <a:xfrm>
            <a:off x="179512" y="764704"/>
            <a:ext cx="2880320" cy="3045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657819" y="620688"/>
            <a:ext cx="1019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 to 2</a:t>
            </a:r>
            <a:endParaRPr lang="en-IN" sz="28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965284"/>
              </p:ext>
            </p:extLst>
          </p:nvPr>
        </p:nvGraphicFramePr>
        <p:xfrm>
          <a:off x="4608361" y="1412776"/>
          <a:ext cx="3118425" cy="733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8" name="Equation" r:id="rId4" imgW="1079280" imgH="253800" progId="Equation.DSMT4">
                  <p:embed/>
                </p:oleObj>
              </mc:Choice>
              <mc:Fallback>
                <p:oleObj name="Equation" r:id="rId4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08361" y="1412776"/>
                        <a:ext cx="3118425" cy="733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21957"/>
              </p:ext>
            </p:extLst>
          </p:nvPr>
        </p:nvGraphicFramePr>
        <p:xfrm>
          <a:off x="5292080" y="2287576"/>
          <a:ext cx="2292612" cy="94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9" name="Equation" r:id="rId6" imgW="952200" imgH="393480" progId="Equation.DSMT4">
                  <p:embed/>
                </p:oleObj>
              </mc:Choice>
              <mc:Fallback>
                <p:oleObj name="Equation" r:id="rId6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2080" y="2287576"/>
                        <a:ext cx="2292612" cy="94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84899"/>
              </p:ext>
            </p:extLst>
          </p:nvPr>
        </p:nvGraphicFramePr>
        <p:xfrm>
          <a:off x="4351338" y="3462338"/>
          <a:ext cx="3632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0" name="Equation" r:id="rId8" imgW="1257120" imgH="241200" progId="Equation.DSMT4">
                  <p:embed/>
                </p:oleObj>
              </mc:Choice>
              <mc:Fallback>
                <p:oleObj name="Equation" r:id="rId8" imgW="125712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3462338"/>
                        <a:ext cx="36322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Down Arrow 23"/>
          <p:cNvSpPr/>
          <p:nvPr/>
        </p:nvSpPr>
        <p:spPr>
          <a:xfrm>
            <a:off x="1835696" y="2564904"/>
            <a:ext cx="360040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TextBox 26"/>
          <p:cNvSpPr txBox="1"/>
          <p:nvPr/>
        </p:nvSpPr>
        <p:spPr>
          <a:xfrm>
            <a:off x="816186" y="4581128"/>
            <a:ext cx="1019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 to 3</a:t>
            </a:r>
            <a:endParaRPr lang="en-IN" sz="28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06509"/>
              </p:ext>
            </p:extLst>
          </p:nvPr>
        </p:nvGraphicFramePr>
        <p:xfrm>
          <a:off x="4355976" y="4581128"/>
          <a:ext cx="31178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1" name="Equation" r:id="rId10" imgW="1079280" imgH="253800" progId="Equation.DSMT4">
                  <p:embed/>
                </p:oleObj>
              </mc:Choice>
              <mc:Fallback>
                <p:oleObj name="Equation" r:id="rId10" imgW="107928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581128"/>
                        <a:ext cx="31178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05977"/>
              </p:ext>
            </p:extLst>
          </p:nvPr>
        </p:nvGraphicFramePr>
        <p:xfrm>
          <a:off x="4460875" y="5661025"/>
          <a:ext cx="34115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2" name="Equation" r:id="rId12" imgW="1180800" imgH="241200" progId="Equation.DSMT4">
                  <p:embed/>
                </p:oleObj>
              </mc:Choice>
              <mc:Fallback>
                <p:oleObj name="Equation" r:id="rId12" imgW="118080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5661025"/>
                        <a:ext cx="34115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Arrow 27"/>
          <p:cNvSpPr/>
          <p:nvPr/>
        </p:nvSpPr>
        <p:spPr>
          <a:xfrm>
            <a:off x="395536" y="1772816"/>
            <a:ext cx="64807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35794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69" t="25450" r="39208" b="14133"/>
          <a:stretch/>
        </p:blipFill>
        <p:spPr bwMode="auto">
          <a:xfrm>
            <a:off x="179512" y="764704"/>
            <a:ext cx="2880320" cy="3045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657819" y="620688"/>
            <a:ext cx="1019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3 to 1</a:t>
            </a:r>
            <a:endParaRPr lang="en-IN" sz="2800" dirty="0"/>
          </a:p>
        </p:txBody>
      </p:sp>
      <p:sp>
        <p:nvSpPr>
          <p:cNvPr id="24" name="Down Arrow 23"/>
          <p:cNvSpPr/>
          <p:nvPr/>
        </p:nvSpPr>
        <p:spPr>
          <a:xfrm>
            <a:off x="1835696" y="2564904"/>
            <a:ext cx="360040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Right Arrow 27"/>
          <p:cNvSpPr/>
          <p:nvPr/>
        </p:nvSpPr>
        <p:spPr>
          <a:xfrm>
            <a:off x="395536" y="1772816"/>
            <a:ext cx="64807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extBox 1"/>
          <p:cNvSpPr txBox="1"/>
          <p:nvPr/>
        </p:nvSpPr>
        <p:spPr>
          <a:xfrm>
            <a:off x="5616333" y="1184906"/>
            <a:ext cx="10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88524"/>
              </p:ext>
            </p:extLst>
          </p:nvPr>
        </p:nvGraphicFramePr>
        <p:xfrm>
          <a:off x="4432300" y="2246313"/>
          <a:ext cx="2443956" cy="125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" name="Equation" r:id="rId4" imgW="838080" imgH="431640" progId="Equation.DSMT4">
                  <p:embed/>
                </p:oleObj>
              </mc:Choice>
              <mc:Fallback>
                <p:oleObj name="Equation" r:id="rId4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2300" y="2246313"/>
                        <a:ext cx="2443956" cy="1259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07080"/>
              </p:ext>
            </p:extLst>
          </p:nvPr>
        </p:nvGraphicFramePr>
        <p:xfrm>
          <a:off x="179512" y="3425087"/>
          <a:ext cx="5005536" cy="203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3" name="Equation" r:id="rId6" imgW="2120760" imgH="863280" progId="Equation.DSMT4">
                  <p:embed/>
                </p:oleObj>
              </mc:Choice>
              <mc:Fallback>
                <p:oleObj name="Equation" r:id="rId6" imgW="2120760" imgH="863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425087"/>
                        <a:ext cx="5005536" cy="2038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85933" y="5094476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so</a:t>
            </a:r>
            <a:endParaRPr lang="en-IN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29140"/>
              </p:ext>
            </p:extLst>
          </p:nvPr>
        </p:nvGraphicFramePr>
        <p:xfrm>
          <a:off x="6804248" y="3645024"/>
          <a:ext cx="1351901" cy="1610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4" name="Equation" r:id="rId8" imgW="736560" imgH="876240" progId="Equation.DSMT4">
                  <p:embed/>
                </p:oleObj>
              </mc:Choice>
              <mc:Fallback>
                <p:oleObj name="Equation" r:id="rId8" imgW="7365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04248" y="3645024"/>
                        <a:ext cx="1351901" cy="1610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54806"/>
              </p:ext>
            </p:extLst>
          </p:nvPr>
        </p:nvGraphicFramePr>
        <p:xfrm>
          <a:off x="6783388" y="5418138"/>
          <a:ext cx="124936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5" name="Equation" r:id="rId10" imgW="761760" imgH="876240" progId="Equation.DSMT4">
                  <p:embed/>
                </p:oleObj>
              </mc:Choice>
              <mc:Fallback>
                <p:oleObj name="Equation" r:id="rId10" imgW="76176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5418138"/>
                        <a:ext cx="1249362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5868144" y="5301208"/>
            <a:ext cx="327585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86008"/>
              </p:ext>
            </p:extLst>
          </p:nvPr>
        </p:nvGraphicFramePr>
        <p:xfrm>
          <a:off x="941388" y="5464175"/>
          <a:ext cx="25431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6" name="Equation" r:id="rId12" imgW="1054080" imgH="469800" progId="Equation.DSMT4">
                  <p:embed/>
                </p:oleObj>
              </mc:Choice>
              <mc:Fallback>
                <p:oleObj name="Equation" r:id="rId12" imgW="1054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1388" y="5464175"/>
                        <a:ext cx="254317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847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520" y="980728"/>
          <a:ext cx="84804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3" imgW="3848040" imgH="431640" progId="Equation.DSMT4">
                  <p:embed/>
                </p:oleObj>
              </mc:Choice>
              <mc:Fallback>
                <p:oleObj name="Equation" r:id="rId3" imgW="38480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980728"/>
                        <a:ext cx="8480425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7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0" t="31349" r="52812" b="42262"/>
          <a:stretch/>
        </p:blipFill>
        <p:spPr bwMode="auto">
          <a:xfrm>
            <a:off x="1204686" y="2293256"/>
            <a:ext cx="5480531" cy="2143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283968" y="4645674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2179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55" y="188640"/>
            <a:ext cx="4001100" cy="2056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037"/>
          <a:stretch/>
        </p:blipFill>
        <p:spPr bwMode="auto">
          <a:xfrm>
            <a:off x="3059832" y="2604966"/>
            <a:ext cx="4457600" cy="4325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1619672" y="4005064"/>
            <a:ext cx="237626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76133" y="3820398"/>
            <a:ext cx="10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diabatic</a:t>
            </a:r>
            <a:endParaRPr lang="en-IN" b="1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788024" y="2348880"/>
            <a:ext cx="0" cy="7920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995936" y="2021500"/>
            <a:ext cx="2244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sothermal expansion</a:t>
            </a:r>
            <a:endParaRPr lang="en-IN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016041" y="2390832"/>
          <a:ext cx="545182" cy="57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4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6041" y="2390832"/>
                        <a:ext cx="545182" cy="577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5118006" y="4005064"/>
            <a:ext cx="0" cy="100811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246688" y="4435475"/>
          <a:ext cx="673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5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4435475"/>
                        <a:ext cx="6731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45093" y="51165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3823211" y="32849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6023934" y="310031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86891" y="5734447"/>
          <a:ext cx="44418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6" name="Equation" r:id="rId8" imgW="2400120" imgH="622080" progId="Equation.DSMT4">
                  <p:embed/>
                </p:oleObj>
              </mc:Choice>
              <mc:Fallback>
                <p:oleObj name="Equation" r:id="rId8" imgW="2400120" imgH="6220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6891" y="5734447"/>
                        <a:ext cx="4441825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4146779" y="5116542"/>
            <a:ext cx="0" cy="54470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023934" y="3284984"/>
            <a:ext cx="0" cy="23762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146779" y="566124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1</a:t>
            </a:r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5796136" y="566124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2</a:t>
            </a:r>
            <a:endParaRPr lang="en-I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588224" y="1478927"/>
          <a:ext cx="2388928" cy="126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7" name="Equation" r:id="rId10" imgW="1536480" imgH="812520" progId="Equation.DSMT4">
                  <p:embed/>
                </p:oleObj>
              </mc:Choice>
              <mc:Fallback>
                <p:oleObj name="Equation" r:id="rId10" imgW="1536480" imgH="81252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478927"/>
                        <a:ext cx="2388928" cy="1265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32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5" grpId="0"/>
      <p:bldP spid="16" grpId="0"/>
      <p:bldP spid="17" grpId="0"/>
      <p:bldP spid="25" grpId="0"/>
      <p:bldP spid="2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1619672" y="1628800"/>
            <a:ext cx="3384376" cy="3471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>
            <a:off x="3491880" y="1988840"/>
            <a:ext cx="504056" cy="7920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06699" y="1339875"/>
          <a:ext cx="5445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699" y="1339875"/>
                        <a:ext cx="5445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93825" y="5100638"/>
          <a:ext cx="647858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3" name="Equation" r:id="rId6" imgW="2920680" imgH="609480" progId="Equation.DSMT4">
                  <p:embed/>
                </p:oleObj>
              </mc:Choice>
              <mc:Fallback>
                <p:oleObj name="Equation" r:id="rId6" imgW="2920680" imgH="609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5100638"/>
                        <a:ext cx="6478588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311860" y="3501008"/>
            <a:ext cx="0" cy="5760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155330" y="4077072"/>
          <a:ext cx="673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4" name="Equation" r:id="rId8" imgW="266400" imgH="228600" progId="Equation.DSMT4">
                  <p:embed/>
                </p:oleObj>
              </mc:Choice>
              <mc:Fallback>
                <p:oleObj name="Equation" r:id="rId8" imgW="26640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330" y="4077072"/>
                        <a:ext cx="6731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228184" y="1412292"/>
          <a:ext cx="2044793" cy="43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5" name="Equation" r:id="rId10" imgW="1079280" imgH="228600" progId="Equation.DSMT4">
                  <p:embed/>
                </p:oleObj>
              </mc:Choice>
              <mc:Fallback>
                <p:oleObj name="Equation" r:id="rId10" imgW="10792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8184" y="1412292"/>
                        <a:ext cx="2044793" cy="433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084168" y="2011933"/>
          <a:ext cx="28098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6" name="Equation" r:id="rId12" imgW="1536480" imgH="812520" progId="Equation.DSMT4">
                  <p:embed/>
                </p:oleObj>
              </mc:Choice>
              <mc:Fallback>
                <p:oleObj name="Equation" r:id="rId12" imgW="1536480" imgH="8125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4168" y="2011933"/>
                        <a:ext cx="28098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7"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940152" y="620688"/>
          <a:ext cx="2404296" cy="57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8" name="Equation" r:id="rId16" imgW="952200" imgH="228600" progId="Equation.DSMT4">
                  <p:embed/>
                </p:oleObj>
              </mc:Choice>
              <mc:Fallback>
                <p:oleObj name="Equation" r:id="rId16" imgW="9522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0152" y="620688"/>
                        <a:ext cx="2404296" cy="57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940152" y="3645024"/>
          <a:ext cx="2749600" cy="70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9" name="Equation" r:id="rId18" imgW="1536480" imgH="393480" progId="Equation.DSMT4">
                  <p:embed/>
                </p:oleObj>
              </mc:Choice>
              <mc:Fallback>
                <p:oleObj name="Equation" r:id="rId18" imgW="15364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645024"/>
                        <a:ext cx="2749600" cy="706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27784" y="422108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1</a:t>
            </a:r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4382344" y="422108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2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0533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2201" y="229103"/>
            <a:ext cx="9144000" cy="2088232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/>
              <a:t>“Cooling Watermelons”</a:t>
            </a:r>
            <a:endParaRPr lang="en-IN" sz="4400" dirty="0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377915"/>
            <a:ext cx="3379908" cy="4506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040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073" y="548680"/>
          <a:ext cx="9021002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8" name="Equation" r:id="rId3" imgW="5727600" imgH="914400" progId="Equation.DSMT4">
                  <p:embed/>
                </p:oleObj>
              </mc:Choice>
              <mc:Fallback>
                <p:oleObj name="Equation" r:id="rId3" imgW="5727600" imgH="914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73" y="548680"/>
                        <a:ext cx="9021002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0" y="2564904"/>
            <a:ext cx="9144000" cy="7200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627784" y="2996952"/>
            <a:ext cx="1296144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2627784" y="5946576"/>
            <a:ext cx="1512168" cy="7227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/>
          <p:cNvSpPr/>
          <p:nvPr/>
        </p:nvSpPr>
        <p:spPr>
          <a:xfrm>
            <a:off x="2951820" y="4365104"/>
            <a:ext cx="648072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275856" y="5013176"/>
            <a:ext cx="0" cy="9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0" idx="0"/>
            <a:endCxn id="8" idx="2"/>
          </p:cNvCxnSpPr>
          <p:nvPr/>
        </p:nvCxnSpPr>
        <p:spPr>
          <a:xfrm flipV="1">
            <a:off x="3275856" y="3573016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10" idx="6"/>
          </p:cNvCxnSpPr>
          <p:nvPr/>
        </p:nvCxnSpPr>
        <p:spPr>
          <a:xfrm flipH="1">
            <a:off x="3599892" y="4689140"/>
            <a:ext cx="11881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122556" y="4504474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0 W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7011619" y="2915652"/>
            <a:ext cx="984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P=2.5</a:t>
            </a:r>
            <a:endParaRPr lang="en-IN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781260" y="3362858"/>
          <a:ext cx="1444833" cy="42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9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260" y="3362858"/>
                        <a:ext cx="1444833" cy="42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536324" y="3927492"/>
          <a:ext cx="1934706" cy="87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0" name="Equation" r:id="rId7" imgW="1066680" imgH="482400" progId="Equation.DSMT4">
                  <p:embed/>
                </p:oleObj>
              </mc:Choice>
              <mc:Fallback>
                <p:oleObj name="Equation" r:id="rId7" imgW="1066680" imgH="4824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6324" y="3927492"/>
                        <a:ext cx="1934706" cy="87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576539" y="5013176"/>
          <a:ext cx="3296069" cy="4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1" name="Equation" r:id="rId9" imgW="1434960" imgH="203040" progId="Equation.DSMT4">
                  <p:embed/>
                </p:oleObj>
              </mc:Choice>
              <mc:Fallback>
                <p:oleObj name="Equation" r:id="rId9" imgW="143496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76539" y="5013176"/>
                        <a:ext cx="3296069" cy="4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18953" y="5589240"/>
          <a:ext cx="1853681" cy="35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2" name="Equation" r:id="rId11" imgW="1054080" imgH="203040" progId="Equation.DSMT4">
                  <p:embed/>
                </p:oleObj>
              </mc:Choice>
              <mc:Fallback>
                <p:oleObj name="Equation" r:id="rId11" imgW="105408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18953" y="5589240"/>
                        <a:ext cx="1853681" cy="357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107280" y="3286080"/>
              <a:ext cx="8286840" cy="3456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7920" y="3276720"/>
                <a:ext cx="8305560" cy="3475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87765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073" y="548680"/>
          <a:ext cx="9021002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0" name="Equation" r:id="rId3" imgW="5727600" imgH="914400" progId="Equation.DSMT4">
                  <p:embed/>
                </p:oleObj>
              </mc:Choice>
              <mc:Fallback>
                <p:oleObj name="Equation" r:id="rId3" imgW="5727600" imgH="914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73" y="548680"/>
                        <a:ext cx="9021002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0" y="2564904"/>
            <a:ext cx="9144000" cy="7200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627784" y="2996952"/>
            <a:ext cx="1296144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2627784" y="5946576"/>
            <a:ext cx="1512168" cy="7227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/>
          <p:cNvSpPr/>
          <p:nvPr/>
        </p:nvSpPr>
        <p:spPr>
          <a:xfrm>
            <a:off x="2951820" y="4365104"/>
            <a:ext cx="648072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275856" y="5013176"/>
            <a:ext cx="0" cy="9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0" idx="0"/>
            <a:endCxn id="8" idx="2"/>
          </p:cNvCxnSpPr>
          <p:nvPr/>
        </p:nvCxnSpPr>
        <p:spPr>
          <a:xfrm flipV="1">
            <a:off x="3275856" y="3573016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10" idx="6"/>
          </p:cNvCxnSpPr>
          <p:nvPr/>
        </p:nvCxnSpPr>
        <p:spPr>
          <a:xfrm flipH="1">
            <a:off x="3599892" y="4689140"/>
            <a:ext cx="11881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122556" y="4504474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0 W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7011619" y="2915652"/>
            <a:ext cx="984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P=2.5</a:t>
            </a:r>
            <a:endParaRPr lang="en-IN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781260" y="3362858"/>
          <a:ext cx="1444833" cy="42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1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260" y="3362858"/>
                        <a:ext cx="1444833" cy="42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536324" y="3927492"/>
          <a:ext cx="1934706" cy="87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2" name="Equation" r:id="rId7" imgW="1066680" imgH="482400" progId="Equation.DSMT4">
                  <p:embed/>
                </p:oleObj>
              </mc:Choice>
              <mc:Fallback>
                <p:oleObj name="Equation" r:id="rId7" imgW="1066680" imgH="4824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6324" y="3927492"/>
                        <a:ext cx="1934706" cy="87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605463" y="4984750"/>
          <a:ext cx="32369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3" name="Equation" r:id="rId9" imgW="1409400" imgH="228600" progId="Equation.DSMT4">
                  <p:embed/>
                </p:oleObj>
              </mc:Choice>
              <mc:Fallback>
                <p:oleObj name="Equation" r:id="rId9" imgW="140940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05463" y="4984750"/>
                        <a:ext cx="3236912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18953" y="5589240"/>
          <a:ext cx="1853681" cy="35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4" name="Equation" r:id="rId11" imgW="1054080" imgH="203040" progId="Equation.DSMT4">
                  <p:embed/>
                </p:oleObj>
              </mc:Choice>
              <mc:Fallback>
                <p:oleObj name="Equation" r:id="rId11" imgW="105408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18953" y="5589240"/>
                        <a:ext cx="1853681" cy="357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082" y="2891284"/>
          <a:ext cx="1803291" cy="68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5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082" y="2891284"/>
                        <a:ext cx="1803291" cy="681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6675" y="3848100"/>
          <a:ext cx="27066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6" name="Equation" r:id="rId15" imgW="1752480" imgH="241200" progId="Equation.DSMT4">
                  <p:embed/>
                </p:oleObj>
              </mc:Choice>
              <mc:Fallback>
                <p:oleObj name="Equation" r:id="rId15" imgW="175248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675" y="3848100"/>
                        <a:ext cx="2706688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6921" y="4689140"/>
          <a:ext cx="2285292" cy="1230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7" name="Equation" r:id="rId17" imgW="1511280" imgH="812520" progId="Equation.DSMT4">
                  <p:embed/>
                </p:oleObj>
              </mc:Choice>
              <mc:Fallback>
                <p:oleObj name="Equation" r:id="rId17" imgW="1511280" imgH="8125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21" y="4689140"/>
                        <a:ext cx="2285292" cy="1230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600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720" y="116632"/>
          <a:ext cx="8995461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3" imgW="5155920" imgH="1320480" progId="Equation.DSMT4">
                  <p:embed/>
                </p:oleObj>
              </mc:Choice>
              <mc:Fallback>
                <p:oleObj name="Equation" r:id="rId3" imgW="515592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20" y="116632"/>
                        <a:ext cx="8995461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635896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635896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5292080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2483768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4391980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887924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4391980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4896036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642496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3866042" y="2152351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5292080" y="6309320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00 K</a:t>
            </a:r>
            <a:endParaRPr lang="en-IN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55572" y="2816061"/>
          <a:ext cx="2607568" cy="877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5" imgW="1282680" imgH="431640" progId="Equation.DSMT4">
                  <p:embed/>
                </p:oleObj>
              </mc:Choice>
              <mc:Fallback>
                <p:oleObj name="Equation" r:id="rId5" imgW="1282680" imgH="431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72" y="2816061"/>
                        <a:ext cx="2607568" cy="877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35640" y="1134000"/>
              <a:ext cx="8876520" cy="5492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6280" y="1124640"/>
                <a:ext cx="8895240" cy="5510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75163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13184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13184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478802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197971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388792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38386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388792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439198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13844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3303506" y="2129540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478802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406292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420698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421081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430353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A607389A-9BA7-649C-5A54-0D76D55B61EF}"/>
                  </a:ext>
                </a:extLst>
              </p14:cNvPr>
              <p14:cNvContentPartPr/>
              <p14:nvPr/>
            </p14:nvContentPartPr>
            <p14:xfrm>
              <a:off x="1517760" y="5041800"/>
              <a:ext cx="260640" cy="9975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A607389A-9BA7-649C-5A54-0D76D55B61E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08400" y="5032440"/>
                <a:ext cx="279360" cy="101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9" name="Ink 18"/>
              <p14:cNvContentPartPr/>
              <p14:nvPr/>
            </p14:nvContentPartPr>
            <p14:xfrm>
              <a:off x="72720" y="2012760"/>
              <a:ext cx="8741160" cy="484668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5160" y="2003040"/>
                <a:ext cx="8765640" cy="487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0" name="Ink 19"/>
              <p14:cNvContentPartPr/>
              <p14:nvPr/>
            </p14:nvContentPartPr>
            <p14:xfrm>
              <a:off x="210960" y="2285640"/>
              <a:ext cx="8569800" cy="183096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94040" y="2280600"/>
                <a:ext cx="8597880" cy="183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89177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81321" y="944725"/>
          <a:ext cx="5978129" cy="120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4" imgW="3288960" imgH="660240" progId="Equation.DSMT4">
                  <p:embed/>
                </p:oleObj>
              </mc:Choice>
              <mc:Fallback>
                <p:oleObj name="Equation" r:id="rId4" imgW="328896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1321" y="944725"/>
                        <a:ext cx="5978129" cy="1200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2141730" y="2294874"/>
            <a:ext cx="54006" cy="25382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114727" y="4833156"/>
            <a:ext cx="37534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93658" y="3212976"/>
            <a:ext cx="3834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/>
              <a:t>P</a:t>
            </a:r>
            <a:endParaRPr lang="en-IN" sz="3000" dirty="0"/>
          </a:p>
        </p:txBody>
      </p:sp>
      <p:sp>
        <p:nvSpPr>
          <p:cNvPr id="11" name="TextBox 10"/>
          <p:cNvSpPr txBox="1"/>
          <p:nvPr/>
        </p:nvSpPr>
        <p:spPr>
          <a:xfrm>
            <a:off x="3991436" y="5039033"/>
            <a:ext cx="425116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/>
              <a:t>V</a:t>
            </a:r>
            <a:endParaRPr lang="en-IN" sz="3300" dirty="0"/>
          </a:p>
        </p:txBody>
      </p:sp>
      <p:sp>
        <p:nvSpPr>
          <p:cNvPr id="12" name="Freeform 11"/>
          <p:cNvSpPr/>
          <p:nvPr/>
        </p:nvSpPr>
        <p:spPr>
          <a:xfrm>
            <a:off x="3013364" y="2631085"/>
            <a:ext cx="1288473" cy="581891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3" name="Freeform 12"/>
          <p:cNvSpPr/>
          <p:nvPr/>
        </p:nvSpPr>
        <p:spPr>
          <a:xfrm>
            <a:off x="4281055" y="3174423"/>
            <a:ext cx="571500" cy="810491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6" name="Freeform 15"/>
          <p:cNvSpPr/>
          <p:nvPr/>
        </p:nvSpPr>
        <p:spPr>
          <a:xfrm>
            <a:off x="3314701" y="3808270"/>
            <a:ext cx="1537855" cy="261362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8" name="Freeform 17"/>
          <p:cNvSpPr/>
          <p:nvPr/>
        </p:nvSpPr>
        <p:spPr>
          <a:xfrm>
            <a:off x="3013365" y="2665268"/>
            <a:ext cx="290945" cy="1153391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9" name="Freeform 18"/>
          <p:cNvSpPr/>
          <p:nvPr/>
        </p:nvSpPr>
        <p:spPr>
          <a:xfrm>
            <a:off x="3501737" y="2976995"/>
            <a:ext cx="187278" cy="259773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0" name="Freeform 19"/>
          <p:cNvSpPr/>
          <p:nvPr/>
        </p:nvSpPr>
        <p:spPr>
          <a:xfrm>
            <a:off x="4333009" y="3444586"/>
            <a:ext cx="153305" cy="187037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1" name="Freeform 20"/>
          <p:cNvSpPr/>
          <p:nvPr/>
        </p:nvSpPr>
        <p:spPr>
          <a:xfrm>
            <a:off x="3916678" y="3943350"/>
            <a:ext cx="125447" cy="2286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2" name="Freeform 21"/>
          <p:cNvSpPr/>
          <p:nvPr/>
        </p:nvSpPr>
        <p:spPr>
          <a:xfrm>
            <a:off x="3034145" y="3340678"/>
            <a:ext cx="342900" cy="280555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3" name="TextBox 22"/>
          <p:cNvSpPr txBox="1"/>
          <p:nvPr/>
        </p:nvSpPr>
        <p:spPr>
          <a:xfrm>
            <a:off x="3314701" y="2617684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4" name="TextBox 23"/>
          <p:cNvSpPr txBox="1"/>
          <p:nvPr/>
        </p:nvSpPr>
        <p:spPr>
          <a:xfrm>
            <a:off x="4680013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sp>
        <p:nvSpPr>
          <p:cNvPr id="25" name="TextBox 24"/>
          <p:cNvSpPr txBox="1"/>
          <p:nvPr/>
        </p:nvSpPr>
        <p:spPr>
          <a:xfrm>
            <a:off x="3595376" y="4347102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6" name="TextBox 25"/>
          <p:cNvSpPr txBox="1"/>
          <p:nvPr/>
        </p:nvSpPr>
        <p:spPr>
          <a:xfrm>
            <a:off x="2195737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761457" y="2976997"/>
            <a:ext cx="0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794746" y="2873632"/>
            <a:ext cx="3898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</a:t>
            </a:r>
            <a:r>
              <a:rPr lang="en-US" sz="1350" baseline="-25000" dirty="0"/>
              <a:t>in</a:t>
            </a:r>
            <a:endParaRPr lang="en-IN" sz="1350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761458" y="3808269"/>
            <a:ext cx="33289" cy="538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008768" y="4067839"/>
            <a:ext cx="4619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Q</a:t>
            </a:r>
            <a:r>
              <a:rPr lang="en-US" sz="1350" baseline="-25000" dirty="0" err="1"/>
              <a:t>out</a:t>
            </a:r>
            <a:endParaRPr lang="en-IN" sz="135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4680013" y="3266982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4" name="TextBox 33"/>
          <p:cNvSpPr txBox="1"/>
          <p:nvPr/>
        </p:nvSpPr>
        <p:spPr>
          <a:xfrm>
            <a:off x="2576382" y="3212976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5" name="TextBox 34"/>
          <p:cNvSpPr txBox="1"/>
          <p:nvPr/>
        </p:nvSpPr>
        <p:spPr>
          <a:xfrm>
            <a:off x="2791103" y="2456892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</a:t>
            </a:r>
            <a:endParaRPr lang="en-IN" sz="1350" dirty="0"/>
          </a:p>
        </p:txBody>
      </p:sp>
      <p:sp>
        <p:nvSpPr>
          <p:cNvPr id="36" name="TextBox 35"/>
          <p:cNvSpPr txBox="1"/>
          <p:nvPr/>
        </p:nvSpPr>
        <p:spPr>
          <a:xfrm>
            <a:off x="4372752" y="2922031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</a:t>
            </a:r>
            <a:endParaRPr lang="en-IN" sz="1350" dirty="0"/>
          </a:p>
        </p:txBody>
      </p:sp>
      <p:sp>
        <p:nvSpPr>
          <p:cNvPr id="37" name="TextBox 36"/>
          <p:cNvSpPr txBox="1"/>
          <p:nvPr/>
        </p:nvSpPr>
        <p:spPr>
          <a:xfrm>
            <a:off x="4879357" y="3849085"/>
            <a:ext cx="2776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</a:t>
            </a:r>
            <a:endParaRPr lang="en-IN" sz="1350" dirty="0"/>
          </a:p>
        </p:txBody>
      </p:sp>
      <p:sp>
        <p:nvSpPr>
          <p:cNvPr id="38" name="TextBox 37"/>
          <p:cNvSpPr txBox="1"/>
          <p:nvPr/>
        </p:nvSpPr>
        <p:spPr>
          <a:xfrm>
            <a:off x="3034145" y="3969060"/>
            <a:ext cx="2904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</a:t>
            </a:r>
            <a:endParaRPr lang="en-IN" sz="1350" dirty="0"/>
          </a:p>
        </p:txBody>
      </p:sp>
      <p:sp>
        <p:nvSpPr>
          <p:cNvPr id="2" name="TextBox 1"/>
          <p:cNvSpPr txBox="1"/>
          <p:nvPr/>
        </p:nvSpPr>
        <p:spPr>
          <a:xfrm>
            <a:off x="3782534" y="3167587"/>
            <a:ext cx="4299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</a:t>
            </a:r>
            <a:r>
              <a:rPr lang="en-US" sz="1350" baseline="-25000" dirty="0"/>
              <a:t>hot</a:t>
            </a:r>
            <a:endParaRPr lang="en-IN" sz="135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828523" y="3661950"/>
            <a:ext cx="45089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T</a:t>
            </a:r>
            <a:r>
              <a:rPr lang="en-US" sz="1350" baseline="-25000" dirty="0" err="1"/>
              <a:t>cold</a:t>
            </a:r>
            <a:endParaRPr lang="en-IN" sz="1350" baseline="-25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246186" y="2549194"/>
          <a:ext cx="1181954" cy="37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6186" y="2549194"/>
                        <a:ext cx="1181954" cy="37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92181" y="3153750"/>
          <a:ext cx="1268015" cy="37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8" imgW="558720" imgH="228600" progId="Equation.DSMT4">
                  <p:embed/>
                </p:oleObj>
              </mc:Choice>
              <mc:Fallback>
                <p:oleObj name="Equation" r:id="rId8" imgW="55872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181" y="3153750"/>
                        <a:ext cx="1268015" cy="373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4908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13184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13184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478802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197971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388792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38386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388792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439198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13844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3303506" y="2129540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478802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406292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420698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421081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430353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A607389A-9BA7-649C-5A54-0D76D55B61EF}"/>
                  </a:ext>
                </a:extLst>
              </p14:cNvPr>
              <p14:cNvContentPartPr/>
              <p14:nvPr/>
            </p14:nvContentPartPr>
            <p14:xfrm>
              <a:off x="1517760" y="5041800"/>
              <a:ext cx="260640" cy="9975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A607389A-9BA7-649C-5A54-0D76D55B61E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08400" y="5032440"/>
                <a:ext cx="279360" cy="101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91832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4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13184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13184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478802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197971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388792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38386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388792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439198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13844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3303506" y="2129540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478802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406292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420698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421081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430353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380C88D-3750-FAF6-161F-5AF0FF01C518}"/>
                  </a:ext>
                </a:extLst>
              </p14:cNvPr>
              <p14:cNvContentPartPr/>
              <p14:nvPr/>
            </p14:nvContentPartPr>
            <p14:xfrm>
              <a:off x="273240" y="2374920"/>
              <a:ext cx="8325000" cy="39117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380C88D-3750-FAF6-161F-5AF0FF01C51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3880" y="2365560"/>
                <a:ext cx="8343720" cy="393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A607389A-9BA7-649C-5A54-0D76D55B61EF}"/>
                  </a:ext>
                </a:extLst>
              </p14:cNvPr>
              <p14:cNvContentPartPr/>
              <p14:nvPr/>
            </p14:nvContentPartPr>
            <p14:xfrm>
              <a:off x="1517760" y="5041800"/>
              <a:ext cx="260640" cy="9975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A607389A-9BA7-649C-5A54-0D76D55B61E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508400" y="5032440"/>
                <a:ext cx="279360" cy="101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6916504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13184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13184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478802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197971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388792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38386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388792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439198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13844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3303506" y="2129540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478802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406292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420698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421081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430353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40752728-B825-0A68-8843-577D426113A1}"/>
                  </a:ext>
                </a:extLst>
              </p14:cNvPr>
              <p14:cNvContentPartPr/>
              <p14:nvPr/>
            </p14:nvContentPartPr>
            <p14:xfrm>
              <a:off x="-1041120" y="2076480"/>
              <a:ext cx="10147320" cy="381672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40752728-B825-0A68-8843-577D426113A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1050480" y="2067120"/>
                <a:ext cx="10166040" cy="3835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831779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4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49603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649603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815221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534390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725211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674805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725211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775617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50263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6726176" y="2152351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815221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742711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757117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757500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766772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03647" y="3789040"/>
          <a:ext cx="2541231" cy="104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Equation" r:id="rId5" imgW="1600200" imgH="660240" progId="Equation.DSMT4">
                  <p:embed/>
                </p:oleObj>
              </mc:Choice>
              <mc:Fallback>
                <p:oleObj name="Equation" r:id="rId5" imgW="1600200" imgH="660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7" y="3789040"/>
                        <a:ext cx="2541231" cy="104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268413" y="4935538"/>
          <a:ext cx="21574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6" name="Equation" r:id="rId7" imgW="1358640" imgH="660240" progId="Equation.DSMT4">
                  <p:embed/>
                </p:oleObj>
              </mc:Choice>
              <mc:Fallback>
                <p:oleObj name="Equation" r:id="rId7" imgW="1358640" imgH="6602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935538"/>
                        <a:ext cx="21574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187624" y="6304148"/>
            <a:ext cx="2519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grating on both sid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00033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0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49603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649603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815221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534390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725211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674805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725211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775617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50263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6726176" y="2152351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815221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742711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757117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757500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766772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287947" y="2351796"/>
          <a:ext cx="23193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1" name="Equation" r:id="rId5" imgW="1460160" imgH="660240" progId="Equation.DSMT4">
                  <p:embed/>
                </p:oleObj>
              </mc:Choice>
              <mc:Fallback>
                <p:oleObj name="Equation" r:id="rId5" imgW="1460160" imgH="6602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947" y="2351796"/>
                        <a:ext cx="231933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331640" y="3419708"/>
            <a:ext cx="2519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grating on both sides</a:t>
            </a:r>
            <a:endParaRPr lang="en-IN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96900" y="4038600"/>
          <a:ext cx="42179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2" name="Equation" r:id="rId7" imgW="1841400" imgH="253800" progId="Equation.DSMT4">
                  <p:embed/>
                </p:oleObj>
              </mc:Choice>
              <mc:Fallback>
                <p:oleObj name="Equation" r:id="rId7" imgW="184140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900" y="4038600"/>
                        <a:ext cx="421798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023151" y="3418419"/>
          <a:ext cx="1753718" cy="60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" name="Equation" r:id="rId9" imgW="698400" imgH="241200" progId="Equation.DSMT4">
                  <p:embed/>
                </p:oleObj>
              </mc:Choice>
              <mc:Fallback>
                <p:oleObj name="Equation" r:id="rId9" imgW="69840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3151" y="3418419"/>
                        <a:ext cx="1753718" cy="605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849580" y="6012558"/>
          <a:ext cx="1840821" cy="44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4" name="Equation" r:id="rId11" imgW="736560" imgH="177480" progId="Equation.DSMT4">
                  <p:embed/>
                </p:oleObj>
              </mc:Choice>
              <mc:Fallback>
                <p:oleObj name="Equation" r:id="rId11" imgW="73656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9580" y="6012558"/>
                        <a:ext cx="1840821" cy="444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28CB11B-3655-F572-4679-C9471557EAFA}"/>
                  </a:ext>
                </a:extLst>
              </p14:cNvPr>
              <p14:cNvContentPartPr/>
              <p14:nvPr/>
            </p14:nvContentPartPr>
            <p14:xfrm>
              <a:off x="336600" y="2178000"/>
              <a:ext cx="5385240" cy="4223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28CB11B-3655-F572-4679-C9471557EAF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27240" y="2168640"/>
                <a:ext cx="5403960" cy="4241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5570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2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49603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649603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815221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534390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725211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674805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725211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775617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50263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6726176" y="2152351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815221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742711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757117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757500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766772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818282" y="2152351"/>
          <a:ext cx="1753718" cy="60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3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8282" y="2152351"/>
                        <a:ext cx="1753718" cy="605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849580" y="6012558"/>
          <a:ext cx="1840821" cy="44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4" name="Equation" r:id="rId7" imgW="736560" imgH="177480" progId="Equation.DSMT4">
                  <p:embed/>
                </p:oleObj>
              </mc:Choice>
              <mc:Fallback>
                <p:oleObj name="Equation" r:id="rId7" imgW="73656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9580" y="6012558"/>
                        <a:ext cx="1840821" cy="444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0CA3ADE-1C21-AE3A-C836-2BC315A52D81}"/>
                  </a:ext>
                </a:extLst>
              </p14:cNvPr>
              <p14:cNvContentPartPr/>
              <p14:nvPr/>
            </p14:nvContentPartPr>
            <p14:xfrm>
              <a:off x="609840" y="2717640"/>
              <a:ext cx="8337960" cy="37342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0CA3ADE-1C21-AE3A-C836-2BC315A52D81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00480" y="2708280"/>
                <a:ext cx="8356680" cy="375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0791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670551"/>
              </p:ext>
            </p:extLst>
          </p:nvPr>
        </p:nvGraphicFramePr>
        <p:xfrm>
          <a:off x="511950" y="476672"/>
          <a:ext cx="8026543" cy="178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Equation" r:id="rId3" imgW="6057720" imgH="1346040" progId="Equation.DSMT4">
                  <p:embed/>
                </p:oleObj>
              </mc:Choice>
              <mc:Fallback>
                <p:oleObj name="Equation" r:id="rId3" imgW="6057720" imgH="1346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50" y="476672"/>
                        <a:ext cx="8026543" cy="1788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2204" y="2552067"/>
            <a:ext cx="633507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b="1" dirty="0"/>
              <a:t>Solution</a:t>
            </a:r>
            <a:endParaRPr lang="en-IN" sz="1013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2797290" y="3079334"/>
              <a:ext cx="3455865" cy="2437898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87930" y="3069974"/>
                <a:ext cx="3474584" cy="24566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" name="Ink 9"/>
              <p14:cNvContentPartPr/>
              <p14:nvPr/>
            </p14:nvContentPartPr>
            <p14:xfrm>
              <a:off x="2616457" y="3862807"/>
              <a:ext cx="536018" cy="36855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607097" y="3853449"/>
                <a:ext cx="554737" cy="3872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356400" y="1389600"/>
              <a:ext cx="8790120" cy="5384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41280" y="1382040"/>
                <a:ext cx="8815320" cy="5399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32379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797290" y="2303910"/>
              <a:ext cx="3455865" cy="2437898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87930" y="2294551"/>
                <a:ext cx="3474584" cy="24566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8771040" y="5659200"/>
              <a:ext cx="375480" cy="424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767080" y="5650560"/>
                <a:ext cx="390960" cy="444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93981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797290" y="2303910"/>
              <a:ext cx="3455865" cy="2437898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87930" y="2294551"/>
                <a:ext cx="3474584" cy="24566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527303" y="1326038"/>
              <a:ext cx="1828575" cy="151389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17944" y="1316680"/>
                <a:ext cx="1847293" cy="15322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2435625" y="3087382"/>
              <a:ext cx="3422453" cy="2692643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26265" y="3078023"/>
                <a:ext cx="3441173" cy="27113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3460275" y="4621117"/>
              <a:ext cx="2980395" cy="536018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450916" y="4611764"/>
                <a:ext cx="2998753" cy="55472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48880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797290" y="2303910"/>
              <a:ext cx="3455865" cy="2437898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87930" y="2294551"/>
                <a:ext cx="3474584" cy="24566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616457" y="3087383"/>
              <a:ext cx="536018" cy="36855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07104" y="3078025"/>
                <a:ext cx="554725" cy="387265"/>
              </a:xfrm>
              <a:prstGeom prst="rect">
                <a:avLst/>
              </a:prstGeom>
            </p:spPr>
          </p:pic>
        </mc:Fallback>
      </mc:AlternateContent>
      <p:cxnSp>
        <p:nvCxnSpPr>
          <p:cNvPr id="6" name="Straight Connector 5"/>
          <p:cNvCxnSpPr/>
          <p:nvPr/>
        </p:nvCxnSpPr>
        <p:spPr>
          <a:xfrm>
            <a:off x="3559387" y="5454225"/>
            <a:ext cx="238976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81025" y="5413732"/>
            <a:ext cx="1170192" cy="4039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25" b="1" dirty="0"/>
              <a:t>1 MARKS</a:t>
            </a:r>
            <a:endParaRPr lang="en-IN" sz="2025" b="1" dirty="0"/>
          </a:p>
        </p:txBody>
      </p:sp>
    </p:spTree>
    <p:extLst>
      <p:ext uri="{BB962C8B-B14F-4D97-AF65-F5344CB8AC3E}">
        <p14:creationId xmlns:p14="http://schemas.microsoft.com/office/powerpoint/2010/main" val="546444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439652" y="2294874"/>
            <a:ext cx="54006" cy="25382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412649" y="4833156"/>
            <a:ext cx="37534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56786" y="3212976"/>
            <a:ext cx="3834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/>
              <a:t>P</a:t>
            </a:r>
            <a:endParaRPr lang="en-IN" sz="3000" dirty="0"/>
          </a:p>
        </p:txBody>
      </p:sp>
      <p:sp>
        <p:nvSpPr>
          <p:cNvPr id="11" name="TextBox 10"/>
          <p:cNvSpPr txBox="1"/>
          <p:nvPr/>
        </p:nvSpPr>
        <p:spPr>
          <a:xfrm>
            <a:off x="3289358" y="5039033"/>
            <a:ext cx="425116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/>
              <a:t>V</a:t>
            </a:r>
            <a:endParaRPr lang="en-IN" sz="3300" dirty="0"/>
          </a:p>
        </p:txBody>
      </p:sp>
      <p:sp>
        <p:nvSpPr>
          <p:cNvPr id="12" name="Freeform 11"/>
          <p:cNvSpPr/>
          <p:nvPr/>
        </p:nvSpPr>
        <p:spPr>
          <a:xfrm>
            <a:off x="2311286" y="2631085"/>
            <a:ext cx="1288473" cy="581891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3" name="Freeform 12"/>
          <p:cNvSpPr/>
          <p:nvPr/>
        </p:nvSpPr>
        <p:spPr>
          <a:xfrm>
            <a:off x="3578977" y="3174423"/>
            <a:ext cx="571500" cy="810491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6" name="Freeform 15"/>
          <p:cNvSpPr/>
          <p:nvPr/>
        </p:nvSpPr>
        <p:spPr>
          <a:xfrm>
            <a:off x="2612623" y="3808270"/>
            <a:ext cx="1537855" cy="261362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8" name="Freeform 17"/>
          <p:cNvSpPr/>
          <p:nvPr/>
        </p:nvSpPr>
        <p:spPr>
          <a:xfrm>
            <a:off x="2311287" y="2665268"/>
            <a:ext cx="290945" cy="1153391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9" name="Freeform 18"/>
          <p:cNvSpPr/>
          <p:nvPr/>
        </p:nvSpPr>
        <p:spPr>
          <a:xfrm>
            <a:off x="2799659" y="2976995"/>
            <a:ext cx="187278" cy="259773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0" name="Freeform 19"/>
          <p:cNvSpPr/>
          <p:nvPr/>
        </p:nvSpPr>
        <p:spPr>
          <a:xfrm>
            <a:off x="3630931" y="3444586"/>
            <a:ext cx="153305" cy="187037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1" name="Freeform 20"/>
          <p:cNvSpPr/>
          <p:nvPr/>
        </p:nvSpPr>
        <p:spPr>
          <a:xfrm>
            <a:off x="3214600" y="3943350"/>
            <a:ext cx="125447" cy="2286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2" name="Freeform 21"/>
          <p:cNvSpPr/>
          <p:nvPr/>
        </p:nvSpPr>
        <p:spPr>
          <a:xfrm>
            <a:off x="2332067" y="3340678"/>
            <a:ext cx="342900" cy="280555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3" name="TextBox 22"/>
          <p:cNvSpPr txBox="1"/>
          <p:nvPr/>
        </p:nvSpPr>
        <p:spPr>
          <a:xfrm>
            <a:off x="2612623" y="2617684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4" name="TextBox 23"/>
          <p:cNvSpPr txBox="1"/>
          <p:nvPr/>
        </p:nvSpPr>
        <p:spPr>
          <a:xfrm>
            <a:off x="3977935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sp>
        <p:nvSpPr>
          <p:cNvPr id="25" name="TextBox 24"/>
          <p:cNvSpPr txBox="1"/>
          <p:nvPr/>
        </p:nvSpPr>
        <p:spPr>
          <a:xfrm>
            <a:off x="2893298" y="4347102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6" name="TextBox 25"/>
          <p:cNvSpPr txBox="1"/>
          <p:nvPr/>
        </p:nvSpPr>
        <p:spPr>
          <a:xfrm>
            <a:off x="1493659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059379" y="2976997"/>
            <a:ext cx="0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92668" y="2873632"/>
            <a:ext cx="3898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</a:t>
            </a:r>
            <a:r>
              <a:rPr lang="en-US" sz="1350" baseline="-25000" dirty="0"/>
              <a:t>in</a:t>
            </a:r>
            <a:endParaRPr lang="en-IN" sz="1350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059380" y="3808269"/>
            <a:ext cx="33289" cy="538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306690" y="4067839"/>
            <a:ext cx="4619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Q</a:t>
            </a:r>
            <a:r>
              <a:rPr lang="en-US" sz="1350" baseline="-25000" dirty="0" err="1"/>
              <a:t>out</a:t>
            </a:r>
            <a:endParaRPr lang="en-IN" sz="135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977935" y="3266982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4" name="TextBox 33"/>
          <p:cNvSpPr txBox="1"/>
          <p:nvPr/>
        </p:nvSpPr>
        <p:spPr>
          <a:xfrm>
            <a:off x="1874304" y="3212976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5" name="TextBox 34"/>
          <p:cNvSpPr txBox="1"/>
          <p:nvPr/>
        </p:nvSpPr>
        <p:spPr>
          <a:xfrm>
            <a:off x="2089025" y="2456892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</a:t>
            </a:r>
            <a:endParaRPr lang="en-IN" sz="1350" dirty="0"/>
          </a:p>
        </p:txBody>
      </p:sp>
      <p:sp>
        <p:nvSpPr>
          <p:cNvPr id="36" name="TextBox 35"/>
          <p:cNvSpPr txBox="1"/>
          <p:nvPr/>
        </p:nvSpPr>
        <p:spPr>
          <a:xfrm>
            <a:off x="3670674" y="2922031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</a:t>
            </a:r>
            <a:endParaRPr lang="en-IN" sz="1350" dirty="0"/>
          </a:p>
        </p:txBody>
      </p:sp>
      <p:sp>
        <p:nvSpPr>
          <p:cNvPr id="37" name="TextBox 36"/>
          <p:cNvSpPr txBox="1"/>
          <p:nvPr/>
        </p:nvSpPr>
        <p:spPr>
          <a:xfrm>
            <a:off x="4177279" y="3849085"/>
            <a:ext cx="2776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</a:t>
            </a:r>
            <a:endParaRPr lang="en-IN" sz="1350" dirty="0"/>
          </a:p>
        </p:txBody>
      </p:sp>
      <p:sp>
        <p:nvSpPr>
          <p:cNvPr id="38" name="TextBox 37"/>
          <p:cNvSpPr txBox="1"/>
          <p:nvPr/>
        </p:nvSpPr>
        <p:spPr>
          <a:xfrm>
            <a:off x="2332067" y="3969060"/>
            <a:ext cx="2904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</a:t>
            </a:r>
            <a:endParaRPr lang="en-IN" sz="1350" dirty="0"/>
          </a:p>
        </p:txBody>
      </p:sp>
      <p:sp>
        <p:nvSpPr>
          <p:cNvPr id="2" name="TextBox 1"/>
          <p:cNvSpPr txBox="1"/>
          <p:nvPr/>
        </p:nvSpPr>
        <p:spPr>
          <a:xfrm>
            <a:off x="3080456" y="3167587"/>
            <a:ext cx="4299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</a:t>
            </a:r>
            <a:r>
              <a:rPr lang="en-US" sz="1350" baseline="-25000" dirty="0"/>
              <a:t>hot</a:t>
            </a:r>
            <a:endParaRPr lang="en-IN" sz="135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126445" y="3661950"/>
            <a:ext cx="45089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T</a:t>
            </a:r>
            <a:r>
              <a:rPr lang="en-US" sz="1350" baseline="-25000" dirty="0" err="1"/>
              <a:t>cold</a:t>
            </a:r>
            <a:endParaRPr lang="en-IN" sz="1350" baseline="-25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598114" y="1106742"/>
          <a:ext cx="1867830" cy="101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4" imgW="1218960" imgH="660240" progId="Equation.DSMT4">
                  <p:embed/>
                </p:oleObj>
              </mc:Choice>
              <mc:Fallback>
                <p:oleObj name="Equation" r:id="rId4" imgW="1218960" imgH="660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98114" y="1106742"/>
                        <a:ext cx="1867830" cy="1011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923360" y="2314576"/>
          <a:ext cx="1447800" cy="44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3360" y="2314576"/>
                        <a:ext cx="1447800" cy="441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10262" y="2963466"/>
          <a:ext cx="1472804" cy="44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2" y="2963466"/>
                        <a:ext cx="1472804" cy="44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769769" y="3876321"/>
          <a:ext cx="1847850" cy="1010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10" imgW="1206360" imgH="660240" progId="Equation.DSMT4">
                  <p:embed/>
                </p:oleObj>
              </mc:Choice>
              <mc:Fallback>
                <p:oleObj name="Equation" r:id="rId10" imgW="1206360" imgH="660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769" y="3876321"/>
                        <a:ext cx="1847850" cy="1010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20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797290" y="2303910"/>
              <a:ext cx="3455865" cy="2437898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87930" y="2294551"/>
                <a:ext cx="3474584" cy="24566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736945" y="1091745"/>
              <a:ext cx="3435818" cy="4755105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27586" y="1082385"/>
                <a:ext cx="3454536" cy="4773824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16306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205732" y="1580580"/>
              <a:ext cx="1774913" cy="11453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96373" y="1571221"/>
                <a:ext cx="1793630" cy="11640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3661155" y="2330640"/>
              <a:ext cx="2049503" cy="1105245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51797" y="2321283"/>
                <a:ext cx="2067860" cy="112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2924460" y="3094065"/>
              <a:ext cx="2304045" cy="495923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15101" y="3084708"/>
                <a:ext cx="2322762" cy="514637"/>
              </a:xfrm>
              <a:prstGeom prst="rect">
                <a:avLst/>
              </a:prstGeom>
            </p:spPr>
          </p:pic>
        </mc:Fallback>
      </mc:AlternateContent>
      <p:cxnSp>
        <p:nvCxnSpPr>
          <p:cNvPr id="7" name="Straight Connector 6"/>
          <p:cNvCxnSpPr/>
          <p:nvPr/>
        </p:nvCxnSpPr>
        <p:spPr>
          <a:xfrm>
            <a:off x="3559387" y="5454225"/>
            <a:ext cx="238976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81025" y="5413732"/>
            <a:ext cx="1170192" cy="4039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25" b="1" dirty="0"/>
              <a:t>1 MARKS</a:t>
            </a:r>
            <a:endParaRPr lang="en-IN" sz="2025" b="1" dirty="0"/>
          </a:p>
        </p:txBody>
      </p:sp>
    </p:spTree>
    <p:extLst>
      <p:ext uri="{BB962C8B-B14F-4D97-AF65-F5344CB8AC3E}">
        <p14:creationId xmlns:p14="http://schemas.microsoft.com/office/powerpoint/2010/main" val="195528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797290" y="2303910"/>
              <a:ext cx="3455865" cy="2437898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87930" y="2294551"/>
                <a:ext cx="3474584" cy="24566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623140" y="2625277"/>
              <a:ext cx="2933618" cy="3107768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13781" y="2615918"/>
                <a:ext cx="2952336" cy="3126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5630265" y="5377860"/>
              <a:ext cx="897480" cy="422213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620905" y="5368501"/>
                <a:ext cx="916200" cy="44093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8714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2797290" y="2303910"/>
              <a:ext cx="3455865" cy="2437898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87930" y="2294551"/>
                <a:ext cx="3474584" cy="24566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2656553" y="3308513"/>
              <a:ext cx="3576555" cy="25920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47194" y="3299153"/>
                <a:ext cx="3594913" cy="261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/>
              <p14:cNvContentPartPr/>
              <p14:nvPr/>
            </p14:nvContentPartPr>
            <p14:xfrm>
              <a:off x="3935745" y="3388905"/>
              <a:ext cx="2391120" cy="196911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26385" y="3379545"/>
                <a:ext cx="2409840" cy="1987829"/>
              </a:xfrm>
              <a:prstGeom prst="rect">
                <a:avLst/>
              </a:prstGeom>
            </p:spPr>
          </p:pic>
        </mc:Fallback>
      </mc:AlternateContent>
      <p:cxnSp>
        <p:nvCxnSpPr>
          <p:cNvPr id="8" name="Straight Connector 7"/>
          <p:cNvCxnSpPr/>
          <p:nvPr/>
        </p:nvCxnSpPr>
        <p:spPr>
          <a:xfrm>
            <a:off x="2830307" y="5738736"/>
            <a:ext cx="238976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51944" y="5698242"/>
            <a:ext cx="1170192" cy="4039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25" b="1" dirty="0"/>
              <a:t>1 MARKS</a:t>
            </a:r>
            <a:endParaRPr lang="en-IN" sz="2025" b="1" dirty="0"/>
          </a:p>
        </p:txBody>
      </p:sp>
    </p:spTree>
    <p:extLst>
      <p:ext uri="{BB962C8B-B14F-4D97-AF65-F5344CB8AC3E}">
        <p14:creationId xmlns:p14="http://schemas.microsoft.com/office/powerpoint/2010/main" val="1307870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2797290" y="2303910"/>
              <a:ext cx="3455865" cy="2437898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87930" y="2294551"/>
                <a:ext cx="3474584" cy="24566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877683" y="2873138"/>
              <a:ext cx="2853225" cy="2625615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868323" y="2863779"/>
                <a:ext cx="2871944" cy="2644333"/>
              </a:xfrm>
              <a:prstGeom prst="rect">
                <a:avLst/>
              </a:prstGeom>
            </p:spPr>
          </p:pic>
        </mc:Fallback>
      </mc:AlternateContent>
      <p:cxnSp>
        <p:nvCxnSpPr>
          <p:cNvPr id="8" name="Straight Connector 7"/>
          <p:cNvCxnSpPr/>
          <p:nvPr/>
        </p:nvCxnSpPr>
        <p:spPr>
          <a:xfrm>
            <a:off x="3559387" y="5657727"/>
            <a:ext cx="238976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981025" y="5617233"/>
            <a:ext cx="1170192" cy="4039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25" b="1" dirty="0"/>
              <a:t>1 MARKS</a:t>
            </a:r>
            <a:endParaRPr lang="en-IN" sz="2025" b="1" dirty="0"/>
          </a:p>
        </p:txBody>
      </p:sp>
    </p:spTree>
    <p:extLst>
      <p:ext uri="{BB962C8B-B14F-4D97-AF65-F5344CB8AC3E}">
        <p14:creationId xmlns:p14="http://schemas.microsoft.com/office/powerpoint/2010/main" val="150665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172320" y="2015955"/>
              <a:ext cx="2672393" cy="448943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62961" y="2006602"/>
                <a:ext cx="2691111" cy="4672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3111975" y="3435682"/>
              <a:ext cx="2304045" cy="864068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02616" y="3426325"/>
                <a:ext cx="2322762" cy="8827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3721500" y="3496028"/>
              <a:ext cx="2411168" cy="146691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712142" y="3486669"/>
                <a:ext cx="2429524" cy="14856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3299490" y="4694828"/>
              <a:ext cx="2786400" cy="97119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290130" y="4685469"/>
                <a:ext cx="2805120" cy="9899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4088880" y="3701520"/>
              <a:ext cx="1118880" cy="2397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075920" y="3699000"/>
                <a:ext cx="1143000" cy="2412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20757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837385" y="2531520"/>
              <a:ext cx="3355628" cy="710168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28026" y="2522166"/>
                <a:ext cx="3374346" cy="7285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2998170" y="3871058"/>
              <a:ext cx="3429135" cy="4957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88811" y="3861698"/>
                <a:ext cx="3447854" cy="51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/>
              <p14:cNvContentPartPr/>
              <p14:nvPr/>
            </p14:nvContentPartPr>
            <p14:xfrm>
              <a:off x="3507053" y="4734922"/>
              <a:ext cx="2464830" cy="971393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97693" y="4725564"/>
                <a:ext cx="2483549" cy="9901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/>
              <p14:cNvContentPartPr/>
              <p14:nvPr/>
            </p14:nvContentPartPr>
            <p14:xfrm>
              <a:off x="4464877" y="5123317"/>
              <a:ext cx="1748183" cy="723533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455519" y="5113958"/>
                <a:ext cx="1766539" cy="742251"/>
              </a:xfrm>
              <a:prstGeom prst="rect">
                <a:avLst/>
              </a:prstGeom>
            </p:spPr>
          </p:pic>
        </mc:Fallback>
      </mc:AlternateContent>
      <p:cxnSp>
        <p:nvCxnSpPr>
          <p:cNvPr id="9" name="Straight Connector 8"/>
          <p:cNvCxnSpPr/>
          <p:nvPr/>
        </p:nvCxnSpPr>
        <p:spPr>
          <a:xfrm>
            <a:off x="1817694" y="5454225"/>
            <a:ext cx="238976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592498" y="5413732"/>
            <a:ext cx="1170192" cy="4039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25" b="1" dirty="0"/>
              <a:t>1 MARKS</a:t>
            </a:r>
            <a:endParaRPr lang="en-IN" sz="2025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6283440" y="4469400"/>
              <a:ext cx="2354400" cy="1130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275160" y="4461480"/>
                <a:ext cx="2381760" cy="115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7873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573" y="1484784"/>
            <a:ext cx="8589640" cy="1143000"/>
          </a:xfrm>
        </p:spPr>
        <p:txBody>
          <a:bodyPr>
            <a:noAutofit/>
          </a:bodyPr>
          <a:lstStyle/>
          <a:p>
            <a:r>
              <a:rPr lang="en-US" sz="6000" b="1" dirty="0"/>
              <a:t>Entropy and irreversibility</a:t>
            </a:r>
            <a:endParaRPr lang="en-IN" sz="6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888284" y="2730128"/>
            <a:ext cx="37882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/>
              <a:t>Clausius</a:t>
            </a:r>
            <a:r>
              <a:rPr lang="en-US" sz="3600" b="1" dirty="0"/>
              <a:t> Inequality</a:t>
            </a:r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306838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21253C-E0A5-17D9-0F62-FF6018718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F55E7C-1505-5860-C60D-F5516FC0E4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982520" y="616320"/>
              <a:ext cx="5688360" cy="5384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73160" y="606960"/>
                <a:ext cx="5707080" cy="540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19948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F4D14B-E3D9-81F5-C57D-A01FA15783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F56C50-8CA0-1042-4DD5-F652E353B7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91040" y="89280"/>
              <a:ext cx="8564040" cy="62510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1680" y="79920"/>
                <a:ext cx="8582760" cy="6269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196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439652" y="2294874"/>
            <a:ext cx="54006" cy="25382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412649" y="4833156"/>
            <a:ext cx="37534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56786" y="3212976"/>
            <a:ext cx="3834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/>
              <a:t>P</a:t>
            </a:r>
            <a:endParaRPr lang="en-IN" sz="3000" dirty="0"/>
          </a:p>
        </p:txBody>
      </p:sp>
      <p:sp>
        <p:nvSpPr>
          <p:cNvPr id="11" name="TextBox 10"/>
          <p:cNvSpPr txBox="1"/>
          <p:nvPr/>
        </p:nvSpPr>
        <p:spPr>
          <a:xfrm>
            <a:off x="3289358" y="5039033"/>
            <a:ext cx="425116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/>
              <a:t>V</a:t>
            </a:r>
            <a:endParaRPr lang="en-IN" sz="3300" dirty="0"/>
          </a:p>
        </p:txBody>
      </p:sp>
      <p:sp>
        <p:nvSpPr>
          <p:cNvPr id="12" name="Freeform 11"/>
          <p:cNvSpPr/>
          <p:nvPr/>
        </p:nvSpPr>
        <p:spPr>
          <a:xfrm>
            <a:off x="2311286" y="2631085"/>
            <a:ext cx="1288473" cy="581891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3" name="Freeform 12"/>
          <p:cNvSpPr/>
          <p:nvPr/>
        </p:nvSpPr>
        <p:spPr>
          <a:xfrm>
            <a:off x="3578977" y="3174423"/>
            <a:ext cx="571500" cy="810491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6" name="Freeform 15"/>
          <p:cNvSpPr/>
          <p:nvPr/>
        </p:nvSpPr>
        <p:spPr>
          <a:xfrm>
            <a:off x="2612623" y="3808270"/>
            <a:ext cx="1537855" cy="261362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8" name="Freeform 17"/>
          <p:cNvSpPr/>
          <p:nvPr/>
        </p:nvSpPr>
        <p:spPr>
          <a:xfrm>
            <a:off x="2311287" y="2665268"/>
            <a:ext cx="290945" cy="1153391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9" name="Freeform 18"/>
          <p:cNvSpPr/>
          <p:nvPr/>
        </p:nvSpPr>
        <p:spPr>
          <a:xfrm>
            <a:off x="2799659" y="2976995"/>
            <a:ext cx="187278" cy="259773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0" name="Freeform 19"/>
          <p:cNvSpPr/>
          <p:nvPr/>
        </p:nvSpPr>
        <p:spPr>
          <a:xfrm>
            <a:off x="3630931" y="3444586"/>
            <a:ext cx="153305" cy="187037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1" name="Freeform 20"/>
          <p:cNvSpPr/>
          <p:nvPr/>
        </p:nvSpPr>
        <p:spPr>
          <a:xfrm>
            <a:off x="3214600" y="3943350"/>
            <a:ext cx="125447" cy="2286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2" name="Freeform 21"/>
          <p:cNvSpPr/>
          <p:nvPr/>
        </p:nvSpPr>
        <p:spPr>
          <a:xfrm>
            <a:off x="2332067" y="3340678"/>
            <a:ext cx="342900" cy="280555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3" name="TextBox 22"/>
          <p:cNvSpPr txBox="1"/>
          <p:nvPr/>
        </p:nvSpPr>
        <p:spPr>
          <a:xfrm>
            <a:off x="2612623" y="2617684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4" name="TextBox 23"/>
          <p:cNvSpPr txBox="1"/>
          <p:nvPr/>
        </p:nvSpPr>
        <p:spPr>
          <a:xfrm>
            <a:off x="3977935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sp>
        <p:nvSpPr>
          <p:cNvPr id="25" name="TextBox 24"/>
          <p:cNvSpPr txBox="1"/>
          <p:nvPr/>
        </p:nvSpPr>
        <p:spPr>
          <a:xfrm>
            <a:off x="2893298" y="4347102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6" name="TextBox 25"/>
          <p:cNvSpPr txBox="1"/>
          <p:nvPr/>
        </p:nvSpPr>
        <p:spPr>
          <a:xfrm>
            <a:off x="1493659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059379" y="2976997"/>
            <a:ext cx="0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92668" y="2873632"/>
            <a:ext cx="3898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</a:t>
            </a:r>
            <a:r>
              <a:rPr lang="en-US" sz="1350" baseline="-25000" dirty="0"/>
              <a:t>in</a:t>
            </a:r>
            <a:endParaRPr lang="en-IN" sz="1350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059380" y="3808269"/>
            <a:ext cx="33289" cy="538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306690" y="4067839"/>
            <a:ext cx="4619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Q</a:t>
            </a:r>
            <a:r>
              <a:rPr lang="en-US" sz="1350" baseline="-25000" dirty="0" err="1"/>
              <a:t>out</a:t>
            </a:r>
            <a:endParaRPr lang="en-IN" sz="135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977935" y="3266982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4" name="TextBox 33"/>
          <p:cNvSpPr txBox="1"/>
          <p:nvPr/>
        </p:nvSpPr>
        <p:spPr>
          <a:xfrm>
            <a:off x="1874304" y="3212976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5" name="TextBox 34"/>
          <p:cNvSpPr txBox="1"/>
          <p:nvPr/>
        </p:nvSpPr>
        <p:spPr>
          <a:xfrm>
            <a:off x="2089025" y="2456892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</a:t>
            </a:r>
            <a:endParaRPr lang="en-IN" sz="1350" dirty="0"/>
          </a:p>
        </p:txBody>
      </p:sp>
      <p:sp>
        <p:nvSpPr>
          <p:cNvPr id="36" name="TextBox 35"/>
          <p:cNvSpPr txBox="1"/>
          <p:nvPr/>
        </p:nvSpPr>
        <p:spPr>
          <a:xfrm>
            <a:off x="3670674" y="2922031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</a:t>
            </a:r>
            <a:endParaRPr lang="en-IN" sz="1350" dirty="0"/>
          </a:p>
        </p:txBody>
      </p:sp>
      <p:sp>
        <p:nvSpPr>
          <p:cNvPr id="37" name="TextBox 36"/>
          <p:cNvSpPr txBox="1"/>
          <p:nvPr/>
        </p:nvSpPr>
        <p:spPr>
          <a:xfrm>
            <a:off x="4177279" y="3849085"/>
            <a:ext cx="2776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</a:t>
            </a:r>
            <a:endParaRPr lang="en-IN" sz="1350" dirty="0"/>
          </a:p>
        </p:txBody>
      </p:sp>
      <p:sp>
        <p:nvSpPr>
          <p:cNvPr id="38" name="TextBox 37"/>
          <p:cNvSpPr txBox="1"/>
          <p:nvPr/>
        </p:nvSpPr>
        <p:spPr>
          <a:xfrm>
            <a:off x="2332067" y="3969060"/>
            <a:ext cx="2904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</a:t>
            </a:r>
            <a:endParaRPr lang="en-IN" sz="1350" dirty="0"/>
          </a:p>
        </p:txBody>
      </p:sp>
      <p:sp>
        <p:nvSpPr>
          <p:cNvPr id="2" name="TextBox 1"/>
          <p:cNvSpPr txBox="1"/>
          <p:nvPr/>
        </p:nvSpPr>
        <p:spPr>
          <a:xfrm>
            <a:off x="3080456" y="3167587"/>
            <a:ext cx="4299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</a:t>
            </a:r>
            <a:r>
              <a:rPr lang="en-US" sz="1350" baseline="-25000" dirty="0"/>
              <a:t>hot</a:t>
            </a:r>
            <a:endParaRPr lang="en-IN" sz="135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126445" y="3661950"/>
            <a:ext cx="45089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T</a:t>
            </a:r>
            <a:r>
              <a:rPr lang="en-US" sz="1350" baseline="-25000" dirty="0" err="1"/>
              <a:t>cold</a:t>
            </a:r>
            <a:endParaRPr lang="en-IN" sz="1350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2"/>
              <p:cNvSpPr txBox="1"/>
              <p:nvPr/>
            </p:nvSpPr>
            <p:spPr>
              <a:xfrm>
                <a:off x="5032773" y="1431131"/>
                <a:ext cx="2393156" cy="863204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ork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one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N" sz="13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IN" sz="13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C</m:t>
                          </m:r>
                        </m:sub>
                      </m:sSub>
                      <m:r>
                        <a:rPr lang="en-IN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/>
                      </m:sSub>
                      <m:r>
                        <a:rPr lang="en-IN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IN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IN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1350" dirty="0"/>
              </a:p>
            </p:txBody>
          </p:sp>
        </mc:Choice>
        <mc:Fallback xmlns="">
          <p:sp>
            <p:nvSpPr>
              <p:cNvPr id="3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2773" y="1431131"/>
                <a:ext cx="2393156" cy="8632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28084" y="3046809"/>
          <a:ext cx="1847850" cy="1010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5" imgW="1206360" imgH="660240" progId="Equation.DSMT4">
                  <p:embed/>
                </p:oleObj>
              </mc:Choice>
              <mc:Fallback>
                <p:oleObj name="Equation" r:id="rId5" imgW="1206360" imgH="6602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084" y="3046809"/>
                        <a:ext cx="1847850" cy="1010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3"/>
              <p:cNvSpPr txBox="1"/>
              <p:nvPr/>
            </p:nvSpPr>
            <p:spPr bwMode="auto">
              <a:xfrm>
                <a:off x="5289947" y="4254104"/>
                <a:ext cx="2418159" cy="86320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ork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one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N" sz="13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𝐴</m:t>
                          </m:r>
                        </m:sub>
                      </m:sSub>
                      <m:r>
                        <a:rPr lang="en-IN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/>
                      </m:sSub>
                      <m:r>
                        <a:rPr lang="en-IN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IN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IN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1350" dirty="0"/>
              </a:p>
            </p:txBody>
          </p:sp>
        </mc:Choice>
        <mc:Fallback xmlns="">
          <p:sp>
            <p:nvSpPr>
              <p:cNvPr id="14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9947" y="4254104"/>
                <a:ext cx="2418159" cy="8632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6513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64215B-4914-5557-821A-479DD0E577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1CF32B-53AB-2D3C-F577-1EAD57537D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02729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0BD60F-FF72-E427-0C15-F6A4007626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B2E297-53B1-C498-89B4-171E6807A4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79758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87267-F553-8E98-D0F6-49E2E3791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F2FF6C-1D08-BA3F-277F-065CF2BD50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498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5B6A8A-FF3D-F00F-22C3-BDB07E5C3B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9A81C4-E9AE-D2FC-21C5-F3043A1602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66678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8DECA8-D7BC-0264-5C1E-0E0C37858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3F8CF0-A8A3-7E3B-D4CF-3A51178701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08991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313000" y="1089360"/>
              <a:ext cx="6778080" cy="4876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03640" y="1080000"/>
                <a:ext cx="6796800" cy="489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5482800" y="4402440"/>
              <a:ext cx="3536640" cy="20718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473440" y="4393080"/>
                <a:ext cx="3555360" cy="209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27372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62720" y="1080360"/>
              <a:ext cx="7849440" cy="5340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53360" y="1071000"/>
                <a:ext cx="7868160" cy="5359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49777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589760" y="937440"/>
              <a:ext cx="7554600" cy="5885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80400" y="928080"/>
                <a:ext cx="7573320" cy="590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51276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32200" y="89280"/>
              <a:ext cx="8867520" cy="6483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2840" y="79920"/>
                <a:ext cx="8886240" cy="6501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2941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16320" y="357120"/>
              <a:ext cx="8412120" cy="6447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06960" y="347760"/>
                <a:ext cx="8430840" cy="646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89545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89</TotalTime>
  <Words>2098</Words>
  <Application>Microsoft Office PowerPoint</Application>
  <PresentationFormat>On-screen Show (4:3)</PresentationFormat>
  <Paragraphs>1474</Paragraphs>
  <Slides>104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4</vt:i4>
      </vt:variant>
    </vt:vector>
  </HeadingPairs>
  <TitlesOfParts>
    <vt:vector size="111" baseType="lpstr">
      <vt:lpstr>Arial</vt:lpstr>
      <vt:lpstr>Book Antiqua</vt:lpstr>
      <vt:lpstr>Calibri</vt:lpstr>
      <vt:lpstr>Cambria Math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elvin-Planck’s statement</vt:lpstr>
      <vt:lpstr>Engine</vt:lpstr>
      <vt:lpstr>PowerPoint Presentation</vt:lpstr>
      <vt:lpstr>PowerPoint Presentation</vt:lpstr>
      <vt:lpstr>Kelvin’s statement</vt:lpstr>
      <vt:lpstr>Clausius statement</vt:lpstr>
      <vt:lpstr>PowerPoint Presentation</vt:lpstr>
      <vt:lpstr>PowerPoint Presentation</vt:lpstr>
      <vt:lpstr>PowerPoint Presentation</vt:lpstr>
      <vt:lpstr>Clausius statement</vt:lpstr>
      <vt:lpstr>Equivalence of Kelvin-Planck’s and Clausius statements</vt:lpstr>
      <vt:lpstr>PowerPoint Presentation</vt:lpstr>
      <vt:lpstr>If Kelvin’s statement is violated, what happen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t us re-visit Tutorial, Problem </vt:lpstr>
      <vt:lpstr>PowerPoint Presentation</vt:lpstr>
      <vt:lpstr>PowerPoint Presentation</vt:lpstr>
      <vt:lpstr>PowerPoint Presentation</vt:lpstr>
      <vt:lpstr>PowerPoint Presentation</vt:lpstr>
      <vt:lpstr>Definition of Entropy</vt:lpstr>
      <vt:lpstr>PowerPoint Presentation</vt:lpstr>
      <vt:lpstr>Convert P-V diagram of Carnot Cycle  to T-S diagram also calculate efficiency using T-S diagra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tropy and irreversi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Raghavan</cp:lastModifiedBy>
  <cp:revision>290</cp:revision>
  <dcterms:created xsi:type="dcterms:W3CDTF">2022-08-24T11:48:27Z</dcterms:created>
  <dcterms:modified xsi:type="dcterms:W3CDTF">2024-09-19T11:51:50Z</dcterms:modified>
</cp:coreProperties>
</file>